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heme/theme4.xml" ContentType="application/vnd.openxmlformats-officedocument.theme+xml"/>
  <Override PartName="/ppt/tags/tag45.xml" ContentType="application/vnd.openxmlformats-officedocument.presentationml.tags+xml"/>
  <Override PartName="/ppt/ink/ink1.xml" ContentType="application/inkml+xml"/>
  <Override PartName="/ppt/tags/tag46.xml" ContentType="application/vnd.openxmlformats-officedocument.presentationml.tags+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theme/themeOverride1.xml" ContentType="application/vnd.openxmlformats-officedocument.themeOverr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 id="2147483691" r:id="rId3"/>
  </p:sldMasterIdLst>
  <p:notesMasterIdLst>
    <p:notesMasterId r:id="rId72"/>
  </p:notesMasterIdLst>
  <p:sldIdLst>
    <p:sldId id="264" r:id="rId4"/>
    <p:sldId id="263" r:id="rId5"/>
    <p:sldId id="261" r:id="rId6"/>
    <p:sldId id="437" r:id="rId7"/>
    <p:sldId id="405" r:id="rId8"/>
    <p:sldId id="406" r:id="rId9"/>
    <p:sldId id="418" r:id="rId10"/>
    <p:sldId id="269" r:id="rId11"/>
    <p:sldId id="407" r:id="rId12"/>
    <p:sldId id="270" r:id="rId13"/>
    <p:sldId id="273" r:id="rId14"/>
    <p:sldId id="272" r:id="rId15"/>
    <p:sldId id="277" r:id="rId16"/>
    <p:sldId id="408" r:id="rId17"/>
    <p:sldId id="274" r:id="rId18"/>
    <p:sldId id="383" r:id="rId19"/>
    <p:sldId id="384" r:id="rId20"/>
    <p:sldId id="386" r:id="rId21"/>
    <p:sldId id="387" r:id="rId22"/>
    <p:sldId id="388" r:id="rId23"/>
    <p:sldId id="389" r:id="rId24"/>
    <p:sldId id="394" r:id="rId25"/>
    <p:sldId id="390" r:id="rId26"/>
    <p:sldId id="416" r:id="rId27"/>
    <p:sldId id="395" r:id="rId28"/>
    <p:sldId id="396" r:id="rId29"/>
    <p:sldId id="397" r:id="rId30"/>
    <p:sldId id="398" r:id="rId31"/>
    <p:sldId id="443" r:id="rId32"/>
    <p:sldId id="424" r:id="rId33"/>
    <p:sldId id="425" r:id="rId34"/>
    <p:sldId id="426" r:id="rId35"/>
    <p:sldId id="393" r:id="rId36"/>
    <p:sldId id="427" r:id="rId37"/>
    <p:sldId id="399" r:id="rId38"/>
    <p:sldId id="415" r:id="rId39"/>
    <p:sldId id="400" r:id="rId40"/>
    <p:sldId id="403" r:id="rId41"/>
    <p:sldId id="401" r:id="rId42"/>
    <p:sldId id="402" r:id="rId43"/>
    <p:sldId id="428" r:id="rId44"/>
    <p:sldId id="429" r:id="rId45"/>
    <p:sldId id="430" r:id="rId46"/>
    <p:sldId id="385" r:id="rId47"/>
    <p:sldId id="431" r:id="rId48"/>
    <p:sldId id="432" r:id="rId49"/>
    <p:sldId id="433" r:id="rId50"/>
    <p:sldId id="434" r:id="rId51"/>
    <p:sldId id="419" r:id="rId52"/>
    <p:sldId id="420" r:id="rId53"/>
    <p:sldId id="421" r:id="rId54"/>
    <p:sldId id="422" r:id="rId55"/>
    <p:sldId id="423" r:id="rId56"/>
    <p:sldId id="435" r:id="rId57"/>
    <p:sldId id="441" r:id="rId58"/>
    <p:sldId id="436" r:id="rId59"/>
    <p:sldId id="257" r:id="rId60"/>
    <p:sldId id="258" r:id="rId61"/>
    <p:sldId id="414" r:id="rId62"/>
    <p:sldId id="259" r:id="rId63"/>
    <p:sldId id="409" r:id="rId64"/>
    <p:sldId id="410" r:id="rId65"/>
    <p:sldId id="391" r:id="rId66"/>
    <p:sldId id="392" r:id="rId67"/>
    <p:sldId id="404" r:id="rId68"/>
    <p:sldId id="411" r:id="rId69"/>
    <p:sldId id="412" r:id="rId70"/>
    <p:sldId id="413" r:id="rId7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1" initials="Y" lastIdx="5" clrIdx="0">
    <p:extLst>
      <p:ext uri="{19B8F6BF-5375-455C-9EA6-DF929625EA0E}">
        <p15:presenceInfo xmlns:p15="http://schemas.microsoft.com/office/powerpoint/2012/main" userId="1"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D47A1"/>
    <a:srgbClr val="02429B"/>
    <a:srgbClr val="0070C0"/>
    <a:srgbClr val="003B94"/>
    <a:srgbClr val="1565C0"/>
    <a:srgbClr val="015C91"/>
    <a:srgbClr val="00449D"/>
    <a:srgbClr val="044399"/>
    <a:srgbClr val="004194"/>
    <a:srgbClr val="F4433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autoAdjust="0"/>
  </p:normalViewPr>
  <p:slideViewPr>
    <p:cSldViewPr snapToGrid="0">
      <p:cViewPr varScale="1">
        <p:scale>
          <a:sx n="114" d="100"/>
          <a:sy n="114" d="100"/>
        </p:scale>
        <p:origin x="1272" y="108"/>
      </p:cViewPr>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2:50:01.333"/>
    </inkml:context>
    <inkml:brush xml:id="br0">
      <inkml:brushProperty name="width" value="0.05292" units="cm"/>
      <inkml:brushProperty name="height" value="0.05292" units="cm"/>
      <inkml:brushProperty name="color" value="#FF0000"/>
    </inkml:brush>
  </inkml:definitions>
  <inkml:trace contextRef="#ctx0" brushRef="#br0">10621 8017 1457 0,'0'0'383'0,"0"0"-196"0,0 0 0 16,0 0-28-16,0 0-41 0,0 0-31 15,0 0-16-15,0 0 0 0,0 0 1 0,0 0 4 16,0 0 1-16,0 0-6 0,-52 64-5 0,41-48-9 16,-1 2-8-16,-4 1-9 0,2 3-11 15,-6 3-4-15,-4 3-8 0,-2 2-5 0,-2 1-2 16,1 0-3-16,0 0-1 0,-1 1-2 0,5-1 0 0,1-4-2 16,5-3-2-16,0-4-4 0,9-5-9 15,3-6-24-15,2-3-45 0,3-4-45 0,0-2-49 16,5 0-51-16,5-6-78 0,5-7-141 0,-4 3-89 15,-2 4-822-15</inkml:trace>
  <inkml:trace contextRef="#ctx0" brushRef="#br0" timeOffset="200.96">10479 8238 1211 0,'0'0'350'0,"0"0"-59"0,0 0-80 16,0 0-50-16,0 0-29 0,0 0 3 0,0 0 1 16,0 0-13-16,0 0-16 0,0 0-16 0,20 123-13 15,-20-88-11-15,0-1-10 0,0 2-11 0,-1-2-10 16,-1-2-10-16,0-1-7 0,-2-2-7 15,2-3-4-15,2-4-2 0,0 1-3 0,0-5-1 16,0-4-2-16,6-1-2 0,-2-3-8 0,3-4-10 16,-2-3-24-16,4-3-30 0,1-1-43 0,-1-8-60 15,3-5-111 1,-1-6-187-16,-2 4-162 0,-1 3-780 0</inkml:trace>
  <inkml:trace contextRef="#ctx0" brushRef="#br0" timeOffset="383.82">10643 8115 1745 0,'0'0'237'0,"0"0"-41"16,0 0-39-16,0 0-34 0,0 0-35 0,0 0-5 0,0 0-8 0,0 0-7 15,0 0-14-15,0 0-12 0,121-54-6 0,-91 47-5 16,1 1-5-16,1 1-6 0,-2 1-4 0,-2 0-6 16,-3 1-3-16,-4 2-2 0,-5-1-3 15,-2 2-3-15,-7 0-10 0,2 3-21 0,-7 1-49 16,1 5-71-16,-3 0-135 0,-3-1-231 15,1-1-937-15</inkml:trace>
  <inkml:trace contextRef="#ctx0" brushRef="#br0" timeOffset="567.41">10602 8343 1150 0,'0'0'711'0,"0"0"-528"15,0 0-60-15,0 0-18 0,0 0-17 0,0 0 14 16,0 0 18-16,0 0-8 0,0 0-28 0,0 0-22 15,150-24-19-15,-112 13-11 0,-2 0-12 16,0 2-7-16,-4 0-5 0,-3 2-4 0,-6 3-2 0,-4-1-7 0,-1 0-13 16,-6 1-34-16,-3 1-67 0,-1-1-105 15,-4-1-156-15,-2 1-170 0,-1 2-852 0</inkml:trace>
  <inkml:trace contextRef="#ctx0" brushRef="#br0" timeOffset="980.82">10911 7947 1381 0,'0'0'293'0,"0"0"-26"15,0 0-34-15,0 0-50 0,0 0-62 16,0 0-44-16,0 0-26 0,0 0-8 0,0 0 3 16,0 0 2-16,-69 129-5 0,46-83-8 0,-2 2-10 15,2 1-7 1,0-4-5-16,3-1-6 0,3-3-3 0,5-5 0 16,2-4-2-16,3-4-2 0,6-5-1 0,1-3 0 15,0-5 0-15,6-3-1 0,2-3 2 0,5-2-1 16,0-2 3-16,7-3 0 0,2-2 4 0,0 0 3 15,6-1 0-15,2-4 3 0,1-1-1 16,-1 1-1-16,-2-1 0 0,-4 4 1 0,-3 1-3 0,-3 1-2 16,-6 0-3-16,-4 6 3 0,-5 0 4 0,-3 2 7 15,-1 4 8-15,-7 4 0 0,-5 0-5 0,-6 5-4 16,-2 0-9-16,-2 0 2 0,-4 0-7 0,3-1-1 16,-1-3 0-16,2-1 0 0,2-3 1 0,2-2-1 15,5-3 2-15,-1-2-4 0,3-1 4 16,4-3-1-16,4 0 0 0,1-2 2 0,0 0-6 15,3 0-3-15,0 0-3 0,3 0 1 0,2 0 1 0,4 0 6 16,2 0 6-16,5 0 1 0,-1-2 7 0,4 0 4 16,2-1 6-16,1-1-2 0,2 0 0 0,0-1-5 15,-3 0-8-15,0 1-3 0,-2 0-5 16,0 2-1-16,-6-2-3 0,3 0-10 0,-3-1-37 16,1-3-65-16,2-1-124 0,-5 2-293 0,-1 1-1000 0</inkml:trace>
  <inkml:trace contextRef="#ctx0" brushRef="#br0" timeOffset="1416.55">11415 7931 2255 0,'0'0'86'15,"0"0"-5"-15,0 0-9 0,0 0 11 0,0 0-9 16,0 0-20-16,-112 133-12 0,86-101-13 15,-3 1-17-15,0 1-6 0,6-2-5 0,-2-2-1 0,8-5 1 16,3-5-1-16,9-3-2 0,0-7-2 0,5 0-3 16,1-3 0-16,6-1 3 0,1-2 4 15,0-3 6-15,3-1 6 0,-1 0 8 0,1 0 5 16,2-1 8-16,-2-4 9 0,5-1 1 0,-2-3 0 16,2 1-5-16,-1 1-4 0,4 0-4 15,-3 0-3-15,-1 2-7 0,-3 2-7 0,-3 1-4 16,-1 2-7-16,-6 0 0 0,-2 6 3 0,0 4 1 0,-9 4 3 15,-2 2-1-15,-3 6-2 0,-4 3-3 16,-2 2-1-16,0-2 0 0,1 1-2 0,4-4-1 16,-1-2 0-16,5-2-2 0,0-2 2 0,2-3 1 15,0 0 1-15,6-2 0 0,-3-2-3 16,4-3 1-16,2-3-2 0,0 0-2 0,2-2 4 16,5-1 0-16,2 0 3 0,3-2 3 0,5-7 0 15,0-2 3-15,6-3-1 0,1-2 0 0,4-3-1 16,-2 1-2-16,3 0-1 0,0 0 1 0,-6 2-1 15,2 2-3-15,-6 4 0 0,-6 3-4 0,-4 4-12 16,-6 2-27-16,-3 1-35 0,0 3-53 0,-4 6-91 16,-7 4-149-16,2-3-220 0,2-2-866 0</inkml:trace>
  <inkml:trace contextRef="#ctx0" brushRef="#br0" timeOffset="1566.5">11260 8661 1273 0,'0'0'477'0,"0"0"-156"0,0 0-96 16,0 0-67-16,0 0-50 0,0 0-15 15,0 0-3-15,0 0-11 0,0 0-20 0,0 0-21 16,0 0-16-16,0 0-12 0,0 0-13 0,0 0-22 31,119-23-47-31,-100 5-98 0,1 1-224 0,-5 3-609 0,-5 5-283 0</inkml:trace>
  <inkml:trace contextRef="#ctx0" brushRef="#br0" timeOffset="1720.02">11677 7940 2220 0,'0'0'156'16,"0"0"-11"-16,0 0-30 0,0 0-40 0,0 0-26 15,0 0-19-15,0 0-11 0,0 0-9 16,0 0-9 0,0 0-1-16,0 0-9 0,0 0-27 0,0 0-83 15,0 0-194-15,-15 105-265 0,16-99-881 0</inkml:trace>
  <inkml:trace contextRef="#ctx0" brushRef="#br0" timeOffset="2135.52">11482 8257 1311 0,'0'0'333'0,"0"0"-96"0,0 0-67 0,0 0-40 0,0 0-37 16,0 0-5-16,0 0 6 0,0 0-6 0,0 0-19 16,0 0-16-16,0 0-12 0,121-30-8 15,-97 22-5-15,1-1-6 0,-4 3-1 0,-4 2-5 16,-2 1-2-16,-4 3-3 0,-4 0 1 0,-3 0 4 15,-3 3 9-15,-1 4 9 0,-1 2 5 0,-8 4-6 16,-2 3-9 0,-1 2-8-16,-6 3-5 0,3 1-4 0,-5 2-2 0,-1 0-1 15,2 3-1-15,-1-1 1 0,1-1 2 0,1-1 0 16,6-4-1-16,1-3 1 0,4-3-4 16,5-3-2-16,2-4-1 0,0-1 0 0,2-2-1 15,7-3 1-15,2-1 1 0,5-4-2 0,4-4 1 16,2-5-1-16,1-3 1 0,4-2 0 0,-3-1 0 15,2-1 2-15,-2-1-1 0,-3 2 1 16,-1 0 2-16,0 3-3 0,-4 2 2 0,-2 1 1 16,-4 4 2-16,-2 3 2 0,-4 1 2 0,1 2 6 0,-3 1 3 0,0 1 0 15,-1 1-3-15,-1 0-4 0,0 0-4 0,2 3 0 16,2 0 2-16,-1 3 1 0,-1 1 3 0,2 3 1 16,-1 0-1-16,-2 0-3 0,0 2-2 15,1 1-3-15,1-1-1 0,-2 0-6 0,-1 1-10 16,0 1-32-16,0 0-54 0,-6-2-81 0,1 2-164 15,-1-5-305-15,3-3-870 0</inkml:trace>
  <inkml:trace contextRef="#ctx0" brushRef="#br0" timeOffset="2315.87">11677 8484 2076 0,'0'0'231'0,"0"0"-72"0,0 0-22 15,0 0-39-15,0 0-27 0,0 0 5 0,0 0 5 31,0 0-12-31,0 0-11 0,0 0-12 0,-22 120-9 0,11-97-13 16,2 0-11-16,0-3-5 0,1-4-9 0,6-3-6 16,2-2-17-16,0-2-37 0,1-4-56 0,8-2-80 15,-1-3-158-15,-3 0-244 0,1 0-863 0</inkml:trace>
  <inkml:trace contextRef="#ctx0" brushRef="#br0" timeOffset="2539.88">11760 8560 1076 0,'0'0'384'0,"0"0"-76"0,0 0-46 0,0 0-65 15,0 0-41-15,0 0-11 0,0 0-6 0,0 0-20 16,0 0-20-16,0 0-21 0,0 0-13 0,0 0-11 16,0 0-8-16,29 121-12 0,-27-104-9 0,3-1-10 15,-1-1-4-15,5-1-3 0,1-1-1 0,0-2 1 16,2-2 0-16,4 0 2 0,-1-5 2 0,3 0-1 16,2-4 0-16,1 0 0 0,-1-6-3 15,1-4 1-15,1-2-4 0,1-4-1 0,-2 0-6 16,0-3-5-16,-2 0-12 0,-3-4-28 0,1 2-34 15,-4-4-56-15,-3-2-100 0,-2-3-205 0,-5 5-619 16,3 8-231-16</inkml:trace>
  <inkml:trace contextRef="#ctx0" brushRef="#br0" timeOffset="2689.24">12144 8025 1921 0,'0'0'281'0,"0"0"-46"0,0 0-45 16,0 0-55-16,0 0-56 0,0 0-24 0,0 0-12 15,0 0-4-15,0 0-6 0,0 0-3 0,0 0-6 16,0 0-7-16,0 0-8 0,0 0-4 0,30 60-14 16,-25-52-29-16,0 2-51 0,-3 1-86 15,1 0-197 1,-3-2-264-16,2-1-841 0</inkml:trace>
  <inkml:trace contextRef="#ctx0" brushRef="#br0" timeOffset="2950.55">12013 8399 1659 0,'0'0'40'0,"0"0"0"16,0 0 33-16,0 0 43 0,0 0 4 0,0 0-7 15,0 0-11-15,126-57-24 0,-101 44-26 0,-2 1-14 0,2 2-4 16,-4 2 6-16,-2 1 7 0,-5 3 8 16,-3-1 3-16,-1 4-2 0,-4 1-3 0,-4 0 0 15,-1 0 5-15,-1 6 2 0,0 1 1 0,0 6-3 16,-6 3-9-1,-1 5-7-15,-4 3-9 0,-4 4-7 0,4-1-5 16,-2 2-5-16,1-1-2 0,2-3-4 0,1 0-3 16,2-2-3-16,1-1-2 0,2-1-7 0,3-1-10 15,0-2-21-15,0-2-39 0,1-1-55 0,0-4-70 16,0-2-97-16,0-3-100 0,0-4-93 16,0-1-8-16,0-1-647 0</inkml:trace>
  <inkml:trace contextRef="#ctx0" brushRef="#br0" timeOffset="3184.47">12248 8539 482 0,'0'0'377'16,"0"0"-41"-16,0 0-21 0,0 0-40 0,0 0-68 0,0 0-43 16,0 0-31-16,0 0-24 0,0 0-21 0,0 0-5 15,0 0-14-15,0 0-14 0,122-31-4 0,-106 31-15 16,0 4-5-16,-2 1 2 0,0-1-5 0,1 1-5 16,-2 2 1-16,-2 2-6 0,-1 0-3 15,1 0 5-15,-3 3 5 0,-5 0 0 0,1 2 2 16,-4 1-1-16,0 1-4 0,-5 1 2 0,-3 2-3 15,-4-1-4-15,-1 3-5 0,-5-1-7 0,3-2-4 0,-2 0-2 16,0-6-1-16,5-1-9 0,2-2-8 0,1-4-24 16,5-2-39-16,1-3-66 0,0-1-159 0,3-4-303 31,0 1-892-31</inkml:trace>
  <inkml:trace contextRef="#ctx0" brushRef="#br0" timeOffset="3364.93">12551 8142 2318 0,'0'0'65'0,"0"0"-9"0,0 0 7 0,0 0-9 15,0 0-4-15,0 0 8 0,0 0 1 0,0 0-11 16,0 0-15-16,0 0-8 0,0 0-9 16,0 0-6-16,0 0-4 0,0 0-8 0,105 21-7 15,-95-19-18-15,-2 1-55 0,1-1-122 0,-4 3-198 16,-3-2-183-16,-1 0-841 0</inkml:trace>
  <inkml:trace contextRef="#ctx0" brushRef="#br0" timeOffset="3518.71">12632 8331 1485 0,'0'0'260'0,"0"0"-55"0,0 0-7 0,0 0-22 0,0 0-29 16,0 0-17-16,0 0-20 0,0 0-23 15,0 0-21-15,0 0-15 0,0 0-11 0,0 0-13 16,0 0-11-16,0 0-7 0,125 27-7 0,-107-28-7 15,1 0-15-15,-3 1-62 0,-1 0-161 0,-6 1-287 16,-4 0-899-16</inkml:trace>
  <inkml:trace contextRef="#ctx0" brushRef="#br0" timeOffset="3670.06">12690 8669 1811 0,'0'0'450'0,"0"0"-410"0,0 0 0 0,0 0 37 15,0 0-3-15,0 0-15 0,0 0-13 0,0 0-24 0,0 0-20 32,121-72-22-32,-105 60-46 0,0-1-132 0,-4 5-274 15,-5 1-956-15</inkml:trace>
  <inkml:trace contextRef="#ctx0" brushRef="#br0" timeOffset="3889.6">12857 8203 2367 0,'0'0'85'0,"0"0"-14"0,0 0 9 0,0 0-4 0,0 0 7 15,0 0 0-15,0 0-10 0,0 0-17 16,0 0-15-16,0 0-11 0,121-57-8 0,-101 49-6 16,3-1-4-16,0 2-5 0,-1-1-1 15,1 0-4-15,-2 1-2 0,-3 0-3 0,-3 1-5 0,-3 1-9 16,-3-1-15-16,-2 2-35 0,0-2-46 15,-4-1-66-15,2 0-95 0,-3 1-122 0,-2 0-137 16,0 1-644-16</inkml:trace>
  <inkml:trace contextRef="#ctx0" brushRef="#br0" timeOffset="4457.49">13052 7943 1295 0,'0'0'292'15,"0"0"-82"-15,0 0 20 0,0 0-4 0,0 0-39 16,0 0-24-16,0 0-31 0,0 0-30 15,0 0-32-15,26 133-20 0,-32-103-7 0,-2 0-14 16,-1 2-7-16,-1-1-6 0,-3 0-5 0,0-2-2 16,3 1-2-16,0-4-3 0,5 1-2 0,-1-6-1 15,4-1 1-15,2-2-2 0,0-2 1 16,0-1-1-16,5-3-1 0,1-2 2 0,1-4-1 16,1-1 2-16,-1-4-1 0,5-1 1 15,2 0 0-15,0-5-1 0,4-3-2 0,0-2-1 16,2-2 1-16,1 1-3 0,-4-1 3 0,1 2-2 0,1 1 1 15,-1 1 2-15,-5 2 0 0,-1 1 2 16,-3 3-4-16,-1 1 3 0,-3 1 0 0,-2 0 1 16,-2 2 2-16,-1 4 3 0,0 3 4 0,-8 4 2 15,-1 3 0-15,-1 2-3 0,-4 2-2 16,-3 0-4-16,-1 1 0 0,2 0 0 0,-2-2-2 16,2 2 3-16,-1-2-1 0,0 1 0 0,5-1 2 15,2-2-3-15,1-1 1 0,6-2-2 0,3-1 0 16,0-3-2-16,4-1-2 0,9-2 1 15,1-3-1-15,3-1 4 0,4-3-1 0,1 0-1 16,1-4 0-16,-1-2-2 0,-1-1 2 0,1-1-3 0,-1-1 2 16,-3-1-1-16,2 2 2 0,-1-2 0 0,-2 1 0 15,-2 0 2-15,2-1 0 0,-3 3 0 16,1 0 0-16,-3 4 2 0,-4 1-1 0,-3 0 5 0,1 2 3 16,-4 0 9-16,-1 0 10 0,2 4 4 15,-2 0 4-15,2 3 0 0,-2 3-4 0,0-1 0 16,-1 3-2-16,0 1-4 0,1 1-1 0,-1 1-2 15,0 1-5-15,0-1-1 0,0 1-3 16,0-1-3-16,-2 0 0 0,-3-1-6 0,1 0-2 16,1-1-2-16,-2-2 1 0,1 0 0 0,0-1-1 15,1-1-4-15,2-2-14 0,0-1-24 0,1-3-39 16,0-1-63-16,0-2-94 0,0 0-301 16,1 0-1106-16</inkml:trace>
  <inkml:trace contextRef="#ctx0" brushRef="#br0" timeOffset="7028.9">7267 14265 739 0,'0'0'229'0,"0"0"-4"0,0 0-17 0,0 0-7 15,0 0-39-15,0 0-32 0,0 0-21 0,0 0-17 0,0 0-11 16,0 0-11-16,0 0-7 0,0 0-7 0,0-4-6 16,0 4-2-16,0 2 2 0,1 0 3 15,0 1 6-15,2-2 2 0,-2 3-1 0,0-2-3 16,0 0-5-16,1 1-4 0,-2 0-5 0,0 0-5 16,0-1-4-16,0 0-4 0,1-1-2 15,-1 1-4-15,1 0-4 0,2-1 1 0,-2 1-2 0,0 1-1 16,0-3 0-16,1 2-2 0,-1 0 0 15,1-1-1-15,0 0-1 0,0 0 0 0,1 2 1 16,-2-2-3-16,1 0 1 0,2 0 0 0,0 0-1 16,2 0 1-16,-2-1-1 0,3 2 0 15,0-1-1-15,-1-1 0 0,4 1-1 0,-2-1 0 16,2 0-1-16,1 0 0 0,1 0 1 0,0 0-1 16,4 0-1-16,-1 0-2 0,3-2 2 0,2-1-2 0,0 2-1 0,1-1 2 15,1-1-1-15,3 1-1 0,-2 0-1 0,3-1 0 16,0 2 1-16,-1 1-2 0,1-1 0 0,-1 1 0 15,1 0-4-15,3 0 3 0,-2 0-1 16,2 0 3-16,2 0-4 0,4 0 4 0,0-3-2 16,2 1 4-16,1-2-3 0,0 1 3 0,-1-2 0 31,-1 2-2-31,-2-1 2 0,1 1-1 0,-4-1 0 16,-1 3-2-16,-4-2 1 0,-1 2 0 0,-4 1 0 15,-5 0 1-15,0 0-3 0,-3 0 2 0,0 0-2 16,-1 1 1-16,0-1 1 0,1 1 0 15,-2-1-1-15,2 0 0 0,1 0 0 0,0 0 3 16,-3-1-1-16,0-1 1 0,0 0-5 0,-1 1 4 16,-2-1-2-16,1 1-1 0,-3-1 4 0,0 1-3 15,1 1-1-15,-3-1 1 0,3 1 2 16,-3 0-3-16,2 0-1 0,-2 0 1 0,2 0 2 16,-3 0-5-16,5 0 2 0,-6 0 0 0,3 0 0 15,-1 0-2-15,-2 0 1 0,2 0 1 0,0 0-5 16,-2 0 4-16,1 0-1 0,1 0 0 15,-3 0 0-15,-1 0-6 0,0 0-9 0,0 0-27 16,0 0-41-16,0 0-52 0,0 0-82 0,0 0-155 16,0 0-321-16,0 0-875 0</inkml:trace>
  <inkml:trace contextRef="#ctx0" brushRef="#br0" timeOffset="9029.42">7379 14820 1521 0,'0'0'391'0,"0"0"-122"16,0 0-102-16,0 0-37 0,0 0-37 0,0 0-27 16,0 0-11-16,0 0-5 0,0 0 0 0,0 0 2 15,0 0-5-15,0 0-8 0,0 0-8 0,0 0 0 16,65 45-5-16,-57-37-6 0,1 1-4 0,0-2-5 16,-2 2-5-16,-1-1-3 0,1 0 1 0,-4-1-4 15,2-1-3-15,-2-1-11 0,-2 1-17 0,0-1-35 16,-1 0-55-16,0 1-88 0,0 0-118 0,-2 2-145 15,-3-2-96-15,0-1-699 0</inkml:trace>
  <inkml:trace contextRef="#ctx0" brushRef="#br0" timeOffset="9550.76">7387 15102 1052 0,'0'0'391'0,"0"0"-103"0,0 0-93 16,0 0-66-16,0 0-44 0,0 0 0 0,0 0 8 15,0 0 10-15,0 0-2 0,0 0-10 0,0 0-10 16,0 0-13-16,0 0-14 0,86-19-13 15,-74 19-6-15,-4 0-7 0,0 0-3 0,-3 4 0 16,-1 3-4-16,-3 1 1 0,-1 2-2 0,0 5-1 16,-3 1-2-16,-4 3-2 0,-3 2-5 15,0 0-2-15,-1-2-3 0,0-1-2 0,0-2-2 16,3-2-1-16,-3-2 1 0,4-1-6 0,1-3 6 0,1-1-2 0,1-3 2 16,-2 1 1-16,4-3 1 0,2-1 0 15,-1-1-3-15,1 0-4 0,0 0 1 0,0 0-2 0,0 0-2 16,1 0 2-16,1 0 2 0,6 0 1 15,-2 0 2-15,1 2 2 0,1 0-1 0,2 2 2 16,0 0-2-16,-1 1 3 0,-1 4 0 0,0-1 0 16,-2 2 3-16,-1 1 2 0,-3 0 2 0,-2 3 1 15,0 0 1-15,-1 1 1 0,-6 0-2 0,0-1-2 16,-4 2-2-16,0 0 0 0,-2-2-5 16,-3 3 2-16,-1-1-2 0,-2 0-1 0,-2-5 2 15,2 1-3-15,-1-3 1 0,1-2 0 0,4-2-2 16,1-2 0-16,4-2 2 0,4-1 2 0,1 0 0 15,3 0-2-15,1 0-1 0,1-1-3 0,0 0-5 16,0 0-2-16,3-1 1 0,2-2 2 0,1 0 5 31,4-1 2-31,4 3 3 0,1-2 0 0,4 1 0 16,4 0 2-16,2 3-1 0,1 0 3 0,4 0 2 16,1 1 0-16,4 4-1 0,-2 1 2 15,2 1 2-15,3-1 1 0,0-2 1 0,3 0-1 16,0-3 1-16,1-1-2 0,1 0 0 0,-2-1-3 15,0-4-2-15,-2 0-4 0,-6-1-1 0,-1 0 0 16,-7-1-3-16,-3-3-6 0,-2 1-15 0,-5-2-27 16,-3-1-48-16,-4-2-78 0,-3-1-159 0,-4 4-302 15,-1 3-914-15</inkml:trace>
  <inkml:trace contextRef="#ctx0" brushRef="#br0" timeOffset="9823.59">7607 15179 1518 0,'0'0'416'0,"0"0"-242"16,0 0-67-16,0 0-4 0,0 0 5 0,0 0-1 15,0 0-15-15,0 0-14 0,0 0-18 16,119-53-14-16,-90 41-3 0,1 0-3 0,0 0-3 16,0-1-5-16,-4 4-6 0,-4 1-7 0,-2 3-3 15,-5 4-1-15,-5 1-2 0,-1 0 4 0,-3 0 1 16,-1 5 2-16,-2 2 0 0,-1 6 3 0,-1 2 0 15,-1 2-1-15,-1 3-3 0,-6 3-2 0,-5 0-4 16,0 4-4-16,-4 0-1 0,-3 0-3 0,-1 2-3 16,-1 0-1-16,-2-3-4 0,5 0-5 0,-2-5-16 15,6-2-35-15,0-5-64 0,4-6-102 0,3-4-184 16,2-4-241-16,1 0-837 0</inkml:trace>
  <inkml:trace contextRef="#ctx0" brushRef="#br0" timeOffset="9983.54">7807 14887 1859 0,'0'0'318'0,"0"0"-97"0,0 0-86 0,0 0-43 0,0 0-49 31,0 0-13-31,0 0 8 0,0 0 4 0,-58 136-5 16,43-94-11-16,1 0-11 0,-1-1-10 0,3-3-5 15,-2-5-11-15,6-2-23 0,2-5-67 0,4-3-148 16,2-9-240-16,0-4-980 0</inkml:trace>
  <inkml:trace contextRef="#ctx0" brushRef="#br0" timeOffset="10190.24">8071 14775 2348 0,'0'0'128'0,"0"0"-63"16,0 0 13-16,0 0 5 0,0 0 8 0,0 0-7 15,8 126-22-15,-8-95-14 0,0 0-18 0,0-2-10 0,-1 0-6 16,-1-3-6-16,1-3-6 0,1-2-9 16,0-4-21-16,1-4-52 0,4-3-95 0,1-5-171 15,-2-4-232-15,0-1-902 0</inkml:trace>
  <inkml:trace contextRef="#ctx0" brushRef="#br0" timeOffset="10437.94">8105 14765 1147 0,'0'0'524'0,"0"0"-331"0,0 0-62 16,0 0-6-16,0 0-21 0,0 0-15 0,0 0-18 16,0 0-10-16,127-81-11 0,-100 73-9 0,1 2-3 15,-2 2 3-15,1 1 20 0,-2 1 10 0,0 0-4 16,-5 2-7-16,-3 0-23 0,-3 4-12 16,-2 2 0-16,-3 3 2 0,-1 0 1 0,-2 4 0 15,3 1-3-15,-6 2 2 0,2 2-1 0,-2 2-1 31,-2 1 1-31,0 1-3 0,-1-1-3 0,0 1-6 16,0-1-3-16,0-3-5 0,0 1 0 0,-1-3-4 16,0-1-2-16,1-1-1 0,-1-2-10 0,-2 0-8 15,0-2-25-15,0-1-38 0,-1-1-71 0,-3-1-99 16,-2-1-184-16,4-2-184 0,0-1-828 0</inkml:trace>
  <inkml:trace contextRef="#ctx0" brushRef="#br0" timeOffset="10612.48">8101 15005 1444 0,'0'0'436'0,"0"0"-219"0,0 0-19 0,0 0 7 15,0 0-45-15,0 0-37 0,0 0-25 0,138-69-20 16,-116 61-20-16,0 2-17 0,-1 0-15 16,-2 2-9-16,-3 0-9 0,-2 3-6 0,-3 0-4 0,-4 1-7 15,-1 0-13-15,1 0-28 0,-4 0-52 0,2 0-105 16,-2 0-162-16,-3 0-205 0,0 0-762 0</inkml:trace>
  <inkml:trace contextRef="#ctx0" brushRef="#br0" timeOffset="10973.88">8247 14811 1247 0,'0'0'290'0,"0"0"-71"0,0 0-71 0,0 0-21 15,0 0-23-15,0 0-8 0,0 0-10 0,0 0-12 16,0 0-15-16,-36 120-15 0,19-90-10 0,2 2-5 15,-1 1-6-15,4-4-3 0,0-2-5 16,3-4-8-16,4-3-2 0,1-6-4 0,4-2-2 16,0-3 1-16,1-1 0 0,4-2 3 0,-1-1 2 15,4-2 7-15,0-3 7 0,1 0 10 16,2 0 9-16,3-3 1 0,-1-6 0 0,5 0-6 16,1-2-6-16,2-3-6 0,0 0-3 0,-1 0-3 15,1 1-2-15,-1 0 1 0,-4 4-3 0,-2 2 0 16,-4 3-6-16,-4 3-2 0,-2 1 2 0,-3 0 4 15,-1 5 11-15,0 4 7 0,0 3 6 16,-5 3-2-16,-4 2-5 0,-3 3-5 0,-6 2-3 16,-1 3-4-16,-3 0-2 0,-3 1-2 0,-1 3-3 15,-1 0-1-15,-1-1-2 0,4-1-4 16,1-1-1-16,5-5-5 0,2-2-6 0,5-3-16 16,4-4-33-16,3-5-58 0,3-3-94 0,1-3-119 15,0-1-130-15,3-1-95 0,0-3-651 0</inkml:trace>
  <inkml:trace contextRef="#ctx0" brushRef="#br0" timeOffset="11148.92">8212 15327 623 0,'0'0'356'0,"0"0"12"0,0 0-5 16,0 0-50-16,0 0-62 0,0 0-54 0,0 0-43 15,0 0-35-15,0 0-24 0,132-72-20 0,-113 65-15 16,-1 0-14-16,2 0-10 0,0 1-9 0,-1 0-8 16,-1 2-2-16,19-3 1 15,-23 5-12-15,2 1-6 0,-5 1-3 0,-1 0-5 16,-3 0-7-16,-1 0-18 0,-1 0-38 0,-2 1-55 15,-1 1-109-15,-1 0-143 0,-1 1-210 16,0-3-856-16</inkml:trace>
  <inkml:trace contextRef="#ctx0" brushRef="#br0" timeOffset="11327.45">8282 15408 1342 0,'0'0'501'16,"0"0"-286"-16,0 0-57 0,0 0-18 15,0 0-33 1,0 0-26-16,0 0-21 0,0 0-17 0,0 0-13 16,-14 132-12-16,10-107-5 0,2 2-5 0,1-1-4 15,-1 0-10-15,2-2-16 0,0-3-31 16,0 1-78-16,4-2-135 0,2-8-189 0,-3-4-669 0</inkml:trace>
  <inkml:trace contextRef="#ctx0" brushRef="#br0" timeOffset="11572.3">8415 15454 1726 0,'0'0'234'0,"0"0"-57"15,0 0-38-15,0 0-33 0,0 0-47 16,0 0-21-16,0 0 0 0,0 0 7 0,0 0 4 16,0 0 3-16,0 0-3 0,0 0 0 0,0 0-5 15,17 139-2-15,-12-109 0 0,-1 2-3 0,0 4-6 0,-3 2-5 16,0 5-6-16,-1 3-8 0,0-1-4 0,-1 0-2 15,-1-3-2-15,-1-5-2 0,2-6-1 0,-1-6-3 16,2-4 2-16,0-5-2 0,0-2 0 16,2-6-4-16,0 1-4 0,0-4-10 0,-1-3-21 0,-1-2-25 15,0 0-50-15,0 0-93 0,0-6-194 16,0 1-235-16,0 2-814 0</inkml:trace>
  <inkml:trace contextRef="#ctx0" brushRef="#br0" timeOffset="18216.62">9898 14153 798 0,'0'0'282'0,"0"0"-57"16,0 0-21-16,0 0-19 0,0 0-42 16,0 0-26-16,0 0-12 0,0 0-12 0,0 0-19 15,0 0-13-15,0 0-4 0,0 0-3 0,0 1-4 16,0 0-3-16,1-1-4 0,-1 2 3 0,0-1 0 15,0 0 1-15,1 0-1 0,0 2-7 16,2-1-2-16,0 1-3 0,-1-2-3 0,0 3-3 16,3 0-2-16,-2 1-3 0,1 0-3 0,0-1-2 15,-1 0-1-15,1-1 0 0,1 2-2 16,-3 0 0-16,4 0-4 0,-3 0 1 0,3 0-2 16,-2 0-1-16,1 0 1 0,0-1-1 0,2 1 0 15,-3-1 1-15,4 2-3 0,-2-1-1 16,0-1-1-16,2 1-2 0,-2-2 1 0,2 1-2 0,0 0 1 0,0-1 0 15,0 3-1-15,-1-2 1 0,1 1 1 0,1 0-1 32,1-2 2-32,2 3 7 0,-1-1 2 15,4 1 0-15,-4-1 1 0,-1 1-5 0,0-3-5 16,0 2 1-16,-1-2-2 0,2-1 1 0,0 1 3 16,1-3-1-16,1 0 0 0,3 0-2 0,-1 0 1 15,2-3-2-15,0 1 0 0,-3 1 0 0,3 0-3 16,-3 1 0-16,3 0 1 0,-4 0 1 0,4 0-2 15,-4 0 2-15,2 0-2 0,-1 2 0 0,-1 0 0 0,4 1 0 16,-2-2 2-16,2 2-1 0,3-2-2 16,-1-1 2-16,0 0-2 0,2 1 3 0,0-1-3 15,0 0 1-15,0 0-1 0,0 0 0 0,-1 0 2 16,1-1-1-16,-1 0-1 0,-2 0 1 16,2 1 0-16,-3 0 0 0,1 0 1 0,2-2-3 15,0 2 1-15,1 0 0 0,1-1 0 0,1-1 2 16,-1 1-2-16,1 1 0 0,-2-1 0 15,0 1 0-15,3 0 0 0,-3 0 0 0,0 1-1 16,1 2 2-16,-1-2-1 0,-1 1 0 0,2-1 1 16,-2 0 0-16,0 0 0 0,1 1-1 0,0-1 1 15,-2 0 1-15,2 0-1 16,-1-1 1-16,-1 1-1 0,1-1 0 0,1 0 0 16,-2 0 0-16,2 0-1 0,-1 0 0 0,0 0 0 15,0 0 0-15,0 0 0 0,-4 0 1 0,2 0-1 16,0 0 0-16,-3 0 0 0,2-1 1 0,1 1-2 15,-4 0 2-15,5-1-2 0,-1 0 2 0,-4-2-1 16,4 2 2-16,-6-1 1 0,2 0-2 16,-2-1 0-16,-2 1 1 0,0 1-1 0,2 0 0 15,-1-1 1-15,1 0-1 0,-2 1 0 0,2-1-1 16,4 0 3-16,-4 1-3 0,4-1 1 0,-3 1-1 16,-1 1 1-16,-2 0-1 0,1 0 1 15,-1 0 0-15,0 0-2 0,0 0 0 0,0 0 1 16,0-1 0-16,-1 1 2 0,0-1 0 0,2 0-2 15,-2-1 2-15,1 0 0 0,2 0 0 16,-2-2 0-16,0 1-2 0,0-1 2 0,-1 1-2 16,0 0 1-16,-3 1 2 0,2-1-1 0,-2 0 1 15,-2-1-2-15,4 1 2 0,-3-1 1 0,2 0-1 16,-1 0 1-16,-2-2 1 0,4 0-1 0,1-3-2 16,-3 0 1-16,3 0 0 0,2-2-5 0,-1-1 5 15,-1 0-2-15,0 1 0 0,2 0 1 0,-4 0 0 16,-2 1 1-16,1-1-1 0,-3 2 1 15,3 0 1-15,-3 0-1 0,-2 0 0 0,1 0 5 16,2 2-5-16,-2-1-1 0,0 0 0 0,1 2-4 16,1-1 2-16,-2 0 0 0,3-1 0 15,-1 2 1-15,-2 0 0 0,-1 1-1 0,4 1 0 16,-4 0 1-16,1 1 2 0,-1 1-1 0,-1-1 3 16,1 3-1-16,-1-2 1 0,0 1 1 15,1 1 1-15,-1-1 2 0,0 1-5 0,0 0 1 0,0 0-2 0,0 0 4 0,0 0-5 16,0 0 0-16,0 0-1 0,0 0 2 0,0 0-3 15,0 0 1-15,0 0-1 0,0 0-4 0,0 0 3 16,0 0 1-16,0 0 0 0,0 0-3 16,0 0 2-16,0 0-4 0,0 0 1 0,0 0-3 15,0 0-9-15,0 0-16 0,0 0-26 0,-1 0-47 32,0 2-74-32,-3 0-131 0,-1 1-335 0,3-3-924 0</inkml:trace>
  <inkml:trace contextRef="#ctx0" brushRef="#br0" timeOffset="19336.72">11074 14974 1672 0,'0'0'288'0,"0"0"-71"15,0 0-61-15,0 0-3 0,0 0-26 0,0 0-17 16,0 0-8-16,0 0-11 0,0 0-9 0,0 0-3 16,0 0 0-16,0 0-7 0,56-1-8 0,-39-4-9 15,1 0-8-15,-2 1-8 0,3-1-6 0,0 1-6 16,2-1-7-16,-1 1-6 0,1 0 1 15,4-1-5-15,-2 1 0 0,-1-1-2 0,-1 1-2 16,-1-1-2-16,-3 2-1 0,-3 0-4 0,-2 1 2 16,-2 0-1-16,-2 0-3 0,-2 1 0 15,-3 1-8-15,-2-1-15 0,-1 1-25 0,0 0-35 0,-3 0-46 16,-6 0-55-16,-2 0-73 0,-7 5-139 0,-2 1-174 0,2-2-127 16,6 1-452-16</inkml:trace>
  <inkml:trace contextRef="#ctx0" brushRef="#br0" timeOffset="19704.47">11108 15004 844 0,'0'0'384'16,"0"0"-38"0,0 0-22-16,0 0-45 0,0 0-50 15,0 0-58-15,0 0-40 0,0 0-27 0,0 0-23 16,-49 124-13-16,48-104-12 0,0 1-10 0,0 4-9 16,-1 2-7-16,0 3-2 0,-2 0-6 15,3 1-4-15,1-1-2 0,0 0-4 0,0-2-2 16,0-2-2-16,0-3-2 0,0-2-2 0,1-2 1 0,4-1 0 15,-2 0 2-15,-1-2 2 0,3 0 1 16,-1-4-1-16,2 0-1 0,-2-2 1 0,2-1-1 16,-2 0 6-16,2 0-4 0,-2-4 0 0,4 1-2 15,-5-2 0-15,4-1-1 0,-4-2 0 0,4-1 4 16,-2 0-5-16,2 0 5 0,1 0 3 0,1-3 1 16,2-1 0-16,1-1 4 0,1 0-2 15,4 1 0-15,-1 0-2 0,2-1-4 0,2 2-4 0,0-1-1 16,1 2-3-16,1-2 0 0,2 2 1 15,-2-1-2-15,0 0 2 0,0 1-2 0,4 0-2 16,-5-2 1-16,-1 2-4 0,-1-1 3 0,-5 2-4 16,-1 1-4-16,0-2-11 0,-6 1-20 15,0 0-28-15,-5-1-41 0,4 0-54 0,-5-1-81 16,-1-3-167-16,1 1-274 0,-1 1-828 0</inkml:trace>
  <inkml:trace contextRef="#ctx0" brushRef="#br0" timeOffset="19896.25">11461 15141 2192 0,'0'0'464'0,"0"0"-300"0,0 0-38 0,0 0-20 0,0 0-31 16,0 0-20-16,0 0-6 0,0 0-3 16,0 0-6-16,0 0-12 0,-89 132-10 0,71-100-6 15,-2 0-7-15,3-1-3 0,-3-3-3 0,2-2-9 16,1-5-15-16,3-5-29 0,3-3-52 15,2-4-71-15,0-6-133 0,5-1-306 0,0-2-922 0</inkml:trace>
  <inkml:trace contextRef="#ctx0" brushRef="#br0" timeOffset="20053.34">11181 15271 1994 0,'0'0'274'0,"0"0"-92"0,0 0-57 15,0 0-23-15,0 0-13 0,0 0 9 0,0 0-1 16,0 0-15-16,0 0-15 0,0 0-15 15,0 0-12-15,0 0-8 0,131 83-10 0,-112-67-8 16,0 0-6-16,-2-1-6 0,0-3-2 0,1-1-12 16,3-4-18-16,0-1-46 0,-1-4-97 0,5-2-177 15,-9 0-363-15,-5-3-837 0</inkml:trace>
  <inkml:trace contextRef="#ctx0" brushRef="#br0" timeOffset="20265.25">11677 15216 2590 0,'0'0'107'0,"0"0"-2"0,0 0-7 0,0 0-12 15,0 0-23-15,0 0-3 0,0 0 2 16,0 0-6-16,0 0-17 0,0 0-11 0,0 0-6 16,127-59-7-16,-96 49-6 0,-1-1 0 0,0 2-3 15,-5 1-3-15,0 2-2 0,-6 2-3 16,-2 2-7-16,-5 1-9 0,-3 1-18 0,-1 0-40 15,-6 0-64-15,-1 0-97 0,-1 1-174 0,0 0-242 16,0-1-839-16</inkml:trace>
  <inkml:trace contextRef="#ctx0" brushRef="#br0" timeOffset="20506.68">11828 15020 2151 0,'0'0'232'0,"0"0"-37"0,0 0-51 16,0 0-31-16,0 0-34 0,0 0-4 0,0 0 8 15,0 0-2-15,-60 136-12 0,51-99-10 0,1-1-11 16,4 0-7-16,1-2-8 0,3-2-11 0,0-2-5 16,3-2-4-16,1-2-6 0,3-2 0 0,-1-2-2 15,-2-4-3-15,3 1 1 0,-2-5-1 0,2-2-2 16,-3-2 0-16,2-3-3 0,-2-2-1 16,3-4-2-16,-3-1-4 0,3-2-1 0,1-7-2 15,1-8-5-15,3-3-12 0,-1-7-24 0,3-2-42 16,2-4-62-16,-3-2-85 0,1-4-179 0,-8 12-236 15,1 7-831-15</inkml:trace>
  <inkml:trace contextRef="#ctx0" brushRef="#br0" timeOffset="20691">11998 15083 1773 0,'0'0'282'0,"0"0"-79"0,0 0-41 0,0 0-4 16,0 0-14-16,0 0-18 0,0 0-17 0,0 0-18 15,0 0-18-15,0 0-17 0,137-68-10 16,-109 61-11-16,0-1-7 0,-1 1-6 0,2 2-5 15,0 0-2-15,-1 1-3 0,-5 0-2 0,3 0-2 16,-3 1 0-16,-2 1-1 0,-4 1-1 16,-2-1-3-16,-5 2-6 0,-2 0-7 0,-5 0-12 15,-1 0-32-15,-2 0-56 0,0 3-90 0,-5 0-178 16,-3 2-288-16,5-3-868 0</inkml:trace>
  <inkml:trace contextRef="#ctx0" brushRef="#br0" timeOffset="20997.38">12142 15154 1501 0,'0'0'377'0,"0"0"-180"0,0 0-41 16,0 0-23-16,0 0-39 0,0 0-24 0,0 0-8 15,0 0-11-15,-78 125-21 0,77-115-19 0,1-2-10 16,0-1-11-16,0-3-4 0,2-3-2 0,4-1 1 16,-2 0 6-16,3-2 4 0,1-6 3 0,-3-3 2 15,3-2 1-15,1 0 1 0,0-2 0 16,0 0 2-1,0-1 3-15,-3 4 7 0,4-2 4 0,-2 3 14 16,0 0 7-16,0 1 9 0,-1 2 11 0,1 1-1 16,0 2 1-16,-4 3-10 0,4 0-8 0,-5 2-9 15,1 0-5-15,-2 0 1 0,-2 5 1 0,0 4 5 16,0 1-2-16,-6 1-5 0,1 3-6 16,-4 2-9-16,1-3-6 0,-1 1-7 0,2-3-6 15,1 1-17-15,-1-2-24 0,5 0-49 0,-1-2-80 16,-2 3-135-16,4-4-278 0,-1-2-932 0</inkml:trace>
  <inkml:trace contextRef="#ctx0" brushRef="#br0" timeOffset="21153.83">12023 15547 1456 0,'0'0'978'0,"0"0"-839"0,0 0-34 15,0 0-10-15,0 0-23 0,0 0-12 0,0 0 0 16,0 0-8-16,0 0-14 0,0 0-20 0,0 0-13 15,0 0-14-15,113-120-26 0,-95 104-34 0,-4 0-67 16,1-1-97-16,-3 0-198 0,-4 3-331 16,-3 4-641-16</inkml:trace>
  <inkml:trace contextRef="#ctx0" brushRef="#br0" timeOffset="21437.38">12185 14636 1558 0,'0'0'432'15,"0"0"-166"-15,0 0-72 0,0 0-37 0,0 0-59 16,0 0-40-16,0 0 1 0,0 0 13 0,0 0 16 16,0 0 7-16,0 0-7 0,0 0-12 0,50 155-14 15,-33-113-12-15,-1 4-9 0,3 3-6 0,0 2-5 16,-6 2-7-16,3-1-5 0,-5 0-7 16,-1-1 0-16,2-2-6 0,-1-1 1 0,6 0-3 15,1-4 1-15,3-4-1 0,3-1-6 0,-2-5 1 16,4-3-3-16,-3-2-1 0,-2-5 5 0,-1-2-3 15,-3-3 0-15,-5-3-4 0,-1-1-4 16,-5-4-11-16,-3-1-9 0,-2-2-5 0,-1-3-11 16,-1-1-9-16,-5-4-16 0,2 0-16 0,-4 0-20 15,3-7-38-15,-1-1-78 0,2 1-219 0,-1 1-686 0</inkml:trace>
  <inkml:trace contextRef="#ctx0" brushRef="#br0" timeOffset="21642.24">12414 14847 2652 0,'0'0'51'16,"0"0"15"-16,0 0 10 0,0 0 18 0,0 0 0 16,0 0-20-16,0 0-23 0,0 0-23 0,0 0-15 15,0 0-6-15,0 0-3 0,0 0-3 16,0 0-4-16,0 0-5 0,76-42-11 0,-64 51-23 15,4 1-47-15,-4 2-76 0,5 0-107 0,-3 1-164 16,-3-4-172-16,-1-2-823 0</inkml:trace>
  <inkml:trace contextRef="#ctx0" brushRef="#br0" timeOffset="21831.83">12668 15089 1194 0,'0'0'616'0,"0"0"-380"15,0 0-14-15,0 0-8 0,0 0-12 0,0 0-35 16,0 0-30-16,-33 129-27 0,26-110-24 15,-2 3-17-15,-3 1-14 0,-4 3-7 0,-1 0-9 16,-1 5-7-16,-7 0-4 0,1 2-6 0,-4-1-10 16,4 0-3-16,-4 0-6 0,0-2-1 0,3-2-1 15,0-2 1-15,3-3-3 0,4-3-5 0,2-6-8 16,0-2-16-16,5-6-31 0,2-2-59 16,4-4-104-16,0 0-266 0,4 0-1107 0</inkml:trace>
  <inkml:trace contextRef="#ctx0" brushRef="#br0" timeOffset="82296.17">17866 14248 1315 0,'0'0'86'0,"0"0"8"0,0 0-13 0,0 0 26 15,0 0 18-15,0 0 5 0,0 0-11 0,0 0-11 16,0 0-11-16,0 0-7 0,0 0-6 0,0 0-3 15,47 6-7-15,-42-5-6 0,3 1-4 0,-1-1-10 16,-1 0-6-16,2 0-4 0,-1 2-3 0,-1-2-5 0,2 1-1 16,1 0-6-16,-1 0-4 0,-1 1-2 0,2-1-5 15,0 0 0-15,0 0-4 0,3-1-1 0,0 2 2 16,1-2-1-16,1 1 1 0,2-2-2 0,-1 1 4 16,5-1-2-16,-2 0 0 0,1 0-2 15,1 0 0-15,1-1-2 0,1-2-2 0,-1 0-2 16,1 0-2-16,4 0 0 0,-1-2 0 0,3 2 1 15,0-2-1-15,-3 3 1 0,4-2 2 0,-2 2 4 32,-2-1 0-32,3-1 3 0,-4 0-3 0,4-1-4 15,-2 0-1-15,-1-2-3 0,3 0 2 0,0-2 1 16,-1 0-3-16,2 0 1 0,0-2-1 0,1-1-2 16,0-1 1-16,0-1-2 0,0 1 1 0,1-1-2 15,-2 0 2-15,-3 0-1 0,0-1 1 0,-3-1 0 0,-2 1-2 16,-4 1 2-16,1 1 0 0,-5 0 5 15,0 0-2-15,-3 1-1 0,2-4 2 0,1 2-6 0,-3-4 4 16,3-1-1-16,-1-2-3 0,0-2 1 0,3 0 0 16,-2 0-2-16,0-2 1 0,2 0-2 15,-1 0 3-15,1 1-2 0,-1 0 1 0,-3 0-3 16,-1 1 2-16,1-2 1 0,-2 4-1 0,-6-1 3 16,2 3-1-16,-5 4-1 0,0-2 2 0,-2 2-1 15,-5-1 1-15,-1 0 0 0,-3-1 0 0,1-2-1 0,-1 0-1 16,-3-2 0-16,-1 0-1 0,1 0 3 15,-2 0-3-15,1 0 1 0,-1 2 1 0,1 1-1 16,-1 2 1-16,1 1-1 0,-2 1 1 0,-1 3-3 31,3 0 0-31,-4-1 2 0,-1 2 0 0,1-1 0 16,0 1 0-16,0-3-1 0,-1 4 0 0,0-4 3 16,0 2-4-16,-2 0 0 0,1-2 1 0,1 1 0 15,-1 1-1-15,-1-1-1 0,0 0 0 0,-2 2-1 16,0 1 2-16,-4 0 0 0,2 3-1 15,-4 0 1-15,-1 3 1 0,0-1 1 0,-4 3 1 16,3 1-2-16,-2 0 3 0,-2 0-2 0,-3 0 0 16,4 2 0-16,-3 2 0 0,0 1-2 15,3 1 0-15,-5-1 1 0,-1 3-1 0,0 2 0 16,-1-1 1-16,1 2 0 0,1 2 1 0,3-1 1 16,3 0 0-16,3-1-1 0,3 0 0 0,-1 1 1 15,2 0 0-15,0 1-1 0,-1 1 0 0,2 2 0 16,0 0 0-16,1 2-1 0,2 3 0 15,2 1-1-15,1 5 1 0,3-1 1 0,2 0-1 16,2 2 0-16,-2-1 1 0,4 1 0 0,1 1 0 0,-2 0-2 16,2 0 1-16,-1 2 2 0,1 3-3 15,1-2 3-15,0 0 0 0,5-1 0 0,-4 0 0 16,5-3-1-16,-3 1 1 0,4-1-2 0,-2 1 2 0,0-1 1 16,3 0-2-16,-1-2 0 0,2-2 0 15,0 0 0-15,0-3-3 0,0-1 0 0,1-2-1 16,1-1 1-16,2-2 3 0,1 2-1 0,-1-5 6 0,2 1-5 15,2-1 1-15,-3 1 0 0,3 0 1 16,2-1-1-16,1 1 1 0,2 0 0 0,1 0-2 16,-1-2 4-16,5-1-2 0,-2-1 1 0,3 1 0 15,1-1 0 1,4-1-1-16,0-1-1 0,3 0 2 0,-1-2-1 0,3 1 2 0,-1-1-1 0,-3-1 0 16,3 0-3-16,-1-1 0 0,-3 0 2 0,-1-1-6 15,1-1 4-15,-3 0 0 0,-3 1 0 0,-3-1-1 16,3 0-1-16,-5-1-2 0,0 0-3 0,1 0-6 31,-3 0-11-31,0 0-25 0,-2 0-40 0,1 0-66 16,0-1-103-16,0-3-172 0,-5 1-304 0,2 3-782 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58:42.685"/>
    </inkml:context>
    <inkml:brush xml:id="br0">
      <inkml:brushProperty name="width" value="0.05292" units="cm"/>
      <inkml:brushProperty name="height" value="0.05292" units="cm"/>
      <inkml:brushProperty name="color" value="#FF0000"/>
    </inkml:brush>
  </inkml:definitions>
  <inkml:trace contextRef="#ctx0" brushRef="#br0">3869 13729 1600 0,'0'0'148'0,"0"0"-21"16,0 0-15-16,0 0-17 0,0 0-26 15,0 0-11-15,0 0-5 0,0 0 2 0,0 0-1 16,0 0 3-16,0 0 5 0,-19 119-3 0,17-96-5 16,-3 1-5-16,3-1-7 0,-2 2-9 0,-2-2 0 15,-3 2-8-15,4-2-5 0,-3-1-4 16,0 0-10-16,-2-2 0 0,5-1-5 0,-2-3-12 16,0-2-27-16,3-3-68 0,2-3-122 0,-1-3-254 15,3-4-968-15</inkml:trace>
  <inkml:trace contextRef="#ctx0" brushRef="#br0" timeOffset="210.4">3891 13745 1822 0,'0'0'366'0,"0"0"-241"16,0 0-58-16,0 0-34 0,0 0-30 16,0 0-3-1,0 0 10-15,0 0 20 0,0 0 7 0,0 0 1 16,0 0 1-16,122 42-3 0,-99-36-2 15,4-2-3-15,-3 1-5 0,3 0-4 0,-5-2-5 16,-1 1-7-16,-1 0-5 0,-3 0-14 0,-4 0-39 16,-4 3-58-16,-5 0-84 0,-1 1-120 0,-3 2-167 15,-6-2-179-15,3-2-299 0</inkml:trace>
  <inkml:trace contextRef="#ctx0" brushRef="#br0" timeOffset="341.4">3901 13953 1486 0,'0'0'318'0,"0"0"-93"0,0 0-43 0,0 0-71 15,0 0-57-15,0 0-47 0,0 0-16 0,0 0 4 16,0 0 16-16,0 0 19 0,0 0 8 0,0 0 3 16,0 0-6-16,0 0-3 0,95 9-10 15,-69-18-20-15,-4 0-35 0,4-3-61 0,-3-1-122 16,-9 3-210-16,-2 3-832 0</inkml:trace>
  <inkml:trace contextRef="#ctx0" brushRef="#br0" timeOffset="500.22">4234 13655 1443 0,'0'0'181'0,"0"0"-20"0,0 0 7 0,0 0 14 16,0 0-21-16,-6 117-17 0,4-84-16 15,-4 2-19-15,1 0-20 0,-3-2-21 0,-2-3-22 16,2-3-18-16,3-2-14 0,-2-4-8 0,6-3-14 16,-1-4-20-16,2-2-51 0,0-3-78 15,0-4-145-15,2-3-265 0,-1 0-885 0</inkml:trace>
  <inkml:trace contextRef="#ctx0" brushRef="#br0" timeOffset="666.11">4209 13789 1715 0,'0'0'223'0,"0"0"-104"0,0 0-56 0,0 0-8 16,0 0 8-16,0 0-1 0,0 0-3 0,0 0-10 15,0 0-11-15,122 0-9 0,-103 0-6 0,1 1-6 0,-2-1 2 16,-3 1-4-16,3 1-2 0,-6-1-3 0,-2 1-22 15,-1 0-16-15,-3 3-73 0,-4 0-138 16,-2-2-236-16,0 1-937 0</inkml:trace>
  <inkml:trace contextRef="#ctx0" brushRef="#br0" timeOffset="841.74">4113 14033 547 0,'0'0'592'0,"0"0"-462"16,0 0-16-16,0 0 42 0,0 0 34 15,0 0-29-15,0 0-39 0,0 0-27 0,143-51-20 16,-114 39-16-16,-3 0-9 0,1 2-10 0,-5 1-11 16,-3 2-11-16,-5 1-10 0,-4 3-4 0,-3 2-8 15,-5 1-11-15,-2 0-18 0,0 1-18 16,0 5-73-16,-5 1-182 0,-1 0-294 0,3-3-657 0</inkml:trace>
  <inkml:trace contextRef="#ctx0" brushRef="#br0" timeOffset="1014.99">4012 14198 1750 0,'0'0'247'0,"0"0"-76"15,0 0-34-15,0 0 3 0,-112 138-27 0,85-106-27 16,4 2-22-16,-3-3-24 0,4-2-18 0,1-2-13 16,2-1-9-16,6-1-11 0,0-6-27 15,3-1-65-15,2-5-155 0,2-3-324 0,4-6-881 0</inkml:trace>
  <inkml:trace contextRef="#ctx0" brushRef="#br0" timeOffset="1186.86">3888 14343 2006 0,'0'0'60'0,"0"0"17"16,0 0 50-16,0 0 16 0,0 0-18 0,15 130-14 15,-15-100-16-15,0 1-21 0,0-2-24 0,-2-1-17 16,1-3-20-16,0-1-8 0,1-6-6 15,0-3-12-15,3-2-27 0,3-5-54 0,-1-4-75 16,2-1-147-16,-2-3-244 0,-1 0-879 0</inkml:trace>
  <inkml:trace contextRef="#ctx0" brushRef="#br0" timeOffset="1344.87">3943 14443 1230 0,'0'0'309'15,"0"0"-152"-15,0 0-21 0,0 0 1 16,0 0-28-16,0 0-12 0,149-91-5 0,-115 75-3 15,5 1-15-15,0 1 11 0,-4 2 1 0,3 0-17 16,-6 3-11-16,-1 0-33 0,-1 2-22 0,-7 1-12 16,-3 2-26-16,-2 3-51 0,-7 0-67 0,-2 1-120 15,-3 0-144-15,-4 0-93 0,-2 0-763 0</inkml:trace>
  <inkml:trace contextRef="#ctx0" brushRef="#br0" timeOffset="1589.46">4229 14209 1321 0,'0'0'258'15,"0"0"-57"-15,0 0-12 0,0 0-34 16,0 0-18-16,0 0-1 0,-22 124-10 0,28-93-13 16,-1 1-8-16,3 0-15 0,-4-1-10 0,4 0-4 15,-5 0-12-15,1 3-7 0,-3-3-11 0,-1-1-9 16,0-1-7-16,0-1-8 0,-6-1-5 0,2-3-4 31,-5-2 0-31,0-3-2 0,1-1 1 0,-3-4 2 0,4-3 3 0,-6-3 1 16,2-1-2-16,-1-4-1 0,1-2-3 15,-6-1-4-15,3 0-2 0,-4-7-5 0,4-1-7 16,-2-6-9-16,5-2-7 0,1-3-9 0,6 0-4 16,3-5 0-16,1-2-1 0,5-4 1 15,12-2-6-15,4-4-22 0,3-2-50 0,11-2-107 16,-11 10-281-16,-5 11-1042 0</inkml:trace>
  <inkml:trace contextRef="#ctx0" brushRef="#br0" timeOffset="1851.99">4673 13803 2204 0,'0'0'62'0,"0"0"-7"0,0 0 33 0,0 0 32 15,0 0 6-15,0 0-8 0,0 0-17 0,-39 140-27 16,35-120-25-16,0-3-16 0,4-2-11 16,0-4-7-16,8-2-4 0,0-1 1 0,3-4 2 0,3-1 6 15,3-3 6-15,4-3 4 0,2-6 1 0,4-7-1 16,0-3-4-1,-1-6-4-15,1 0-5 0,-4 0-2 16,-5 1 0-16,-4 1-1 0,-5 1 0 0,-3 2 1 16,-5 2-4-16,-1 4-3 0,-4 2-8 0,-6 3-18 15,-4 4-28-15,-4 2-41 0,-3 3-61 16,-1 6-88-16,-6 6-199 0,6-3-635 0,8-1-288 0</inkml:trace>
  <inkml:trace contextRef="#ctx0" brushRef="#br0" timeOffset="2045.16">4471 14266 1802 0,'0'0'74'0,"0"0"79"15,0 0 57-15,0 0-32 0,0 0-36 0,123-26-26 0,-93 14-30 16,0-1-22-16,2 1-19 0,-1 1-8 0,-1 1 1 16,-1 1-7-16,-6 1-5 0,-1 0-5 0,-6 2-14 15,-4 1-9-15,-3 3-11 0,-3-2-32 16,-3 3-49-16,-2-1-53 0,-1-1-73 0,0 1-106 0,0-1-109 15,-3 0-76-15,-2 0-274 0,3 2 333 0</inkml:trace>
  <inkml:trace contextRef="#ctx0" brushRef="#br0" timeOffset="2299.73">4799 14152 563 0,'0'0'301'15,"0"0"-18"-15,0 0-20 0,0 0-19 16,0 0-24-16,-98 121-30 0,79-94-34 0,2 0-34 16,-2 1-17-16,7-4-13 0,0-2-12 0,4-5-22 15,5-2-20-15,0-4-10 0,3 0-7 16,0-3-3-16,4-1-1 0,3-2 1 0,3 0 0 15,3-3 2-15,5-1 4 0,2-1 4 0,5 0-2 16,3-6-2-16,1 0-3 0,2-1-8 0,-1 1 0 16,-4 0 4-16,-1 2-1 0,-4 3 2 0,-5 1-7 15,-3 0-8-15,-8 0 1 0,0 1 7 16,-4 3 13-16,-1 3 15 0,-3 3 9 0,-5 1 1 0,-5 4-9 16,-1 1-10-16,-5 3-11 0,-1 1-8 15,-1 0-2-15,-1 0-3 0,0-1-2 0,-3-2 1 16,3 1-8-16,2-5-6 0,-1 0-29 0,3-5-57 15,6-3-82-15,2-2-244 0,6-3-1189 0</inkml:trace>
  <inkml:trace contextRef="#ctx0" brushRef="#br0" timeOffset="3064.49">5219 13946 1747 0,'0'0'381'0,"0"0"-276"0,0 0-31 0,0 0 14 16,0 0 11-16,0 0 23 0,0 0-5 15,0 0-25-15,0 0-25 0,-6 132-22 0,4-110-17 16,-2-1-8-16,0-3-6 0,1 0-5 0,-3-4-6 15,4-1-7-15,0-2-14 0,-1-5-25 16,-1-1-41-16,3-3-45 0,1-2-47 0,0 0-38 0,0-1-48 16,0-5-17-16,0-2 26 0,0-2 52 0,0-4 83 15,0-2 66-15,0-1 41 0,0 0 22 16,0-1 21-16,2 3 17 0,6-3 22 0,0 1 23 0,1 2 19 16,3 0 18-16,0 3 5 0,5 1-16 0,-3 3-12 15,6 1-19-15,-3 2-15 0,0 3-4 16,-1 1-3-16,-1 1-4 0,-3 0-6 0,-1 5 1 15,-4 2-3-15,-2 4 5 0,-4 0 4 0,-1 5-2 16,-1 2-8-16,-7 3-13 0,-3-1-13 0,-1 1-12 16,0-1-7-16,-3-2-5 0,4-2-3 15,1-2-3-15,6-4-6 0,-2-2-6 0,5-4-11 16,1-1-16-16,0-3-13 0,0 0-7 0,4 0 7 16,2 0 14-16,4-6 19 0,0 0 12 0,1-1 6 15,0-2 4-15,-1 3-1 0,-1 1 3 0,1 1-1 16,-5 3-2-16,-1 1-1 0,-3 1 5 0,-1 7 8 15,0 2 12-15,0 4 6 0,-6 4-2 16,-1 3-8-16,-3 0-4 0,1 1-4 0,1 2-2 16,-2-3-1-16,4 1-1 0,1-2 0 0,2-3 3 15,0-2-2-15,1-3-1 0,2-2 0 16,0-2-1-16,0-1 3 0,0-1-1 0,6-3 3 16,-3 0 1-16,3 0 3 0,-2-2 3 0,5-1 2 15,0 0 1-15,0 0-2 0,1-2 0 0,0-3-1 16,1-1 0-16,1-1-3 0,-1 1-4 15,-1-1-6-15,-1 0-9 0,-3 0-15 0,0 1-32 16,-5 1-55-16,1 1-91 0,-2-1-204 0,0 2-528 16,0 1-407-16</inkml:trace>
  <inkml:trace contextRef="#ctx0" brushRef="#br0" timeOffset="3268.17">5223 14473 1428 0,'0'0'291'0,"0"0"-93"0,0 0-14 0,0 0 2 0,0 0-28 16,0 0-25-16,-6 135-21 0,6-117-20 16,0 1-19-16,0-3-13 0,0-1-4 0,4-2-10 15,-1-4-13-15,4-2-9 0,-3-2-14 0,4-2 0 16,3-3 0-16,-1 0-3 0,1-8 2 16,5-4-6-16,-2-4-14 0,6-5-27 0,0-4-46 15,0-2-77-15,1-6-149 0,-3 9-297 0,-8 6-896 0</inkml:trace>
  <inkml:trace contextRef="#ctx0" brushRef="#br0" timeOffset="3424.73">5446 14040 2036 0,'0'0'119'0,"0"0"-28"16,0 0-2-16,0 0-4 0,0 0-11 0,0 0-1 16,0 0-2-16,0 0-15 0,123-60-11 0,-93 52-3 15,1-2-2-15,3 0-1 0,2-3-2 16,-2 0-11-16,0 2-10 0,-6 0-9 0,-4 5-14 15,-7 1-23-15,-5 3-55 0,-7 1-73 0,0 1-119 16,-5 0-163-16,0 0-166 0,-2 0-737 0</inkml:trace>
  <inkml:trace contextRef="#ctx0" brushRef="#br0" timeOffset="3616.5">5621 14005 657 0,'0'0'288'15,"0"0"-27"-15,0 0-15 0,0 0-25 0,-70 149-40 16,58-111-21-16,2 2-19 0,4-2-7 0,-1 0-12 15,3-2-18-15,3-3-19 0,1-3-25 0,1-6-12 32,5-2-5-32,5-3-3 0,-2-2-2 0,4-3-3 15,2-3-7-15,-1-2-4 0,5-3-3 0,0-2-5 16,0-4-6-16,1 0-6 0,-3-3-14 16,1-6-38-16,0-2-56 0,-4-2-78 0,-1-3-160 15,-4 4-248-15,-4 2-856 0</inkml:trace>
  <inkml:trace contextRef="#ctx0" brushRef="#br0" timeOffset="3814.47">5579 14186 594 0,'0'0'300'0,"0"0"-10"0,0 0 14 16,0 0-49-16,0 0-54 0,120-23-35 0,-100 23-33 16,-4 0-22-16,-2 1-24 0,-4 4-18 0,-6 2-11 15,2 1-1-15,-6 1 3 0,0 4 1 0,-4 1-4 16,-4 3-9-16,-6 0-16 0,-1 2-12 0,-2-1-8 15,-2-1-9-15,4-2-5 0,-1-2-12 0,5-5-26 16,1-4-53-16,5-4-137 0,1 0-344 16,3 0-920-16</inkml:trace>
  <inkml:trace contextRef="#ctx0" brushRef="#br0" timeOffset="4172.29">6072 13718 2174 0,'0'0'147'0,"0"0"-36"0,0 0-26 0,0 0-55 16,0 0-39-16,0 0-8 0,0 0-1 0,0 0 1 15,0 0 4-15,0 0-11 0,0 0-26 16,0 0-51-16,0 0-48 0,0 0-32 0,-37 120 2 16,27-102 34-16,-1-1 39 0,1-1 43 0,2-2 26 15,-1 1 18-15,4-4 16 0,1-1 11 0,1-3-1 16,3-1-9-16,0-4 19 0,6-2 19 15,3 0 24-15,4-3 25 0,0-5-6 0,6-2-12 16,1 0 0-16,0 0 5 0,2 0 15 0,-1 2 18 0,3 0 40 16,-2 3-1-16,0 1-16 0,-3 2-23 0,-5 2-47 15,-1 0-13-15,-5 3 0 0,0 7 1 0,-6 1 2 16,1 4 9-16,-3 3-5 0,-1 4-6 0,-8 2-10 16,-5 3-10-16,0 0-7 0,-6 4-7 15,1-4-5-15,-2 0-6 0,1-4-9 0,2-1-17 16,1-5-44-16,4-2-80 0,2-3-147 0,7-5-324 15,-1-3-900-15</inkml:trace>
  <inkml:trace contextRef="#ctx0" brushRef="#br0" timeOffset="4301.64">6073 14082 1836 0,'0'0'6'0,"0"0"16"31,0 0 99-31,0 0 2 0,0 0-13 0,0 0-13 15,0 0-13-15,0 0-22 0,0 0-23 0,0 0-16 16,124 50-11-16,-112-46-9 0,-3-1-23 16,-2 2-57-16,-4-2-168 0,-2 1-301 0,-1-2-880 0</inkml:trace>
  <inkml:trace contextRef="#ctx0" brushRef="#br0" timeOffset="4554.39">5900 14153 1382 0,'0'0'140'0,"0"0"23"0,0 0 37 16,0 0-2-16,0 0-55 0,0 0-27 15,0 0-17-15,0 0-23 0,-9 127-3 0,15-111-1 16,0-1-6-16,2-1-6 0,2-2-13 0,3-1-8 16,0-2-5-16,5-1 0 0,1-4-3 15,3-3-5-15,2-1 0 0,3 0-3 0,3-6-6 16,1-5-8-16,-1-1-12 0,1-2-22 0,-1-2-27 15,-3 0-35-15,-4-2-36 0,-3 1-44 0,-2-1-80 16,-5-1-112-16,-3 4-157 0,-3 5-486 0</inkml:trace>
  <inkml:trace contextRef="#ctx0" brushRef="#br0" timeOffset="4682.33">6331 14061 1207 0,'0'0'425'0,"0"0"-88"0,0 0-66 0,0 0-83 16,0 0-75-16,0 0-50 0,0 0-23 0,0 0-2 15,0 0 13-15,0 0 6 0,0 0-2 0,0 0-11 0,0 0-13 16,-21 134-11-16,19-114-6 0,0-1-7 15,-1-1-9-15,1 0-20 0,0 0-78 0,-4-1-131 16,3-3-349-16,0-5-946 0</inkml:trace>
  <inkml:trace contextRef="#ctx0" brushRef="#br0" timeOffset="5035.6">5849 14594 1808 0,'0'0'78'0,"0"0"-6"0,0 0 15 0,0 0 3 16,0 0-34-16,0 0-29 0,0 0-14 0,0 0-10 16,28 120-9-16,-21-116-7 0,1-2-7 0,-2-1-7 15,0-1-6-15,2-1-16 0,0-4-28 0,1-6-31 16,0 0-40-16,1-1-16 0,0-3 9 16,-3 1 33-16,1 2 50 0,-3-1 44 0,1 2 29 15,0-1 12-15,2-1 1 0,0 3 9 0,1-2 17 16,5 0 28-16,0 0 34 0,3 3 36 15,4-2 16-15,3 2 12 0,6 2 4 0,3 0-29 16,7 1-27-16,0 1-35 0,1 2-26 0,0 1-4 16,0 2 11-16,-2 0 7 0,-3 0-2 0,-2 5-3 15,-7 4-11-15,-1 0-11 0,-6 2-9 0,-5 5-3 16,-2-2-4-16,-7 2-1 0,-2 1 0 0,-4 0-5 16,-3 1-2-16,-7 1-5 0,-5 0-7 0,-3 0-16 15,-5-2-23-15,-2-1-37 0,-1-4-64 0,-1-1-116 16,6-5-266-16,8-3-984 0</inkml:trace>
  <inkml:trace contextRef="#ctx0" brushRef="#br0" timeOffset="5311.99">6213 14513 2306 0,'0'0'62'15,"0"0"-6"-15,0 0 13 0,0 0 14 0,-55 134-4 16,46-105-8-16,4-4-9 0,-1-5-17 0,6-2-25 15,3-3-16-15,5-7-5 0,4-1 4 0,5-5 6 16,2-2 0-16,3-2 0 0,6-8-1 0,-2-4-4 16,2-2-2-16,2 0 1 0,0-2 1 15,-2 4-2-15,-6-1 3 0,-1 3-1 0,-7 3 0 16,0 2 0-16,-5 2 0 0,-5 2 3 0,3 2 2 16,-4 1 0-16,-2 0 3 0,-1 0 2 0,2 0 7 15,-1 2 10-15,1 4 9 0,-1 0 7 0,-1 1-2 16,0 1-2-16,0 2-5 0,0 0-7 0,-3-1-10 15,0-1-9-15,3-2-8 0,-1-2-8 16,1 0-10-16,0-3-14 0,0-1-37 0,1 0-53 16,5-6-88-16,-1 0-221 0,-1 1-806 0</inkml:trace>
  <inkml:trace contextRef="#ctx0" brushRef="#br0" timeOffset="5650.42">6595 14058 1592 0,'0'0'409'0,"0"0"-229"0,0 0-21 15,0 0-8-15,0 0-40 0,0 0-21 0,0 0-10 16,0 0-14-16,0 0-12 0,0 0-11 0,116-53-4 16,-100 51-6-16,-4 2-4 0,-2 0-7 15,-1 0-2-15,-3 2-1 0,-3 2 1 0,-2 1 1 16,1 0 4-1,-2 3 5-15,0 3 1 0,0 1-1 0,-3 3-1 16,-2-2-7-16,1 4-8 0,-1-1-6 0,-1 1-6 16,5 2 2-16,-1 2-3 0,-1 2 2 0,3 1 0 15,0 4-1-15,0 0 1 0,0 4 3 16,0 1-4-16,4 0 1 0,-2-1-3 0,4-2-1 16,-2-3 2-16,0-2-1 0,-1-1-1 0,-1-4 1 15,-1-2-4-15,-1-2-9 0,0-2-16 16,0-3-35-16,-2-4-49 0,-2-2-62 0,1-2-114 15,-1-2-298-15,3-1-945 0</inkml:trace>
  <inkml:trace contextRef="#ctx0" brushRef="#br0" timeOffset="5840.37">6507 14380 1176 0,'0'0'261'0,"0"0"-7"15,0 0-13-15,0 0-64 0,0 0-47 0,0 0-17 16,0 0-13-16,0 0-11 0,0 0-9 0,0 0-9 15,0 0-7-15,0 0-9 0,0 0-15 16,19 81-14-16,-27-61-9 0,1 0-8 0,-2-2-7 16,4-1-12-16,4-6-22 0,1-5-45 0,7-2-62 15,7-4-138-15,-3 0-258 0,-3-1-923 0</inkml:trace>
  <inkml:trace contextRef="#ctx0" brushRef="#br0" timeOffset="6043.88">6886 14198 2211 0,'0'0'162'16,"0"0"-48"-16,0 0-15 0,0 0-23 0,0 0-30 16,0 0 0-16,0 0 6 0,0 0-4 0,0 0-6 15,0 0-7-15,0 0-9 0,0 0-2 16,-71 127-8-16,71-110-6 0,6-1-2 0,2-1-1 16,3-2 1-16,0-3-1 0,1-1 1 0,1 0-2 15,0-3 1-15,-1-1-3 0,-4-1 0 0,0-1-5 16,-3-1-1-16,-1 0-9 0,-4-1-28 0,0 1-53 15,-2-2-109-15,-4 1-205 0,0-1-243 16,-1 0-835-16</inkml:trace>
  <inkml:trace contextRef="#ctx0" brushRef="#br0" timeOffset="6320.11">6495 14316 1528 0,'0'0'178'16,"0"0"0"-16,0 0 25 0,0 0-22 15,0 0-32-15,0 0-19 0,0 0-17 0,0 0-22 0,16 121-12 16,-10-99-3-16,1 1-4 0,3 0-11 0,1-1-13 16,1-1-17-16,3 0-13 0,-2-3-1 15,5 0-2-15,-4-2-3 0,3 1 2 0,-3-3-2 16,1 0-1-16,0-2-1 0,-1-1-4 0,1-5 3 16,0 0 2-16,0-3 1 0,-1-3 0 0,2 0 1 31,0-3-1-31,-1-5-2 0,3-2-1 0,-1-1-4 0,2-2-2 15,0 1-5-15,1-1-2 0,1-1-7 16,-1-1-19-16,2 0-27 0,-1 1-30 0,-2-1-39 16,0-1-45-16,-4 0-84 0,-1 0-156 0,-2 3-199 0,-5 3-834 15</inkml:trace>
  <inkml:trace contextRef="#ctx0" brushRef="#br0" timeOffset="6461.06">7074 14286 1626 0,'0'0'421'0,"0"0"-295"16,0 0-31-16,0 0-1 0,0 0 9 0,0 0 23 15,0 0 10-15,0 0-18 0,0 0-27 16,7 121-23-16,-3-100-19 0,1 1-17 0,-1-1-9 16,2-2-8-16,-3-1-8 0,0-2-3 0,2 0-9 15,-2-4-10-15,2 0-34 0,0-3-67 16,-1-1-114-16,0-5-321 0,-1-1-995 0</inkml:trace>
  <inkml:trace contextRef="#ctx0" brushRef="#br0" timeOffset="6860.11">7229 14019 1949 0,'0'0'200'0,"0"0"-32"0,0 0-41 0,0 0-50 16,0 0-38-16,0 0-4 0,0 0 7 0,0 0-3 15,0 0-10-15,0 0-13 0,0 0-8 0,0 0-12 16,0 0-37-16,0 0-79 0,80 99-208 16,-69-98-306-16,-3-1-818 0</inkml:trace>
  <inkml:trace contextRef="#ctx0" brushRef="#br0" timeOffset="7174.77">7614 13947 1652 0,'0'0'386'0,"0"0"-201"0,0 0 7 16,0 0-12-16,0 0-35 0,0 0-35 0,0 0-21 16,0 0-21-16,0 0-18 0,0 0-17 0,-58 135-12 15,36-117-7-15,-1 2-7 0,-6-1-2 16,-1 0-3-16,2-2 1 0,0-2-1 0,2-2-2 15,4-1-1-15,0-2 0 0,3-3 2 0,4-2-2 16,0 0 2-16,5-3-1 0,0 0 1 0,3-1 0 16,3 0 0-16,1-1-4 0,3 0-6 0,0 0-2 15,4 0 1-15,6-1 2 0,2-2 8 16,6-1 2-16,2-2 0 0,6-1 1 0,1-1 0 16,4-2 2-16,2 2-1 0,2-2 1 0,-2 1 0 15,0 0-2-15,-2 0-2 0,-5 2-3 16,-4 1-4-16,-4 2-10 0,-7 1-23 0,-2 0-40 15,-7 1-52-15,1 0-76 0,-3-1-127 0,0 1-200 16,0 0-779-16</inkml:trace>
  <inkml:trace contextRef="#ctx0" brushRef="#br0" timeOffset="7379.86">7442 13889 1678 0,'0'0'250'0,"0"0"-47"16,0 0-12-16,0 0-34 0,0 0-24 0,0 0-13 15,-25 145-18-15,25-106-19 0,0-3-17 16,3 2-16-16,1-2-11 0,1-1-13 0,1-3-7 16,-1-2-10-16,1-3-3 0,0-1-6 0,2-3-4 31,-1-5-13-31,-1-2-23 0,2-3-37 0,1-2-52 16,-2-5-55-16,-1-3-86 0,2-3-116 15,-3 0-130-15,-1-2-12 0,-2-1-453 0</inkml:trace>
  <inkml:trace contextRef="#ctx0" brushRef="#br0" timeOffset="7619.03">7517 14275 678 0,'0'0'394'0,"0"0"-50"0,0 0-43 0,0 0-42 0,0 0-53 16,0 0-57-16,0 0-41 0,0 0-32 0,0 0-22 15,-121-10-15-15,104 24-12 0,-3 2-8 16,4 1-9-16,-2 0-7 0,2-1-6 0,4-1-6 16,2-2-14-16,2-3-17 0,6-3-24 0,0 0-35 15,2-3-35-15,0-1-26 0,8-2-15 16,2-1 9-16,1 0 31 0,3 0 44 0,-2-3 41 15,4-1 41-15,-1 1 33 0,3-1 26 0,-2 1 23 16,3-1 18-16,-2 1 11 0,3-1 4 0,1 1-10 16,-1-1-5-16,3 0-11 0,0-1-8 15,1-1-5-15,-2-1-9 0,2 0-12 0,-3 0-15 0,-5 2-12 0,-1 2-10 16,-5 0-8-16,-5 1-8 0,1 1-16 16,-4 1-40-16,-2-1-97 0,0 1-189 0,0 0-663 15,-4 0 101-15</inkml:trace>
  <inkml:trace contextRef="#ctx0" brushRef="#br0" timeOffset="7815.49">7406 14463 1155 0,'0'0'506'0,"0"0"-248"16,0 0-49-16,0 0-22 0,-43 118-47 0,43-97-28 0,0 1-13 16,5-1-18-16,6-3-17 0,0 0-11 0,5-5-8 0,-1 0-11 15,4-4-10-15,-2-1-10 0,3-2-8 16,-1-2-4-16,0 0-2 0,0-2-4 0,0-1-5 15,2-1-25-15,-1 0-70 0,-1-3-88 0,-2-5-132 16,-3-2-186-16,-3 1-453 0,-5 3 114 0</inkml:trace>
  <inkml:trace contextRef="#ctx0" brushRef="#br0" timeOffset="8576.42">7562 14464 1483 0,'0'0'237'0,"0"0"-7"0,0 0-18 0,0 0-34 16,0 0-40-16,0 0-22 0,-55 118-19 0,47-95-24 15,-1 3-21-15,1-3-17 0,1-1-14 16,0-3-8-16,-1-1-9 0,3-4-4 0,0-1-4 16,-3-2-5-16,3-3-6 0,-3-2-19 0,0-1-20 15,2-4-31-15,0-1-37 0,-4 0-23 0,2-6-8 16,2-1 18-16,-2-4 35 0,-1 0 38 0,2-4 27 31,1-1 16-31,0 0 13 0,1-3 1 0,0-1 6 16,2 2 6-16,2-1 4 0,1 1 11 15,0 0 11-15,4 2 16 0,5-1 10 0,-1 0 9 16,4 3-1-16,4-4-6 0,4 0-8 0,1-1-9 16,5-3-12-16,3-1-12 0,3-3-11 0,3-1-5 15,1 0-4-15,3-3-2 0,-5 2-4 16,1 0-1-16,-2 1-1 0,-6 0 0 0,-2 2 5 16,-4-3 2-16,0 3 5 0,-2 1 2 0,-3 4 4 15,-2 6 10-15,-5 3 21 0,-6 4 26 0,0 5 23 16,-3 1 12-16,0 1-6 0,0 0-15 15,0 0-22-15,-3 1-18 0,-2 3-12 0,-1 3-10 16,-1 4-1-16,-1 1-2 0,1 1-2 0,-1 1-1 16,2 1-2-16,1 1-3 0,3-1-1 15,2 0-4-15,0-1 0 0,0-1-3 0,5-2 2 16,3 0-1-16,2 0 2 0,4-2-3 0,2-1 3 0,3 0 1 16,-3 0-3-16,1 1 0 0,0 0 0 15,3 1 0-15,0 0 8 0,2 1 4 0,3 1 2 0,1 1 0 16,-5 0-7-16,-2 0-5 0,-4 1 0 0,-4 0 0 15,-4 1 2-15,-1 0 4 0,-6 2 4 16,0 0 0-16,-8 3 2 0,-5 0 0 0,-5 3-4 16,-6 0-3-16,-3 0-3 0,-4 2 2 0,-2-1-4 15,-2-1 0-15,1-1 0 0,-3-3-2 0,4 1 2 16,-1-8 0-16,5-1 0 0,3-4 1 0,5-4-2 16,5-3 0-16,1 0-3 0,4-5-1 0,3-5-5 15,3-3-3-15,0-3-4 0,5-4-4 0,0 1-1 16,7-3 2-16,0 1 3 0,2 1 3 15,2 3 2-15,3 1 1 0,-3 3 3 0,4 2 2 16,-1 4 3-16,3 1 1 0,2 0 1 0,4 2 1 16,2 0 0-16,3 2 2 0,-1 1 1 15,-1 1 0-15,1 0 1 16,-4 4 1-16,3 2 1 0,-2 2 1 0,-1 1 0 0,-1 1 0 16,-3 1-1-16,0 0 0 0,-1 1-1 15,-4 0 1-15,2 1 2 0,-5-2-2 0,1 0-1 16,-2-1-2-16,-2 0-1 0,2-2 0 0,-6 1 0 15,3-2 0-15,-5 1-3 0,2-2 2 0,-1 0-2 16,-2-2 0-16,-1 1-8 0,0-1-11 0,0-2-30 0,0 1-56 16,-1-3-94-16,-1 0-262 0,2 0-1159 0</inkml:trace>
  <inkml:trace contextRef="#ctx0" brushRef="#br0" timeOffset="11715.57">4114 15136 918 0,'0'0'336'16,"0"0"-9"-16,0 0-16 0,0 0-59 0,0 0-59 16,0 0-40-16,0 0-24 0,0 0-24 0,0 0-20 15,0 0-27-15,0 0-22 0,0 0-21 16,-26 8-15-16,33-7 0 0,5 1 2 0,7-2 11 16,7 0 6-16,6 0 6 0,2 0 4 0,6 0-1 15,3-2-3-15,4-1-3 0,1 0-4 0,-2 0-2 16,4-1-3-16,1 0-1 0,-2-1-1 15,0 0 0-15,-3 0 1 0,1-1-3 0,-7 1-2 16,-6 0-2-16,-4 2-3 0,-5 0 0 0,-9 2-1 16,-3 1-3-16,-6 0-7 0,-1 0-20 0,-4 0-43 15,0 0-83-15,-2 0-148 0,0 0-291 16,0 0-935-16</inkml:trace>
  <inkml:trace contextRef="#ctx0" brushRef="#br0" timeOffset="12506.53">4795 15783 1394 0,'0'0'319'0,"0"0"-52"0,0 0-12 0,0 0-45 16,0 0-54-16,0 0-26 0,0 0-24 0,0 0-18 15,0 0-17-15,0 0-7 0,0 0-13 0,0 0-7 16,0 0-8-16,0 0-6 0,-39-57-9 16,27 53-7-16,-5 4-4 0,-1 0-9 0,-5 0-2 15,0 0-4-15,-6 9 0 0,-1-1 3 0,0 4 1 16,0-1 2-16,4 2 1 0,0 1-4 0,4-1 0 16,3 1 0-16,4-1 1 0,1 1-3 15,3-3 0-15,7 0-1 0,-1 0-1 0,4 0-3 16,1 1 5-16,0 0-1 0,8 2 1 15,2-1 0-15,2 1 1 0,6-1 1 0,2-2 0 16,3 0 0-16,4-1 5 0,1-2-2 0,1 2 2 16,5-3 0-16,-2 1-1 0,0-1 2 0,-1 1 0 15,-2-1 0-15,-5 2-1 0,1-2 0 0,-4 0 0 16,-4 1 1-16,-3 2 2 0,-3-1-2 16,-2 0 3-16,-4 2 2 0,0 0 4 0,-3 0 7 15,-2 2 3-15,0 2 3 0,0-3 1 0,-7 4-3 16,2-3 1-16,-5 3-3 0,0 0 3 0,-2-2 0 15,-4 2-1-15,-2-3 0 0,-3 1-4 0,-1 0-2 32,-1-3-2-32,-4 2-2 0,-2-6-3 0,-2 0-4 15,0-1-3-15,0-3-3 0,0-3-1 0,1 0-1 0,0-2-5 16,4-7-10-16,0 1-13 0,3-5-14 16,4-1-15-16,1-1-24 0,7-1-32 0,1 2-64 15,7-2-111-15,2 5-226 0,1 3-987 0</inkml:trace>
  <inkml:trace contextRef="#ctx0" brushRef="#br0" timeOffset="13096.67">5254 15118 1726 0,'0'0'184'0,"0"0"-71"0,0 0-30 0,0 0-10 15,0 0-4-15,0 0 24 0,0 0 22 0,0 0 1 16,0 0-4-16,0 0-17 0,0 0-8 0,132 34-15 16,-98-29-16-16,3-2-9 0,2 2-11 0,3-2-5 15,0-1-5-15,6-2-4 0,4 0 9 0,0-2 3 16,8-6 0-16,1-2-4 0,-1-1-12 0,-2 3-7 15,-4-2-4-15,-7 3-2 0,-7 4-2 0,-7 1-1 0,-10 2-1 16,-3 0-1-16,-9 3 0 0,-1 0-3 0,-7 3-9 16,0-1-10-16,-3 2-17 0,-2-1-41 15,-4 2-79-15,-6 0-159 0,3-2-357 0,2-2-886 0</inkml:trace>
  <inkml:trace contextRef="#ctx0" brushRef="#br0" timeOffset="13581.5">5200 15822 1932 0,'0'0'281'0,"0"0"-70"0,0 0-30 16,0 0-57-16,0 0-60 0,0 0-27 16,0 0-10-16,0 0 4 0,0 0 9 0,0 0 6 15,0 0 8-15,-7 129 1 0,7-93-9 0,0 0-1 16,0 2-13-16,0-2-8 0,0 0-8 0,0-1-8 15,-1-3-5-15,0-5-3 0,1-4-3 0,0-3-10 16,0-6-11-16,2-3-32 0,4-2-60 16,-1-8-96-16,4-1-166 0,-1-1-264 0,-5-4-860 0</inkml:trace>
  <inkml:trace contextRef="#ctx0" brushRef="#br0" timeOffset="13866.87">5251 15818 1196 0,'0'0'621'0,"0"0"-403"16,0 0-76-16,0 0-25 0,0 0-44 16,0 0-12-16,0 0 9 0,0 0 4 0,0 0 1 15,0 0-1-15,121-43-2 0,-94 43-6 0,1 2-9 16,2 5-6-16,-1 1-9 0,-1 4-1 16,-4 2-1-16,-3 2-6 0,-1 2-1 0,-4 2-1 15,-4 1 2-15,-3 0-1 0,-4 1 4 0,-2 0 1 0,-3 3-1 16,-3-2 4-16,-6 2-6 0,-4 1-3 0,-1 0-4 15,-3 1-5-15,-3-1-5 0,-1 1 1 0,-4-2-5 16,1-1-5-16,1-2 0 0,-3-2-3 0,3-2-3 16,-3-2 2-16,1 0-6 0,4-4-3 15,1-1 0-15,0-1-5 0,6-2-4 0,-2-2-14 16,6-3-33-16,-1-1-42 0,5-2-72 0,2 0-155 0,3-1-426 16,1-2-849-16</inkml:trace>
  <inkml:trace contextRef="#ctx0" brushRef="#br0" timeOffset="14379.47">5786 15641 1988 0,'0'0'288'0,"0"0"-78"0,0 0-57 0,0 0-56 15,0 0-50-15,0 0-12 0,0 0 10 0,0 0 10 16,0 0 16-16,0 0 5 0,0 0-4 0,0 0-7 15,0 0-13-15,145-12-12 0,-114 7-9 0,0 1-10 16,0 2-1-16,-2-1-5 0,-1 1-2 0,-3 1-6 16,-3 0-1-16,-2 1-2 0,-3 0-1 15,-3 0-1-15,-4 0-2 0,-1 0-1 0,-2 1-3 0,-4-1-5 16,-2 1-18-16,0-1-23 0,-1 0-33 0,0 0-55 31,-4 1-96-31,-6-1-163 0,2 1-249 0,1-1-868 16</inkml:trace>
  <inkml:trace contextRef="#ctx0" brushRef="#br0" timeOffset="14592.71">5847 15714 1440 0,'0'0'310'16,"0"0"-77"-16,0 0-16 0,0 0-30 16,0 0-30-16,0 0-12 0,-33 129-15 0,32-92-21 15,-1 3-13-15,0 6-12 0,0 1-12 0,-1 3-12 16,2 3-12-16,0 0-14 0,-2 1-7 0,2-2-11 15,-1-1-6-15,2-2-4 0,0-5-2 0,0-2-1 0,0-6 0 16,0-4-1-16,4-2-3 0,-1-2-1 16,0-6 2-16,1-1-2 0,-1-6-7 0,-2-5-12 15,3-3-34-15,-3-3-55 0,-1-4-85 0,1-1-97 16,-1-5-254-16,0 1-1001 0</inkml:trace>
  <inkml:trace contextRef="#ctx0" brushRef="#br0" timeOffset="14808.84">5865 16138 1821 0,'0'0'183'0,"0"0"-67"0,0 0 51 16,0 0 28-16,0 0-28 0,133-22-35 0,-97 10-29 16,3-1-20-16,2 1-20 0,-1 0-10 15,0-1 1-15,2 0-2 0,-2-1-1 0,1 2-6 16,0-1-15-16,-7 2-14 0,-5 3-9 0,-8 4-6 15,-7 0-1-15,-5 3-7 0,-3 0-5 0,-4 1-16 16,1 0-34-16,-1 0-73 0,-2 0-116 0,0 0-252 16,0 0-981-16</inkml:trace>
  <inkml:trace contextRef="#ctx0" brushRef="#br0" timeOffset="15213.08">4350 16961 2506 0,'0'0'-22'0,"0"0"-8"0,0 0 27 0,0 0 39 16,0 0 20-16,0 0 16 0,0 0 7 16,125-16 0-16,-82 9 1 0,3 0-8 0,11-2-7 15,7-4-3-15,9 0-12 0,6-1-6 0,5-1-4 16,5-3-5-16,4-1-7 0,7-1 3 0,2 0-5 16,9-4-4-16,2 3-2 0,-1 1-10 0,0 3-4 15,-5 2-3-15,-8 2 0 0,-8 2-3 0,-11 2-1 16,-9 3 1-16,-12 1 1 0,-8 4-1 15,-12 1 0-15,-8 0-2 0,-10 0 2 0,-4 3-4 16,-8-2-6-16,-4 1-13 0,0-1-18 16,-4 0-20-16,-1-1-28 0,0 0-41 0,-1-1-99 0,-4-5-198 15,1 2-266-15,1 1-819 0</inkml:trace>
  <inkml:trace contextRef="#ctx0" brushRef="#br0" timeOffset="15716.09">4032 15806 2033 0,'0'0'95'0,"0"0"-16"0,0 0-12 0,0 0-15 16,0 0-26-16,0 0-12 0,0 0 7 15,0 0 14-15,-15 155 14 0,15-97 5 0,0 9-3 16,0 5-4-16,0 7-12 0,0 1-12 0,0 1-8 15,0-1-9-15,0-6-4 0,0-4-3 0,0-10-5 16,5-8-3-16,-1-9-5 0,4-8-9 16,0-9-18-16,3-8-35 0,0-6-65 0,1-10-109 15,-2-2-160-15,-2 0-780 0</inkml:trace>
  <inkml:trace contextRef="#ctx0" brushRef="#br0" timeOffset="16252.84">4124 15629 1481 0,'0'0'-1'0,"0"0"19"0,0 0 43 15,135-59 28-15,-84 40 18 0,6-2 3 0,3 0-10 16,5-2-5-16,4-1-13 0,4 0-11 0,5 1-1 16,3-2-7-16,2 3 0 0,2-1 15 0,4 2 11 15,3-1-5-15,1 1-5 0,4 1-22 16,-2 2-24-16,4 4-8 0,-6 3-4 0,-4 3-4 15,-5 2 0-15,-2 1-1 0,-6 1-7 0,-2 3-1 16,-7 0-2 0,-2 1 0-16,-5 0 0 0,-6 4-1 0,-5 3-2 15,-3 0 1-15,-6 2 2 0,-5 3 1 0,-5-1-1 16,-4 1-1-16,-1 2 1 0,-3-1-1 0,-2 1 2 16,1 0-1-16,-1 0 0 0,-1 0 1 0,1 2-3 15,-1-1 2-15,-1 0-2 0,1 2 1 16,-2 0 1-16,-2 2 1 0,0 0 2 0,-3 2 1 0,-2 2 1 0,1 1 2 15,0 6 3-15,-4-1 0 0,-2 6 0 16,0 1-3-16,-2 4-4 0,-2 4 2 0,-1 2-1 16,0 3-1-16,0-1-2 0,-3 0-1 0,1 0-2 15,-3-3 3-15,1-2-6 0,-2-3 3 0,0-4 1 16,0-2 1-16,-2-5-1 0,2 0 3 16,-4 0 4-16,-1-1-3 0,-3-2 6 0,-1 2-4 15,-3-3 2-15,0 0 3 0,-3-1 0 0,-1 2 1 16,0-2-4-16,-4 0-1 0,1 1 5 0,-4-2-3 15,2 2-2 1,-2 0 1-16,-4-4-3 0,0-2 1 0,-4 0 2 0,-3 0-4 0,-3-1 3 0,-2-2-3 16,-6 4 0-16,-4 0-4 0,-5 1-1 0,-6 3 0 15,-1 1-1-15,-4 1 1 0,-2 1-3 0,-1-2 0 16,1 2-1-16,-2-4 2 0,4-2-6 0,4-4-4 16,5-5-14-16,5-4-35 0,5-4-69 15,3-4-172-15,16 0-508 0,12-5-843 0</inkml:trace>
  <inkml:trace contextRef="#ctx0" brushRef="#br0" timeOffset="24658.43">19928 13053 779 0,'0'0'228'0,"0"0"-27"16,0 0-6-16,0 0-19 0,0 0-23 0,0 0-27 15,0 0-17-15,0 0-19 0,0 0-20 16,0 0-13-16,0 0-8 0,-9 2-8 0,8 1 0 15,0 1 6-15,-1 0 4 0,1 1 5 0,-2-1-6 16,2-1-8-16,1 2-7 0,0-1-4 0,0 1-1 31,0 0-3-31,4 0-1 0,-1-2-5 0,0 2-4 16,3-1-2-16,-3 0-1 0,4-3-1 0,0 1 0 16,-1-2 1-16,1 0 1 0,-3 0 1 0,5-2-1 15,-3-2-2-15,-1-1-1 0,0-1-3 0,-2 0 1 0,-1 0 0 16,-1 0 2-16,-1 2 0 0,0-2-1 0,0 0 0 15,0 0-1-15,-3 0-2 0,-2 2-3 0,0 0-2 16,-2-1-1-16,1 1-2 0,-1 2 0 0,-1 1-2 16,3 1 0-1,-2 0-2-15,-2 1-1 0,4 3 1 0,-2 1 0 16,0 3 1-16,1 0 1 0,-1 1-2 0,0 1 2 16,5-2 0-16,-1 1 0 0,2-1-1 0,-1-2 0 15,2-2-1-15,0 1 0 0,0-3 2 0,4 1-1 16,0-3 2-16,3 0 2 0,1 0 2 15,-2 0 2-15,2-5 2 0,1 0-1 0,-2-3 0 16,-2 1 0-16,1 0 1 0,-3 1 0 0,-2-1 1 0,-1 0 1 16,0 1 4-16,0-2-2 0,0 3 1 0,-2 1 0 15,-1 1-1-15,-2 0 0 0,3 1-2 0,-4 2-2 16,3-2-2-16,-1 2-1 0,-1 0-3 16,2 0-2-16,0 2-1 0,-2 0 0 0,4-1 0 15,-2 1-2-15,2-2-7 0,1 0-6 0,0 0-16 16,0 0-23-16,0 0-40 0,0 0-75 0,4-3-121 15,-3 1-313-15,1 0-872 0</inkml:trace>
  <inkml:trace contextRef="#ctx0" brushRef="#br0" timeOffset="26653.43">20504 12858 666 0,'0'0'235'0,"0"0"-10"0,0 0-1 0,0 0-23 15,0 0-22-15,0 0-24 0,0 0-18 0,0 0-18 16,0 0-9-16,0 0-13 0,0 0-11 0,0 0-10 15,0 0-13-15,0 0-9 0,-48-2-6 16,39 11-2-16,-2 1-1 0,-2 3-2 0,2 1-3 16,-4 1-3-16,4 1-3 0,1 1-3 0,0-2-3 15,6 2-3-15,-2-3-7 0,5 0-1 16,1 1-4-16,0-2-1 0,6 0-5 0,5 0 6 16,1-2 3-16,1-2-1 0,7-1 2 0,1-3 1 15,4-2-2-15,-2-3-1 0,2 0 1 0,0 0-5 16,-1-5-1-16,1-3-1 0,-4 1 2 0,0-2-5 15,-1 0 2-15,-6 0-2 0,3-1 2 0,-5 0 1 32,-3-1-1-32,0-1 1 0,-5 0-2 0,1-1 2 15,-4 0-1-15,-1-1 0 0,0-1-1 0,-3 1-3 0,-2 0-1 0,-4 0-1 16,4 2-1-16,-4 3 0 0,0 1-3 0,-3 2-4 16,0 2-6-16,-1 0-9 0,2 3-13 0,1 1-20 15,0 0-33-15,3 0-53 0,2 0-82 16,2-1-127-16,1 0-275 0,0 0-861 0</inkml:trace>
  <inkml:trace contextRef="#ctx0" brushRef="#br0" timeOffset="26878.24">20603 12640 1842 0,'0'0'228'0,"0"0"-54"0,0 0-20 0,0 0-26 16,0 0-28-16,0 0-4 0,0 0 0 0,0 0-7 15,-37 126-13-15,30-88-11 0,-1 5-9 0,1 5-9 16,-2 2-9-16,-1 2-9 0,0 1-9 0,1-1-7 16,1-1-5-16,1-3-4 0,3-3-5 0,4-4-3 15,0-2-6-15,3-5-10 0,5-3-13 16,0-4-30-16,2-5-41 0,2-7-62 0,-1-2-83 16,2-7-125-16,-1-3-255 0,-7-1-820 0</inkml:trace>
  <inkml:trace contextRef="#ctx0" brushRef="#br0" timeOffset="27112.8">20894 12802 1884 0,'0'0'241'16,"0"0"-32"-16,0 0-33 0,0 0-30 0,0 0-43 15,0 0-22-15,0 0-6 0,0 0-4 0,0 0-6 16,0 0-8-16,-83 134-7 0,67-103-8 0,3-1-10 15,4 0-6-15,0-3-7 0,5-2-6 16,3 0-3-16,1-2-5 0,0-4-2 0,3-1-2 16,7-2-2-16,-2 1 0 0,2-3-3 0,1-3-5 15,-1-1-8-15,0-2-22 0,2-1-29 16,-2-3-50-16,1-3-84 0,4-1-102 0,-7 0-194 16,-1 0-772-16</inkml:trace>
  <inkml:trace contextRef="#ctx0" brushRef="#br0" timeOffset="27311.52">20887 13000 1733 0,'0'0'154'0,"0"0"-22"0,0 0 14 0,0 0 12 16,0 0-8-16,0 0-31 0,0 0-29 0,0 0-17 15,0 0-17-15,0 0-12 0,0 0-7 0,0 0-9 16,136 128-6-16,-117-117-1 0,2 1-5 15,-3-1-5-15,-2-1-4 0,1 1-13 0,-7-1-16 0,-1 0-29 0,-3-2-64 16,0-4-106-16,-3-1-195 0,0-2-314 16,-2-1-706-16</inkml:trace>
  <inkml:trace contextRef="#ctx0" brushRef="#br0" timeOffset="27469.46">21078 12943 1479 0,'0'0'409'0,"0"0"-165"0,0 0-48 15,0 0-26-15,0 0-43 0,0 0-32 0,0 0-15 16,0 0-16-16,0 0-17 0,0 0-17 0,0 0-14 16,-115 135-5-16,105-116-12 0,4-1-15 15,3-3-28-15,2-2-67 0,1-3-118 0,0-4-233 16,0-1-1054-16</inkml:trace>
  <inkml:trace contextRef="#ctx0" brushRef="#br0" timeOffset="27641.16">21224 13038 2110 0,'0'0'145'0,"0"0"15"15,0 0 26-15,0 0-17 0,0 0-53 0,0 0-34 16,0 0-15-16,0 0-17 0,0 0-14 0,0 0-14 16,-5 124-8-16,2-110-7 0,-1-3-6 15,1-1-12-15,3-3-15 0,0-3-39 0,0-1-81 16,3-3-116-16,1 0-213 0,-2-2-1030 0</inkml:trace>
  <inkml:trace contextRef="#ctx0" brushRef="#br0" timeOffset="28140.42">21362 12839 1815 0,'0'0'268'0,"0"0"-75"0,0 0-46 0,0 0-35 15,0 0-30-15,0 0 1 0,0 0 7 0,0 0-4 31,0 0-21-31,0 0-14 0,0 0-18 0,-13 122-11 16,13-111-9-16,2-1-6 0,7-4-2 0,-1 0-1 16,1-3 0-16,0-2-2 0,3-1 4 0,0 0-1 15,1-5 0-15,-1-3-3 0,0 0-3 0,-1-2-1 16,-3 1-1-16,-1 1-3 0,0-1 5 0,-3 0 1 16,2 1 0-16,-1 0 1 0,-3 1 0 0,1 0 5 15,-3 1 1-15,0 1 2 0,0 1 3 0,0 0-2 16,0 3 1-16,0 1 3 0,-1 0-2 15,1 0-3-15,-2 0-2 0,2 0-1 0,-1 0-3 16,0 5 1-16,-2 4 2 0,-2 3 4 0,2 3 3 16,-1 3 6-16,-1 3-2 0,3 2 1 15,2 2 6-15,0 3 2 0,0 2 2 0,3 2 2 16,3 0-6-16,1 1-3 0,0 0-2 0,0-1-3 16,3-1-5-16,-3-2-2 0,-3 0-2 0,2-3 1 15,-5 0-3-15,-1-2-1 0,0-1 0 0,-4-2 0 16,-3-3-1-16,-2-2-1 0,-2-2 0 15,0-3-2-15,-3-3 4 0,1-3-3 0,1-4 0 16,-5-1 1-16,5 0-1 0,-4-7-2 0,3-3-2 0,-1-2-5 16,3-3-3-16,2-5-4 0,1-1-5 0,4-5-3 15,1-1 0-15,3-3-6 0,0 0-1 0,4 1-3 16,4 2-1-16,-1 1 1 0,3 3 1 16,-2 4-7-16,2 1-20 0,-3 4-40 0,-2 3-57 0,3 1-89 15,0 2-152-15,-3 1-383 0,-2 3-686 0</inkml:trace>
  <inkml:trace contextRef="#ctx0" brushRef="#br0" timeOffset="28362.67">21679 12995 1968 0,'0'0'96'0,"0"0"43"0,0 0 44 0,0 0 15 15,0 0-27-15,0 0-31 0,0 0-21 16,0 0-21-16,0 0-17 0,0 0-14 0,0 0-9 15,0 0-7-15,112 123-8 0,-107-102-6 0,-1 1-9 16,-4 1-7-16,0 2-4 0,-5 1-1 16,-6 1-7-16,-5 1-1 0,-1 1-4 0,-1-2-5 15,-5 2-4-15,2-2-9 0,2-1-18 0,0-4-42 16,2-4-72-16,5-6-208 0,4-4-1257 0</inkml:trace>
  <inkml:trace contextRef="#ctx0" brushRef="#br0" timeOffset="37928.93">19919 13121 575 0,'0'0'192'16,"0"0"-52"-16,0 0-4 0,0 0-4 0,0 0-27 15,0 0-26-15,0 0 0 0,0 0 3 0,0 0-1 16,0 0 4-16,0 0-2 0,0 0-9 15,-4-10-17-15,4 10-14 0,0 0-15 0,0 1-7 16,0 2 2-16,0 0 9 0,0 0 9 0,0 1 3 16,2 1-2-16,-1-1-11 0,0 1-8 15,0 0-5-15,3-1-5 0,-2 0-4 0,0-2-4 16,-1 1-1-16,2-2 1 0,0-1 0 0,-2 0 3 16,2 0 4-16,-3 0 5 0,2 0 10 0,0-1 4 15,1-3 0-15,-2-1-3 0,0-2-5 0,-1 1-3 16,0 1-1-16,0-1 3 0,0 1 2 15,0 2 2 1,-1-1-2-16,-1 2-2 0,-3 1 1 0,4 0-2 16,-3 1-2-16,-1 0-4 0,2 0-6 0,0 0-3 15,-3 2-3-15,2 2-2 0,-1 0 0 0,0 1-1 16,-1 1 0-16,3-2 1 0,1 1-1 0,-2 1 3 16,3-3-1-16,0 2 2 0,1-3 0 15,0 1-1-15,0-2-2 0,0 0-2 0,0 1 0 16,0-2-1-16,1 1-3 0,0-1-1 0,3 0-1 15,-1 0-4-15,-1-1-11 0,5-3-23 16,-2 1-75-16,1-1-217 0,-3 1-1130 0</inkml:trace>
  <inkml:trace contextRef="#ctx0" brushRef="#br0" timeOffset="45520.25">20608 11243 0 0,'0'0'272'0,"0"0"-150"0,0 0 10 16,0 0 15-16,0 0 1 0,0 0-16 16,0 0-23-16,0 0-19 0,0 0-18 0,0 0-10 15,0 0-7-15,0 0-13 0,-18-4-9 0,15 2-10 16,-4 1-5-16,4 1-2 0,-2-1-3 0,0 1-2 16,0-1-2-16,1 1 0 0,-3 0 0 0,1 0-3 15,-1 0 2-15,-2 0-1 0,1 0 3 0,-2 0 5 16,0 0 1-16,-3 0 3 0,3 0 5 0,-3 0 4 15,0 0 0-15,-2 0 2 0,2 0 0 16,1 0 0-16,-3 0-1 0,4 0-3 0,1 0-6 0,-1 0-7 16,0 0-3-16,0 0-6 0,-2 0-4 15,-2 3-4-15,-4 3-4 0,-2 2-1 0,0 2 2 16,-6-2 5-16,0 3-2 0,-3 1-3 0,0-1-1 16,-1 2-4-16,-2 0 3 0,-2 2 4 0,0 1 3 15,-2 0 1-15,-3 2 2 0,0 0-1 31,1 2-2-31,-3 2 1 0,0 2 0 0,-4 2-1 16,-3 2-1-16,-1 4 0 0,-1 0-1 0,-1 1-1 16,-3 2 1-16,2 2 0 0,0 0-2 0,-3 1 2 0,3 1 0 15,1-1 2-15,2 2 2 0,-1 0 0 16,3-1 0-16,1 3 0 0,0-1 0 0,2 1 1 16,-1 1-1-16,4 1 0 0,2-3 0 0,0 1-1 15,1 1-1-15,4 1 1 0,-2 2-1 0,4 0 0 16,-4 2 2-16,4 2 0 0,-5 0 0 15,4 2 0-15,1 0-3 0,-2 1 1 16,4 0 0-16,1 0-1 0,3 0 1 0,-2-1-1 16,0 2 1-16,0-2-1 0,2 3-1 0,2-2 2 15,-1 1-3-15,3 3 1 0,-1 0-2 0,0 1 0 16,1 1 3-16,1 1-1 0,-1 1 1 0,1-1 0 16,0-1 2-16,3-3-1 0,2-2 1 0,-1-1 4 15,5-1-1-15,-3-2-3 0,4 0 0 0,1 0-3 16,0-4-3-16,2 1 5 0,1-3 0 0,1 3 0 15,2 0 0-15,0-1 1 0,1 0-1 0,3-1 0 16,0 0-1-16,1-1 0 0,0 2 1 0,0-2-1 16,1-1-1-16,1 2-1 0,4-2-1 0,-3-1 0 15,5-1 1-15,-4 0-1 0,4-2 3 0,-1 0-1 16,-1-1 2-16,3 3 2 0,0-4-1 0,-1 3 1 16,0-3 0-16,1 0 1 0,-1 0 0 0,1-1 0 15,2-1 1-15,1 0-1 0,0 1 2 0,1-1 0 16,-2 1-1-16,2 1-3 0,2 1 0 0,-2-1 1 15,-1 0-2-15,3-1 6 0,-1 0-4 0,0-2-1 16,1 1 0-16,-3-1-1 0,4-1 2 0,-2-2-4 16,4-1-2-16,0-2-1 0,3-3-1 0,2-3 2 15,3-2 0-15,0-1 2 0,1 2 4 16,-2-4 1-16,2 2 2 0,-2-1 1 0,2 0-2 16,-1 3 1-16,0-3 1 0,2 2-1 0,0 1 2 15,-1-2 0-15,2 1 3 0,1-2-3 0,-1 0-3 16,1-1-2-16,0 0 0 0,1-2-2 15,1 0 5-15,-1-1 1 0,1 1-2 0,3-2 2 16,-3 2 2-16,1-1-1 0,3 1 3 0,-1-1-1 16,-1 0 1-16,3 0 0 0,-1-1-2 0,-2-1 2 15,-1 1-1-15,3-2 2 0,0 1-1 16,2-2-1-16,-1-1-3 0,-2 0 5 0,3 1-1 31,-3-2-1-31,4 1 1 0,0-1-3 0,-1 0-1 16,-2 0-1-16,4 1 1 0,-3-1-1 15,0 2 2-15,0-1 0 0,2 0 2 0,-5 1-3 16,3-2 0-16,-3 0 4 0,3-2-6 0,1 1 4 16,-1-5 0-16,2 1 2 0,1-1 0 0,-1-2-1 15,2 1 0-15,-1-1-2 0,0 0 0 0,1 0 2 16,-1 1 2-16,-1-1-5 0,2 0 4 0,-3 2-1 16,1-1 0-16,1 0 1 0,0-1-1 0,0 0-1 15,-1 0 1-15,1 0-3 0,0 0 1 0,0-1 0 0,2-3-1 16,1 1-4-16,-2-2 2 0,5 0 0 0,-2-4-1 15,2 0 4-15,0 0-1 0,2-5 0 16,-2 3 1-16,3-3-1 0,-2 0-1 0,0 1 1 16,-1 1 0-16,-1-1 2 0,-1 0-1 0,-1 1 0 15,-1 0-3-15,-1-1-1 0,1 0-1 0,1-1 3 16,2-1 1-16,-2-1 3 0,1-3 1 16,2-1-1-16,-1-1 2 0,3-3 0 0,-1 0 0 0,1-4-3 15,2-1 6-15,-1-2-2 0,0-2 0 0,-1 0-1 16,2-2-5-16,-2 0-2 0,-1-1 0 15,-1 2-1-15,-1-1-1 0,-2-2 2 0,1 1 0 16,-2-2 2 0,-1-1 0-16,-3 1-2 0,1-1 1 0,-2-1-3 15,-2-1 2-15,1 0-2 0,-4-4 2 0,1-2 5 0,-3-1 1 16,0-2-2-16,-3-1 1 0,2-1-6 0,-2 1 1 16,1-2 0-16,-5 0 1 0,1 0-2 0,-3-1-1 15,-1 3 0-15,-1 1 0 0,-3 1 2 16,-1 5 1-16,-1-2 1 0,-2 1 2 0,-3 0 0 15,-1 2 2-15,-3-2-2 0,2 1-3 0,-3-3 0 16,0 1-2-16,0-2 2 0,-3 1-1 0,3-3-1 16,-1 2 1-16,-2-2-2 0,0 0 3 0,0 1-1 0,-1-1 1 15,0 1 0-15,0 0 2 0,0 3-2 0,-2-2 1 16,-2 2 1-16,-1 1-2 0,-3 0 1 0,0 1-1 16,-1-3 1-16,-1 1-1 0,-2-1 1 15,-1-1 1-15,2 2-3 0,-4-2 1 0,1 2 0 16,1-1 3-16,-1 0-3 0,-1 1 2 0,1-1-1 15,-2-1-2 1,1 3 1-16,-2-1-2 0,1 1 1 0,-3 0-2 16,0 1 1-16,-1 0 1 0,-2 1 0 0,-2-1 0 15,2 1 0-15,-4 2 0 0,0-1 0 0,-3 1 1 16,0-1-2-16,-1 2 2 0,-1 0 3 16,0 1-1-16,-1 0 1 0,2 0-1 0,-1-1-3 15,1 3-2-15,-1 0 0 0,1-2 0 0,-3 2 0 16,3-2-1-16,1-3 1 0,-1 2-1 15,1 1 1-15,-1 0 3 0,1 4-3 0,-1-1 2 16,0 1 0-16,-1 0 0 0,1 1-1 0,-1 0 2 16,-1 1-1-16,0 2 4 0,-1-1-2 0,-1 1-1 15,-1 0 3-15,-1 1-2 0,1 3 1 16,-1 0 2-16,1-1 0 0,1 1-3 0,0 1 0 0,0 0-2 16,-1 1 0-16,1 0-1 0,0 1 0 15,1 0 0-15,-2 1 0 0,1 2 0 0,1 2-1 0,-2-2 1 0,1 4 1 16,0 1-1-16,0 0 1 0,-1 0 0 15,-1 0 0-15,0 1-2 0,0 1 4 0,1 0 0 16,-2 2 0-16,4-1 2 0,-2 1 0 0,1 1 1 16,0 0 1-16,2 0 0 0,1 2-3 15,1-1 2-15,2 2-1 16,-1 0-2-16,0 2 2 0,1 0-7 0,1 2 1 16,-2 2-2-16,0 0-5 0,0 2-1 15,1 0-6-15,0 4-9 0,-1 2-16 0,-1 2-24 0,0 1-41 16,0 2-78-16,-1 1-130 0,10-2-179 15,4-3-781-15</inkml:trace>
  <inkml:trace contextRef="#ctx0" brushRef="#br0" timeOffset="48332.18">20000 13129 49 0,'0'0'524'0,"0"0"-375"0,0 0-31 16,0 0 6-16,0 0-11 0,0 0-30 0,0 0-22 15,0 0-13-15,0 0-3 0,0 0 6 0,0 0 13 16,0 0 8-16,10-15-4 0,-9 15-8 0,3 0-15 15,-3 0-6-15,1 0-6 0,-1 0-3 0,0 0 0 16,0 1 0-16,0 2 1 0,2-2 1 16,-3 2 4-16,0-1 2 0,0 2 6 0,0 0-2 15,-3 1-4-15,0-1-6 0,-1 1-10 0,-1-1-3 16,1-1-1-16,-2-1 2 0,1-2 2 0,0 0 0 16,3 0-1-16,-1 0-5 0,-2 0-2 0,4-3-4 15,0-2-5-15,-1 2-2 0,1-2-2 0,1 1 1 16,0 2 1-16,0-1 2 0,0 3 1 15,0-1 2-15,0 1 0 0,0 0-3 0,0 0-3 16,-3 0-4-16,3 0-5 0,0 0-8 0,-1 0-18 16,1 0-41-16,0 0-73 0,0 0-207 15,0 0-999-15</inkml:trace>
  <inkml:trace contextRef="#ctx0" brushRef="#br0" timeOffset="52112.18">20012 13166 1157 0,'0'0'302'0,"0"0"-81"0,0 0-34 16,0 0-42-16,0 0-37 0,0 0-19 0,0 0-13 16,0 0-14-16,0 0-16 0,0 0-7 15,0 0-7-15,0 0-5 0,-2 4-8 0,2-5-9 0,0-3-13 16,0 0-27-16,0-2-77 0,0-2-168 0,0 1-282 16,0 1-866-16</inkml:trace>
  <inkml:trace contextRef="#ctx0" brushRef="#br0" timeOffset="53137.38">20444 11214 235 0,'0'0'302'15,"0"0"-109"-15,0 0 16 0,0 0-13 0,0 0-23 16,0 0-27-16,0 0-19 0,0 0-17 15,0 0-10-15,0 0-9 0,0 0-4 0,0 0-1 16,0 0-8-16,0 0-13 0,-49-12-10 0,45 14-10 16,-1 2-6-16,-2 2-7 0,0 1-4 0,-3 0-3 15,1 1-1-15,0 0 1 0,-2 1 3 16,2-2-2-16,0 0 0 0,-1-3 0 0,3 0-4 0,3-1 0 16,0-1-3-16,2-1-4 0,0-1-6 15,2 0-5-15,0 0-4 0,0 0 0 0,5 0 0 0,-1 0 0 16,4 0 3-16,2-1-1 0,1-1 1 0,0-3 0 15,6 1 0-15,-3-1 2 0,5-1-2 16,-1-1 0-16,-3 2-1 0,3-2 1 0,-1-1-1 16,-2 2 1-16,0-2-1 0,0-1 1 0,-2 2 0 0,1-3 0 31,-3 1-1-31,-1 2 1 0,0 0-1 16,-2 1 2-16,-3 2-2 0,2 0 0 0,-4 1 2 0,-2 1 3 15,-1 1 6-15,0 1 5 0,0-1 1 0,0 1-1 16,0-1-6-16,0-1-5 0,-1 1-1 0,-2 1-2 15,-3-1-2-15,3 1-3 0,-5-1 2 16,1 1-2-16,1 0 1 0,-2 0 0 0,-1 0-1 0,-1 0-1 16,4 0 0-16,-1 0 2 0,0 0 0 0,3 0 2 15,-1 0-2-15,3 0 0 0,1 0 0 0,1-1-3 16,0 1-2-16,0-3 1 0,3 1-2 0,4-2 0 16,0-1 4-16,-2 2-1 0,4-2 1 0,2-1 1 15,-2 1 1 1,1 1 0-16,0-1-1 0,-1 1 1 0,0-1 0 15,0 1 1-15,-4 0 0 0,2 2 0 0,-4-1-1 16,3 1 2-16,-3 0 0 0,-2 1 1 0,3-1 0 16,-1 2 0-16,-2-1 2 0,0 1-1 0,0-1-1 15,-1 1 0-15,0-1 0 0,0 1-1 16,1 0 0-16,-1 0 0 0,0 0-3 0,2 0 1 0,-2-1-1 16,0 1-2-16,0 0-5 0,0 0-9 15,2 0-24-15,-2 0-56 0,1 0-82 0,0 0-156 16,-1 0-243-16,1 0-840 0</inkml:trace>
  <inkml:trace contextRef="#ctx0" brushRef="#br0" timeOffset="58593.46">20759 13408 193 0,'0'0'317'0,"0"0"-160"0,0 0 5 0,0 0-6 15,0 0-15-15,0 0-17 0,0 0-8 16,0 0-5-16,0 0-7 0,0 0-9 0,0 0 0 16,0 0-2-16,2 1-6 0,-2-1-6 0,0 0-8 15,0 2-9-15,0-2-7 0,0 1-7 16,0-1-8-16,0 2-3 0,0 0 2 0,0 2 7 16,-2 1 1-16,0 2 1 0,-3 0-8 0,2 0-8 0,-4 1-6 15,4 0-6-15,-4 1-2 0,5-1-3 16,0-2-4-16,-1 3-1 0,0-2 0 0,2-1-4 15,1 1-1-15,0 0-1 0,0-1-1 0,0 0 1 16,0 0 2-16,0 0 0 0,3-1-1 0,0 0 2 16,0-1-2-16,-2 0 1 0,4-2-1 15,0 1 1-15,-1 1 1 0,3-2 1 0,-1 0 0 16,0 1 1-16,2-2 1 0,-1-1 0 0,0 0 1 16,2 0-1-16,-1 0 1 0,1 0 1 0,-1 0-1 15,-2-1-1-15,1-4-3 0,-1 0-1 0,-2 2 1 16,2-3 2-16,-2 2 0 0,2-2-2 0,-1 1-1 15,1-3-1-15,-3 3 0 0,1-4-1 16,0 2-2-16,-1 0 2 0,0-1 1 0,0 2-2 16,-2-2 1-16,2 1 1 0,-2 1-3 0,-1 0 3 15,0-1-1-15,0 3-1 0,0-2 1 16,0 1-2-16,0 0 2 0,-1 0-2 0,-2-1 0 16,1 2 0-16,-1-1-1 0,1 0 1 0,0 1 0 15,0 3-2-15,-1-2 2 0,0 1-2 0,1-1 1 16,0 1 0-16,-3 1-2 0,3-1 1 15,-2 2-2-15,-1-1 2 0,3 1-3 0,-3 0-2 16,1 0-2-16,1 0-2 0,-1 1 1 0,1 1-5 16,-1 0-7-1,0-1-11-15,2 1-28 0,0-2-51 0,1 0-99 0,0 0-260 0,1 0-1003 0</inkml:trace>
  <inkml:trace contextRef="#ctx0" brushRef="#br0" timeOffset="69681.22">20559 11123 1052 0,'0'0'221'0,"0"0"-51"15,0 0-6-15,0 0-31 0,0 0-37 0,0 0-10 16,0 0-3-16,0 0-7 0,0 0-7 16,0 0-5-16,0 0 1 0,0 7-1 0,0-6 2 15,0-1-2-15,0 2-13 0,-3-2-13 0,-2 1-16 16,0-1-13-16,-3 1-4 0,-1 0 2 16,-1 0 0-16,0 1 0 0,-1-1-1 0,-1 1-2 15,-1 0-1-15,-3 1-1 0,3 1 2 0,-4 0 0 16,5 1 2-16,-1 1-1 0,-2 1 2 0,4-1-1 15,-2 0 0-15,3 1 0 0,-1-1-1 0,1 0-1 16,2-2 0-16,-1 2 2 0,5-2-2 16,-2-2-2-16,5 0-2 0,-1 1-2 0,2-2-4 15,0-1-6-15,0 0-2 0,0 2 0 0,1 0 4 16,2 1 5-16,6-1 5 0,1-1 2 0,1-1 1 16,8 0 4-16,1 0-1 0,1-5 2 0,6 0-2 15,0-1-3-15,1 0 0 0,0-1-3 0,0-2 1 0,-3 0 0 16,-2 1-1-16,-2 1 1 0,-1 1-1 15,-5 0 1-15,-3 2 1 0,-3 3-2 0,-5-1 1 16,-1 2 1-16,-2 0 5 0,-1 0 4 0,0 0 9 31,0 0 8-31,0 0 5 0,-3 0-5 0,-2 0-9 16,-4 3-10-16,-3 0-7 0,-3 3-4 0,-2 1 2 16,-2 1 1-16,-2 2-2 0,-1-1 2 0,-3-2-1 15,4 2 1-15,-2-3-3 0,0 2 3 0,4-2 0 16,0 1-1-16,1-1 2 0,7-1-1 0,2 0-1 15,-1-3 0-15,7 0-1 0,1-1-1 0,0-1-4 16,2 0-5-16,0 0-5 0,0 0-1 0,6 0 4 16,2 0 6-16,4-3 8 0,3-3 2 15,3 1 1-15,7-2-1 0,-1 0 0 0,0 1 0 16,1 0-2-16,-2 0 1 0,0 1-2 0,-3-1 1 16,0 2 0-16,-4-1 0 0,-4 2 0 15,-3 0-1-15,-5 2 3 0,0 1 8 0,-4 0 13 16,0 0 4-16,-2 0 0 0,-5 0-10 0,-3 1-13 0,-6 4-9 0,-1 1 0 15,-4 1 2-15,-1 0 2 0,0 0 1 16,0-2 0-16,1 1-2 0,2 0 1 0,1-1 0 16,4-1-1-16,0 0 0 0,4 1 1 0,1-3 1 15,2 0 0-15,4-2 0 0,2 1-2 0,1-1-3 16,0 0-4-16,0 0-6 0,1 0 4 16,3 0 6-16,6-1 2 0,0-2 6 0,7-3 0 0,1 0 1 15,-1 0 0-15,2-1-3 0,0 0-1 0,-2 1-3 16,-4 2 0-1,-2 0-2-15,-1 3-6 0,-3 1-11 0,-3 0-24 16,-1 0-68-16,0 0-132 0,-1 0-286 0,-2 0-955 0</inkml:trace>
  <inkml:trace contextRef="#ctx0" brushRef="#br0" timeOffset="70753.81">21167 13597 758 0,'0'0'227'0,"0"0"-59"0,0 0-25 0,0 0-32 16,0 0-33-16,0 0-13 0,0 0-9 0,0 0 3 15,0 0 6-15,0 0 2 0,0 0 5 0,0 0-1 16,21 13-5-16,-17-12-4 0,2 2-6 0,1-2-3 16,0 0-1-16,0 2 0 0,2-1-2 15,2-1-3-15,-1 0-5 0,1 1-6 0,2-2-6 16,1 1-5-16,0-1-4 0,-1 0-5 0,3 0 0 16,-3 1-3-16,3-1-2 0,-3 0-1 15,1 0 0-15,-1 1-1 0,-1-1 0 0,-1 1 0 31,0 0 0-31,-2 1-2 0,2-2 0 0,-2 1-1 16,0-1-2-16,0 1 1 0,-3-1 1 0,3 0 0 16,-3 0-1-16,-1 0 1 0,3 0-1 0,-2 0 1 0,-2 0-2 15,2 0 0-15,-2 0 1 0,-1 0-3 0,2 0 1 16,-3 0-2-16,-1-1 0 0,-1 1-1 0,2 0 0 0,-2 0-1 0,0-1-2 16,0 1-1-16,0 0-11 0,0-2-28 0,0 2-74 15,-3-1-146-15,0 1-263 0,-2 0-933 0</inkml:trace>
  <inkml:trace contextRef="#ctx0" brushRef="#br0" timeOffset="72289.7">20593 11134 385 0,'0'0'231'0,"0"0"-30"0,0 0-13 16,0 0-18-16,0 0-29 0,0 0-14 0,0 0 0 16,0 0-4-16,0 0-1 0,0 0 1 0,0 0-3 15,0 0-8-15,0-16-10 0,0 15-7 16,-2 1-7-16,1-2-11 0,1 2-10 0,-2 0-11 15,1 0-11-15,-1 0-7 0,-1 0-9 0,0 0-4 16,2 0-7-16,-1 0-4 0,0 2-2 0,-2 1-5 16,2 0-2-16,-1 0 0 0,-2 2 0 0,3 0 1 15,-1 1-2 1,-1-1 0-16,1-1-1 0,3 0 0 0,0-1 1 0,0 3-1 16,0-2 1-16,0 1-1 15,0 1 3-15,0 0-2 0,0-2 0 0,4 3 0 16,1-1-1-16,-3-1 2 0,1 0-2 0,2-2 1 15,-3 2-2-15,3-3 0 0,-2 1 1 0,0-2 1 16,4-1 1-16,-4 0 4 0,3 0 2 0,-3 0 0 16,4-1 0-16,-4-3 0 0,5-2 1 0,-5 2-3 15,3-3 0-15,-2 0 0 0,1-1 0 16,-3 0-2-16,0 1 2 0,-1-1-2 0,0 0 2 0,-1 0 0 16,0 1 1-16,0 0-2 0,0 0-1 0,-1 1 0 15,-3 0 1-15,-2 1-1 0,3 0-1 0,-3 1 1 16,2 0-2-16,-4 2 0 0,2 1-2 0,0-1 0 15,-1 1-1-15,-1 1-1 0,2 0 0 0,-1 0 1 16,0 0-2-16,1 3 0 0,-2-1 0 0,2 3 0 16,2 0-2-16,0 2 2 0,-1 1-1 15,4-2 1-15,-1 1 0 0,2 0-2 0,0 1 1 16,0-1-2-16,0 0 2 0,1 1-1 0,1-2 2 16,4 0-1-16,-3 0 0 0,3-3 2 0,-2 0-3 15,4-1 2-15,-4 0 0 0,4-2 1 16,-1 0 3-16,-2-2 0 0,4-4 0 0,-2 0 0 15,-1-1 2-15,0 0-3 0,0-1 3 0,-1 0 0 16,-3 0-1-16,2 0 3 0,-2 0-1 0,-2-2 1 16,0 1 0-16,0 1 0 0,0-1 0 0,-1 1-2 15,-2 1 1-15,0 1-2 0,0 2 3 16,-2 0-2-16,2 1 0 0,0 0-1 0,-1 1-2 16,0 0-1-16,-1 2 0 0,2 0 0 0,-1 0-1 15,-3 0 2-15,4 0-4 0,-3 0 1 0,4 3-2 16,-1 0 2-16,-2 0 0 0,4 2 0 15,-1-1-1-15,0 1 1 0,-1 0 0 0,3-2-1 0,0 2 2 16,0-1-3-16,0-1 2 0,0 1-1 16,0-1 0-16,3 0 1 0,-2 0 0 0,0-2-1 15,-1 1 1-15,1-2 1 0,-1 1-1 0,0-1 0 16,1 0 0-16,-1 0-1 0,0 0 1 0,0 0 0 16,0 0 0-16,0 0-4 0,0 0-2 0,0 0-12 31,0 0-18-31,0-1-31 0,1-2-48 0,1 0-89 15,2-2-157-15,-2 0-309 0,-1 2-845 0</inkml:trace>
  <inkml:trace contextRef="#ctx0" brushRef="#br0" timeOffset="73163.84">20579 11082 812 0,'0'0'713'0,"0"0"-481"0,0 0-82 31,0 0-36-31,0 0-43 0,0 0-28 0,0 0-11 16,0 0-6-16,0 0-11 0,0 0-12 0,0 0-7 15,0 0-10-15,0 0-6 0,0 0-16 0,-1 4-38 16,2-4-95-16,-1 0-234 0,1 0-922 0</inkml:trace>
  <inkml:trace contextRef="#ctx0" brushRef="#br0" timeOffset="73323.89">20579 11082 923 0,'11'37'270'0,"-11"-37"-67"0,0 1-36 15,0-1-38-15,0 0-63 0,0 0-36 16,0 0-21-16,0 0-22 0,0 0-26 0,0 0-32 16,0 0-54-16,0 0-169 0,0 0-815 0</inkml:trace>
  <inkml:trace contextRef="#ctx0" brushRef="#br0" timeOffset="80188.95">19978 13019 0 0,'0'0'0'0,"0"0"0"0,0 0 0 0,0 0 0 15,0 0 0-15,0 0 33 0,0 0 18 0,0 0-17 16,0 0-16-16,0 0-3 0,0 0-1 16,0 0 0-16,-7 5-1 0,7-5 2 0,0 0 2 15,0 0 9-15,0 0 18 0,0 0 22 0,0 0 17 16,0 1 21-16,0-1 13 0,0 0 6 15,0 0 0-15,0 0-3 0,0 0-7 0,0 0-6 16,-1 0-2-16,1 0-9 0,0 0-6 0,-1 0-6 16,1 0-5-16,-2 0-5 0,2 0-3 0,-1 0-5 15,1 0-2-15,0 0-2 0,0 0-6 16,0 0 0-16,0 0-6 0,0 0-7 0,-1 0-4 16,1 0-7-16,0 0-5 0,-1 0-6 0,1 0-5 15,-3 2-3 1,2-1-5-16,0 0-2 0,1 2-1 0,-2 0-3 15,1 1 0-15,-1 0 2 0,-1 0-1 16,2-1 3-16,0 0-3 0,1-1-1 0,0 0 0 16,0 0-2-16,0 0 1 0,0-1-1 0,0-1-1 15,0 2-1-15,0-2 2 0,0 0 0 0,0 0 1 16,1 0 0-16,0 0 1 0,2 0 1 0,-2 0 3 16,1 0 6-16,0 0 3 0,-1-2 7 15,3-1 2-15,-2 0 0 0,-1 0-1 0,2 0-2 16,-3-2-3-16,1 1-1 0,-1 1-1 0,0-1-2 15,0 0 2-15,0 3 0 0,0-1-1 0,-1-1 1 16,1 2-1-16,-3 0-2 0,1 1 1 16,-2 0-1-16,2 0-5 0,0 0-3 0,-1 0-5 15,-2 1-4-15,3 3-2 0,-4-1 1 0,4 5 0 16,-3-1 2-16,0 1 1 0,2 0 2 0,-3 0 0 16,4 0 0-16,0-1 0 0,0 0 0 0,-1-1 1 15,3-1-2-15,0 0 0 0,0-2-1 0,0-1 0 16,3 1-1-16,0 0 2 0,-1-2 0 15,4 1 0-15,-2-1 2 0,2-1 2 0,-1 0 0 0,3 0 3 16,-1-4 2-16,-2 0 1 0,2-1 2 0,-2-2-3 16,2 0 1-16,-5-1-1 0,3 1 0 15,-3 0 0-15,0 0 0 0,-2 2 2 0,0 0 1 16,0 0 1-16,0 1-1 0,-1 0 0 0,-2 0-1 16,-2 0 0-16,3 3 1 0,-1 0-4 0,-2 0 0 15,4 1-4-15,-3 0-2 0,2 0-4 16,-2 0-3-16,3 1-3 0,-1 1-1 0,0 1-3 0,1-2-2 15,-2 1-7-15,2 0-8 0,1-2-16 0,0 2-20 16,0-1-30-16,0-1-45 0,0 0-68 0,0 0-127 16,0 0-202-16,0 0-834 0</inkml:trace>
  <inkml:trace contextRef="#ctx0" brushRef="#br0" timeOffset="91907.53">19932 13059 0 0,'0'0'190'16,"0"0"-29"-16,0 0 21 0,0 0 14 0,0 0-1 15,0 0-7-15,0 0-11 0,0 0-9 0,0 0-7 32,0 0-10-32,0 0-8 0,0 0-17 0,-3-3-10 15,3 3-11-15,0 0-14 0,-1 0-17 0,0 0-12 16,0 0-14-16,-1 0-10 0,0 0-7 0,0 0-4 15,1 0-5-15,1 0-3 0,0 0-2 0,-1 0-2 16,1 0 0-16,-1-1-1 0,0 0-1 0,-1-2-1 16,-2 0-1-16,3 1-2 0,-3-1 0 0,-1-1-1 15,2-1 0-15,0 1 1 0,-3-2 0 0,3 1-2 0,-4 1 0 16,2-2 0-16,-2 1 0 0,0 1 0 0,2-1 1 16,-1 1 0-16,0 0 0 0,0 1 0 0,-2-1-1 15,4 1 1-15,-3-2-1 0,2 0-1 0,-1 2-1 16,-1-2 1-16,3 1-2 0,-3-1 1 0,4-2 1 15,-4 1-2-15,4-1 3 0,-2 2 2 16,1-2 4-16,0 0 3 0,-2 0 1 0,1 0 2 16,-1 0-2-1,-1 1-2-15,3 1-1 0,-3-1-3 0,3 0-3 16,-4 1-1-16,4 0-1 0,-2 1 0 0,0-1-1 16,2-1-1-16,-4 0 0 0,4 0-1 15,-3 1 1-15,3-3-1 0,-3 3 1 0,4-2 1 0,-4 0 0 16,3 0-1-16,-2 0 2 0,3 0-1 15,-4-2 1-15,3 1-1 0,-3 1-1 16,3-3 1-16,-2 2-1 0,2-1 1 0,-2-1-1 0,2 1 0 16,-3 0-2-16,4-1 0 0,-3-1 0 0,3-1-1 0,-2 1 3 0,2 0-1 15,-1 0 1-15,-2-1 0 0,3 1 0 0,-3 2-1 16,3-4-1-16,-3 4 0 0,3-2 2 0,-1 1-1 31,-2-1 1-31,3 0-1 0,-3 3-1 16,4-2 3-16,-1 2-2 0,-2-1 1 0,3 0 0 15,0 0-3-15,-4 0 0 0,5 1 1 0,-1-2-1 16,-1 2 3-16,-1-1-3 0,2 1 1 0,-1-1 1 0,-3 0-2 16,4 1 1-16,-5 0 0 0,4-2 0 0,-4 1 0 15,4-2-2-15,-4 2 2 0,3-1-1 0,-4 0 0 16,0 2 2-16,4-2-1 0,-4 2-1 16,3 1 0-16,-3 0 1 0,0 0 0 0,1-1-1 15,2-1 0-15,-3 1 0 0,4-1-1 0,-2 0 1 16,1-1 0-16,-1 1-1 0,2-2 2 0,-3 1-3 15,0-1 1-15,3 0 1 0,-3 1 0 0,4-1 0 16,-5 1 0-16,5-2 1 0,-3 3-4 0,3-1 1 16,-3 1-1-16,2-1 0 0,-3 0 3 0,4 2 0 15,-4 0 0-15,3 0 0 0,-3 0-1 0,4 0 1 16,-5 0 0-16,5-2-1 0,-3 2 0 0,2-1 1 16,-2 0 0-16,3 0-1 0,-5-1 0 0,5 2 0 15,-3 1 0-15,3-1 0 0,-3 1 0 16,4 1 2-16,-1 0-2 0,-2 1 2 0,2 1-1 15,1 0-1-15,0 0 2 0,-2 0-4 0,2 1 3 16,1-1-1-16,0 2 1 0,-1-2-1 16,1 1 1-16,-3 0 0 15,3-1-3-15,1 2 2 0,-1-1 0 0,0 2-1 16,1 1 1-16,-1-1-1 0,1 1 2 0,0 0-2 16,0 0 1-16,0 0 0 0,0 0-2 15,0 0 1-15,0 0 1 0,0 0 0 0,-1 0 1 0,1 0-1 0,0 0 0 16,0 0 1-16,0 0-1 0,0 0 1 0,-1 0 1 15,1 0 2-15,-3 0-2 0,3 0 1 0,-1 0-1 16,-1 0-2-16,2 0 2 0,0 0-1 0,-1 0 0 16,0 0 0-16,1 0-2 0,-1 0 0 0,1 0 1 15,-1 0-1-15,1 0 1 0,0 0-4 16,0 0 1-16,0 0 1 0,0 0-1 0,0 0 1 16,0 0 0-1,0 0 0-15,0 0 1 0,0 0 1 0,0 0 0 16,0 0-1-16,0 0 2 0,0 0-2 0,0 0 1 15,0 0-2-15,0 0 2 0,0 0 0 0,0 0-1 16,0 0 0-16,0 0-2 0,0 0 0 0,0 0-2 16,0 1-3-16,0 1 4 0,1 1 1 15,1 2 1-15,1 0 4 0,2-2-2 0,-1 5-2 16,2-1 2-16,-2 1 2 0,4 1-2 0,0 1-1 16,-3 0 1-16,4 3 1 0,-2-2-1 0,2 1 1 15,-4 2-1-15,4 0-1 0,-2 0 2 0,0 0-1 16,1-1-1-16,1 1 3 0,-1 1-2 0,0 0 0 15,-3 0 2-15,3-1 0 0,-1 1-1 0,-2-1 1 16,3-2-2-16,-3 1 0 0,2-2 0 0,-1 2 0 16,-1-1 0-16,4-2-1 0,-2 2 0 0,-2-1 1 15,3 1 0-15,0 0-1 0,-2 1 1 0,2 1 0 16,0 0 0-16,1-1 0 0,-4 1 0 0,3 0 1 16,-1-1-2-16,-2-1 0 0,4-1 2 15,-2 1-3-15,1 0 2 0,-3-1-2 0,5 1 1 16,-3-2 1-16,1 0 1 0,-3 0-4 15,3 1 3-15,-3-2-2 0,2-1 0 0,-3 2 3 0,2 0-3 16,1-1 2-16,-3 2 1 0,3-2 0 0,-2 2 0 16,3-4-2-16,0 1 1 0,-3 0 2 15,3-2-2-15,1 0 1 0,0 1 0 0,-1 0 0 16,-2-1 0-16,2-1 0 0,1 1 0 0,-2-1 0 16,-2 1 0-16,2 0 1 0,-3 0-1 0,5 1-1 15,-3-1 2-15,-2-1-2 0,3 1 0 16,-4 0 1-16,5 1 0 0,-5-1-1 0,3 1 0 15,-3 0 0-15,3 2 1 0,-2 0 0 0,2 0-1 16,-1 0 1-16,0 0-1 0,-2 0 1 16,0-2-1-16,3 0-1 0,-3-1 2 0,2 0-1 0,-1 0 1 15,-1-1-1-15,2-2 1 0,-2 3-1 0,-1-1 0 16,3 1 2-16,-2 0-1 0,3 1 1 16,-1 0 0-16,0 0 0 0,-2 1-2 0,0 1 3 15,3-2-1-15,-3 2 0 0,2-1 0 0,-1-1 0 16,-2 0-1-16,3 0 2 0,-2-1-2 0,-2-1 0 15,1 0 1 1,2-1 0-16,-3 1-1 0,1-2 1 16,-1 0-1-16,0-1 1 0,0 0-1 0,3-1 1 15,-1 1-1-15,-1-1 1 0,-1-1-1 0,3 2 1 16,-2-1 1-16,0 0-1 0,-1 0 0 0,4 1 0 16,-2-1-2-16,-1 1 0 0,3-1 1 0,-3 2-1 15,1-1 2-15,-2-1 0 0,2 0-1 0,-1 1 0 16,-1-2 1-16,-1 0 0 0,0 1 1 15,1-1 2-15,-1 0 1 0,0 0 3 0,0 0 5 16,0 0-2-16,0 0 1 0,0 0-2 16,0 0-2-16,0 0-1 0,0 0-3 0,0-3 1 15,-1 1-3-15,0 1 0 0,-3-1 1 0,3-1 0 16,-1 1-1-16,-1-2 1 0,-3 0-2 0,3 1 0 16,-4-1 2-16,2-1-3 0,-2-2 1 0,-2 0 0 15,0 0-2-15,0 1 0 0,-2-2 2 0,1-2-2 16,-1 2-1-16,0-1 1 0,1 1 1 0,-1-1-1 15,-2 0 0-15,2 0 3 0,-4-1-5 0,4 1 4 16,-1 0-4-16,-5-1 4 0,5 2-4 16,-2-2 1-16,-1 1 1 0,1 0 1 0,-2-2-1 15,3 0-1-15,-3 1 2 0,3-2-2 0,1 2 1 16,0-3 0-16,-1 2 0 0,1 0-2 16,0 0 2-16,2-1 0 0,0 0 0 0,-1 1 2 15,1 1-4-15,0-3 3 0,-1 3 0 0,1-1-1 16,0 0 3-16,-2 0-6 0,1-1 4 0,0 0-2 15,-3-1 0-15,3 1 0 0,-1-1 1 0,3 1 5 16,-1-1-2-16,2-1-2 0,1 2-2 0,-1-1-1 16,0 0 1-16,-1 2-1 0,4 0 1 0,-2 3 4 15,0-1-3-15,3 1 0 0,-5 0 1 0,5 1-4 16,-2-1 5-16,2 1-2 0,-2 0-2 0,3 0-1 16,-2 0 4-16,1 1 0 0,-2-1-1 0,3 0 1 15,0 0-2-15,-3 0-1 0,3 0 3 16,-3 0-2-16,2-1 1 0,1 1-2 0,-2 0 2 15,2 0 2-15,-2 0-1 0,3 0-1 0,-2 0 1 16,-1 1-3-16,2-1 2 0,1-1 0 0,-2 1-1 16,2-1-1-16,1-1-1 0,1 1 1 0,0 1 1 15,-1-1 1-15,1 0 0 0,-1 2-1 16,1 0 1-16,0 0 0 0,0-2-1 0,0 1 1 16,0 1-1-16,0-3 0 0,0 2 1 0,0 0-1 15,0 0 0-15,0 2 1 0,0 0 0 0,0 0-1 16,0 1 2-16,0 0-1 0,0 0 1 0,0 0 0 15,0 1-1-15,0 0 0 0,-1-1 0 0,0 0 2 16,-3 0-2-16,3-2-1 0,1 2 2 16,-2-2-3-16,1 1 2 0,0-1 0 0,-3 1 0 0,3 2 0 31,-1-3-2-31,1 1 2 0,-1-1 0 0,1 2 0 16,-3-1 2-16,2 0-3 0,1 1 0 0,0 0 0 15,-1 0 0-15,1 0 0 0,-2 1 1 0,2-1 0 16,0 1 1-16,0 1 1 0,0-2-3 15,-1 1 1-15,1-1-1 0,-3 1 1 0,2 1 0 16,2-2 0-16,0 3 2 0,-1 0-2 0,1 1-3 16,0 0-3-16,0 0-3 0,0 0-5 0,0 0-1 15,0 1 1-15,0 2 4 0,1 3 3 0,2 0 4 0,2 1-1 16,-2-1 3-16,3 3 0 0,-2-1 1 0,3 1 0 16,-1 1-1-16,2 3 1 0,0-1 0 15,0 2 0-15,2 3 1 0,0-1-1 0,2 3-1 0,1 1 2 16,2 0-3-16,0 4 2 0,1-4 0 15,-1 1 0-15,3 0-2 0,-1 0 3 0,-2-2 2 16,2-1-1-16,-4 1-2 0,5-1-1 0,-5 1 0 16,3-2 1-16,-3-1 0 0,-1 0 0 0,-2-2-2 0,0 0 2 15,1-2 0-15,-2 2-1 0,1-3 1 0,0 0-1 16,0 0 4-16,-2 0-2 0,2-1-2 16,-4 1 2-16,2-2-3 0,0 1 0 0,0-1 0 15,-4-1-1 1,3-1 3-16,-4 0 0 0,3 0-2 0,-2-2 3 0,-2 1-2 15,4-3 1-15,-3 2 2 0,-1-3-1 0,2 2 0 16,-2-3-1-16,-1 1-1 0,-1-1 1 0,1-1 0 16,-1 1 0-16,1-1 2 0,-1 0-2 0,0 0 3 15,0 0 1-15,0 0 0 0,0 0-2 16,0 0 0-16,0 0 1 0,0 0-1 0,0 0-1 16,0 0-1-16,0 0-2 0,0 0-2 0,0 0-8 15,0 0-20-15,0-1-33 0,2 0-42 0,1-2-67 16,0-2-95-16,-1 2-247 0,3 0-1037 0</inkml:trace>
  <inkml:trace contextRef="#ctx0" brushRef="#br0" timeOffset="96412.7">19297 12251 123 0,'0'0'234'0,"0"0"-126"0,0 0-4 0,0 0-5 16,0 0-2-16,0 0 8 0,0 0 11 0,0 0 5 15,0 0-15-15,0 0-9 0,0 0-6 0,0 0-9 16,12-2-6-16,-12 2-4 0,0 0-3 0,2 0 4 16,1 0-4-16,0 0-3 0,-1 0-3 0,1 2-2 15,3 1 3-15,-3 0 2 0,4 1-4 16,-4 0-3-16,4 2-4 0,0 1-8 0,-2 2-4 15,2 1-5-15,-2 1-3 0,3 0-4 0,-1 3-4 16,-2 0-6-16,3 0-7 0,-1 1-3 0,-2 0-1 16,4 0-4-16,-2-2-2 0,1 1 0 0,-2-3-3 15,4 2 1-15,-2-3 0 0,0-1 0 0,2-1 0 16,-4-1-2-16,3-1 0 0,0-2 0 0,0 1-3 16,-2-1 2-16,-3-2-1 0,2 1-1 15,-2-1 4-15,-3 0-1 0,4-1 0 0,-5 0 0 16,1-1 4-16,-1 1 9 0,0-1 14 0,0 0 17 15,0 0 6-15,0 0-8 0,-7-1-15 32,1-3-18-32,-1-1-6 0,-3 2-1 0,-1-2-2 15,-3-2 2-15,1-1-6 0,-1-2-2 0,-3 2 1 0,0-4 0 16,1 1 1-16,0 1 3 0,1 1 1 0,0 1-1 16,3 2 1-16,2 2 1 0,1 0-1 15,-1 2 3-15,5 0-1 0,-1 0 2 0,4 1-3 16,1 1 1-16,1 0 0 0,0 0-6 0,0 0-1 15,0 0-8-15,0 0 0 0,3 0 2 0,4 3 6 16,-1 3 6-16,4 0 5 0,0 2 1 0,4 4 2 16,-1-1 4-16,-2 3-3 0,6-2 1 0,-4 2-2 15,3-2-3-15,-3 0-3 0,0-2 1 16,-4-1-2-16,1-1 2 0,0-1 0 0,-4-1 0 16,-1-2 2-16,0 1 0 0,-3-3 0 0,-1 1-1 15,0-3 0-15,-1 1 5 0,1-1 6 0,-1 0 12 16,0 0 8-16,0 0 0 0,0-4-7 0,-3-2-11 15,-3-2-12-15,1-1-8 0,-3-3 0 0,-1-2-3 16,0-1 0-16,4 0 0 0,-2 0-1 0,-1 2 2 16,5 3 2-16,0 3 1 0,-1 2 1 0,3 5 2 15,1-2-4-15,0 2-5 0,0 0-7 0,0 0-4 16,0 2 2-16,0 4 5 0,0 0 7 0,5 2 2 16,-2 1 2-16,-1-1 0 0,4-1-3 0,-2 0-4 15,-2-1-8-15,4-1-16 0,-3-1-24 0,3-1-48 16,-2 1-88-16,5-2-154 0,-6 1-248 0,1-3-857 0</inkml:trace>
  <inkml:trace contextRef="#ctx0" brushRef="#br0" timeOffset="98281.06">19981 13124 179 0,'0'0'256'0,"0"0"-110"0,0 0 15 0,0 0 3 15,0 0-14-15,0 0-17 0,0 0-14 0,0 0-13 16,0 0-9-16,0 0-5 0,0 0-2 0,0 0-7 16,-1 0-7-16,1 3 1 0,0 0 2 0,-1 2 7 15,0 1 6-15,0 3-10 0,0-2-9 0,0 0-16 16,-3 0-12-16,3 0-10 16,1-1-7-16,0-1-6 0,0-2-5 0,0 0-5 15,0-2-5-15,0 0-3 0,0 0-2 0,0-1 1 16,2 0 2-16,2 0 3 0,-1 0 6 15,1 0 4-15,0 0 6 0,-1-2 2 0,3-2 1 16,-2 1-2-16,-2-2-2 0,3 0-2 0,-3 1-1 16,-1-1 3-16,-1 0-2 0,0 1 1 0,0-2-5 15,0 2 0-15,0-1 0 0,-1-1-1 0,-4 1-4 16,1 0-2-16,-1 2-3 0,0-2-1 0,0 2 0 16,0 2-1-16,0-2 0 0,0 3-2 15,0 0 0-15,-1 0-1 0,1 0-2 0,0 3-2 16,-1 1 0-16,1 1 0 0,-3 1 0 0,5 2 0 15,-2 1-1-15,1-1 2 0,2 0 0 0,0 1 1 16,-2-1 0-16,4-1 0 0,0-1-2 0,0-2 2 16,0 0-1-16,1-1 1 0,5-1 0 0,-3 1-1 15,3-1 3-15,0-2 0 0,2 0 1 0,1 0 1 16,1 0 1-16,1-3 0 0,0-3 0 16,-1-1 0-16,3-1-1 0,-2 1-1 0,-4-1 1 15,2-1 1-15,-2 1 2 0,-3 1 1 0,1-1 1 0,-3 2 2 0,-2-1 2 0,0 1 0 16,0 0 2-16,-2 0-4 0,-4-1-5 15,-1 2-1-15,-1 1-2 0,0 0 0 0,0 3 0 32,-2 0-3-32,1 1 1 0,3 0-2 0,-2 1 0 15,1 4-1-15,-2-1-1 0,5 3 0 16,-3-2 0-16,3 2 0 0,-1 1 0 0,3-2 0 0,-1 2 0 0,1-1 1 16,2 0 1-16,0 0-1 0,0 0 0 0,0-1 2 15,0-2-2-15,4 1 0 0,-1-2 1 0,3 0 0 16,-2-1-1-16,3-2 4 0,0 0 0 15,-1 0-1-15,3-1 2 0,0-4-1 0,-1-1 1 16,-1 1 0-16,-1-1 0 0,1-1 0 0,-4 2 0 16,2 0 4-16,-4-1 0 0,0 1 3 0,-1 1 1 15,0-1 2-15,-1 1-3 0,-5-1-1 0,-2 0-1 16,2-2-5-16,-3 3 0 0,-1 0-3 0,1 1 2 16,0 1-2-16,-1 1 0 0,0 1 1 15,2 0-2-15,1 1-1 0,0 3 0 0,0 1-1 0,3-1 2 16,-2 1-2-16,2 1 0 0,2 0 0 0,-4 0-2 15,6 1 1-15,-1 0 1 0,1-1 1 0,0 1-1 32,0 0 1-32,0-2 0 0,6 1-1 0,-1-1 0 0,-2-2 2 0,5 1 1 0,-1-2-1 0,1 0 1 15,-1-2 0-15,1 0 0 0,2 0 2 16,-2-2-2-16,1-2 3 0,-4-1 0 0,3-1 0 16,-1-1 2-16,-3 1-3 0,2-1 1 0,-4 1 3 15,-1-1 1-15,-1 1 3 0,0 1 2 0,0 0-2 16,-3-1 2-16,-3 1-5 0,-3-1-2 15,1 2-2-15,0 0 0 0,-2 2-1 0,0 0-2 16,1 2 0 0,-1 0 0-16,1 0-1 0,1 0-1 15,0 4-1-15,3 1-1 0,-3-2-1 0,6 3 2 16,-1-3-1-16,-1 1 0 0,3 1 0 0,1-2-1 16,0 2 1-16,0 0 2 0,0-2-1 15,0 2 0-15,5-1 1 0,-1 0-5 0,2 1 6 16,-1 0 1-16,1-1 0 0,-1 1 3 0,1-3-3 15,-2 1 1-15,3-1-2 0,-2-1-1 0,1-1 2 16,-3 1 0-16,3-1 1 0,-3 0-3 0,-1 0 3 16,2 0 1-16,-2-1 3 0,0-1 0 0,-1-2 2 15,-1 0 0-15,0 0 1 0,0-2-2 0,0 2-1 16,0 0-2-16,0 0-1 0,0 2 2 0,0 0-3 16,0 0 0-16,0 1 0 0,0 0-1 15,0 1-5-15,0-1-9 0,0 1-20 0,0-1-42 16,0-2-73-16,0 0-127 0,1-1-237 0,3 2-1028 0</inkml:trace>
  <inkml:trace contextRef="#ctx0" brushRef="#br0" timeOffset="99965.51">20021 13130 0 0,'0'0'12'0,"0"0"40"16,0 0-31-16,0 0-5 0,0 0 3 0,0 0-1 15,0 0-1-15,0 0-6 0,0 0-6 16,0 0-4-16,0 0-28 0,0 0-118 0</inkml:trace>
  <inkml:trace contextRef="#ctx0" brushRef="#br0" timeOffset="105818.7">16078 12756 600 0,'0'0'184'0,"0"0"17"0,0 0 5 0,0 0-34 16,0 0-39-16,0 0-22 0,0 0-3 16,0 0-2-16,0 0-1 0,0 0 3 0,0 0-2 15,0 0-7-15,-9-1-7 0,9 1-14 0,0 0-18 16,-1 0-18-16,0 1-19 0,-2 3-12 16,1 4-2-16,-2 2 1 0,-1 1 1 0,1 0 0 15,3-1-4-15,0-1-3 0,1-1-3 0,0-2-1 16,2-2-1-16,4 0 5 0,-1-3 0 15,3-1 5-15,-2 0 8 0,0-2 2 0,3-6 3 16,0-2-1-16,0 0-5 0,-2-1-1 0,-1-1-3 16,-1 1 2-16,-2 1 3 0,-3 1 2 0,0 1 2 15,-4 3-2-15,-12-1 5 0,7 6-18 16,-3 0 1-16,2 3-2 0,-3 4-1 0,1-1 0 0,2 2-1 16,2 0-1-16,1-1 1 0,2-2-2 0,2 0 0 15,3-3-2-15,0 1-1 0,0-3 0 0,4 0 3 16,1 2 1-16,0-2-1 0,0 0 1 15,2 0-4-15,-5 0-7 0,2 0-23 0,-4 0-51 16,0 0-124-16,0 0-359 0,0 0-921 0</inkml:trace>
  <inkml:trace contextRef="#ctx0" brushRef="#br0" timeOffset="106339.74">15406 13308 806 0,'0'0'227'0,"0"0"48"0,0 0 26 16,0 0-19-16,0 0-55 0,0 0-40 0,0 0-29 15,0 0-28-15,0 0-31 0,0 0-23 0,0 0-19 16,0 0-14-16,0 0-9 0,-61-17-2 16,48 32-1-16,-3 5-1 0,0 2-1 0,-3 7-2 15,2 1-3-15,-3 4-2 0,3 0-2 0,4 2-3 16,2-1-2-16,1-2-3 0,6-2-5 15,3-4-6-15,1-1 1 0,0-5-1 0,3 0-1 16,3-2-2-16,2-3 1 0,1-1-3 0,0 0-1 16,2-2-3-16,-1-1-8 0,0 0-13 0,1-3-23 15,0 0-43-15,1-4-78 0,1 1-124 0,-4-4-265 16,-4-1-894-16</inkml:trace>
  <inkml:trace contextRef="#ctx0" brushRef="#br0" timeOffset="106610.83">15437 13432 1660 0,'0'0'192'0,"0"0"-2"0,0 0-18 0,0 0-40 16,0 0-46-16,0 0-17 0,0 0 13 0,0 0 12 15,0 0-11-15,0 0-8 0,0 0-8 16,0 0-9-16,0 0-7 0,0 0-6 0,115 124-6 0,-93-101-6 15,-2 1-4-15,1 0-8 0,0-1-4 16,-4-1-5-16,1-3-2 0,-1 0-2 0,-3-2-4 16,-3-3 1-16,0-2-5 0,-2-1 2 0,0-3-4 15,-5-1-3-15,2-2-7 0,-5-2-19 0,1-2-40 16,0-1-74-16,-2 0-119 0,0-1-322 16,0-1-949-16</inkml:trace>
  <inkml:trace contextRef="#ctx0" brushRef="#br0" timeOffset="106786.65">15737 13372 2001 0,'0'0'243'0,"0"0"-32"0,0 0-28 0,0 0-55 16,0 0-35-16,0 0-20 0,0 0-16 16,-107 148-18-16,78-109-12 0,0 3-10 0,1-2-7 15,-1-1-6-15,2-4-5 0,3-4-9 0,7-5-16 31,3-4-32-31,8-6-87 0,6-4-166 0,0-7-318 16,0-2-882-16</inkml:trace>
  <inkml:trace contextRef="#ctx0" brushRef="#br0" timeOffset="106943.16">15808 13557 1938 0,'0'0'250'0,"0"0"-33"0,0 0-25 15,0 0-41-15,0 0-62 0,0 0-32 0,0 0-14 16,0 0-16-16,0 0-14 0,0 0-10 0,0 0-6 16,0 0-12-16,-43 122-25 0,38-106-51 0,0-2-124 15,3-4-319-15,2-4-970 0</inkml:trace>
  <inkml:trace contextRef="#ctx0" brushRef="#br0" timeOffset="107483.56">16033 13343 1821 0,'0'0'228'0,"0"0"-1"15,0 0-12-15,0 0-56 0,0 0-60 16,0 0-26-16,0 0-10 0,0 0-7 0,0 0-5 16,0 0-5-16,0 0-3 0,0 0-5 0,-31 137-9 15,34-115-8-15,3 1-6 0,1-5-4 16,4-1-5-16,2-4-3 0,1-4 0 0,0-4-2 0,3-5 1 15,-1 0 2-15,0-7 1 0,0-5 3 16,0-3-1-16,-2-2-1 0,-1-3-3 0,-1 1-1 16,-3-2 0-16,0-1 0 0,-2 0-2 0,-2-1 4 0,-1 0-3 15,-3 2 1-15,-1 0 2 0,0 3-2 0,0 3 3 16,-3 2 1-16,0 2 2 0,-1 4-1 0,-1 4 4 16,3 1-2-16,-2 0-1 0,1 2-5 0,1 2-3 0,1 6-1 0,-3 5 1 31,0 5 0-31,3 5 3 0,-2 4 0 15,1 5 1-15,2 4 8 0,0 5 3 0,0 6 7 0,0 6 2 16,0 4-2-16,0 2-3 0,0 0-4 0,1 0-5 16,0-4-3-16,-1-1-2 0,0-5-1 15,0-1-1-15,-5-3 4 0,-2-3-5 0,0-3 1 16,-3-1-1-16,-3-4-2 0,-1-4 1 0,3-6 1 16,-4-3 0-16,1-5 0 0,1-4 3 0,-2-3-2 15,-2-4 2-15,-1-4-4 0,-3-1-1 0,0-4 3 0,-2-8-2 16,2-3-2-16,-2-4-2 0,5-5-1 15,2-2-2-15,1-1 3 0,5 0 0 0,2 2-2 16,4 2 2-16,3 2-3 0,1 2-1 0,3 5 0 16,4-1-1-16,3-2-2 0,5 3-2 0,-1 1-9 15,6-1-21-15,0 0-37 0,1-1-38 0,2-1-68 16,4-2-121-16,-8 4-286 0,-6 4-946 16</inkml:trace>
  <inkml:trace contextRef="#ctx0" brushRef="#br0" timeOffset="107721.49">16292 13414 1971 0,'0'0'88'0,"0"0"34"0,0 0 14 0,0 0 38 16,0 0-1-16,0 0-30 0,0 0-21 0,0 0-25 16,0 0-21-16,0 0-11 0,133 41-9 0,-112-27-8 15,-1 1-7-15,-4 3-5 0,-3 3-2 16,-5 4-1-16,-5 0-2 0,-2 4-3 0,-1-1-4 15,-4 4-9-15,-9 1-2 0,-4 2-2 0,-5 1-4 16,-5 2-7-16,1 1 3 0,-3-2-2 0,1-2-7 16,-1-4-14-16,4-5-30 0,4-6-56 0,5-6-84 15,5-6-201-15,3-4-923 0</inkml:trace>
  <inkml:trace contextRef="#ctx0" brushRef="#br0" timeOffset="111989.39">16107 12808 364 0,'0'0'100'0,"0"0"17"15,0 0 10-15,0 0 4 0,0 0-8 0,0 0-9 16,0 0-14-16,0 0-3 0,0 0-1 16,0 0 1-16,0 0-1 0,0 0-8 0,32 6-8 15,-30-6-6-15,1 1-9 0,-2-1-6 0,2 1 0 16,-3-1-3-16,3 1 0 0,0 1 0 15,1-1-1-15,-2 0-2 0,2-1-1 0,1 0-4 16,0 1-6-16,2-1-8 0,0 0-7 0,-1 1-7 16,-1-1-5-16,1 2-1 0,-2-1 0 15,2 0 2-15,-1 0-1 0,-3 0 1 0,4 2-1 16,-4-1 2-16,2 0-1 0,1-1-1 0,-3 2-1 16,4-1 0-1,-2 1-2-15,2-1 2 0,0 1-2 0,1 0-1 16,4-1-3-16,-2 1 0 0,0 1 0 15,3-1 1-15,-2 1 1 0,1-1 0 0,3-1 0 16,-3 1-1-16,1 0-1 0,0-1-1 0,-3-1-2 16,-1 1 0-16,-2 1-4 0,2-1 1 0,-2 1-2 15,0-1-1-15,4 0 4 0,-2 2-1 0,-1-1 0 0,3 1-2 16,-1-1 3-16,1 1-1 0,-2-1 0 0,3 1 0 16,-2-2 0-16,2 2 0 0,-1-2 0 0,-1 3-1 15,0-1-1-15,1 0 0 0,-1 0 0 16,0 0 1-16,-1 1-1 0,2 0 0 0,0-1 0 15,3 1 4-15,-1 1-1 0,-1-2 2 0,3 1 2 16,-1 1-2-16,0-1 0 0,-2 1 2 16,1-1 0-16,4-1 1 0,-3 1 1 0,4 0-1 0,-4-1-1 15,4 1-3-15,-4-1 0 0,-1 1-1 16,-1 1 0-16,2-1 0 0,0-1 0 0,-2 1 0 16,1 1 0-16,-1-1-1 0,2 1 2 0,0-2 0 15,-1 1-1-15,0 1 1 0,0-1 0 0,2-1-1 16,-1 3 0-16,-1-3-1 0,2 3 1 15,0-3 1-15,-1 3 0 0,1-2-2 0,2 2 1 0,0 2 0 16,-1-2-1-16,2 1-1 0,0 0 2 16,-2 2-1-16,4-2 0 0,-5 1 0 0,3-2 0 15,-4 0-2-15,3 0 2 0,-4 0-1 0,-2-2 3 16,1 0 0-16,-2 1 0 0,0-2 0 16,-1 1 0-16,1 0 1 0,-1-1 0 0,3 2 0 15,1-2-2-15,1-1 0 0,0 1 0 0,-1 1 0 0,4 0-1 16,-3-1 0-16,2 1 0 0,-2 0-1 0,-2-1 0 31,0 1 0-31,0-1 0 0,-2 1 0 0,2-1 1 16,-3 0 0-16,0 0 0 0,1 0 0 0,-1-1 1 15,3 1 2-15,0-1 0 0,1 1 0 0,0-2-1 16,0 2-2-16,-1-1 1 0,2-1 0 0,1 2 2 16,-2-1-3-16,-1 2-2 0,0 0 0 0,-1-1 1 15,1 0 0-15,-2 1 0 0,0 0 2 0,2-1 2 16,-1 1 1-16,-1 0 1 0,1 0 0 0,0 1-1 15,0 0-1-15,2-1-1 0,-2-1 2 16,1 2-1-16,0-3 1 0,0 2-1 0,-1-2-1 16,2 1 1-16,-4-2-1 0,2 0-2 0,-1 1 1 0,1 0-1 15,-2-2-1-15,0 2 1 0,0-1-1 0,-2 0-2 16,2 1 1-16,-2-2 2 0,0 3 1 0,-3-1-5 16,3-2 6-16,-4 1-3 0,2 1 1 0,0-2 2 15,-1 1-3-15,3 0 2 0,-1 0 1 16,1-1 3-16,-3 0-3 0,3 0 0 0,-2 1-3 15,2-1-4 1,-2 0 3-16,2 0 1 0,-3 0 0 0,0 1 1 16,3-1-4-16,-3 1 2 0,2 0 0 15,-1 1 2-15,-2-2 0 0,3 1-2 0,-2-1 0 0,-1 1 1 16,3-1-1-16,-3 0 1 0,0 0 0 16,1-1 1-16,1 1-1 0,-1 0 0 0,-1 1-1 15,3-1 2-15,-3 0 0 0,1 0-3 0,2 0 2 16,-3 0-3-16,1 1 0 0,1 0 2 0,-2-1-1 15,1 2 1-15,0-2 0 0,0 0 0 16,-2 0-1-16,1 1 3 0,-1-2-2 0,2 0 0 16,1 2 0-16,-2-1-2 0,0 1 2 0,3-1 0 15,-3 0 0-15,0 0-3 0,0 0 3 0,1 0-1 0,-2-1 1 16,-1 1-1-16,0-1 0 0,0 2 0 16,0-2 3-16,0 0-4 0,0 0 4 0,0 0-1 0,0 0-1 15,0 0 1-15,0 0-1 0,0 0 0 0,0 0-1 16,0 0 1-16,0 0 0 0,0 0-1 15,0 0 1-15,0 0 0 0,0 1-2 0,0-1 3 16,0 0-1-16,0 0 1 0,0 0-1 0,0 0 0 16,0 0 0-16,0 0 1 0,0 0-2 0,0 0 0 15,0 0 0 1,0 0-1-16,0 0-1 0,-1 0-5 0,1 0-11 16,-4 0-25-16,3 0-60 0,-4 0-116 0,1 0-383 15,2 0-970-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4:01:46.450"/>
    </inkml:context>
    <inkml:brush xml:id="br0">
      <inkml:brushProperty name="width" value="0.05292" units="cm"/>
      <inkml:brushProperty name="height" value="0.05292" units="cm"/>
      <inkml:brushProperty name="color" value="#FF0000"/>
    </inkml:brush>
  </inkml:definitions>
  <inkml:trace contextRef="#ctx0" brushRef="#br0">10035 4081 57 0,'0'0'650'15,"0"0"-384"-15,0 0-14 0,0 0 8 0,0 0-25 16,0 0-38-16,0 0-40 0,0 0-32 0,0 0-29 16,0 0-21-16,0 0-10 0,0 0-8 0,7-2-5 15,-4 2-2-15,1 0-1 0,1 0-3 16,2 0-6-16,3 0-3 0,2 0-2 0,4 0-3 0,0 0 3 15,3 0-1 1,4 0-1-16,2 0-2 0,3 0-7 0,-1 0-6 16,2 0-3-16,5 0-5 0,-1 0 0 0,0 1-1 0,-1 1 2 15,-1 1 0-15,-1 0-3 0,-3 1 1 0,-5-2-3 16,-2 0-5-16,-2 1 3 0,-5 0 0 0,-3-2 0 16,1 1-1-16,0 0-1 0,-1-1-6 0,1 0-16 15,3 1-51-15,1-2-86 0,3 0-164 0,-3-2-251 16,-2 0-942-16</inkml:trace>
  <inkml:trace contextRef="#ctx0" brushRef="#br0" timeOffset="463.35">11537 4184 1429 0,'0'0'362'16,"0"0"-128"-16,0 0-33 0,0 0-20 0,0 0-52 16,0 0-42-1,0 0-29-15,0 0-22 0,0 0-18 16,0 0-3-16,0 0 5 0,0 0 12 0,0 0 14 15,0 0 8-15,41 21-1 0,-23-18-2 0,-1 0-5 16,3 0-9-16,2-1-2 0,0-1-6 0,0 1-6 0,5 0-5 16,-2-1-5-16,3 1-3 0,2 1-2 0,0-2 1 15,0 1-3-15,1-1 0 0,-2 0-6 16,2-1-18-16,0 2-39 0,1-2-76 0,2 0-115 16,-9 0-259-16,-6-2-1055 0</inkml:trace>
  <inkml:trace contextRef="#ctx0" brushRef="#br0" timeOffset="701.13">12527 4207 1366 0,'0'0'473'0,"0"0"-419"0,0 0 2 0,0 0 18 15,0 0 13-15,0 0 1 0,0 0 10 0,0 0 4 16,0 0-11-16,0 0-14 0,0 0-9 0,0 0-7 15,0 0-1-15,54 6-2 0,-42-5-5 16,5-1-5-16,0 0-5 0,0 2-7 0,1-2-5 16,3 0-4-16,-1 0-6 0,-1 0-4 0,3 0-6 15,0 0-5-15,3-2-11 0,2 1-20 16,1-1-71-16,3-2-125 0,-6 2-257 0,-10-1-933 0</inkml:trace>
  <inkml:trace contextRef="#ctx0" brushRef="#br0" timeOffset="2295.82">13442 4174 1080 0,'0'0'464'16,"0"0"-297"-16,0 0 12 0,0 0 25 0,0 0-28 15,0 0-32-15,0 0-35 0,0 0-39 0,0 0-34 16,0 0-14-16,0 0 2 0,0 0 2 16,0 0 6-16,0 0 3 0,30 0-2 0,-18 0-1 15,0 0-6-15,5 0-4 0,-2 0-3 0,1 0-2 0,-3 0 1 16,5 0 2-16,-3 0-3 0,1 0-1 15,-2 0-2-15,0 0-3 0,-3 0 0 0,-5 0-5 16,1 0 4-16,-4-1 0 0,-2 1 8 0,-1 0 12 16,0 0 11-1,0 0 12-15,0 0 0 0,-4 0-12 16,-3 0-17-16,-3 0-16 0,-3 0-14 0,-5 0 0 16,0 0 1-16,-1 1 5 0,0 1 0 0,2-1 1 15,2 0 0-15,0 0-1 0,3-1 1 0,5 1 3 16,1-1-2-16,0 0-1 0,4 0 1 0,1 0-2 0,1 0-3 15,0 0-5-15,0 0-9 0,0 0-6 16,1 0-3-16,3 0 6 0,3 0 7 0,2 0 9 16,3-1 3-16,3-1 1 0,0 1 1 0,-1-1-1 15,2 1 2-15,-3 1-2 0,0 0 1 0,-2 0-2 16,-6 0 2-16,2 0 3 0,-5 0 0 16,1 0 1-16,-2 0 5 0,-1 0 5 0,0 0 3 15,0 0 2-15,0 0 2 0,0 0 1 0,0 0-1 16,0 0 1-16,0 0-7 0,-1 0-4 0,-2 0-7 0,1 0-5 15,-2 0-1-15,0 0-1 0,0 0 1 0,-1 0 4 16,-1 0-2-16,-1-2 1 0,-1 2 0 0,2-1-2 16,-1 0 2-16,-2-1 0 0,0 1-1 0,0-2 1 15,-2 1-2-15,0 0 0 0,1-2 0 16,-2 2 0-16,2-1 1 0,1-1-1 0,-1 3 1 16,1-3-1-16,2 2 2 0,2-2-1 0,-3 3 0 15,5-3 6-15,-1-1-1 0,-1 0-1 0,0 1-2 16,0-1-1-16,-4-1-1 0,4-1 0 0,-3 0 1 15,0-2-1-15,-2 1 0 0,1-2-1 16,2 3 0 0,-4-4-3-16,3 2 3 0,-3-3 0 15,1 0-1-15,1 1 0 0,0-3 2 0,0 1 0 0,1 0-2 16,1 0 0-16,1 1 1 0,0-1-1 0,2-1 0 16,-3 0 2-16,3 0-2 0,-2 0 1 0,2-1 1 15,-2 0-3-15,1 0 3 0,-2-1-1 0,1 0 1 16,1 1 1-16,-2 2-2 0,3-2-1 0,-3 1 1 15,3-2 1-15,-2 3-1 0,2-1 1 16,-2 0-2-16,2 0-1 0,-3 1-1 0,4-1-2 16,-1-1 1-16,1-1-2 0,2-1-1 0,1-2 2 15,0 0 1-15,0 3 2 0,0-1 0 0,0 1 2 16,0 0-1-16,0 0 4 0,1 1-3 16,-1 2 0-16,3 0 0 0,-1 2-1 0,0 0 0 15,1-2-1-15,1 1 0 0,1 0-3 0,0-2 1 16,2 0 0-16,1-1-1 0,1 1 0 0,0 0 2 15,0-2-1-15,0 3 1 0,1-2-3 0,2 1 3 16,1 1 0-16,-1 0 1 0,2 2-2 0,1 1 0 16,1-1 1-16,0 2 0 0,5 0 3 0,-2 0-3 15,2 0-1-15,-2 3 0 0,-2 0-2 0,-2 3 1 16,0 0-1-16,-1 2 1 0,-2 1 1 0,-2 0 2 16,3 0-2-16,0 0 1 0,-1 0 2 15,-2 4-2-15,1-1 2 0,1 2 0 0,0 2-1 16,-1-1-1-16,3 3 1 0,-2 0 2 0,2 1 0 15,-1 1 0-15,0-1 0 0,-2 1-1 0,0 1 2 0,0 1-1 16,-1 0 1-16,0 3 0 0,0-4-1 16,-1 4 4-16,-1-2-1 0,-1-1 0 0,2 1 4 15,-2 1-4-15,1 2-1 0,0-3 0 0,0 3-1 16,-1-2 1-16,0 0 0 0,-1 0 0 0,-1-1-2 16,1 3 3-16,-2-2 1 0,-1 2 2 0,2 0-2 15,-3 1 2-15,0 0 1 0,-1 1-2 16,-1-1 1-1,0 2-1-15,0-4-1 0,0 2-2 16,0-1 2-16,0 0-3 0,0-1 0 0,0 1 2 0,-1-2-2 16,0 1 0-16,0 0 1 0,0 0-1 15,-2 0 0-15,0 1 1 0,3 1 0 0,-2-1-1 16,-2 1 1-16,2 1 1 0,-3 0 0 0,1 1-1 16,0-2 0-16,0 2 0 0,-2-2 2 0,4 0-3 15,-2-3 0-15,1-1-1 0,1 0 0 0,-2-1 2 0,1-3 0 0,1 1 2 16,0 0-1-16,0-2 1 0,1 1 3 0,-2-2 2 15,0-1 0-15,1 0 2 0,-2 0 0 0,1-1 0 16,-2 0 1-16,1 0-1 0,0-2-1 16,0 2 0-16,0-1-1 0,0-1 1 0,-2 2-3 15,-1-2 0 1,2 2 1-16,-1 0-2 0,0-1-1 0,0 0 2 16,-2 0-2-16,3 0 2 0,-3-2-1 15,2 2 1-15,-2-2 0 0,1 1 0 0,-2-1 1 16,2 0-3-16,-1-1 0 0,-1 1 1 0,0-1-2 15,0 0 0-15,-1 1 0 0,0-3 0 0,1 3 1 16,-2 0-2-16,2-2 0 0,-1 0 0 0,1-1 1 16,2 0 1-16,-1 1-1 0,1-1 1 0,-3 0-1 15,5 0 0-15,-3 0 2 0,1 0-3 0,-2 0 0 0,3 0 0 16,-1 0-1-16,1 0 0 0,1 0 0 0,-1 0 0 16,3-1 2-16,0 0 1 0,-1 0-2 0,0-1 4 15,1 1-6-15,-3 0 1 0,2-1-2 0,-2 2 0 16,2-3 0-16,-1 2-1 0,2-1 0 15,-1 1-4-15,0-2-1 0,1 1-8 0,-2-2-18 16,2 1-30-16,0-1-49 0,-1-1-67 0,0 1-154 16,1-1-429-16,1 3-864 0</inkml:trace>
  <inkml:trace contextRef="#ctx0" brushRef="#br0" timeOffset="15582.99">15915 5511 801 0,'0'0'320'0,"0"0"-57"0,0 0-29 15,0 0-23-15,0 0-63 0,0 0-57 0,0 0-36 16,0 0-9-16,0 0 6 0,0 0 15 16,0 0 8-16,0 0-3 0,21 27-8 0,-6-23-6 15,1 1-5-15,3 0-8 0,1 0 1 0,1-1-3 16,0 1-5-16,3-1-1 0,1-2-4 0,-3 0-4 16,2-1-2-16,1-1-4 0,-3 0-2 15,0 0-3-15,-3-2-3 0,0 0-1 0,-6-1-1 16,-2 1-1-16,-3 1-3 0,-3 1 1 15,-2 0-1-15,-3 0 8 0,0 0 5 0,-1 0-3 0,-7 0-6 16,-5 3-8-16,-4 2-7 0,-4 1 2 16,-1 1 0-16,-2-1 0 0,-1-1-2 0,1 0 1 15,-1-2-3-15,1 2 2 0,-3 0 0 0,0-2 1 16,0 0 0-16,-1-1 2 0,5 0 0 0,0-1 2 16,4-1-2-16,2 1 1 0,6-1 0 0,2 1-1 15,0 0 1-15,7 1-3 0,-1-1-1 16,3-1-4-16,0 0 1 0,3 3 1 0,4 0 4 0,2-1 2 15,2 0 1-15,4-1 3 0,1-1-2 0,2 0 0 16,-2 0-1-16,3 0-1 0,-7 0 0 16,0 0-4-16,-4 0-4 0,0 0-16 0,-6 0-48 15,-1 0-77-15,-1 2-145 0,0 0-337 0,0-1-894 0</inkml:trace>
  <inkml:trace contextRef="#ctx0" brushRef="#br0" timeOffset="42308.02">3483 5480 502 0,'0'0'214'0,"0"0"-10"0,0 0 7 15,0 0-8-15,0 0-28 0,0 0-24 16,0 0-24-16,0 0-23 0,0 0-23 0,0 0-19 16,0 0-13-16,0 0-17 0,0 9-11 0,0-7-8 15,0-2-1-15,1 1 3 0,0 0 12 16,2 2 10-16,4-1 4 0,-4 0 4 0,5 2-6 15,-1-1-3-15,-1 0 0 0,7 0 3 0,-2 0 2 0,3-1 1 0,2 0-1 0,1-2-7 16,6 0-3-16,0 0-2 0,2-2-5 0,3 0-6 16,0-2-5-16,1 1-2 0,-2 0-4 0,2 0 0 15,2-1 11-15,-1 1 2 0,0-1 2 16,-1 3-2-16,2-2-10 0,-3 0-6 0,-3 0-1 16,2 1-1-16,-5 0 1 0,1 2-3 0,-3 0 1 15,0 0 1-15,-2 0-4 0,0 0 4 0,-5 0-2 16,0 0 0-16,0 0 1 0,-2 0 0 15,-5 0 0-15,1 0-1 0,-1 2 1 0,-2-2 0 16,-3 1 0-16,1-1 0 0,2 0 0 0,-4 0 1 16,1 1 1-16,-1-1 4 0,0 0 5 0,0 0 6 15,0 2 9-15,0-2 7 0,0 0 7 16,0 0 7 0,-1 0 4-16,-4 0 2 0,2 0-8 0,-6 0-18 15,-1-2-18-15,-3-2-15 0,-5 1-9 0,-3 1 2 16,-2 1 3-16,-4 1 2 0,4-1 0 15,-4 0 2-15,-2 1-1 0,3-2 1 0,-1 1 1 16,0 1 3-16,5-1 2 0,1 0-1 0,2 0 1 0,4 1 1 16,-3-1-3-16,5 1 1 0,-4 0-2 0,0 0 0 15,2 1 0-15,-1 1 0 0,2 2 1 0,1 0 0 16,-1 2-1-16,2-1 2 0,2-1-1 16,-1 0 1-16,1 0-1 0,0 1 0 0,1-2 1 15,5-1-1-15,-2 2 1 0,5-3-1 0,0 0-1 16,1-1-2-16,0 0-5 0,0 0-6 15,0 0-6-15,1 0-8 0,4 0 3 0,-1 0 6 0,7 0 3 16,0 0-1-16,7 0-24 0,1 0-58 16,3-2-94-16,-4 1-232 0,-4 0-1087 0</inkml:trace>
  <inkml:trace contextRef="#ctx0" brushRef="#br0" timeOffset="44789.28">3760 6810 775 0,'0'0'236'0,"0"0"-7"0,0 0 0 0,0 0-25 16,0 0-34-16,0 0-25 0,0 0-29 0,0 0-30 15,0 0-27-15,0 0-25 0,0 0-14 16,0 0-11-16,7 0-4 0,-7 0-4 0,0 0 0 15,0 0-3-15,1 1 0 0,2-1 3 0,2 2 4 16,0-2 5-16,4 1 3 0,2 0 0 16,0 0 0-16,1 0 2 0,4 0 3 0,-2 1 3 15,4-2-1-15,3 1-1 0,-1-1 1 0,7 0-4 16,2 0 6-16,-1 0-2 0,5-1-3 0,-2-2-3 16,1 2-8-16,0 1-2 0,-1-1-1 15,2 1 0-15,2-1 1 0,-1 1-1 0,-2-1 3 16,5-1 2-16,-4 1-1 0,-1-1 0 0,3 1 2 15,-1-2-5-15,3 1 1 0,1-3-1 0,5 0-2 32,-1-2 2-32,2 1-2 0,0-1 1 0,0 0 1 15,-1 2-2-15,-2-1-1 0,1 1 0 0,0 1 1 16,2-1-2-16,-1 3 1 0,-1-1 0 16,3 1 0-16,0-1 0 0,-1 2 0 0,5-1-1 0,0-1 2 15,-2 1-2-15,3-2 3 0,0 1 0 16,2-1 1-16,4 1 3 0,-2 1 1 0,4-2 0 15,-3 2-3-15,2 2-2 0,-5 0-1 0,0 0-2 16,-3 0 0-16,-1 2 0 0,-4 2 0 0,-4-1-1 16,1 1 0-16,-2-1 1 0,-1-1-1 15,-3 1 1-15,4-1 0 0,-3-2-1 0,1 1 1 16,1-1 1-16,3 0 0 0,0 0 0 0,1 0-1 16,2-1 1-16,1-1-1 0,-1-1 1 0,4 1 0 15,1 0-2-15,-1-1 0 0,2 2 1 16,0 0-1-16,-2 0 0 0,1 1-1 0,-3-1 0 15,1 1-1-15,-3 0 2 0,1 0-1 0,-2 0 0 16,0 0-1-16,-1 0 1 0,-2-1-1 0,-2 1 1 16,-3 0-2-16,1-2 2 0,-3 1 1 15,-5-2 0-15,-3 3 1 0,-1-3-3 0,-2 2 2 0,-1-1-2 16,0 0 2-16,0 1 2 0,0-2-1 0,-2 0 0 16,2 0 4-16,1-2-3 0,-1 1-1 15,2 1 2-15,-3 1 1 0,-2-2-3 0,1 2 1 16,0 0-1-16,-4-1 0 0,-2 2-1 0,0 1 0 15,-2 0-2-15,-1 0-3 0,-3 0-5 0,-3 0-12 16,0-2-26-16,-3 2-54 0,-1-1-101 16,0 1-181-16,0-1-1015 0</inkml:trace>
  <inkml:trace contextRef="#ctx0" brushRef="#br0" timeOffset="45979.84">3961 8243 742 0,'0'0'227'0,"0"0"2"0,0 0-6 16,0 0-13-16,0 0-34 0,0 0-33 0,0 0-20 15,0 0-24-15,0 0-32 0,0 0-27 0,0 0-24 16,0 0-11-16,-2 2 2 0,7 0 6 16,3 0 11-16,3 0 7 0,2 1 6 0,5-1 5 15,4 0 7-15,6-2 3 0,3 0-3 0,6 0-8 16,5 0-5-16,1-4-3 0,7 0-1 16,0-1 2-16,3-2-5 0,2 0-5 0,3-2-1 0,6 0-2 15,3-2-2-15,3 2-4 0,2-1-6 16,-1 2-3-16,0 1-1 0,-1 1-1 0,-1 1-2 15,-4 1 1-15,1-1 1 0,-2 2 0 0,-1 0 4 16,4 0-1-16,-3 0 0 0,4 1-1 0,-2 1-1 16,1 1-1-16,-4 0-2 0,-1 0 0 15,-3 0-2-15,0 0 1 0,-5 1 0 0,1 1 1 0,0 2-2 16,-2-2 0-16,1 1 1 0,-1 0-1 0,1-1 2 16,-1-1 1-16,5 2 1 0,-5-3 0 0,1 0 1 15,0 0 2-15,-4 0-2 0,-1 0 0 16,0-3-2-16,-1-1 0 0,1 0-4 0,-3 0 0 15,1-1-2-15,-2 0 1 0,0 1 3 0,-3 0 0 16,-1 0 2-16,2 0-3 0,-5 0 2 16,0 1-2-16,-3 0 2 0,2 0 0 0,-5 0-2 15,-2 1 0-15,-3 0 1 0,0 1 1 0,-4-1-2 16,2 0 1-16,-1 0 1 0,1 1-1 0,0-1 1 16,-2 0 0-16,4 1 1 0,-4-2-2 0,2 2 1 15,-2 0-1-15,1 0 0 0,1 1-1 16,-1 0 1-16,-3 0-1 0,2 0 0 0,-2 0 1 15,-3 0-1-15,0 0 0 0,-2 0 0 16,0 0 2-16,-1 0-3 0,0 2-1 0,-1 1 1 0,1-1-1 16,-3 0 4-16,3 1-2 0,-2-1 1 15,3-1-1-15,-1 0 2 0,1-1 1 0,-1 2 0 16,1-2-1-16,-2 0 1 0,-1 0-1 0,-1 0 0 16,-1 0 1-16,0 0-2 0,-2 0-1 0,-2 0 0 15,1 1 0-15,-1 0 0 0,-2-1 1 16,0 1 0-1,-2 0 0-15,0-1 1 0,0 1 0 0,1-1 0 16,-2 0 1-16,0 2 0 0,1-2-1 0,0 0 1 16,-2 1 0-16,1-1-2 0,-1 0 2 0,2 1-2 15,-2-1 1-15,1 0-2 0,-2 0 1 0,0 0-2 16,0 0-4-16,0 0-10 0,0 0-22 0,-2 0-47 16,0 0-82-16,-2 0-113 0,2-1-267 0,-1 0-945 0</inkml:trace>
  <inkml:trace contextRef="#ctx0" brushRef="#br0" timeOffset="58340.6">6298 10632 475 0,'0'0'126'0,"0"0"28"0,0 0 34 0,0 0 14 15,0 0-9-15,0 0-29 0,0 0-18 0,0 0-17 16,0 0-20-16,0 0-18 0,0 0-20 15,0 0-14-15,1-11-9 0,3 9 0 0,2 1-3 16,-1 0 1-16,2 0-1 0,3 1-4 0,0-1-5 16,0 1-1-16,3-2 1 0,0 1-4 15,2-1 0-15,1 0-1 0,4 1-1 0,1-2-2 16,0 1-1-16,4-1-2 0,0 0-2 0,0-1-2 16,3 1-5-16,-1 0-2 0,1 0-4 15,5 3 1-15,3-4 16 0,3 1 12 0,4-2 2 0,5 1 0 0,1-1-17 16,-1 1-13-16,1 2-4 0,-3 0-3 0,-2 2-2 31,-2 0-1-31,-2 0-1 0,0 0 1 16,1 0-3-16,-4 1 3 0,-2 0-1 0,2 0-1 15,2 0 1-15,-1 1 0 0,2-1-1 0,0 0 1 0,1 0 1 16,-1-1-2-16,-1 1 2 0,2 0-1 16,-3 1-1-16,1-1 1 0,0-1 0 0,3 0 0 15,0 0-1-15,3 0 0 0,-1 0 1 0,-1 0 0 16,0-1-1-16,-3-1 2 0,-3 0-2 0,1 0 1 15,0 1 0-15,-2-2-1 0,1 1 1 16,-1 0-2-16,0-2 1 0,1 2 1 0,-4-2 1 0,-1 2-1 16,-1 0 2-16,-1-1-1 0,-1 1-1 0,-1 1 1 15,-5-1 0-15,2 2 1 0,-1-1-1 0,1 1 0 16,-3-1 2-16,1 1-2 0,-3 0 1 0,-3 0-1 16,1 0-1-16,1 0 1 0,1 0-1 0,0 0 1 15,2 0 1-15,-2 0 0 0,0 0-2 16,0 0 3-16,0 0-2 0,-1 0 2 0,-3 0-2 15,0 0 1-15,0 1 0 0,-3 0 1 0,-3 1 1 16,1-1-4-16,-3-1 4 0,-2 1-1 16,-1-1 1-16,-4 0 0 0,0 1 1 0,-1-1 3 0,0 0 5 15,0 0 0-15,0 0-10 0,-2 0-14 0,-5 0-29 16,-1 0-36-16,-5 0-61 0,1 0-139 16,2 0-329-16,0-1-890 0</inkml:trace>
  <inkml:trace contextRef="#ctx0" brushRef="#br0" timeOffset="60270.02">9797 13092 597 0,'0'0'210'16,"0"0"-99"-16,0 0 1 0,0 0 5 0,0 0-23 15,0 0-21-15,0 0-3 0,0 0 16 0,0 0 10 16,0 0 13-16,0 0 11 0,0 0-7 16,11 22-6-16,-10-17-9 0,4 3-8 0,-2-2-6 15,-1 2-10-15,4 1-9 0,-3-1-5 0,3 0-9 16,-2 3-6-16,3-1-4 0,-3 1-6 0,3 0-1 16,-3 1-3-16,4-3-5 0,-3 4-5 0,1-3-5 15,1-1-3-15,-2 1-1 0,3-2 0 0,0 1-2 16,1 0 0-16,0-1-2 0,0-2 2 15,3 1 0-15,0-3 1 0,1 0 1 0,3-2-1 16,2-1 0-16,1-1-1 0,5 0 1 0,1-3 0 16,4-3-2-16,2-3 1 0,3 0-1 15,1-3-3-15,0-1-1 0,2 0-1 0,1-1-1 16,-2-2-3-16,3 3 3 0,1-1-1 0,0 1-1 16,-3 0 1-16,-2 2 0 0,3 1 0 0,-3 2-1 15,0 0 1-15,-3 2-2 0,-1 1-1 16,-2 1 2-16,-3 1 0 0,2 1-1 0,-6 1 0 15,4 1-1-15,-4 0 2 0,-1 1-2 0,-3 3 1 16,-2 0 0-16,1 2 0 0,-4 1 1 0,2 0 0 16,-2 1 0-16,-1 0 0 0,2 1-1 0,0 0 2 15,-3 0 2-15,6 0-2 0,-4-2 3 16,4 0 0-16,-3-1 0 0,5-1 4 0,-2-1-1 16,0 0 1-16,1-2-1 0,2 1 0 0,-1-1-1 15,-1-1-3-15,1 0 0 0,-3 0-2 0,3 1 0 16,2-2-1-16,-1 0 1 0,0 0 0 0,2 0-2 15,-1 0 1-15,4 0 0 0,-2-3-2 0,0 1 2 16,2-2-1-16,-2 0 0 0,1 0 0 16,4 0 0-16,1 0 1 0,0 0-2 0,1 1 1 15,-1-1 0-15,-2 1 0 0,2 0 0 0,1 1-1 16,-3 1 0-16,2 0 0 0,-3 1 0 0,3 0 2 16,0 0-2-16,-4 0 1 0,3 0 0 0,-2 3-1 15,-3 1 0-15,0 0 1 0,2 0 0 16,-2 1-1-16,-2 0 1 0,0-1-1 0,0 2 0 15,-1-1 1-15,0 1 1 0,0-1 0 0,-3 1 0 16,-1 1 3-16,2-2 0 0,-1 1 1 0,-2 0 2 31,4 0-1-31,-2 0 0 0,-2 0-1 0,5-2-2 16,-2 1-2-16,2-1 3 0,1-1-1 0,-1-1 0 16,2-1 2-16,0-1-3 0,0 0 0 0,1 0 0 15,-2 0 1-15,0-1-1 0,-1-1-3 16,-1-1 0-16,-3 1 3 0,3 0-2 0,-1-1 2 0,-4 1-1 15,3-2 0-15,-4 2-2 0,1-1 1 0,0 0 0 16,-3 0-1-16,1 0 3 0,3-1-2 0,-1 1 0 0,0-2-1 0,3 1 0 16,-1 0 2-16,-1 0-1 0,2-1-1 15,-1 0 1-15,1 1 0 0,1 0 1 0,-2 1-2 16,2-2 3 0,1 1-2-16,-1-1 1 0,0 2-1 0,-3-1 0 15,4 0 0-15,-1 3-1 0,2-3 1 0,1 2-1 16,0-2 0-16,1 2 0 0,0 1 1 0,-2-1-1 15,0 2 0-15,-1-2 0 0,-5 2 0 0,2-1 1 16,-2 1 1-16,1 0-2 0,-2-2 1 0,4 0 0 16,-3 1-1-16,5-3 0 0,-2 0 2 0,1 1-2 15,3-2 2-15,-2 1-2 0,4-2 3 0,-2-1-3 16,1 2-1-16,1-2 2 0,1 0-3 0,1-1 2 16,-3 2-2-16,3 0 0 0,-4 1 0 0,-3 1-2 15,-1 0 1-15,1-1-1 0,-5 2 1 16,0-1 1-16,0 2 1 0,-3-1-2 0,-1 1-1 0,-1 1 4 15,-1-2 1-15,1 2-1 0,-2 0 0 0,1 0 2 16,2 0-1-16,0 0 0 0,0-1-2 0,2 1 2 16,0 0-2-16,1 1 2 0,-2-1 0 0,0 1 0 15,0-1-2-15,-1 1 2 0,-2 0 0 0,-1 0-2 16,-1 0 2-16,-1 0 0 0,1 0 2 16,-3 0-2-16,-1 0 0 0,0 0-1 0,0 0 2 15,-1 0-1-15,0 0-2 0,0 0-2 0,0 0-14 16,0-1-32-16,-1 1-54 0,-2-3-93 0,0 2-245 31,2 0-1061-31</inkml:trace>
  <inkml:trace contextRef="#ctx0" brushRef="#br0" timeOffset="93703.12">5111 14569 324 0,'0'0'195'0,"0"0"-72"16,0 0 47-16,0 0 32 0,0 0 14 31,0 0-11-31,0 0-30 0,0 0-30 0,0 0-27 0,0 0-20 0,0 0-24 0,0 0-23 0,-10 1-20 16,10-1-17-16,0 0-13 0,1 0-7 0,4 1 1 16,-1-1 5-16,6 1 5 0,1 0 9 15,5-1 6-15,2 0 8 0,3 0 12 0,3 0 8 31,4-4 6-31,3-3-3 0,3-2-4 0,5 0-3 16,3-2-4-16,2-1-3 0,5 1-4 0,3-1-2 16,3 1-5-16,-1-1 1 0,1 2-1 0,1-2-3 15,1 1-4-15,0-2-2 0,3 2 1 0,1-3-3 16,4 0-4-16,1-2 1 0,0 0-5 16,2-2 0-16,2-1 3 0,2 1 0 0,-3 2-2 0,-3 2-1 15,-1 1 1-15,-3 4-2 0,-2 2 0 16,-3 4-3-16,-2 3 0 0,-4 0 0 0,-1 3 0 0,-3 3 1 15,-2 1-3-15,-1 0 1 0,-2-2 0 0,-1 2 0 16,-1-3 1-16,0 2-2 0,-3-4 1 0,-2 0-1 16,2-2 1-16,-1 0 0 0,3 0 0 0,-1-3 1 15,-1-1-3-15,-1 1 1 0,3-1 0 0,-1 1 0 16,-1-1 0-16,2 1 1 0,1 1-2 16,0-1-1-16,-3 2 0 15,0 1 1-15,2 0 2 0,-6 0-2 0,-1 1 2 16,-4 1-2-16,-1 0 0 0,-3-1 3 15,1-1-2-15,-1 2 1 0,1-2 1 0,-3 0-1 0,1 0 1 16,-1 0-2-16,0 0-1 0,-2-2 2 16,1 1-2-16,-1 1 0 0,-2-1 0 0,2 1 1 15,-1 0 0-15,-1 0 0 0,-2 0-1 0,2 0-2 16,-1 1 3-16,-3 2 0 0,1-3 0 0,-3 1-1 16,1-1 1-16,-2 1 2 0,-1-1 0 15,0 0-1-15,1 0 2 0,-2 1 1 0,1-1 0 16,0 2 1-16,0-1-2 0,0 0 1 0,1 0-1 0,-1 0 2 15,-1 2-2-15,1-3-1 0,-3 3 0 16,0 0 0-16,1-2 0 0,2 1 1 0,-2-1 0 16,-1 0 0-16,-1 1-1 0,3-1 2 0,-3 0-2 15,-1 0-1-15,1 0 0 0,-2 0 0 0,1 1 0 16,0-1 0-16,-1 0 0 0,0 0-1 16,-2 1 1-16,2-1 1 0,-2 0-1 0,2 0-1 15,-4 0 1-15,2-1 1 0,0 2-2 0,-1-1 1 16,-1-1 0-16,1 0 2 0,-1 1-1 15,0-1 0-15,0 0 1 0,0 0 1 0,0 0 0 16,3 0 2-16,-3 0 0 0,0 0 0 0,0 0 3 16,0 0-2-16,0 0-1 0,0 0-2 0,0 0 0 15,0 0-1-15,0 0 2 0,0 0-3 0,0 0 2 16,0 0-1-16,0 0 1 0,0 0 2 0,0 0 0 0,0 0 3 16,0 0-1-16,0 0 1 0,0 0 0 15,0 0-2-15,0 0-1 0,0 0 0 0,0 0-1 16,0 0-1-16,0 0-1 0,-3 0 0 0,3 0-3 15,-1 0 0-15,0 0-1 0,-1 0-2 0,0 0-1 16,2 0-2-16,-2 0-6 0,-1 0-11 16,0 0-15-16,0 0-21 0,-4 5-38 0,-1 0-60 15,-2 4-129-15,2-4-253 0,2 0-964 0</inkml:trace>
  <inkml:trace contextRef="#ctx0" brushRef="#br0" timeOffset="117632.11">9550 12603 1451 0,'0'0'167'0,"0"0"8"15,0 0-28-15,0 0-38 0,0 0-44 0,0 0-36 16,0 0-21-16,0 0-3 0,0 0 1 16,0 0 13-16,0 0 15 0,0 0 15 0,26 23 10 15,-8-19 5-15,1 1-3 0,3 0-7 0,5-2-5 16,-1 0-7-16,5-1-3 0,5 2 1 15,-2-3-2-15,4 1-2 0,3 0-5 0,-1-1-5 16,1 0-3-16,-1 0-5 0,1-1-4 0,-2 0-1 16,-4 0-3-16,2 0-2 0,-6 0-1 0,-1 0-3 15,-4 0-1 1,-2 0 0-16,-3 0 0 0,-3 0-1 16,-3 1-2-16,-3 2 1 0,2-1-1 0,-8 0-1 15,1 1-1-15,-2-1-4 0,-1 0-7 0,-3 1-25 0,1 1-68 16,-2 1-154-16,0-2-351 0,0 0-873 0</inkml:trace>
  <inkml:trace contextRef="#ctx0" brushRef="#br0" timeOffset="118251.3">9706 16583 1239 0,'0'0'69'0,"0"0"-47"0,0 0-14 15,0 0 29-15,0 0 28 0,0 0 23 0,0 0 15 16,0 0-5-16,0 0-4 0,0 0-15 0,121 4-9 15,-90-4-6-15,2 0-12 0,6-5-4 16,1 0-9-16,2 0-9 0,4-2-6 0,-4 2-6 16,-1 0-2-16,0 1-5 0,-3 1-4 0,-3 2-1 15,2 1-2-15,-6 0-4 0,-2 2 0 0,-5 5-2 16,-3 0 0-16,-3 2-2 0,-5-1-7 16,-2-1-7-16,-2 0-22 0,0-1-34 0,-6 1-69 15,1-1-98-15,-4-2-173 0,0-1-866 0</inkml:trace>
  <inkml:trace contextRef="#ctx0" brushRef="#br0" timeOffset="118550.47">9736 16490 1363 0,'0'0'591'0,"0"0"-579"0,0 0-19 0,0 0 2 15,0 0 29-15,0 0 26 0,0 0 6 0,0 0 2 16,0 0-2-16,122-31-2 0,-89 23 1 0,6-2-1 16,2 0-4-16,3-1-9 0,2 3-4 0,1-2-9 15,-2 2-5-15,-2 1-5 0,2 0-5 16,-5 2-2-16,-4-1-3 0,0 2-1 0,-5 2-5 16,-6 1 0-16,0 1 0 0,-5 0-3 0,-6 0 0 15,-2 2 1-15,-1 2-2 0,-2 0 0 0,-2-1 1 16,-4 0-1-16,3 0 1 0,-4 0-3 0,-1 0-3 15,-1 0-4-15,0 0-17 0,0-1-41 16,-1 2-86-16,-7 1-153 0,5-3-228 0,0 0-845 16</inkml:trace>
  <inkml:trace contextRef="#ctx0" brushRef="#br0" timeOffset="130601.47">3930 6902 0 0,'0'0'8'0,"0"0"102"0,0 0-25 0,0 0-16 16,0 0-2-16,0 0-16 0,0 0-8 0,0 0-5 15,0 0-4-15,0 0-4 0,0 0 9 0,0 0 21 16,-6 10 32-16,6-10 28 0,0 1 23 0,0-1 0 16,0 1-13-16,0-1-15 0,0 0-20 0,0 1-11 15,0-1-5-15,0 0-3 0,0 0-3 16,0 2-9-16,0-2-10 0,0 0-7 0,0 0-9 16,0 1-5-16,0-1-6 0,0 0-7 0,0 0-7 15,1 0-1-15,0 0 0 0,4 2 1 0,-3 0 5 16,4 0-2-16,-2 2-3 0,2-1 0 0,-2 1 1 15,4-1 0-15,-4 0 3 0,4 1 2 0,-2 0 1 16,0-1 2-16,2 1 4 0,-1-1 3 16,-2-1 2-16,3 2-4 0,1-2-4 0,-1-1-5 15,-1 2 1-15,3 0 3 0,0-2 3 0,0 1 4 0,4 0 1 16,-2-2-4-16,0 3 0 0,1-2-2 16,3 0-2-16,-2 0-2 0,2 0-4 0,0 1-3 15,1-2-2-15,3 0 0 0,-1 1-1 0,-1-1-1 16,-1 0 1-16,1 0-2 0,2 0-1 0,-2 0-1 15,-4 0-2-15,4 0-1 0,-2 0 2 0,-1 0 0 16,-3 0 1 0,5 0 5-16,-4 0-3 0,4 0 1 0,-5-1-1 15,5-1-2-15,-4 0-1 0,0 0 1 0,4-1 1 16,-4 2 0-16,4-2-3 0,-4 2-2 0,3-1-2 16,-3 1 0-16,-2 0 0 0,1 1 0 0,1-2 1 15,-2 2-3-15,0 0 1 0,-1 0 0 0,1 0-1 16,-2 0 5-16,1 0-4 0,2 0 3 15,0 0-1-15,6 0 1 0,1 0 2 0,3-1-1 16,1-1 0-16,3-2-2 0,-1 0 3 0,0 0 0 16,-1 2 0-16,-1-2-1 0,3 2-1 15,-5 0-1-15,-1 0 1 0,-1 0-1 0,-4 1 0 16,3 1 0-16,-6 0 0 0,4 0-1 0,-5 0 0 0,0 0-1 16,-1 0 0-16,-1 1-2 0,0 0 3 0,0 0 1 15,-1 1-2-15,1-2 4 0,0 1-2 0,2-1-1 16,-2 1 0-16,1-1 0 0,1 0 0 0,-2 0 0 15,-1 0 0-15,2 0 3 0,-1 0-1 0,-3 0-2 16,3 0 0-16,1 0 2 0,-3 0-3 0,-1 0 1 16,0 0-1-16,1 0 3 0,-2-1-2 0,1 1 1 15,-1 0 0-15,3-1-3 0,1-2 4 0,-1 2-2 16,-1-2 1-16,1 2-2 0,2-1 2 0,-1-1-2 16,1 1 2-16,1-2 1 0,-1 2-2 15,0 0 0 1,1-1 0-16,-1 0-3 0,-1 1 4 0,2-3 1 15,-2 4-2-15,-1-2 2 0,-2-1 0 16,2 2 0-16,0 0 0 0,-1-2 0 0,-2 1-1 16,5-1 0-16,-1 1 1 0,-2-1-1 0,-2 0 0 15,4-1-1-15,-2 2 1 0,-3-1-1 0,3 1 1 0,-2-2 2 16,1 2 1-16,-4-1-1 0,2 1 3 0,-1-1-1 16,0 1 2-16,-2 0 1 0,1-1 0 0,1 0 0 0,-1 1-1 15,-1-1 1-15,0 1-4 0,-1-1 1 0,3 1-3 16,-1-1 3-16,-1 1-3 0,1-3 0 0,0 1-2 15,-1 0 1-15,0 1 1 0,1-1 0 0,0-1 0 16,-2 1-2-16,0 1 3 0,1-1 2 16,-1-1 2-16,0 1 1 0,0-1 0 0,0 1 0 15,0-2 0-15,0 0-1 0,0 0-3 0,-1-2-1 16,-1 0-1-16,-1 2 0 0,3-3 0 0,-1 0 0 16,0 2 0-16,0 0-4 0,-1-1 4 0,1 2-1 15,-1 0 2-15,0 0 2 0,1 0-1 16,0 1-1-1,-1 0 0-15,0-1 0 0,-2 1 0 16,3 0 2-16,0-1-1 0,0 0 0 0,0-1 0 16,0 2-1-16,-2-3 0 0,1 2-1 0,1-1 3 15,-1-1-2-15,1 2 1 0,-3-1 2 0,3 0-2 0,-1 1 1 0,1 0 1 16,-1 0 1-16,1 0-1 0,-3 0 1 0,1 2-3 16,2-2 1-16,-2 0 0 0,-1 1-2 0,2-1 1 15,-1-1 2-15,-3 1-2 0,4 1-1 16,-3 0 2-16,1-1-4 0,0-1 2 0,-2 1 2 15,4 0-1-15,-4 0 0 0,2-2 0 0,-1 2 1 16,1 0-1-16,0-1 0 0,-1 1 1 0,1 0 1 16,-3 0 0-16,3 0 0 0,-2 2 1 15,3-3-2-15,-4 2-1 0,4-1 0 0,-5 1-1 16,5 0 0-16,-3 0 0 0,3 0-2 0,-4-1 0 16,4 2 1-1,-4-1 0-15,5 1 0 0,-3 0 1 0,1-1 0 16,0 0 1-16,-2 1 0 0,-1-1-2 0,2 0 0 15,-2 0-2-15,3 0 0 0,-3 0 1 0,-1 1 0 16,2-1 1-16,-2 1-1 0,-1-2 2 0,-1 1-2 16,1-1-1-16,1 1 2 0,0 0 0 15,-2-2 0-15,0 1 0 0,0 1 2 0,-3-1-4 0,3 1 1 16,0-1 1-16,-1 0 0 0,-1 0 0 16,0 0-4-16,-1-1 1 0,-3 1-2 0,3 0 3 15,-1 0-1-15,-1 1 2 0,3-1-2 0,-4 1 0 16,3 0 2-16,-1 0-3 0,-1 0 1 15,0 1-1-15,-1 0 0 0,-1 1 0 0,1-1 1 16,-2 2-1-16,-1-2 1 0,3 1 0 0,-4 0-1 16,2 0 0-16,-2 1-2 0,-1 0 1 0,1 0 0 15,-2 1 2-15,1-1 0 0,-1 2-3 16,-1-1 0-16,1 2-2 0,-2 0 0 0,-1 0 0 0,1 0 2 16,-2 3 1-16,3 0 1 0,3-1 2 15,-1-1 1-15,1 1-1 0,2-2 1 0,2 0 0 0,-1 1-1 0,-2-1 0 16,5 0 0-16,-3 0 3 0,3 0-2 0,-2 0 0 15,4 0 0-15,-1 0-3 0,-1 0 2 0,1 0-1 16,3 0 0-16,-2 1-1 0,-1-1 2 16,-1 1 0-16,2 1 0 0,0-1-2 0,-4 0 2 15,4 0-1-15,-1 2-3 0,-4-1 2 0,3 2-2 16,-3 0 0-16,0 1 0 0,2 0 1 0,-1-1 0 16,3 1 1-16,2-1-2 0,-1 1 2 15,1-1 0-15,1 1 1 0,-1 0 0 0,2-2-1 16,-1 2 0-16,0-2 1 0,2 1 1 0,0-1 0 15,3 0-1-15,-2-2 1 0,4 2 0 0,-3-1 1 32,3 1-2-32,-2-1 0 0,2 1-1 0,-4-1 0 15,3 1 0-15,-4 0-1 0,3 2 2 0,-2 0-1 16,-3 0 2-16,0 1-1 0,0 1-1 16,-2 1 2-16,0 2-2 0,-3-2 2 0,2 3-1 0,1-2-1 15,-3 0 0-15,5 0 0 0,-1-1 2 0,0-1 0 16,2 0-2-16,-1 0 2 0,3-1 0 15,-1 1 0-15,1-2 1 0,3 0 0 0,-1-2-2 16,3 0 1-16,-2-1-1 0,0 1 1 0,2-1-2 16,-1 2-1-16,-3-1-1 0,4 0 1 15,-5 3 0-15,4-1 1 0,-4 0 0 0,3 1 0 0,-2 0 2 16,2 1-1-16,-3-1 2 0,1 1-1 0,0-1 0 16,-3 1 0-16,4 0 0 0,-3 0 1 15,-1 1 0-15,1 0-1 0,2 1-1 0,-1-2 1 16,-2-2-1-16,5 3 0 0,-2-1 0 0,2-1-1 0,-2 1 0 15,2 0 1-15,-3-1-1 0,4 3 0 0,-3-2 1 16,3 2-4-16,1-2-2 0,-3 1-1 16,5 1-2-16,-2-2 0 0,1 0 2 0,1 0 1 0,-2-1 2 15,2 1 1-15,0 0 1 0,0 1 2 16,0-1 0-16,0 0 1 0,0 0-1 0,0 0 0 16,0-1 1-16,0 2-1 0,0-1-1 0,0 1 1 15,0 0 1-15,0 1 0 0,0 0 1 0,0 2-2 16,0 0 1-16,0-1 1 0,0 1 1 15,2-1-1-15,-1 0 0 0,1 0-3 0,-1-1 1 16,3 0-1-16,-2 1 0 0,1 0 2 0,-2-1-1 16,4-1 0-16,-2 2 0 0,-1-2 1 15,3 2-2-15,-1 0 3 0,-2-2-1 0,3 2-1 0,-2-2 1 16,0 0 0-16,2-1-1 0,-2 2 1 0,2-4-3 16,0 3 3-16,-3-3-2 0,4 0 2 0,-3 0 2 15,3 1-4-15,-3-1 2 0,3-1-2 16,-2 0 1-1,2 0 0-15,-2 0-1 0,2-1-1 0,-2 1 0 16,2-1 2-16,-1 1 0 0,1 0 0 0,-2-1 1 16,3 1 1-16,-4-1 0 0,4 1-1 0,-1-1-1 15,1 1 1-15,0-1 1 0,-2 1 1 0,4-1-1 16,-2 1-1-16,1-1 1 0,-1 1-1 0,2-1 2 16,1 2-1-16,-1-2-1 0,2 1 1 15,-3-2 1-15,0 1-2 0,-3-1 3 0,4 2 0 16,-3-2-1-16,-1 1 1 0,3-1-4 0,0 1 2 15,-2-1 0-15,2 1-2 0,1-1 1 16,-1 2 0-16,1-1 0 0,-3 1 0 0,2-1 0 16,0 0-1-16,0 0 0 0,-2-1 1 0,2 1 0 15,0 0-1-15,2-2-4 0,-1 1-8 0,1-2-22 16,3 0-49-16,-1 0-87 0,0-2-199 0,-4 1-1124 0</inkml:trace>
  <inkml:trace contextRef="#ctx0" brushRef="#br0" timeOffset="144553.7">12094 6744 699 0,'0'0'242'15,"0"0"-25"-15,0 0-20 0,0 0-28 0,0 0-17 16,0 0-12-16,0 0-16 0,0 0-22 15,0 0-17-15,0 0-11 0,0 0-12 0,0 0-13 16,0 0-9-16,0 0-8 0,0 1-4 0,0-1-2 16,0 1-1-16,0 0-2 0,0 1 2 0,1-1 2 15,-1 0 3-15,1 1 2 0,3 1-2 0,-2-2-2 0,-1 2-2 16,5-1-2-16,-2 1 3 0,1 0 1 0,1 0 1 16,3-1 2-16,-1 1-1 0,3-1-2 15,-1-1-2-15,1 1-2 0,1-1-5 0,-1 0-3 16,1 0-2-16,1 0-2 0,-1 0 0 0,0 1-1 15,-1 0-2-15,0-1 2 0,4 1-3 0,-3 0-1 16,1 0-1-16,-2-1 1 0,4 0 1 0,-2 1 1 16,-2-2 2-16,5 1-4 0,-5-1 1 0,1 0-3 15,-1 0 1-15,-2 0-4 0,2 0 2 0,-3 0-1 16,-2 0 1-16,2 0-1 0,-2 0 0 0,-2 0-3 16,-2 0 1-16,2 0 1 0,-3 0 0 0,-1 0 2 15,0 0 3-15,0 0 4 0,0 0 8 0,0 0 5 31,-3 0-1-31,-1 0-4 0,-5 0-10 0,0 0-8 16,-3 0-3-16,-1 0 2 0,-3 0-2 0,-1 0 1 16,-2 0-2-16,-2 0 1 0,-3 0-1 0,2 0 1 15,2 0 1-15,-1 0-1 0,0 0 1 16,3 0 1-16,1 1 0 0,-1 2-1 0,0-1 0 16,-1 0 2-16,6 2 0 0,-3-1 1 0,3 0 1 15,2-1 0-15,0 1-1 0,2-1 3 0,0 0 0 16,5-1 0-16,-3-1 0 0,4 0 3 0,-2 0-1 15,4 0 0-15,0 0 0 0,1 0-4 0,0 0-1 16,0 0-1-16,0 0-2 0,0 0-5 16,0 0 2-16,0 0-3 0,2 0 1 0,4 0 0 15,-1 1 3-15,3-1 3 0,2 2 0 0,6-1 2 16,-2-1 2-16,6 1 1 0,1-1 2 16,1 0 1-16,4 0 0 0,-2 0-1 0,3-2-1 15,-3-1-2-15,5 2-1 0,-6-1-1 0,2-1 1 16,-4 1 3-16,-6 0-4 0,2 0-1 0,-7 1-1 15,-1 0 1-15,-5 0 1 0,3 1 0 0,-5-1 4 16,-2 1 5-16,0 0 7 0,0-1 6 0,0 1 5 16,0-2-6-16,-2 0-7 0,-6-1-8 0,3 0-6 15,-4-1-2-15,-1 1-4 0,-5-1 1 0,3 1-2 16,-3-1 2-16,-1 2 0 0,-2 0-2 16,4-1 1-16,-4 2 1 0,3 0 1 0,-1 1 0 15,3 0 2-15,-3 0-3 0,5 0 2 0,-1 2 1 16,2-1 1-16,1 1-3 0,-1-1 3 15,6 0 0-15,-2-1-1 0,5 0 1 0,0 1-1 16,0-1-3-16,1 0-2 0,0 0-5 0,0 0-3 16,1 0-2-16,1 0 4 0,4 1 3 0,2 2 5 15,0-1 2-15,6-1 1 0,0 1 1 16,-2 0 0-16,6-1 0 0,-2 0 0 0,0 0 2 0,3 0-3 16,0 1 2-1,0-2-1-15,-5 0 0 0,4 1 1 0,-6-1-1 16,-2 0 0-16,0 0 0 0,-3 0-1 0,-4 0 0 15,-1 0 0-15,2 1 0 0,-2-1 0 0,-2 0 0 16,0 0-3-16,0 0-7 0,0 0-14 0,0 0-34 16,0 0-62-16,0 0-81 0,0 0-163 0,0 0-788 15,-1 0-308-15</inkml:trace>
  <inkml:trace contextRef="#ctx0" brushRef="#br0" timeOffset="146219.29">12912 6629 1182 0,'0'0'259'0,"0"0"-52"15,0 0-25-15,0 0-32 0,0 0-39 0,0 0-23 16,0 0-16-16,0 0-23 0,0 0-18 0,0 0-12 16,0 0 1-16,0 0 5 0,6 13 10 0,0-8 8 15,-2 1 4-15,3 1-3 0,0 0-3 16,-1-1-8-16,2 3-5 0,0-2-5 0,-1-1-4 15,3 1 0-15,0-1-2 0,0-1 2 0,4-1-1 16,-1 0 0-16,5-2 3 0,0-2 2 0,3 0-1 16,1-1-1-16,4-6-4 0,-1-1-4 15,4-4-4-15,2 0-3 0,2-3-1 0,2 3-3 16,1-2-1-16,-2 3 0 0,0 1 0 0,-3 2-3 16,-4 2 0-16,-1 2-1 0,-5 1 0 0,0 3 1 15,-3 0 1-15,-3 0-1 0,-1 0 1 0,-4 0-1 16,-1 4 1-16,-2 1 1 0,2 0-2 15,-1-1 0-15,1 1 2 0,1 1 0 0,-1-1 1 16,1 0 0 0,2 1-3-16,-2 1 2 0,2-2 1 0,2 1 6 15,3-1 11-15,3-1 0 0,4 0 2 0,2-2-6 16,-1 1-4-16,2-2-1 0,1-1-3 16,-3 0 1-16,1 0-3 0,-1-3 1 0,1-1-1 0,3-1 0 15,0-1 0-15,-1-1-1 0,2 2-1 0,-2-2 2 16,4 1-4-16,-5 1 1 0,-1 0-2 0,1 0 2 15,-3 3-2-15,-1 0-1 0,-1 0 2 0,-2 2-1 16,-2 0-1-16,-1 0 1 0,-2 2 1 16,0 1-1-16,-1 1-1 0,0-1 3 0,-1 2-1 15,2-1 0-15,-2-1 4 0,1 2-4 0,4 0 1 16,-1-1 0-16,2-3 2 0,3 2 0 16,2-1 2-16,-2 0 1 0,6-1 3 0,-2 1-1 15,3-2 0-15,-1 0 2 0,1 0-3 0,2 0 2 0,-4 0-2 0,1 0-1 16,-2 0 0-16,-2 0 0 0,-1 1 0 0,-2-1 3 15,-1 0-2-15,-1 2-3 0,-1-2 1 16,-1 0-4-16,-1 1 5 0,-1-1-2 0,0 0-1 16,-2 0 0-16,0 0-1 0,-3 0-1 0,1 0-2 15,0-1-3-15,-1-1-7 0,0 2-10 0,1-1-21 16,-2-2-38-16,0 2-70 0,0-1-105 0,-1 0-267 16,-4 0-990-16</inkml:trace>
  <inkml:trace contextRef="#ctx0" brushRef="#br0" timeOffset="148229.1">16665 6594 414 0,'0'0'239'0,"0"0"-5"0,0 0 3 16,0 0-25-16,0 0-32 0,0 0-27 0,0 0-30 15,0 0-28-15,0 0-14 0,0 0 0 16,0 0 3-16,0 0-5 0,0 0-7 0,0 0-7 16,-1 26-8-16,4-23-3 0,-1 1-4 0,6 0-4 15,0 0 1-15,3-1 0 0,1 1-1 16,7-1 0-16,2 0-4 0,2-2-4 0,6 0-5 15,2-1-5-15,1 0-3 0,5 0-4 0,-3 0-1 16,4 0-4-16,-1 0-3 0,-1 0-2 0,1 0 0 16,-3 0 0-16,3 0-3 0,-4 0-1 0,3 0-2 15,-2 0-1-15,2 3 0 0,1-2 0 16,3-1 1-16,1 2 1 0,5-2 1 0,-1 0 0 0,4 0-3 16,-3 0 0-16,2 0 1 0,2-2-1 0,-2 1-2 15,-1 0 0-15,-1-1-4 0,2 1-1 0,-4 0 3 16,-2 0-1-16,-3 0 2 0,0 0 1 0,-5-1-1 15,1 2 1-15,-3 0-1 0,-1 0 0 0,1 0 3 16,-2 0-4-16,-1 0 0 0,-4 0 0 0,2 0-4 16,-4 0 4-16,-2 0-1 0,3 2 1 0,-2 0 1 15,-1 1-1-15,-1 3 0 0,1-3-2 16,0 1 4-16,-1 0-1 0,2 0-1 0,1 0 1 16,3-1-2-16,-3 1 4 0,4-2-2 0,-3 2 1 15,1-2 3-15,-2-1-6 0,-2 1 1 16,0-1 0-16,1 0-2 0,3-1 2 0,-1 0 0 0,2 0 0 15,-2 0 0-15,-2 0 0 0,-2 0-2 16,-1 0 2-16,-6 0-1 0,3 0 2 0,-5 0-1 16,1 0 1-1,-2 0-2-15,0 0 1 0,1 0 0 0,-2 0 0 0,-1 0-1 0,0 0 2 0,0 0-1 0,1 0 0 16,0 0 2-16,1 0-1 0,1-1-2 0,0 0 2 16,4 0 0-16,-2-1-1 0,0 1 0 15,2 0 0-15,-3-1 1 0,0 1-1 0,-2 1 1 16,-1 0-1-16,1-1 0 0,-3 1-1 0,-2 0 2 15,1 0-1-15,-3 0-2 0,3 0 3 0,-3 0-2 16,-1 0 1-16,3 0 4 0,-1 0-3 0,1-1 0 31,0 1 0-31,4-1-1 0,-1 1 1 0,3-1 0 16,1-1 0-16,-1 1 3 0,5 1-4 16,-5-1-1-16,-1 1 1 0,-1 0-2 0,-4 0 1 15,1 0 0-15,-2 0-1 0,-2 0 0 0,2 0 3 16,-3 0 0-16,-1 0-1 0,1 0-1 0,-1 0 4 15,0 0 1-15,0 0 4 0,0 0 2 0,0 0 5 16,0 0 2-16,0 0-1 0,-2 0-4 0,-2 0-4 16,1-1-6-16,-4 0-4 0,2-2 0 0,-6 2-1 15,-4 0 0-15,0-1 1 0,-3 2 1 16,-3 0 0-16,0 0 0 0,1 0 1 0,-1 0 1 16,0 0-1-16,0 0 0 0,0 2 0 0,-3-1 0 15,1 0 0-15,0 0 0 0,-6-1 1 16,0 2-1-16,-3-2 1 0,-5 1-1 0,1 0-1 15,-5-1 2-15,-4 1-1 0,-2 0 0 0,-4 1 0 16,-4-1-2-16,2 0 1 0,-5 1-3 16,4-1 3-16,2 1 3 0,0-1-3 0,2 0 1 15,1 0 2-15,-1-1-2 0,-1 0 0 0,1 0 0 0,0 0 0 16,1 0-1-16,1 0 3 0,-2-2-1 0,1-3 2 16,-2 0-1-16,1 1 0 0,-1-3 1 0,1 2-3 15,0-2 0-15,3 1 0 0,1 1 1 0,-2-2-1 16,6 2 0-16,-1-1 1 0,3-1-1 0,1 1 2 15,3 1-3-15,0 0-1 0,-2 1 1 16,4 0 0-16,-5 2 0 0,3-1 0 0,-4 2 1 0,3 1 0 16,-3 0 2-16,1 0-1 0,-3 0-2 15,2 3 1-15,0-1 0 0,-2 0 2 0,2 1 1 16,0 1 0-16,3 1 2 0,2 0-3 0,3-1 0 16,-1 1 0-16,4-1 1 0,1-1 0 15,3 0 1-15,0-2-2 0,3 0 1 0,2 0 0 16,1-1-1-16,2 0 2 0,2 2 1 0,-3-2-2 15,6 0 2-15,-2 0 0 0,4 0 0 0,3 0 0 16,-1 0 2-16,6 0 0 0,0 0 0 16,2 0-2-16,0 0-3 0,0 0-3 0,0 0-3 15,0 0 0-15,0 0-1 0,2 0 0 0,5 0 2 16,1 0 2-16,3 1 2 0,5 1-1 0,2 0 1 16,4 1 0-16,6-1 2 0,3 0-3 0,3 1 4 15,6 0-3-15,5-2 1 0,1 1 0 0,4 0-4 16,4-1 2-16,3 1-1 0,-1-1 0 0,2 2 2 31,2-3 0-31,1 2-2 0,0-1 1 0,1 0-1 16,0 0 0-16,3 1 0 0,-1-1 1 0,0 0 0 15,2 0 1-15,-3 0 0 0,-1 2-1 0,-3-2 1 16,-4 0-1-16,1 1 1 0,-2 0-3 16,-3-1-2-16,-1 0 3 0,0 1-2 0,-6-1 4 15,3 1-1-15,-6 0 0 0,-2 1 1 0,0 0-2 16,-2 0 1-16,1 0-1 0,-1 1 2 0,-3-1 0 0,4-1-2 15,-5 2 2-15,0-2-2 0,2-1 1 0,-3 2-1 0,0-2 2 16,-1-1-1-16,0 0 3 0,-1 0-1 16,0 0 0-16,0 0 2 0,0 0-4 0,0-1 0 15,0-3 3-15,0 2-2 16,0 0-1-16,-3-2 1 0,3 2-1 16,-1-1 2-16,1 2-1 0,-3 1 1 0,-3-1-3 0,1 1 1 15,-7-1 0-15,-1 1 0 0,-4 0 0 16,-3 0 0-16,-2 0 1 0,0 0-1 0,0 0 1 15,-4 0-1-15,2 0 0 0,-2 0 1 0,-2 0-1 16,3 0 1-16,-3 0-3 0,-1 0 2 16,2 0-2-16,0 0 2 0,-2 0 2 0,-1 0-2 0,1 0 0 15,-1-1 0-15,0 1 0 0,0-1-6 0,0-1-9 16,0 1-29-16,-2 0-51 0,-2-1-115 0,1 1-349 16,1-2-1030-16</inkml:trace>
  <inkml:trace contextRef="#ctx0" brushRef="#br0" timeOffset="156622.1">1301 6292 1311 0,'0'0'242'0,"0"0"-24"0,0 0-20 0,0 0-3 15,0 0-43-15,0 0-43 0,0 0-26 0,0 0-18 16,0 0-21-16,0 0-18 0,0 0-10 0,0 0-3 16,-115 21-6-16,107-9-2 0,0 1 0 15,5-1-3-15,-3 5-1 0,4 1-1 0,-1-1 1 16,2 1 1-16,1 1 0 0,0-2 0 0,0-1-2 15,3 0 2-15,0-2-2 0,4-1 0 0,-1-2 1 16,1-1-2-16,6 0 4 0,-1-2 2 16,3-2 4-16,3-1 4 0,2-3 3 0,2-2 3 0,-2 0 0 15,2-5-3-15,0-1 2 0,1-3 0 0,-3-2-2 16,1-2 4-16,-1 1-1 0,-3-2 1 16,1 0 0-16,-3-2 2 0,-1 3-1 0,-4-2 2 15,-1-2 1 1,-4 2 0-16,3 1-1 0,-6-1-1 0,1 0 0 15,-2 2 0-15,-1 2-1 0,0 0 2 0,-3 3-3 16,-1 0-2-16,-5 2-4 0,1-2-5 16,-2 2-7-16,-2 2-1 0,0 0-5 0,-3-1-3 15,1 1 2-15,3 0-1 0,-4 0 0 0,3 2 0 16,1-2-4-16,1 2-4 0,2 0-11 0,0 2-13 16,1 0-19-16,-1 0-27 0,2 0-46 0,0 1-79 0,2 2-124 15,-1 1-203-15,3-2-906 0</inkml:trace>
  <inkml:trace contextRef="#ctx0" brushRef="#br0" timeOffset="156827.79">1366 6063 1581 0,'0'0'261'0,"0"0"-209"15,0 0-12-15,0 0 46 0,0 0 37 0,0 0 12 16,0 0-5-16,-14 118-19 0,7-81-19 0,3 6-10 15,-5 2-9-15,1 5-15 0,1 3-14 16,-3 3-16-16,0 1-12 0,2 4-8 0,-1-2-8 16,-1-1-1-16,2-2-5 0,5-6-8 0,1-6-11 15,2-4-22-15,0-6-31 0,4-5-52 16,5-4-96-16,2-7-149 0,-5-7-171 0,-1-5-843 0</inkml:trace>
  <inkml:trace contextRef="#ctx0" brushRef="#br0" timeOffset="157149.68">1604 6388 1510 0,'0'0'32'0,"0"0"-45"0,0 0 14 16,0 0 19-16,0 0 13 0,0 0 12 15,0 0-5-15,0 0-8 0,0 0-3 0,0 0-3 16,133 33 29-16,-107-31 53 0,5-2 11 0,0 0 6 15,1 0-34-15,-6 2-50 0,1-1-15 0,-7 1-9 16,-6 3-2-16,-1-2-1 0,-6 2 5 0,-1-1 17 16,-5 0 22-16,-1 3 28 0,0 0 17 0,-8 3-1 31,-2 2-17-31,-3 3-22 0,-5 2-18 0,-2 0-12 16,-2 1-5-16,0-2-4 0,-3 2-4 15,1-4-6-15,1 0-5 0,0-1-7 0,1-4-2 16,4 2-7-16,2-2-5 0,-1-3-13 0,6-1-20 15,3-4-39-15,4 1-76 0,2-2-160 16,0 0-221-16,2 0-900 0</inkml:trace>
  <inkml:trace contextRef="#ctx0" brushRef="#br0" timeOffset="157468.63">2163 6372 1606 0,'0'0'124'0,"0"0"-14"0,0 0 29 0,0 0 9 0,0 0-10 16,0 0-10-16,0 0-22 0,-40 122-29 16,38-102-36-16,2-1-19 0,0-2-9 0,2-2-7 15,2-1 0-15,4-2-1 0,2-3-1 0,0 0 5 16,1-3 4-16,3-3 6 0,0-3 7 0,0 0 8 16,3-1 3-16,-3-7 0 0,3-1-2 15,-2-3-7-15,0-4-2 0,-2 0-3 0,0-1 0 16,-2-1 3-16,-5 0 6 0,1 0 7 0,-6-1 3 15,-1 1-4-15,0-4-5 0,-5 2-9 16,-1-2-7-16,-4-1-3 0,1 4-7 0,-1 3 0 16,-1 1-3-16,2 3 3 0,-1 5-3 0,0 0-5 15,2 3-6-15,0 1-9 0,2 2-9 0,-3-1-15 16,3 2-21-16,2 0-44 0,2 0-102 16,2 5-192-16,0-1-276 0,0-2-831 0</inkml:trace>
  <inkml:trace contextRef="#ctx0" brushRef="#br0" timeOffset="157621.68">2607 6286 2458 0,'0'0'79'0,"0"0"2"0,0 0-6 16,0 0-18-16,0 0-43 0,0 0-30 0,0 0-22 15,0 0-39-15,0 0-74 0,0 0-118 16,0 0-163-16,0 0-978 0</inkml:trace>
  <inkml:trace contextRef="#ctx0" brushRef="#br0" timeOffset="158019.78">1265 7102 2003 0,'0'0'55'16,"0"0"3"-16,0 0-9 0,0 0 6 0,0 0-10 15,0 0-10-15,0 0 9 0,0 0 10 0,0 0 4 16,0 0-10-16,0 0-9 0,127-34-5 0,-92 25-5 15,4 0 1-15,4 0-4 0,3 2-3 16,5-1 12-16,3-1 11 0,5-1 3 0,3 0-1 16,5-2-18-16,0 1-18 0,-1 0-3 0,-1-1-2 15,-2 1 0-15,-6 2-2 0,-2 0 0 16,-5 2-2-16,-4 2-1 0,-5-1 3 0,-3 1-2 0,-5 2 1 16,-5 0-1-16,-6 2-2 0,-4 1 0 15,-5 0-1-15,-3 0-1 0,-5 0-2 0,0 0-2 16,-3 0-13-16,1 0-36 0,1 0-91 0,-4 0-175 15,0 0-257-15,0 0-911 0</inkml:trace>
  <inkml:trace contextRef="#ctx0" brushRef="#br0" timeOffset="161193.84">16474 6770 508 0,'0'0'163'0,"0"0"10"0,0 0 16 0,0 0-4 0,0 0-22 16,0 0-18-16,0 0-32 0,0 0-27 0,0 0-26 15,0 0-8-15,0 0 3 0,0 0 7 16,15 0 15-16,-9 0 4 0,1 1 4 0,0 0-9 16,4 2-11-16,-4-2-11 0,2 1-9 0,0-1-6 15,2 2-2-15,0-2-3 0,0 0-3 16,3 0-2-16,0 0-1 0,4-1-2 0,-3 0 0 16,7 0-1-16,0-2-2 0,3 0-3 0,3-2-3 0,-1 1-4 0,3 0-2 15,-2 1 0-15,2 0-3 0,-1 1 2 16,2-1-1-16,-2 2-1 0,1-1-1 0,0 1 0 15,1 0 0-15,-1 0-2 0,0 0 1 0,0 0-2 16,-4 0 0-16,2 1-1 0,0 2 0 16,-5-1-2-16,2 0 2 0,-2 1-1 0,-1 0-2 0,-2 0 2 15,0-2-2 1,-1 1 0-16,-2 0 1 0,0 1-1 0,0-1-1 16,-2 0 3-16,2 1-2 0,1-1 0 15,-2 1 0-15,7-1 1 0,2 1 1 0,4-2-1 16,1 0 2-16,3-1-1 0,-1 1 0 0,4 1 0 15,-3 0-1-15,-2 0 0 0,0 0-1 0,-1 2 2 16,-1-1-1-16,-3 1-4 0,1-1 1 0,-3 0-2 16,1 1 0-16,-3-2 4 0,2 1 0 0,0 0 0 15,-3 0 0-15,1-1-1 0,-2 0 2 0,2 1 0 0,-1 0-1 16,4-2-1-16,-1 2 1 0,4-2 1 0,-1-1-2 16,-2 3 2-16,-2-2-2 0,0 1 0 15,-1 0 1-15,-5-1 0 0,6 1 0 0,-2-2-2 16,-1 0 2-16,1 0 0 0,0 0 0 0,-1 0 0 15,2 0 0-15,-1 0 0 0,-1-3 0 0,2 2 0 16,-1 0 0-16,4-1 0 0,-1 2 3 0,2-1-1 0,1 1 0 16,2-2 2-16,2 2-5 0,-1 0 0 0,-2 0-1 15,-3 0 3-15,2 0 0 0,-5 0-1 0,4 0 0 16,-2 0 0-16,-2 0 0 0,-1 0-2 16,0 0 3-16,-2 0-2 0,-2 2 1 0,-3-1 0 15,1-1 0-15,-3 2 0 0,1-2-1 0,2 1 1 31,-1-1 0-31,-1 0 1 0,5 0-1 0,1 0-2 16,2 0 2-16,0-1-2 0,-1-1 2 16,0-1-1-16,-2 2 1 0,-5-2 0 0,3 1 1 0,-4 0-1 15,-1-1 0-15,0 2 0 0,-2 0-1 0,-1 0 1 0,-1 0 0 16,0 1 1-16,-4-1 0 0,3 1-1 0,-4-2 1 16,0 2-1-16,3-1 0 0,-3 0 0 0,0 1 0 15,3-1 0-15,-2 0 0 0,-2-1-2 0,1 1 2 16,2 0-1-16,-1 0 2 0,-2 1 1 15,1 0-1-15,2 0 3 0,-3-2-3 0,1 1 0 16,-1 1 0-16,-1 0 2 0,0 0-1 0,1-1 5 0,-1 1-1 16,0 0 5-16,0 0 3 0,0 0 3 15,0 0 1-15,0 0 0 0,0 0-1 0,0-1-4 16,0-1-4-16,-1 1-6 0,0-1-2 0,-2 1-1 16,-3-2 0-1,3 1-4-15,-4 0 0 0,-4-1 0 0,1 1-1 16,-4 1 1-16,-5-2 1 0,-1 2 0 0,0-1 0 15,-1 0 1-15,-1 2 0 0,-2-3-2 16,2 1 0-16,-2-1 1 0,-3 0-1 0,3 0-1 0,-2 1-1 16,-4-2 0-16,1 1-1 0,2-1 0 15,-2 1 1-15,0-2-1 0,0 1 1 0,0 0-2 0,2 0-2 16,-4 1 1-16,-2-1-2 0,1 1-1 0,1-1 1 16,-2 2 0-16,0-2-1 0,-3 3 2 15,3-2 0-15,-4 2 0 0,3 0 3 0,-3-2 0 16,4 2 0-16,-1 0 3 0,-2-2-2 0,2 2 0 15,-3-1 0-15,4 1-2 0,-4-2 1 0,3 2-2 16,-3 0 0-16,5 0 1 0,-2 0-1 0,-1-2 0 0,1 2 1 16,-1 0-3-16,0 0 3 0,-1-1 3 0,1 0 1 15,-3 2-2-15,3-1 4 0,-4 1-1 16,5 0 1-16,-2 0 5 0,5 0-4 0,-1 0 0 16,0 0 0-16,1 0-3 0,-1 0 4 0,1 0 0 15,1 0 0-15,2 0 3 0,0-1-1 0,2-1 0 16,1-1 0-16,2 0-1 0,-2 0 1 15,3 0 0-15,1-1 0 0,2-1 3 0,-1 2-4 0,5-1 1 16,-2 0-1-16,5 1 1 0,0 1 1 0,0 0-2 31,4 0 1-31,-1-1-1 0,1 3-1 0,2-2 3 16,2 1-1-16,-1 0 0 0,-1-2 1 0,4 2-1 16,-2 0 0-16,1 1 1 0,2-1-2 0,0 1 3 15,1 0-4-15,0-1 4 0,0 1-3 16,0 0-2-16,0 0 1 0,0-2-2 0,0 2-1 15,0 0-2-15,0 0-1 0,0 0-7 0,0 0 1 16,0-1-5-16,1 1-9 0,3 0-18 16,1-1-29-16,-1 1-52 0,4-1-73 0,-1 1-101 15,-3 0-137-15,2 0-894 0</inkml:trace>
  <inkml:trace contextRef="#ctx0" brushRef="#br0" timeOffset="167397.81">4082 6878 1415 0,'0'0'229'0,"0"0"-63"16,0 0-3-16,0 0-6 0,0 0-29 16,0 0-30-16,0 0-22 0,0 0-19 0,0 0-16 15,0 0-11-15,0 0-8 0,0 0-5 0,4 8 0 16,1-8 9-16,-1 0 5 0,6 0 4 0,1 0-2 15,4 0-9-15,1 0-6 0,3-2-2 0,3 1 0 32,5 0-2-32,-2-2-1 0,4 2-2 0,1 0-3 15,-1 0-3-15,2 1 3 0,0-1-1 0,0 1-1 16,5-2 5-16,0 1 3 0,3-1 4 0,3 0 2 16,0-1-3-16,2 2-10 0,-3 0-2 15,-4-1-2-15,0 2-4 0,-5 0 4 0,-1 0-1 16,-1 0 1-16,-2 0-3 0,-3 0 2 0,2 0 1 15,-4 0 2-15,-3 0 1 0,0-1 2 16,-3 0 1-16,-4 0-1 0,-2 0 1 0,0 0-2 0,-3-1-1 16,0 2 0-16,-4-1 0 0,1 1-1 15,-3 0 0-15,-1 0-1 0,-1 0 2 0,1 0-3 16,-1 0-1-16,0 0 0 0,0 0 1 0,0-1 0 16,0 1-2-16,0 0 1 0,0-1 0 15,0 1-4-15,0 0-3 0,0-1-8 0,0 1-23 0,0-1-34 16,0 1-59-16,0 0-81 0,-1 0-86 15,0 0-265-15,-1 0-874 0</inkml:trace>
  <inkml:trace contextRef="#ctx0" brushRef="#br0" timeOffset="171564.67">12086 6854 713 0,'0'0'259'0,"0"0"-28"16,0 0-3-16,0 0-20 0,0 0-41 0,0 0-33 15,0 0-29-15,0 0-27 0,0 0-20 16,0 0-11-16,0 0-11 0,0 0-9 0,-1-5-7 16,1 5-4-16,0 0 1 0,1 0 6 0,4 0 5 15,-2-2 3-15,2 1 1 0,-1 0-4 0,3 0 1 16,-3-2-5-16,5 2-1 0,-2-1-4 0,-1 0-3 15,3 0-3-15,1 1-2 0,0-2-1 16,2 2 4-16,0 0-1 0,2 1 2 0,-1 0-2 16,-2 0-5-16,4 0-3 0,-4 0-1 0,1 0 0 15,-1 2 1-15,0-1-1 0,0 2 0 16,2-2-1-16,-1-1-5 0,1 1 4 0,-3-1 2 16,0 0-2-16,1 0 5 0,-2 0-5 0,0 0 0 15,0 0 0-15,-3 0 0 0,2-1 0 0,-1 0 0 16,-4 0-1-16,4 1 1 0,-5 0-2 0,0 0 1 15,-2 0-1-15,0 0-2 0,1 0 2 0,-1 0 2 16,0 0 1-16,0 0 1 0,0 0 4 0,0 0-1 16,0 0 2-16,0 0 2 0,0 0 0 0,0 0 1 15,0 0 1-15,0 0 0 0,-1 0-4 0,1 0-2 16,-2 0-3-16,0 0-1 0,-3 0-1 0,3 0-1 16,1 0 0-16,-1 0 0 0,-1 0 0 0,1 0 1 15,1 0-2-15,1 0 0 0,-1 0 0 0,1 0-1 16,0 0 0-16,0 0-2 0,0 0 0 0,0 0-2 15,0 0 0-15,0 0-5 0,0 0-1 16,0 0-7-16,0 0-9 0,0 0-14 0,0 0-31 16,0 1-54-16,0 1-85 0,0 0-132 0,0-1-171 15,0-1-843-15</inkml:trace>
  <inkml:trace contextRef="#ctx0" brushRef="#br0" timeOffset="181781.11">8243 8122 56 0,'0'0'461'0,"0"0"-385"0,0 0 15 15,0 0 13-15,0 0 6 0,0 0-14 0,0 0-10 16,0 0-18-16,0 0-14 0,0 0-13 15,0 0-5-15,0 0-7 0,-4 4-7 0,7-4 0 16,-2 0 11-16,3 0 18 0,1 1 18 0,1 0 15 16,0-1 6-16,3 1 2 0,0 1-4 0,-2-1-11 15,3 1-11-15,-1-1-11 0,1 0-7 16,1 1-3-16,0-1-3 0,1 0-5 0,0-1-3 16,0 0-1-16,3 0 2 0,-1 0-1 0,5 0 0 15,-3-2-6-15,2-2-5 0,1 1-3 16,1-2-6-16,0 3-3 0,0-2-2 0,0 1-1 15,1 1 1-15,-1 0 0 0,0-2-2 0,2 2-1 16,-2-2 2-16,1 2-3 0,2-2 3 0,-2 0 6 16,4-1 14-16,4-2 4 0,1 0 5 15,1-2-4-15,1 0-14 0,1 1-3 0,-2 0-4 0,-1 0-4 16,-1 1-5-16,-1 1 1 0,-3 0-4 0,2 1 0 31,-4 3 2-31,1-1-4 0,0 1 4 0,-3 2-4 16,-1 0 2-16,1 0 1 0,-1 0-1 0,0 0 1 15,0 1-1-15,-1 1 1 0,-2 0-1 0,1-1 0 16,-1 0-1-16,0 0 1 0,-1 1 0 0,2-1 0 16,-2-1 0-16,-1 1 3 0,3-1-3 15,-4 0 0-15,3 0 0 0,-4 0-2 0,2 0 2 0,-1 0 0 0,-3 1 0 16,0 0 1-16,-1-1-1 0,-1 2 0 0,2-2 0 16,-4 1-1-16,-2-1 1 0,2 0 0 0,1 0 1 0,-5 0 0 15,2 0-1-15,0 0 0 0,-1 0 1 0,0 0-2 16,-2 0 3-16,0 0-2 0,1 0 2 0,1 0-2 15,-3 0 0-15,0 0 0 0,-1 0 0 16,1 0 0 0,0 0-1-16,-1 0 0 0,2 0-1 0,-2 0 3 15,1 0-2-15,-1 0 0 0,2 0 0 0,-1 0 0 16,0 0 1-16,-1 0-2 0,0 0 0 0,0 0 0 16,0 0 1-16,1 0 0 0,-1 0-1 0,0 0 0 15,0 0-1-15,0 0-2 0,0 0-5 0,0 0-9 16,0 0-19-16,0 0-30 0,-1 0-66 0,0 1-133 15,-2 0-221-15,0-1-916 0</inkml:trace>
  <inkml:trace contextRef="#ctx0" brushRef="#br0" timeOffset="185131.36">12216 8096 725 0,'0'0'130'0,"0"0"-20"0,0 0-20 15,0 0-30-15,0 0-36 0,0 0 4 0,0 0 18 16,0 0 24-16,0 0 16 0,0 0 7 0,0 0 1 15,59 5-4-15,-48-4-7 0,1 1-8 16,4 0-8-16,-2 0-4 0,4-1-7 0,0 0-5 16,-4 0-4-1,5 1-4-15,-2-1-6 0,-1 0-3 0,3 0-7 16,-1-1-4-16,-2 0-6 0,1 1-1 16,2-1-3-16,-2 0-3 0,-2 2-1 0,1-2-6 0,-1 1-1 15,-4 0-2-15,5 0-5 0,-3 1-12 0,-2 0-27 16,4 0-79-16,-7 1-267 0,-2-1-950 0</inkml:trace>
  <inkml:trace contextRef="#ctx0" brushRef="#br0" timeOffset="186564.84">16954 7985 513 0,'0'0'78'0,"0"0"17"0,0 0 14 16,0 0-4-16,0 0-31 0,0 0-17 0,0 0 3 15,0 0 10-15,0 0 24 0,0 0 7 16,0 0 3-16,0 0 2 0,39 30-4 0,-32-23-7 16,-1 0-9-16,1 0-15 0,2-1-13 0,-1 0-11 15,-1 0-6-15,2-2-1 0,1 1-2 16,2-2-1-16,2 0-1 0,-2-2-5 0,5-1 0 16,-3 0-1-16,6-3-3 0,-1-2-4 0,2-3-4 15,5-1-4-15,2-2-4 0,2-1-6 0,5 1 1 16,-2-1-3-16,2-1 0 0,1 1-1 0,1-2-1 15,-1 2 0-15,2 0 0 0,-2 2-1 0,-1-1 0 16,-3 2 0-16,0 1-2 0,-3 3 0 0,0-2 2 16,-5 6-1-16,-1-2-2 0,-5 3 2 31,0 0-1-31,-2 1-1 0,-3 2 0 0,-2 3 2 16,0-1-1-16,0 1 1 0,0 0 0 0,0 2 3 15,1 0-2-15,0-1 0 0,-1 1 2 0,-1 1-2 16,2-1 2-16,-1 0 1 0,2 1-1 0,5-3 5 15,3 0 6-15,1-2 1 0,6-1 4 16,1-2-3-16,1-1-4 0,2 0-1 0,3-4 0 16,4 0-3-16,2-5-1 0,2 2-1 0,0-3-1 15,0 2-1-15,-2-2 0 0,5 0-1 0,-5 2 0 0,1-1-1 16,-6 2 0-16,0 2-1 0,-4 1 1 0,-3 3 0 16,-5 0-2-16,-4 1 0 0,-1 0-1 0,-8 2 2 15,1 2-2-15,-3-1 1 0,-1 2 0 0,2-1 2 16,-1 2 0-16,1-1 1 0,1 0 2 0,1-1 1 15,4 0 5-15,4-1 12 0,5-3 4 16,5 0 4-16,2 0-3 0,5 0-10 0,-3 0-8 16,6-2-2-16,-4-2-1 0,-1 1 0 0,1-1-5 15,-2 2 2-15,2 0-1 0,-3-1-1 0,0 1 2 16,-3 0-2-16,1 1-3 0,-1-1 3 16,1 0 0-16,-1 1-1 0,2 0 1 0,4 1-1 15,-3-2 3-15,-1 2-4 0,-1 0 2 0,-1 0-1 16,0 0-1-16,-1 3 2 0,-5 0-2 0,4 1 0 15,-2-1 1-15,-1 2 0 0,1-1 0 16,0-1 3-16,4 1 0 0,0-2-1 0,1 0 2 16,0 1 0-16,0-1 0 0,-1-1 0 0,0 0 0 15,-2 1-2-15,2-1 5 0,2-1 1 0,-1 0-1 16,2 0-1-16,-1 1-4 0,-6 0 1 0,0 1-1 16,-3-1 1-16,-2 0 1 0,-2 0 4 15,1 0 2-15,-2-1 3 0,-1 0 0 0,2 0 2 16,-2 0 0-16,-2 0-2 0,2-2-2 0,-3 0 0 0,3-1-3 15,-4 1-2-15,2-2-3 0,-3 2-1 16,-2-1-1-16,-1 0 0 0,-3-1-1 0,1 2-4 16,-3 0-16-16,-1-1-27 0,-1 2-79 0,-1 0-223 15,0 0-320-15,-1 0-825 0</inkml:trace>
  <inkml:trace contextRef="#ctx0" brushRef="#br0" timeOffset="197480.33">16360 8292 560 0,'0'0'188'0,"0"0"-35"0,0 0 22 0,0 0 3 15,0 0-22-15,0 0-22 0,0 0-22 0,0 0-20 16,0 0-25-16,0 0-7 0,0 0 3 0,0 0-4 16,11 10 1-16,-9-8-7 0,2 1-6 0,1-1-4 15,0-1-2-15,1 2 0 0,4-2-4 16,-1 0 0-16,1-1-4 0,2 0-3 0,2 0-1 15,2 0-2-15,2-1-2 0,2-2-5 0,2 1-1 16,-1 0-4-16,1-1 0 0,2 1-2 0,1 0-1 16,-3 1-1-16,5-2-4 0,-2 2 2 0,3 1-2 15,0 0-1-15,0 0 0 0,2 0-1 0,-2 0-1 16,1-2 0-16,2 2-1 0,1-1 1 31,4-3 3-31,4-1 2 0,1 0 1 0,3-2-2 16,2 1 0-16,-2 0-1 0,-3 1-2 0,2 2-3 0,-2 0 1 15,-1 2-2-15,0 0-1 0,-1 1 2 16,0 0-2-16,-3 0 0 0,0 0 2 0,3 1 1 16,-5 1-2-16,3 0-2 0,-3 0 3 0,3-1-2 15,-3 1 3-15,5-1-2 0,-5 0 0 16,4-1 1-16,1 0-1 0,2 0 0 0,1 0 1 16,1 0-2-16,6-1 2 0,2-2 3 0,-1-1-3 15,3 1 0-15,0 1-1 0,-5-1-2 0,1 1 3 16,-2 0-2-16,-2 0 2 0,-1 1 2 15,1-1-2-15,-2 1-1 0,4 0 1 0,-3-1-4 16,4-1 2-16,-3 2 2 0,5 0 0 0,-4-2 2 16,-1 2-4-16,1 0 2 0,-4-1-2 0,-1 1 0 15,-2 0 1-15,-4 1-1 0,1 0 2 0,-2 0-4 16,-2 0 4-16,4 0-4 0,-4 1 3 0,-2 2-1 16,-6-1-1-16,4 1 0 0,-4-1-1 0,2 2 2 15,-2-2 1-15,1 2 0 0,-3-2-1 16,1-1 0-16,-1 0 0 0,3-1 2 0,-4 0-2 15,2 0-1-15,0 0 3 0,3 0-2 0,-2 0 2 0,4-4-2 16,1 1 2-16,-2 0 0 0,0-1 2 0,2 0-1 16,-2 1 0-16,-2-2 2 0,3 0-2 0,-5 0 1 15,2 1 0-15,-4 0 1 0,-3 1 3 0,0 0-1 16,2 1 1-16,-3 0 0 0,-2-1 1 0,2 1 2 16,-2 2 0-16,0-3-2 0,-1 2 0 0,3 0-2 15,0 0-1 1,-2 0-1-16,2 1-1 0,-4 0 1 0,3 0-2 15,-4 0 0-15,-1 0-1 0,0 0-1 0,-2 0 0 16,-1 0 0-16,-3 0 1 0,3 0-1 0,-5 1 2 16,3-1-2-16,-4 0 1 0,-1 0 0 0,2 0-2 15,-3 0-1-15,2 0-4 0,-2 0-7 0,0 0-21 16,0 0-39-16,0-3-51 0,0 1-86 16,-2 0-189-16,0-1-1073 0</inkml:trace>
  <inkml:trace contextRef="#ctx0" brushRef="#br0" timeOffset="212802.62">17329 6610 210 0,'0'0'227'0,"0"0"-36"0,0 0-20 0,0 0-4 15,0 0-3-15,0 0-12 0,0 0-26 0,0 0-31 16,0 0-36-16,0 0-23 0,0 0-13 16,0 0-5-16,-4 1-2 0,4-1-3 0,0 2-5 15,0-2-3-15,1 1 1 0,1 0 5 0,0 0 10 16,4 1 10-16,0 1 13 0,3 0 5 0,5 0 3 16,-1-1 2-16,2 0-1 0,2 0-1 15,3-1-5-15,2-1-6 0,4 1-8 0,-3-1-1 16,4 0-4-16,-2 0-3 0,2 0-4 0,-1 0-6 0,0 0-2 15,-3 0-3-15,4-1 1 0,-3 0-1 16,4-2 0-16,0 1 0 0,-1-2 1 0,1 1-1 16,1-2-2-16,0 2 1 0,-5-2-4 0,4 1 1 15,-1 2 1-15,-3 0-2 0,3 1 2 16,-5 1-4-16,0 0-2 0,-2 0 2 0,-2 0-4 16,-1 0 2-16,0 1 1 0,0 2-2 0,2-2 8 15,-3-1 6-15,4 0 2 0,5 0 3 0,-3 0 3 16,1-4 1-16,3-1 3 0,-2-2 2 0,-3 0-5 15,4 1-7-15,-3-1-2 0,-1 0-2 0,-3 2-4 32,-1-2-2-32,0 3 0 0,0 0-1 0,-4 1 0 15,0 0 0-15,-2 1-3 0,3 1 1 16,-7 1-1-16,1 0-1 0,0 0 2 0,-5 0-2 0,4 0-2 16,-5 0 2-16,1 0-1 0,0 0 2 15,-1 0-2-15,0 0 1 0,-2 0 1 0,0 0 0 16,1 0 1-16,-1 0-1 0,0 0 1 0,0 0-1 15,0 0 2-15,0 0-1 0,0 0-2 16,1 0-1-16,2 0-5 0,-2 0-8 0,1 0-34 16,0 0-69-16,6-1-113 0,-5-1-261 0,-1 1-943 15</inkml:trace>
  <inkml:trace contextRef="#ctx0" brushRef="#br0" timeOffset="214728.2">18620 8110 81 0,'0'0'259'0,"0"0"-70"0,0 0-7 16,0 0 5-16,0 0-30 0,0 0-13 0,0 0-17 15,0 0-15-15,0 0-18 0,0 0-17 0,0 0-6 16,0 0-13-16,-27-4-7 0,27 4-4 0,-3 0-6 16,3 0-4-16,-1 0 0 0,1 0 2 15,0 0 3-15,0 0 3 0,0 0 0 0,-1 0 0 16,1 0-3-16,0 0 1 0,0 0-4 0,-1 0-4 15,1 0-2-15,-1 0-3 0,0 0 0 0,1 0-4 16,-1 0-2-16,0 0-2 0,-3 0 1 16,4 0-2-16,-1 0 0 0,1 0-1 0,-1 0-3 15,1 0 0-15,0 0-2 0,0 0 1 0,0 0-1 16,-1 0 1-16,1 1 2 0,-1-1-2 0,0 0 0 16,0 0-4-16,1 0-2 0,-1 0-4 0,1 0 3 15,0 0 0-15,0 0-2 0,0 0 3 0,0 0-1 16,0 0 2-16,-3 0 2 0,3 0 3 31,0 0-2-31,0 0 1 0,0 0-1 0,-1 0-1 16,1 0-3-16,-1 0-1 0,0 0-3 0,-1-1 0 15,-2-1-1-15,1 2-1 0,2-1 1 0,-2 0 0 16,-3 0-3-16,5 0 4 0,-2 0-2 16,-2-1 0-16,4 1 1 0,-1 1 1 0,0-1-1 15,-2 0 1-15,2 1 1 0,1-1-3 0,-1 1 1 16,1-1-1-16,0 1 2 0,-3 0-2 0,3 0 1 15,1 0-2-15,-1 0 2 0,1-2-2 0,0 2-3 0,0 0 2 16,0 0-4-16,0 0 1 0,0 0 0 0,0 0-2 16,0 0-3-16,0 0-2 0,0 0-5 15,0 0 2-15,1 0 2 0,5 0 3 0,-1 0 3 0,5 0 0 0,6 0 7 16,-2 0-2-16,6-1 1 0,1-3-2 0,4-1-3 16,0-1 2-16,2 1 0 0,-1-1 1 15,2 0 0-15,1 0-1 0,-1 0 1 0,1 0 0 0,-2 0-3 16,3 1 2-16,0 2 0 0,0 0 0 15,0 1 1-15,-1 1-1 0,-1 1 0 0,-3 0-1 16,2 0 0-16,-4 0 1 0,3 0-1 0,-2 0 1 16,0 1-2-16,4 0 2 0,-1-1 1 0,0 0 0 15,6-1 0-15,-2-2 0 0,2-3 0 0,-1 2-2 32,-1-1 1-32,1 0-2 0,2 2 1 0,-3 1 1 15,-1-2 3-15,-2 2-3 0,0 1 1 0,1-2 0 16,-1 2-3-16,-4 0 2 0,4 0 1 0,-5-1-2 15,3 2 1-15,-4-2 1 0,-1 1-2 0,-1 1 1 16,-2-2 2-16,-1 1-2 0,1 1 0 16,-2-1 0-16,0 1 2 0,0-1-3 0,-2-1 2 15,2 1-1-15,-2 0 0 0,2 0 1 16,-2 0 0-16,2-2-1 0,-1 2 1 0,0 0 0 0,-1 1-1 16,-1-1 2-16,2 1-2 0,-1 0-1 0,-1 0 1 15,1 0-1-15,-2 0-1 0,-1 0 1 16,1 0 0-16,2 0 1 0,-3 0-1 0,0 0 1 15,-2 0 1-15,1 0-1 0,-2 0 0 0,-1 0 0 16,2 0 0-16,0 0 0 0,-2 0 0 16,-2 0 0-16,1 0 1 0,-2 0-1 0,3 0 1 15,-4 0-3-15,-2 0 1 0,2 0-1 0,0 0 0 16,-3 0-4-16,1 0-9 0,-1 0-18 0,0 0-34 16,0-1-50-16,0-1-96 0,-2 1-201 0,0 0-1054 15</inkml:trace>
  <inkml:trace contextRef="#ctx0" brushRef="#br0" timeOffset="-197637.91">5305 5711 612 0,'0'0'113'0,"0"0"27"0,0 0 29 16,0 0 18-16,0 0-6 0,0 0-11 0,0 0-15 15,0 0-17-15,0 0-24 0,0 0-23 0,0 0-23 16,0 0-23-16,-4-29-17 0,4 29-15 0,0 0-10 16,0 0-7-16,0 0-2 0,0 0 1 15,2 3 3-15,0 0 3 0,5-2 2 0,-4 3 1 16,4 1-3-16,-3-3 2 0,3 3 0 0,-2 0 0 0,3 1 4 15,-1-2 4-15,1 2 3 0,-2-1 0 0,3 0 1 16,0 0-4-16,-2-1 0 0,0 0 0 0,1 0 1 16,1-2 0-16,-1 0 3 0,2 1 6 0,-1-2 6 0,1-1 3 15,1 1 1-15,-1-1-2 0,1 0-3 0,1 0 1 16,0 0-1-16,2-3 0 0,0-2-2 16,-2-1-1-16,5-1 1 0,-3-2 0 0,5-1 3 15,1-1-5-15,-1-2-5 0,3-3-5 0,-1 1-4 16,0 1-3-16,1 0-3 0,-3 1 0 15,-1 3-4-15,-1-1 2 0,-3 4-1 0,-2 1-1 16,2 0-3-16,-3 2-1 0,0 1-1 0,-1 2-1 16,-1 0-1-16,0 1 1 0,0 0 1 15,1 0 1-15,3 2-1 0,-2 0 4 0,1 2 0 0,0 0 2 16,4 0 2-16,-1 0-1 0,2-2 0 0,2-1 1 16,-2 2 2-1,0-1-2-15,2 0 1 0,-2 1 0 16,-1-1 1-16,3-1-1 0,0 2 4 0,1-3-2 15,0 1 0-15,1-1 2 0,0 0 0 0,0 0 2 16,0-2 6-16,3-3-2 0,-1 0-1 0,-1 0-1 16,0-1-1-16,1 0 0 0,-2-1-2 0,2 0-1 15,-1 1-2-15,0-1-3 0,-1 1 2 16,1 1-1-16,-1 0-1 0,0-1 0 0,2-1 2 16,-1 0-2-16,0 2 4 0,-1-3-4 15,2 1-1-15,-1 1 0 0,1 0-2 0,0 1 2 16,-2 1-1-16,3 0 0 0,-4 1-2 0,0 3 1 15,-2 0 0-15,1 0-1 0,-1 5 0 0,-1 1 1 16,2-2 1-16,1 1 3 0,-3 0-3 0,2-2 2 16,0 1 0-16,1-1-2 0,-1 0 2 0,-1 0 0 15,2-1-1-15,-3-1 1 0,2 1 2 16,0-2 0-16,-1 0 1 0,2 0 1 0,0 0 1 16,-2 0-1-16,1-5 3 0,0 0 1 0,-1 1 0 15,-2-3-2-15,2 0-2 0,1 0-2 0,-1-3 2 16,0 2-4-16,0-1 0 0,2 3 0 15,-1 1-1-15,-1 0 0 0,1 1 0 0,-1-1 1 16,2 1-3-16,0 1 3 0,-2 0-2 0,0 1 0 16,-3-1 1-16,1 2-1 0,-2 1 1 0,1-2 0 15,-1 1 0-15,2 0 0 0,0 0 0 0,3-1 0 0,-2 1 1 16,1-1-1-16,2 1 0 0,-3-1 0 0,3 0-1 16,0 1 1-16,-1 0 0 0,2 0 0 15,0-1 0-15,0 1 0 0,3 0 0 0,-1 0-2 16,0 1 0-16,-1 0 1 0,1 0 1 15,-2 0-1-15,-2 0 0 0,0 0 1 0,0 0-1 0,0 1 0 0,2 0 1 16,-2 0 0-16,1 1 0 0,-1-1 1 0,0 0 0 16,1 0-2-16,-1 0 1 0,-2 0-1 0,2 2 1 15,0-1 0-15,-2 2-1 0,-1 0 0 16,2 0 0-16,-5 0 1 0,4 0-1 0,-5 2 1 16,4-1 1-16,-2 0-1 0,1-3 0 0,-1 2 0 15,0 0 0-15,2-3 2 0,-2 1 1 0,3-2 1 16,0 2-1-16,-1-2 1 0,3 0 1 15,2 0 0-15,-2 0 0 0,2 0-3 0,0 0 0 0,-1 0 0 16,1 0-1-16,1 0 0 0,-2 0-1 16,1 0 0-16,-1 0 0 0,-1 1 2 0,1 1-2 15,0-1 1-15,0 0 1 0,0 2-2 16,1-2 2-16,-1 1 0 0,0 1-2 0,1 0 0 16,0-1 1-16,1 0-1 0,1-1 1 0,-1-1 0 15,-1 1-1-15,0 1-1 0,-2-2 0 0,0 3 1 16,1-2-1-16,-1 3 1 0,0-1 0 0,0 1-2 15,0-1 2-15,0 1 1 0,-3-1 0 0,1-1 1 16,1-1-1-16,-2-1 1 0,-1 0 0 16,1 0-2-16,-2 0 1 0,2 0 0 0,-1 0 2 31,0 0-2-31,0 0 1 0,-2 0-1 0,3 0-1 16,-3 0 0-16,1 0 0 0,1 0 1 15,-4 2-2-15,-1 0 1 0,1 1 0 0,-1-1 0 16,-1 0-1-16,2 0 1 0,-1 1 1 0,-1-1-1 15,1 0 0-15,-1 0 1 0,-1-1 0 0,1 0-1 16,-1 0 4-16,1-1 1 0,0 0 1 0,1 0 2 16,-1 0-3-16,0 0 1 0,1 0-3 0,0 0 0 15,-2 0-3-15,2 0 0 0,0 1 0 0,0 0 0 0,3 2 0 16,-2-2 0-16,0 0 0 0,1 0 0 0,-2 0 0 16,1-1 1-16,0 0 0 0,-1 0 0 0,2 0-1 15,-1 0 2-15,-3 0-2 0,0 0 0 16,2 0 2-16,-2 0-2 0,-1 0 1 0,2 0-1 15,-1 0-1-15,2 0 0 0,0 0 1 0,1 0 0 16,1-1 1-16,-2 1-1 0,1-1 0 0,-1 0-1 16,2 0 1-16,0-2-1 0,0 2-1 0,1-1-1 0,1 0 0 31,-2-1-2-31,0 0 1 0,-1 2-2 0,1-2 0 0,0 2 1 0,-2-1 1 0,1 1 1 0,-2 1 1 31,-1 0-1-31,2 0 1 0,-2 0-1 0,1 0 4 16,0 0-3-16,1 0 1 0,-1 0 0 0,-1 0 0 15,1 0 0-15,1 0 0 0,-1 0 0 0,0 0 0 16,1 0 0-16,-1 0 0 0,-1 0 1 0,0 0 2 16,-1 0-3-16,1 0 2 0,0 0-2 0,-1 0-2 15,-1 0 3-15,3 0 0 0,-2 0 0 0,-2-1-2 16,4 1 2-16,-1-2 0 0,-3 2 0 16,2 0 0-16,1 0 1 0,-3 0-1 0,3 0-1 15,-2 0 2-15,-2 0 0 0,4 0-1 0,-4 0 0 16,3 0 1-16,-3 0-2 0,3 0 1 0,0 0 2 15,-3 0-1-15,3 0-1 0,-3 0 0 16,3 0-1-16,-4 0 1 0,5 0 0 0,-5 0 0 0,4 3 1 16,-4-2 0-16,4 0-1 0,-4 1 0 15,5-1 0-15,-5 2 0 0,4-3 0 0,-4 3 1 16,4 0-1-16,-4-2 2 0,4 1-2 0,-3-1 0 16,2 0 0-16,-3 1 0 0,3-1 1 0,-2 0 0 15,3 0 1-15,-4 0 0 0,3 0 1 16,-3-1-2-16,3 2 2 0,-3-1 0 0,0-1-2 15,4 1 1-15,-4 0-1 0,2 1-3 0,-2-2 3 16,-2 1-1-16,4-1 2 0,-3 1-4 0,-1-1 2 16,0 1 0-16,0-1-2 0,0 0-2 0,1 0 3 15,1 1-3-15,-3-1-2 0,1 0-4 0,-1 2-16 16,0-2-23-16,0 1-35 0,0 0-40 0,-1 1-77 16,-5 1-177-16,5-1-177 0,-1-1-858 0</inkml:trace>
  <inkml:trace contextRef="#ctx0" brushRef="#br0" timeOffset="-152922.92">6049 5709 742 0,'0'0'230'0,"0"0"-10"15,0 0-17-15,0 0-28 0,0 0-24 0,0 0-20 16,0 0-17-16,0 0-20 0,0 0-15 0,0 0-12 16,0 0-7-16,0 1 0 0,0-1-4 15,0 1-5-15,0-1-6 0,0 0-10 0,0 2-7 16,0-2-4-16,0 1-5 0,0-1-4 0,0 1-4 15,0-1-5-15,0 1-3 0,0-1-1 0,0 0-1 16,0 1-2-16,0-1-1 0,0 0-1 0,0 0-3 16,2 1 4-16,1-1 0 0,0 2 3 0,3-2 2 15,-2 0-1-15,3 0 0 0,0 0-1 0,0 0 1 16,2 0 1-16,0 0 1 0,3 0 1 0,-2 0 0 16,3-3-1-16,1 2-1 0,-1 0-1 0,1 1 0 15,-1-1 0-15,1 1 0 0,-1 0 0 0,3 0 0 16,-4 0 0-16,4 0-1 0,-2 0 0 15,-2 0 0-15,3 0 0 0,-2 0 2 0,1 0 0 16,0 0 0-16,0 0 0 0,2 0-1 0,0 0 0 0,0 0 2 0,0 0-1 16,0 0-1-16,3 0 2 0,-4 0-2 15,4 0 2-15,-3-1 0 0,-3 1-1 0,5-2 0 16,-4 2-2-16,0 0-1 0,0 0 0 0,-1 0-1 16,2 0 1-1,0 0 0-15,1 0-1 0,-1 2 2 16,3-1-1-16,-4 0 0 0,3 0 1 0,-2 0-1 0,0-1 0 15,1 1 1-15,-1-1 0 0,0 2 0 0,-1-2-1 16,-1 0 1-16,2 0 0 0,-2 1-1 16,2-1-1-16,0 1 2 0,0-1-1 0,0 1 1 15,0 1 0-15,1-1-2 0,0 0 2 0,1 0-2 16,2-1 1-16,0 1 1 0,2-1 1 0,-1 0-1 16,0 0 0-16,3 0 1 0,-2 0-1 0,2 0 1 15,1 0 2-15,0 0-2 0,1 0 1 0,0 0-1 16,-4 0-1-16,1 0-1 0,1 2 1 0,-2-1-1 15,0 2 2-15,1-2-2 0,1 2 2 0,2-2 0 0,0-1 5 16,2 0 5-16,2 0-1 0,-1 0 0 16,0 0-3-16,2-1-4 0,-4 0-2 0,1-1 0 15,-1 1-1-15,-3 0 0 0,0 1-1 0,1 0 0 16,-4 0-1-16,2 0 1 0,-2 0 0 0,0 1 0 16,1 0 0-16,2 2-2 0,-1-1 1 0,1 0 1 15,0 1 1-15,1-1-1 0,-3 0 0 16,0 1 1-16,0-2-2 0,2 1 3 0,-1-1-1 15,1 1 1-15,0-2-1 0,2 0 3 0,-2 0-1 16,4 0 2 0,-1-2-2-16,3 0 0 0,0-1 1 0,-2-1-3 15,0 1 1-15,2-1 2 0,-3 1-3 0,-1-1 0 16,4 1 1-16,-3 0 0 0,1 1-2 0,1-1 2 16,-3 1-1-16,2 1 0 0,-4-1 0 15,4 1 1-15,-5-1 0 0,2 1-2 0,-3 1 2 16,-1-1-2-16,-2 1 2 0,0-2-2 0,-1 1 0 15,-1 1 1-15,2-1 0 0,-3 0 2 0,1 0-1 16,3-2 0-16,-2 1 0 0,2 0 1 16,-1 0-1-16,2-2 2 0,0 2-2 0,-2-2 0 0,2 2 0 15,-2 0 0-15,-2-1 1 0,2 1-1 0,-6 0-1 16,-2-1 0-16,0 2 3 0,-1-1-1 0,-1 1 2 16,-2-1 3-16,2 2 0 0,0-1 4 15,-1 0-2-15,-3 0 1 0,4 0-3 0,-1 0 3 16,-2-1 0-16,0 1 0 0,-1 0 0 0,1-1-2 15,-1 1 0-15,-3 0-2 0,1 1 0 0,-2 0 0 16,1 0-2-16,-1 0 0 0,0 0 0 0,0 0-3 16,0-1 0-16,0 1-3 0,0 0-1 15,0-1-8-15,0 1-23 0,-1 0-54 0,-1-1-98 16,-2 1-264-16,3 0-1080 0</inkml:trace>
  <inkml:trace contextRef="#ctx0" brushRef="#br0" timeOffset="-148941.86">12612 5512 0 0,'0'0'363'16,"0"0"-33"-16,0 0-70 0,0 0-82 0,0 0-29 16,0 0-35-16,0 0-27 0,0 0-27 15,0 0-25-15,0 0-16 0,0 0-8 0,0 0-5 16,0 6 0-16,0-6 5 0,0 0 6 0,2 2 9 15,2-2 8-15,-1 0 4 0,1 1 0 0,1 2 0 32,2-2-1-32,-1 0 1 0,3 0 2 0,2-1 1 15,4 1 2-15,0-1 0 0,4 0-4 0,3 0-2 16,4 0-3-16,2-2-5 0,6 0-4 0,1-1-5 0,3 2-5 16,0-2-4-16,-1 2-1 0,2 1-3 15,0 0-2-15,-2 0 1 0,-2 0-1 0,2 1-1 16,-4 2 0-16,5-3 3 0,-4 3 2 0,5-2 2 15,-1 0-1-15,-1 0-3 0,2 0 3 16,1-1-3-16,0 0 4 0,5 0 2 0,1-1-3 0,2-2 1 0,-4 0-4 16,3-1-3-16,-5 3-3 0,-3-1 0 0,-3 2 1 15,-3 0-2-15,-5 0 0 0,-2 2 1 16,-2 1-1-16,-1 2 0 0,-2-2 0 0,-2 2 0 16,1-2-1-16,-2 2 1 0,2-2 0 0,-2 1 0 15,-1-1 0-15,2-2 0 0,-2 3 0 16,2-3 1-16,-3 2-2 0,2-2 1 0,-3-1 0 0,-1 0-1 15,3 1 3-15,-2-1 0 0,-2 0-2 0,0 0 2 16,-2 1-2-16,0-1 2 0,-1 0 0 0,-1 2 0 16,0-2 1-16,-2 0 5 0,0 0 3 15,1 0 5-15,1 0 4 0,-4 0 1 0,2 0 1 16,-2 0 0-16,0 0 0 0,-1 0-2 0,2 0 1 16,-4 0-3-16,1 0-1 0,-2-2-3 15,2 2-2 1,-3-1 0-16,1 1-2 0,-1 0 1 0,0 0-2 15,0 0 0-15,0-1-2 0,0 1-3 0,0 0-3 16,0-1 0-16,0 1-5 0,0 0-9 16,-2 0-17-16,-2 0-36 0,-1 0-58 0,-4 0-114 15,3 0-276-15,2 0-900 0</inkml:trace>
  <inkml:trace contextRef="#ctx0" brushRef="#br0" timeOffset="-146623.33">15383 5641 710 0,'0'0'232'0,"0"0"-20"0,0 0-15 0,0 0-24 16,0 0-38-16,0 0-26 0,0 0-31 0,0 0-28 16,0 0-26-16,0 0-4 0,0 0 4 0,0 0 9 15,14-2 10-15,-7 2 3 0,3 0 3 0,0 0-1 16,3 0-4-16,-1 0 0 0,3 0 0 16,2 0-2-16,2 0 0 0,4 0-2 0,0 0-6 0,3 0-3 15,3 0-4-15,1-3-4 0,1 2-4 0,3-2-4 0,1 0-4 16,1 0-3-16,1 0 4 0,3-2-4 0,0 2 1 15,1-2 2-15,0 1-4 0,0 2-1 0,0 0-1 16,1 0 0-16,2 0 6 0,0-1 2 0,2 1 4 31,0 0 1-31,1-1-7 0,-2 3 0 0,-3 0-5 16,0 0-2-16,-2 0-1 0,3 0-3 0,-2 0 2 0,1 0 0 0,-1 0 0 0,2 1 0 16,-1 1 1-16,-1-1-1 0,-1 1 0 15,-4-1 0-15,0 1 0 0,-3-1-1 0,0 0 0 0,-3 0 1 16,1 1-2-16,-1-1 1 0,-2 0-1 15,2 0 0-15,-2 1-1 0,1 0-1 0,-2-1-1 16,0 0-1-16,1 1 4 0,-4 0 0 0,3-1 0 31,-5 1 1-31,0 0-1 0,4-2 0 0,-5 1 0 16,-1 1 0-16,1-2 0 0,-1 0 0 0,0 2 0 16,0-1 0-16,0-1 1 0,-3 0-2 0,1 1 2 15,0-1 0-15,0 0-1 0,-4 0 1 16,4 0-1-16,-3 0 0 0,1 0 1 0,-4 0-1 15,2 0 2-15,-2 0-2 0,1 0 0 0,-2 0 1 16,-2 0-1-16,3-1 1 0,-2 0 0 16,0 1-1-16,1-2-1 0,0 2 2 0,-1 0-1 0,4 0 0 15,-4-2 0-15,2 1 1 0,-2 1-2 16,-1 0 3-16,1 0-1 0,-2 0-2 0,0 0 1 0,0 0 1 16,-1-2-2-16,-2 2 6 0,2-1-2 15,-3 0-1-15,3 0 1 0,-1 1-3 0,-1-2 0 16,1 1 1-16,-2 0 0 0,0 1-1 0,0-1 0 15,-2 1 1-15,-1-1 1 0,0 1 0 0,-1 0-1 16,2 0 2-16,-2 0 0 0,0 0 2 0,0 0 2 16,0 0 1-16,0 0 2 0,0 0 2 15,0 0 1-15,0 0 0 0,0-2 0 0,0 2 0 16,0 0-6-16,0-1 0 0,-2 0-4 0,0 0-2 16,1 0 1-16,-2 0-2 0,-2 1 2 15,3-2-2-15,-3 2-1 0,1-2 0 0,-1-1 1 16,-1 2-1-16,-2-1-1 0,1-1-1 0,-4 2-2 15,-1 1 0-15,0-2 5 0,-4 1-2 0,-1 1 0 16,-2 0 0-16,-2 0 2 0,0 0 0 16,-1 0 1-16,-3 0-1 0,3 0 1 0,0 0-1 0,-2 0-1 0,1 0 1 15,0 0 0-15,-3-1 0 0,2 1 0 16,-5-2 1-16,2 2 0 0,0-1-1 0,-2 1 0 16,1 0 1-16,3-1-1 0,-4 1 0 0,1 0-2 15,3 0 2-15,-2 0 0 0,1 0 1 0,0 0 0 16,1 0-3-16,-1 0 4 0,4 0 0 15,-5 0 1-15,3 0 0 0,-3 0-2 0,1 0-1 16,1 0 0-16,-1 0 1 0,0 0-2 0,-2 0 0 16,1 0 0-16,0 2 2 0,-2 0-1 15,1 0 0-15,0 0 1 0,-2 1 0 0,-1-1 1 16,0 0-2-16,1 2 0 0,-1-3 0 0,2 3 0 16,-1-2 0-16,1 2 0 0,-1-1-5 0,-2 0 5 15,5-1 1-15,-2 0 0 0,3-1 0 0,-1 1 1 16,-1-2 1-16,0 0-1 0,2 0 1 0,0 0 0 15,3 0 0-15,0 0 0 0,-1-3 1 16,2 3-2-16,1-3 2 0,1-1-2 0,2 2-1 16,-1 0 1-16,2-1 0 0,0 2 1 0,2-1 0 15,-2 1 0-15,1-1-1 0,-1 2 0 0,-2 0 1 16,-1-1-1-16,0 1-1 0,-1 0-1 16,2 0 1-16,-1 0 0 0,-1 0 0 0,1 0 0 0,-2 0 0 15,-2 0 0-15,0 0 0 0,3 0 1 0,1 0 2 16,2 0-2-16,1-1-1 0,-1 0 2 15,-1-2 4-15,0 2-2 0,1-1 0 0,2 0-2 16,-2 1 0-16,6-2-1 0,-1 2 0 16,-1-2-2-16,3 2-1 0,-1-1 1 0,-1 1 2 15,-3 1-1-15,1 0-1 0,-2 0 1 0,3 0 0 16,-3 0 0-16,4 0-1 0,-2 1 1 0,3 0-1 16,1 0 2-16,0-1-2 0,0 1 2 0,1-1 0 15,1 1-2-15,0-1 3 0,-1 0 0 16,0 0 1-16,1 0 1 0,0 0-2 0,2 0-1 15,0 0 0-15,-1 0-1 0,2 0 2 0,1 0-2 16,0 0 2-16,0 0 0 0,2-1 0 16,1 1 1-1,1 0-2-15,-2-1 0 0,2 1-1 0,0 0 1 16,1 0-1-16,0 0 0 0,0 0 0 0,0 0-1 16,0 0 1-16,0-1-1 0,0 1 1 0,0 0-1 15,0 0-1-15,0 0 1 0,0 0 1 16,0-1-1-16,0 1 1 0,0 0-2 0,0 0 2 15,0 0 1-15,0 0-3 0,0 0 2 0,0 0-1 16,0 0-1-16,0 0 2 0,0 0-1 16,0 0-1-16,0 0 2 0,0 0-2 0,0 0 1 15,0 0-3-15,0 0 3 0,0 0-1 0,0 0 0 0,0 0 0 0,0 0 0 16,0 0 0-16,0 0-1 0,0 0-2 0,0 0 0 16,0-1-5-16,0 1-6 0,0 0-17 0,0 0-43 15,0 0-51-15,1 0-79 0,1 1-181 0,1 1-1079 16</inkml:trace>
  <inkml:trace contextRef="#ctx0" brushRef="#br0" timeOffset="-135055.62">6401 5507 0 0,'0'0'445'0,"0"0"-182"0,0 0-1 16,0 0-43-16,0 0-34 0,0 0-27 0,0 0-31 15,0 0-25-15,0 0-22 0,0 0-22 0,0 0-20 16,0 0-15-16,-11-9-10 0,13 9-4 0,6-1 4 16,1 0 2-16,5 0 4 0,3-1 0 15,4 1 0-15,2 1 1 0,5 0 3 0,0-1 7 16,4-2 7-16,2 1 0 0,3 0 2 0,3-2-10 15,1-2-6-15,3 3-1 0,2-2 1 0,-1 0 5 16,4 1 1-16,2-3 2 0,3 2 3 0,0-1 0 16,1-1-1-16,1 1 1 0,2 0-4 0,-5-2-6 15,-2 0-6-15,2 1-2 0,-4-1-2 16,-1 1 3-16,0 2 1 0,-5 0-1 0,-1 0-2 16,-4 2-1-16,-4 2-2 0,-2-1-2 0,-4 2-3 15,-3 0 0-15,-4 0-1 0,-1 2-3 0,-4 0 1 0,-1 0 0 16,-4-1-1-16,0 2 0 0,-2-2 1 0,-1-1 2 15,-1 0 0-15,-2 0 1 0,-1 0-1 0,1 0-1 16,-1 0-2-16,-1 0-1 0,2 0-7 16,0 0-17-16,3 0-52 0,-1-1-105 0,1 0-247 0,-2-1-1054 0</inkml:trace>
  <inkml:trace contextRef="#ctx0" brushRef="#br0" timeOffset="-133536.03">12710 5648 546 0,'0'0'216'0,"0"0"-10"0,0 0-17 0,0 0-13 16,0 0-20-16,0 0-27 0,0 0-30 0,0 0-34 15,0 0-22-15,0 0-10 0,0 0-2 16,0 0-1-16,12-25 1 0,-5 25-4 0,1 0-1 16,2 0 3-16,2 2 3 0,2 0 0 15,1 2-2-15,2 0 1 0,4 0-3 0,-1-1-2 16,6 1 0-16,-2-1 1 0,4 1-3 0,1-2 1 15,2 2-1-15,1-2-4 0,0-1-3 0,2 1-4 0,1-1-1 16,-1-1 2-16,3 0 5 0,2 0 0 16,-1 0 0-16,2 0 0 0,1 1-4 0,0 0 1 15,0 2-2-15,-2-1-3 0,1 1 1 0,0 2-2 16,-1-1-2-16,1 0 0 0,-1 0-3 16,0-1 0-16,0 2-1 0,2-2 0 0,-1 1-1 15,1-1 1-15,0 0-1 0,2-1-1 0,-1-1 2 16,1 0 0-16,1-1 1 0,1 1-1 15,-4-1-4-15,0 0-1 0,-1 0 1 0,-3 0-2 16,1 0 4-16,-1 0 1 0,-1 0-1 0,3 0 0 16,1-1 0-16,1-1 0 0,2-2 0 0,0 2-1 15,1 0 1-15,-1-1-1 0,-2 1 0 0,4 0 2 16,-3 2-2-16,3-1-1 0,0 0-1 0,1 0 1 16,0 1-1-16,1-2 1 0,2 2 0 0,2 0 2 15,-3-1-3-15,3 1 0 0,0-1 1 0,-2 0 1 16,1 0-1-16,0-2 1 0,-2 3-1 0,2-3-1 31,0 0 0-31,2 0-3 0,0 1 1 0,-2-1-3 16,2 1 4-16,-1 0 2 0,-1-1 0 15,1 0 0-15,0 1 0 0,-1-1 1 0,-1-1 0 0,-2 1-1 16,-2 0 1-16,-1 0-1 0,-2 0 1 16,-2 0-2-16,-2 1 2 0,0-1 0 0,-1 0-1 0,-2 2 0 0,0-1-1 15,0 1 2-15,-4 0 0 0,1 1-1 0,-2 0 0 16,0 0 0-16,0 0 0 0,-3 0-1 0,2 0 2 15,-3 1-2-15,2 2 2 0,-5-2-2 16,1 1 2-16,-2-1-1 0,-1 0 0 0,-2 1 3 16,1-1-2-16,-3-1 0 0,3 0 1 0,0 0 0 15,-1 0 0-15,-1 0-1 0,-3 0 0 0,3 0 0 16,-3 0 0-16,1 0 0 0,-1 0 1 16,0 0 1-16,0 0 1 0,1 0-5 0,-2 0 1 15,2 0 0-15,-2 0 0 0,1 0 4 0,-2-1-2 16,3 1 0-16,-4-2 1 0,-1 2 1 0,0 0 1 15,-1-1 1-15,-1 1 1 0,2-1 3 0,-1 1 1 16,0-2 1-16,1 2 0 0,-1 0 0 0,0 0 0 16,3-1 1-16,-1-1-1 0,1 1-1 15,-2 0-2-15,0 0-3 0,1 0-1 0,1 1-1 16,-2 0 0-16,-1 0-1 0,-2 0 0 0,0 0 0 16,1 0 1-16,-5 0-1 0,2 0 2 0,-4 0 1 15,1 0 2-15,-2 0 3 0,1 0 0 16,-2 0 0-16,1 0 1 0,-1 0 0 0,0 0-1 15,0 0 0-15,0 0-2 0,0 0-1 0,0 0-2 0,0 0-1 32,0 0 1-32,1 0-2 0,-1 0-1 15,0 0-2-15,0 0-2 0,0 0 1 0,0 0-9 16,0 0-20-16,0-2-46 0,0 2-83 0,0 0-158 16,-1-2-332-16,0 2-838 0</inkml:trace>
  <inkml:trace contextRef="#ctx0" brushRef="#br0" timeOffset="-131804.03">6016 5617 873 0,'0'0'183'0,"0"0"-13"0,0 0-14 0,0 0 11 15,0 0-13-15,0 0-26 0,0 0-23 0,0 0-31 16,0 0-26-16,0 0-21 0,0 0-15 0,0 0-7 15,-15 3-8-15,17-3 1 0,1 1 0 16,5 1 6-16,1 0 4 0,2 0-1 0,1 0 1 16,4 1-4-16,-2 0 0 0,4 1 1 0,2-2-1 0,1 2 3 15,2 0 1-15,3 0 0 0,-1 0 0 0,5 0 3 32,0 0 5-32,2-2 5 0,2 2 1 0,5-2 1 15,-1 0-6-15,2 1-6 0,-1-1-2 0,0 0-5 0,-2 1 2 16,2 0-1-16,-1 1-1 0,0 1-3 0,0 0 2 15,2 1 2-15,1 0 7 0,-1 0 2 0,3 0 3 16,0 0-1-16,0 0-7 0,2-2 0 0,1 1-2 16,2-3 3-16,0-1 2 0,1 1 0 15,2-2-1-15,-4 1-4 0,3-1-2 0,-3 0 5 16,2 0 1-16,-1 1-1 0,-3 0 1 0,2 1-6 16,-4 0-4-16,2-2 3 0,-1 0 0 0,-1 0 0 15,2 0 0-15,-2 0-1 0,1-3 0 0,-3 0-1 16,-1 0 0-16,-3 1-2 0,-1 1 2 0,-4 0-3 15,-3 1 2-15,-1 0 1 0,-5 0-2 0,0 0 0 16,-2 1 0-16,-4 2-4 0,2 0-10 0,-1-1-55 16,-1-1-131-16,-5 0-340 0,-2-1-888 0</inkml:trace>
  <inkml:trace contextRef="#ctx0" brushRef="#br0" timeOffset="-130238.78">8851 4750 642 0,'0'0'205'0,"0"0"-37"16,0 0 4-16,0 0-3 0,0 0-16 15,0 0-9-15,0 0-23 0,0 0-25 0,0 0-23 16,0 0-14-16,0 0-5 0,0 0-6 0,0 0-7 16,0 0-6-16,9-65-5 0,-7 59-6 15,0 0-2-15,4-1-5 0,-3 0-3 0,4 0-4 16,-2-1-1-16,2 1 0 0,-1 1-2 0,-1-1 0 16,2 0-3-16,-2 1 0 0,2 1-1 0,-3 1-3 0,3-1 0 15,-1-1 0-15,1 1 0 0,1 1 0 0,0-2-2 16,1-1 1-16,2 1 2 0,0-2-1 15,2 0 0-15,4-3-1 0,0-2-1 0,1 2 0 16,4-2 2-16,2 1 0 0,-2 1 0 0,-1 1 0 16,2 0 0-16,-1 1-1 0,-2 0 0 15,-2 1 0-15,0 2-1 0,-2 0 0 0,-1 2 0 16,1-1 1-16,-2 1 0 0,4 1-1 0,-3-3 0 16,4 3 0-16,2-1 3 0,3-1-1 15,-1 2 0-15,1-3 0 0,3 0 0 0,-2 0 0 16,3 0 0-16,-3-1 0 0,1 2 0 0,3-1-1 0,-1 2 1 15,0-1-1-15,-1 0 0 0,3 2 0 0,-1-2-1 16,-4 2 0-16,3 0 2 0,-2 1-2 16,-1 0 0-16,4 1 2 0,-1-2-1 0,0 2 0 15,2-1 0-15,-1-2 1 0,6 2-2 0,-2-1 2 16,0-1 0-16,5 1 1 0,-4-1-2 0,3-1 1 16,-5 0 0-16,2 2-1 0,-1-1 2 0,0 2-1 15,-2 0-2-15,0 0 2 0,-1 2-2 0,-1 0 0 16,0 0 2-16,-3 0 2 0,3 0-2 15,1 0 2 1,1 0-2-16,1-1 0 0,2 1-1 0,0-1 2 16,-2 0 0-16,5 1 0 0,-3-1-1 0,5 1 0 15,-2-1 0-15,-2 1 0 0,-2-2 2 0,3 2-1 16,-3-1-1-16,2 1 1 0,-2 0-1 0,-1 0 0 16,-1 0-1-16,1 0 0 0,-1 0-1 0,-1 3 2 0,1-1 2 15,0 0 0-15,4 1 0 0,-3-1-1 16,1-1 1-16,3 1-2 0,-2 1 1 0,0-2-1 15,4 0-1-15,1-1 1 0,-1 0 1 0,-2 0 0 0,2 0 1 16,0 0-2-16,-3 0 0 0,3 0 0 16,-3-1 1-16,2 0-2 0,0 1 1 0,-1 0-1 15,0 0 0-15,-1 0 1 0,4 0 0 0,1 0 0 16,1 0 0-16,1 0 1 0,0 0 0 0,6 0-1 16,-4 0 1-16,4-1-1 0,-3-1-1 0,1 0 1 15,-3 1 1-15,4 0 0 0,-4-2-1 0,4 2 1 16,-3 1 1-16,1-1 1 0,0 0 1 0,0 0-3 15,2 0-1-15,1-1 1 0,-2 2 0 0,4 0-1 16,-2 0 1-16,2-1 0 0,2 1-1 0,-2-1 1 16,1-1-1-16,0 2 0 0,0-1 0 0,0-2-3 31,0 2 1-31,0-1-2 0,-1-1 2 0,1 1 4 16,-1 0-1-16,1 0 1 0,-1 0-2 0,1-1 0 15,-3 2-1-15,-1 0 1 0,0 0 0 0,-2 0 1 16,2-1 0-16,-3 1 1 0,5-1 0 0,-3 0-1 15,3 1 1-15,0-3 0 0,2 2-1 0,0-3 0 16,2 1 2-16,1-2-2 0,0 0 2 0,0 0-1 16,-4 1-1-16,1 0 1 0,0-1 1 15,-1 2-1-15,-1-2 0 0,-2 1-2 0,0 1 0 16,-2-1 0-16,1 0 0 0,-3 2 2 0,2-2 0 16,-1 2 1-16,-3-1 0 0,2 1-2 15,-2 0 2-15,2 0-3 0,-5-1 0 0,0 0 2 0,-1 3-2 16,-1-3 1-16,2 1 0 0,-4 1 0 0,1 1-1 15,-2 0-1-15,-1-1 0 0,-2 2 0 0,0 0-1 16,1 0 1-16,-4 0 1 0,1 0-1 0,-2 0 2 16,-2 3-2-16,1-1 1 0,-3 0-1 0,0 1 1 15,-1 0 0-15,2-2 0 0,-1 2 1 0,-2 0 0 16,2 1 0-16,-4-1-1 0,-2 0 1 0,2 1-1 16,-3 0 0-16,0 1 0 0,-3 0 1 0,1-1-1 15,-1 1 0-15,-1 1 2 0,-1 1-2 0,-1-2 2 16,-1 1 0-16,0 0-2 0,2 0 2 0,-2 0-4 15,-1 1 4-15,1 0 1 0,0 0 1 16,1 0 2-16,0 0-2 0,-1 0 1 0,0-1 1 16,-1 0 0-16,2 0 0 0,-2 0 0 0,-1 0 0 15,1 0 1-15,-2 1 1 0,0 0 2 16,-1-1 2-16,2 1 1 0,-5 0 2 0,1 0 3 0,1 0 0 16,-2 3-2-16,-1-2-1 0,2 1-4 15,-2-2-1-15,0 1-2 0,0 0-3 0,0-2 0 16,0 1-3-16,0 0 1 0,0-4-1 0,0 3 0 31,0 0 0-31,0-1 1 0,0 0-1 0,0 0 0 16,0 0 2-16,0 1 0 0,0 1-1 0,0-1 1 15,-2 3 0-15,1-3-1 0,0 2 2 0,1-1-2 16,-2 0-1-16,1 2 0 0,0-3 1 0,1 1-2 16,0 0 0-16,-1 0 1 0,0 0-1 15,-1-1-2-15,-1 2-3 0,0-1-10 0,2 2-27 16,0-4-50-16,0 1-64 0,-1-1-95 0,2 0-142 15,0-1-593-15,0-2 255 0</inkml:trace>
  <inkml:trace contextRef="#ctx0" brushRef="#br0" timeOffset="-129883.09">16137 4513 1249 0,'0'0'163'0,"0"0"10"0,0 0-3 15,0 0-16-15,0 0-24 0,0 0-24 0,0 0-20 16,0 0-32-16,0 0-26 0,0 0-18 0,0 0-6 16,0 0 0-16,0 0 2 0,7-20 3 0,-1 25 4 31,2 1 4-31,-3 1 3 0,2 0 2 0,1 2 4 15,0 0 1-15,1-1 1 0,0 1-2 0,0-1-4 16,0 0-1-16,0 0-3 0,1 0-3 0,0-2-4 16,-1 1-2-16,-3 0-2 0,1-1 1 0,1 0-1 15,-3 0-1-15,0-2 0 0,0 1-3 0,0 0 2 16,0 0-2-16,0-2-3 0,-2 2-2 0,4-3-11 0,-2 1-26 0,1-3-48 16,4 0-72-1,0-2-112-15,-4-1-214 0,-1 0-898 0</inkml:trace>
  <inkml:trace contextRef="#ctx0" brushRef="#br0" timeOffset="-129626.52">16556 4360 1261 0,'0'0'315'0,"0"0"-38"0,0 0-49 15,0 0-48-15,0 0-55 0,0 0-35 0,0 0-23 16,0 0-10-16,0 0-4 0,0 0 2 0,0 0-2 15,0 0-5-15,0 0-6 0,0 0-8 0,-122 125-3 16,107-107-6-16,1-2-3 0,1 1-4 16,-1-1 1-16,0-4-5 0,4 1-2 0,2-1-3 0,2-3-3 15,-2 0 0-15,3-2-2 0,1 0 0 0,1 1-3 16,-1-3 0-16,0 0 1 0,2 0 0 0,-1 0-2 16,0-1 0-16,0 0-2 0,2-1-11 15,0 0-37-15,-1-2-87 0,2 2-171 0,0-3-981 0</inkml:trace>
  <inkml:trace contextRef="#ctx0" brushRef="#br0" timeOffset="-50628.02">3573 5489 456 0,'0'0'230'0,"0"0"-18"0,0 0-4 0,0 0-21 16,0 0-21-16,0 0-25 0,0 0-17 0,0 0-22 16,0 0-16-16,0 0-16 0,0 0-14 0,0 0-14 15,-16-16-15-15,16 16-11 0,0 0-10 16,0 0-3-16,1 2 0 0,1 1 6 0,3 0 4 16,-2 0 7-16,4-2 4 0,-2 2 2 0,4-2-3 15,0 1-1-15,0-1-1 0,2-1 1 16,-1 0 1-16,2 1 3 0,5-1 1 0,0 0-3 15,1 0 0-15,6 0-8 0,-3 0-4 0,2 0-4 16,-1 0-2-16,4 0 0 0,-2 0-1 16,-4 0 0-16,1 0-3 0,0 2-1 0,-1 0 0 0,0 1 0 15,1 0 0-15,-1-1 1 0,1 2 1 16,3-2 1-16,-2 0 5 0,1 1-2 0,-1-2 0 16,3 0 0-16,-4-1-1 0,0 2-2 0,0-2-2 15,-2 1-1-15,-3 2-1 0,0-1 0 0,-3 0 1 16,1-1-1-16,-3 2-1 0,-5-1 1 0,2-1 0 15,-5 0-1-15,3 1 3 0,-5-1-2 0,1-1 1 16,-1 0 0-16,-1 1 2 0,0-1 5 16,0 0 15-16,0 0 19 0,0 0 20 0,0 0 12 0,-3 0-9 15,-1 0-21-15,-5 0-25 0,-6 0-17 16,0 0-8-16,-5 0 2 0,0 0 3 0,-2 0 1 0,-2 0 2 16,2 0 1-16,2-1 2 0,-1 0-3 15,0-2-1-15,2 2 1 0,-1-1 0 0,5-1 1 16,-2 1-1-16,6 1 1 0,1 1-1 0,1 0 1 31,5 0 3-31,-2 0 0 0,4 0 2 0,0 0 3 16,-2 0 1-16,4 0 0 0,0 0 1 0,0 0-3 0,0 0-1 15,0 0-2-15,0 0-2 0,0-1-6 16,0 1-5-16,0 0-9 0,0 0-16 0,0-1-19 16,0 1-19-16,6 0 4 0,-2 0-4 0,6 0-26 15,5 0-64-15,-4 2-179 0,-3-1-1089 0</inkml:trace>
  <inkml:trace contextRef="#ctx0" brushRef="#br0" timeOffset="-49304.44">5252 5722 1263 0,'0'0'141'0,"0"0"14"0,0 0-5 16,0 0-23-16,0 0-32 0,0 0-31 15,0 0-15-15,0 0-17 0,0 0-17 0,0 0-9 16,0 0 4-16,0 0 12 0,11 4 15 0,-4-2 11 16,3 1 4-16,2-2-3 0,1 2-5 15,6 0-3-15,1-2-6 0,1 0-9 0,3-1-9 16,3 0-4 0,2 0-2-16,2 0-1 0,2 0-1 0,2 0 0 15,0-1-1-15,1 1 3 0,2 0-2 0,-1 0-1 16,0 0-2-16,-2 0-3 0,2 0 0 0,1 0-1 15,2 0 9-15,5-1 5 0,6-5 17 0,2 0 4 16,4-2-6-16,-2 0-7 0,4 0-15 16,-3 0-6-16,0 2-1 0,-3 0 1 0,-1 2 1 15,-3 0 1-15,-1 2-2 0,-3 1 0 0,-4 1-2 0,1 0 0 16,-1 0 2-16,1 0 0 0,0 0-1 0,-1 0 1 16,-1 0-1-16,2 1-2 0,-1-1 2 0,1 1 0 15,1-1 1-15,-1 0-1 0,3 0 3 0,-2 0-1 16,0-1-1-16,0 1 0 0,-4 0-3 0,0 0 2 15,-2 0-2-15,-2 0 2 0,-2 0 0 0,2 0-1 16,-2 0 1-16,0 0-1 0,-2 0 0 16,1 0 0-16,-3 2 0 0,-1-1-2 0,-1 2 1 15,-1-1-1-15,0 0-1 0,-3 1 3 0,3 0-2 16,-1 0 0-16,1-1 1 0,1 0 0 0,1 1-3 16,2-2 1-16,-3 0 1 0,2 1-1 0,-3-2 3 15,3 0 0-15,-1 0-2 0,2 0 0 0,0 0 1 16,1 0 0-16,2 0-1 0,-2 0 0 15,1-2 2-15,-1 1-2 0,0-3 1 0,0 2 0 0,-1 0 1 16,1-1 0-16,1 1-1 0,0 0 1 16,-1-1-1-16,-1 1 1 0,0 0-1 0,-3 2 0 15,2 0 1-15,-3 0-1 0,-1 0 0 0,-1 0 0 16,1 2 0-16,-3 0 0 0,1 1 1 16,-1-1 1-16,2 0-1 0,-1-2 2 0,2 0 0 15,0 0 1-15,-2 0-2 0,3 0 1 0,-4 0 1 16,-1 0 0-16,-1-2 1 0,0 0 2 0,-1-1-1 15,-1 1 0-15,-1-2 0 0,1 1-1 16,2-1 2-16,-2 2-1 0,0 0-2 0,1 0 0 16,-2 0-1-16,2-1 2 0,0 2-2 0,0 0 0 15,-5 1 2-15,3-1 0 0,-4 1 1 16,2-1 1-16,-1 0 1 0,-1-1-2 0,2 1 2 16,-1 0-2-1,0 0-1-15,2-1-1 0,-1-1 1 0,1 2-1 16,-1-1 0-16,0 1-1 0,-3-1 1 0,2 1 0 15,-2-2 0-15,-1 3-1 0,0 0-1 0,-2-1 1 16,0 1 0-16,0 0-1 0,-2 0 0 0,1 0 0 16,1 0 1-16,-1 0-1 0,-2 0 2 0,1 0-3 15,0 0 0-15,-4 0 1 0,5 0 1 16,-5 0-1-16,-1 0 0 0,3 0 2 0,-3 0-4 16,-1 1 2-16,0-1 2 0,0 0 0 0,1 0 1 0,-1 0 3 0,-1 0 2 15,0 0 0-15,2 0-1 0,-2 0-4 0,0 0-2 16,0 0-3-16,0 0-1 0,0 0-1 15,0 0-1-15,0 0 0 0,0 0-6 0,0 0-5 0,0 0-9 16,0 0-16-16,0 0-23 0,-2 0-31 16,2 0-29-16,-1 0-56 0,-3 0-108 0,3 0-256 31,0 0-877-31</inkml:trace>
  <inkml:trace contextRef="#ctx0" brushRef="#br0" timeOffset="-40878.82">22833 6893 1178 0,'0'0'105'0,"0"0"2"15,0 0-12-15,0 0 22 0,0 0 9 0,0 0-13 16,0 0-16-16,0 0-17 0,0 0-15 0,0 0-10 16,0 0-5-16,0 0-7 0,109 13 0 15,-92-13-5-15,3-2-6 0,2-1-3 0,3-2-7 16,1-1-6-16,3 1-1 0,3 1 22 0,3-1 10 15,3-1 7-15,2 1 6 0,3-1-22 0,2-1-8 16,1-1-6-16,-1-1-3 0,1-1-2 16,-2 1-2-16,-3 0-4 0,1 0-2 0,-3 0-3 15,-3 1-2-15,0 0-3 0,-4 2 1 0,1-1-1 16,-1-1 3-16,2 1 2 0,-2 0-1 0,0-3 1 16,0 0-3-16,1 1 1 0,-3-3-1 0,-2 1 1 0,0-2 0 15,-3 1 2-15,1-2 0 0,2 0 7 16,2-5 3-16,1-2 4 0,2-4 1 0,1-2-5 15,2-1-7-15,0-4-2 0,-1 0-2 0,-3-2-2 16,0-3 1-16,-1 0-2 0,-2-1-1 0,0-1 2 16,-7 0-1-16,1-2 1 0,-5 3 1 15,-2 1 0-15,-6-1 4 0,-6 3-3 0,-1-1 0 16,-3-1 1-16,0 1-1 0,-6-1-3 0,-4 1-1 16,-3 0-1-16,-3 2-3 0,0-1 3 0,-3 2-2 15,-2-1 0-15,-3 2 4 0,-2-1-1 16,-2 0-1-16,-3-2 2 0,-5-2-3 0,1-2-1 15,-4-2 1-15,-1 1-2 0,-3 1 5 0,-4 3-5 16,0 0 1-16,-1 5-1 0,0 2-4 0,-2 6 1 16,2 3-2-16,1 5 1 0,-2 4-3 0,1 3 3 15,1 2-3-15,0 3-1 0,-3 2 2 0,3 1 0 16,-2 0 2-16,1 1 1 0,0 3-4 16,0 1 1-16,0 1-1 0,-1 1-1 0,-1 4 0 15,-1-1 3-15,-1 3 1 0,-3 1 0 0,0 2 9 16,-4 1 3-16,-2 2 0 0,-1 1 2 0,-2 2-4 31,-3 1-1-31,1 4-2 0,-2 1 1 0,-1 5-2 0,2 1 1 0,2 3 0 16,2 0-2-16,7-1 1 0,1 3-2 15,3-1 1-15,4 1 1 0,4 1 1 0,8-1-1 16,6 0 0-16,6-4-1 0,8-1-1 0,2 1-1 16,4 0 1-16,4 3 1 0,1-1 2 0,0 0 1 15,3 1-1-15,2 1 0 0,0-2 2 0,0 2-3 16,1 0 1-16,5-2 2 0,0 1-3 15,2-3 1-15,0-1 1 0,5-2-3 0,0 0 2 16,4-3-1-16,1-1 2 0,5-2 0 0,1 0 1 0,3-1 3 16,0-1-2-16,3 1-1 0,1-2 3 15,0 0-1-15,0 1 0 0,2 0-2 0,-1-2-2 16,0 1-1-16,2-2 2 0,1 0 4 0,0-3 0 16,4 0 0-16,0-1 0 0,4-2-2 0,-1-1 1 15,5 0-1-15,-2 0-1 0,1-2 1 0,-2 1-2 16,-1-2-1-16,0-1 1 0,-1-2 0 15,-2-1 1-15,-3-2-4 0,0-1 0 0,-5 1 1 0,-2-2-2 16,-3 1 3-16,-2 0-1 0,-5 0 0 0,-1 0-1 16,-6 0 2-16,0 0-2 0,-5-1-2 0,1 3-2 31,-1-2-2-31,-2 1-8 0,0-2-16 16,0 2-24-16,2 0-31 0,-2 0-49 0,3 0-59 0,0-1-97 15,-2 0-247-15,-2-1-934 0</inkml:trace>
  <inkml:trace contextRef="#ctx0" brushRef="#br0" timeOffset="171847.58">17222 9849 692 0,'0'0'401'0,"0"0"-400"0,0 0 8 0,0 0 25 0,0 0 24 16,0 0 10-16,0 0 2 0,0 0-1 0,0 0 0 16,-5 129 0-16,5-107-2 0,3 1 0 15,0 1-6-15,-1 4-1 0,-2 1 7 0,3 3 6 16,-2 4 4-16,1 2-1 0,1 2-15 0,-2 3-16 16,0 0-10-16,-1 4-7 0,0 4 1 0,0 2 2 15,0 4 2-15,-1 3 0 0,-5 3-1 0,0 3-7 16,-1 0-6-16,-2 2-4 0,2 1-4 0,-3 2-1 15,3 2 1 1,-2 1 0-16,-1 2 2 0,1 3 1 16,1-1 1-16,3 3 3 0,-3-1 2 0,0 4-1 15,4 1-1-15,-4-1-2 0,1 4-3 0,2 1-3 16,-3 2-2-16,2 2 1 0,1 0 0 0,-3 2 0 16,1-1 0-16,1 1-2 0,-2 5-2 0,2-2 0 15,-1 1-1-15,0 1 0 0,3 1-3 0,-1-1 1 16,3-2 0-16,2-3-2 0,0 2-2 0,0-2 0 15,4 1 0-15,1-1-1 0,-2-1 2 0,3 0-2 16,-2-2 1-16,0 2-4 0,0-4 0 0,1-1-4 16,0-3-2-16,-1-2-6 0,0-6-14 0,-1-3-25 15,-3-7-43-15,0-5-60 0,0-5-75 0,-4-7-100 0,-2-16-150 16,4-13-771-16</inkml:trace>
  <inkml:trace contextRef="#ctx0" brushRef="#br0" timeOffset="172300.43">15612 13547 1453 0,'0'0'-46'0,"0"0"0"0,0 0 45 16,0 0 27-16,0 0 21 0,0 0 30 0,130 4 23 16,-89-3 5-16,6-1-3 0,7 0-20 0,6 0-15 15,3-1-14-15,7-2-12 0,3-2-11 0,7-1-10 16,3-1-9-16,7-1-7 0,4-2-4 0,7 1-1 15,3 0 2-15,3-1 1 0,0 1 1 16,2 2-2-16,2 0 0 0,1 1-2 0,1 2 1 16,3 1 2-16,-5 2 2 0,1 1 2 0,-3 0-3 15,3 0 2-15,0 1 8 0,2 3 4 16,1-1 12-16,3 1 4 0,-1 1 4 0,4 0 7 16,2 1 1-16,4 2-5 0,-1 0-2 0,4 2-9 15,-4 0-5-15,4 0-7 0,2-1-2 0,-3 0-6 16,-2-1-3-16,0-2-1 0,-3 2-6 0,-4 0-3 0,-5 2-7 15,-3-1-14-15,-2 0-28 0,-8 2-70 0,-5-1-126 16,-27-3-262-16,-24-2-906 0</inkml:trace>
  <inkml:trace contextRef="#ctx0" brushRef="#br0" timeOffset="173195.13">17322 10915 0 0,'0'0'75'0,"0"0"130"0,0 0-49 0,0 0-3 16,0 0 3-16,0 0 6 0,0 0 3 0,0 0-24 16,0 0-48-16,0 0-44 0,0 0-18 15,0 0 8-15,-28 4 11 0,31-3 15 0,4 0 7 0,-2-1-7 0,4 2-1 16,3-2-8-16,2 0-6 0,2 0-6 0,2 0-6 16,5-4 3-16,5-1 0 0,3-3 3 0,4 0-2 15,1 0-2-15,5-1-5 0,0 2-3 0,1 0-1 16,6 1-5-16,-3 0-4 0,2 3-5 15,3 0-2-15,-1 0-3 0,2 1-1 0,0 1-1 16,4 0-1-16,4 0 3 0,2-2-1 0,5 1 3 16,-2-1-2-16,1 1-3 0,4-1 0 0,1-1-1 15,2 1-1-15,1-2 1 0,6 0-1 16,1-2-2-16,2 0 1 0,0-1-2 0,1 0-2 16,-1 2 2-16,-1 0-1 0,0 0-1 0,-1 1 1 15,2 2 0-15,-1 1 1 0,0 0 3 0,0 0 1 16,0-1 2-16,-2 1 1 0,1-1-1 0,-4-1-3 15,3 0-4-15,-1 0 0 0,-2 0-3 0,1 0 0 32,-3-1-4-32,-3 2-2 0,-3 1-10 0,-5 1-26 15,-3-1-72-15,-6 1-148 0,-13 1-309 16,-13 0-851-16</inkml:trace>
  <inkml:trace contextRef="#ctx0" brushRef="#br0" timeOffset="175800.29">14185 13797 817 0,'0'0'201'0,"0"0"-49"16,0 0-4-16,0 0 11 0,0 0-22 16,0 0-14-16,0 0-17 0,0 0-17 0,0 0-17 0,0 0-18 15,0 0-9-15,0 0-4 0,0 0 1 16,0 0-3-16,-19-9-1 0,19 8-5 0,2 0-5 15,2 0-7-15,-1-1-4 0,2 1-2 16,0-2-5-16,2 0 1 0,-1 0-2 0,4 0 0 0,2-1 0 16,2 0-2-16,2 0-1 0,1 1 1 0,2-1 0 15,2 1 1-15,-2 2 3 0,3 0-2 0,-1 0 1 16,1 1 0-16,-1-2 0 0,1 1-1 0,2 1-1 16,0-1 0-16,2 0-3 0,0 0 0 15,2-1-1-15,0 0-2 0,1 0 0 0,0-1 1 16,1-1 1-16,1 1-2 0,2-2 0 0,2 1-1 15,-2-1-1-15,6 0 3 0,1 2 0 0,-2-1-1 16,0 1 0-16,0 0 0 0,1 1-1 0,-2 1 0 16,-1 0 0-16,2-1 2 0,-3 2-1 0,1-1 1 15,0 0-1-15,1 0 1 0,1-1-1 0,-1-1 0 16,0 0 2-16,3-1 1 0,1-1-1 0,0-1 0 16,5-1-2-16,-2 1 1 0,3 0-1 15,-3 0 0-15,2 0 0 0,-2 1 0 0,-2 1 0 16,-1 0 0-16,-1 0 0 0,-1 2-1 15,-2 1 1-15,-2 0 0 0,-3 1-1 0,-2 0-2 0,-1 0 1 16,-4 0 1-16,1 0 0 0,-2 0 1 0,3 0-1 16,-3-2 1-16,3 0 0 0,-1 0 0 15,-1-2-1-15,0 0 0 0,-1 0-4 0,-2 0 1 16,-2 1 0-16,-1 1 0 0,-4-2 3 0,3 3-1 16,-2 1 0-16,-2 0 0 0,-2 0 0 0,1 0 0 15,-2 0 2-15,0 0-2 0,-2 0 0 0,-1 0 1 16,1 0 0-16,1 0 1 0,-1 0 0 0,1 0 2 15,0 0-1-15,-1-1 0 0,1 0 1 16,1-1-1-16,0-1-2 0,-1 3 0 0,1-3-1 16,-1 2 1-16,0 0-1 0,0 1 0 0,0-2 0 15,-2 1 0-15,-2 1 0 0,1 0 0 0,-5 0-1 16,3 0 2-16,-4 0-1 0,0 0 0 0,-1 0 2 16,0 0-3-16,0 0 2 0,0 0-1 0,0 0 2 15,0 0-4-15,0 0 4 0,0 0 0 0,0 0 0 16,0 0 3-16,0 0 3 0,0 0 5 15,0 0 5-15,0 0 0 0,-1 0-4 0,-5 0-8 16,1 0-7-16,-5 0-5 0,-3 0-1 0,-3 3 2 16,-3-1-1-16,-2 1 3 0,-7 0 0 0,0-1 1 31,-3 1 0-31,-4 1 0 0,-3-1 1 0,0 1-1 16,-4-1 4-16,0 0 1 0,-2 0-2 0,-2 1 2 15,0-1-3-15,-3 2 4 0,0 0-3 0,-1-2-1 16,-1 2-1-16,-3 1 0 0,3 0-1 0,-5 1 2 15,1 1 0-15,2 0-1 0,-1 1 1 16,1 0 1-16,4-1-2 0,1 1 1 0,2 1-2 16,3-2 1-16,2 1-1 0,3-1 1 0,1-1-2 15,1 0 1-15,2 0 0 0,2-2-1 0,2 0 3 16,4 0-1-16,0-1 1 0,2 0-3 0,2-1 3 0,3 1 0 16,-1-2-1-16,4 2 0 0,0-2-2 0,1 0-2 15,0-1-3-15,3 1-2 0,0 1 0 16,1-1 0-16,1 0 2 0,-1 2-1 0,1 0 1 15,0 0 2-15,-1 1 0 0,1-1-1 16,1 0 4-16,0-1-3 0,2 1 1 0,3-3 2 0,2 1-5 16,0-2 1-16,2 1-3 0,0-1-3 15,0 0-4-15,0 0-6 0,0 0 2 0,3 0 8 16,2 0 6-16,0 1 12 0,5-1 4 0,1 0 2 16,4 0 0-16,1 0-3 0,6-2 0 0,3-3-4 15,5 1 1-15,2-3-2 0,5 0 1 0,0-1-2 16,4 0 0-1,4 0 0-15,4-1 0 0,2 1-2 0,0-2 0 16,0 2 2-16,3 0-1 0,4 0 2 0,-2 1-2 0,1 1 0 16,3 0 0-16,-3 1-2 0,2 0 0 15,-1 1 1-15,2 0 1 0,0 1 0 0,-2-1 0 16,-2 2 0-16,-1-2 1 0,-2 2 0 0,-2 0 0 0,-2 1 0 16,-3-2-4-16,0 1 1 0,-2 1 0 0,-2-1-2 15,-1 1 4-15,-2 0-1 0,0 0-2 0,-5-1 3 16,3 2-2-16,-5-1 1 0,-1 0 0 0,-2 1-1 15,-5-1 1-15,1 1-1 0,-4-1 1 0,-4 0 0 16,-1-1 1-16,-2 1 0 0,-2 0-1 0,-3 0 0 16,-3 0 0-16,0-1 1 0,-2 1 2 0,-4-1 4 15,1 0 5-15,-1 0 2 0,0-1-2 0,0 0-3 16,0-2-5-16,-2 2-3 0,-4-2-3 0,0 0-3 16,-2 2-2-16,-3-1-1 0,-6 0-1 15,1 2-1-15,-6 0 2 0,-3 0 2 0,-6 2 0 16,-4 0 1-16,-3 0 1 0,-8 0 0 0,1 3 2 15,-8 2 2-15,-2-2 1 0,-4 3 0 0,-2 0 3 16,-3 0 0-16,-2 0 0 0,-2 1 0 0,-4-2-3 16,-1 1 0-16,0-1 1 0,-3 1-1 15,2-2 0-15,-2-1 0 0,3 1-1 0,1 1 1 16,-3-1 1-16,3 0 0 0,-3-1 0 0,2 2-1 31,-4-1 0-31,2 1-1 0,0 0 0 0,-1-1-1 16,4 1 1-16,-2-2-2 0,2 2 0 0,3-2 1 15,1 1-1-15,2-2 1 0,-1 2-1 0,5-2 1 16,2-1 1-16,4 1 0 0,2-1 0 0,3 0 2 16,6-1-2-16,1 1 2 0,4-1-1 15,2 0 1-15,4 0 1 0,1 0-1 0,5 0-1 16,0 0-1-16,5 0 2 0,3 0 0 0,3 0 0 16,1 0-1-16,5 0-1 0,2-1 1 0,3 1 0 15,2 0 0-15,2 0-7 0,2 0-12 16,0 0-3-16,2 0-1 0,7 0 9 0,1 0 11 15,4 0 4-15,4 1 2 0,5-1 1 0,2 0-1 16,8 0 0-16,2 0-1 0,5-2 0 0,3-1 0 16,7 2 0-16,2-3 0 0,6 1 2 15,4-2 0-15,3 0 1 0,5 1-1 0,3 0 1 0,4 0 2 16,1-1-3-16,1-1 2 0,6 0-1 0,-2 0-2 16,5-1-1-16,1-1-1 0,2 1 0 0,1-1-1 15,0-1 0-15,0 0 1 0,2-2-2 0,-1 1 0 16,2-1 0-16,-3 0 1 0,1 1 2 0,0 1-1 15,-4 0 0-15,-3 4 0 0,-2-1 0 0,-6 1-3 16,-2 2-1-16,-5 1-1 0,-1-1 0 16,-7 2 2-16,-1 0 1 0,-4 1-1 0,-6 0 0 15,-3 0 1-15,-8 0-2 0,-4 0 4 0,-2 0-2 16,-5 0 0-16,-4 0-1 0,-3 0 0 0,-6 0 0 16,-1 0 0-16,-5 1 1 0,-2 0 0 15,-3 0-1-15,-2 1-1 0,-3-1 1 0,-1 0 5 16,0-1 4-16,0 1-1 0,-5 0 0 0,-1 0-9 15,-3 0-3-15,-1 1-5 0,-2-2-9 0,1 1-23 16,-3-1-43-16,1 0-98 0,4 0-206 0,5 0-1039 16</inkml:trace>
  <inkml:trace contextRef="#ctx0" brushRef="#br0" timeOffset="176533.04">16923 13626 913 0,'0'0'193'0,"0"0"-23"0,0 0-8 16,0 0-2-16,0 0-25 0,0 0-19 16,0 0-17-16,0 0-23 0,0 0-16 0,0 0-15 15,0 0-6-15,0 0-11 0,0 0-8 0,-68-11-4 16,61 11-5-16,-2 0-1 0,0 1-1 0,-2 2-3 16,0 0 1-16,-3 0-1 0,-1 0 0 0,-3 1-4 15,0-1-1-15,-5 1-2 0,0 0-1 0,1-1 2 16,-1 1-4-16,0-4-6 0,1 0-11 0,2 1-20 15,-2-1-45-15,1 0-67 0,0 0-117 0,2 0-200 16,9 0-762-16</inkml:trace>
  <inkml:trace contextRef="#ctx0" brushRef="#br0" timeOffset="177452.26">17207 10886 958 0,'0'0'225'0,"0"0"-44"0,0 0-3 16,0 0-27-16,0 0-29 0,0 0-11 0,0 0-16 16,0 0-11-16,0 0-3 0,0 0-12 0,0 0-9 15,0 0-6-15,0 0-9 0,0 0-6 16,-9-3-5-16,9 3-6 0,2 0-2 0,-2 0-9 16,1 0-5-16,-1 0-7 0,2 0-7 0,0 0 3 15,1 1 1-15,5 1 6 0,2 1 8 0,8-1 1 16,0 1 4-16,4 0 0 0,2 0-2 15,6 0 2-15,2-1-2 0,4-1-4 0,2-1-2 16,3 1-3-16,1-1-3 0,0 0-2 0,0 0 2 16,-1 0 1-16,5 0 2 0,-1 0 4 0,-1-1-1 15,1-1-4-15,-5 1-3 0,-4-1-1 16,-4 1-1-16,-4 1 0 0,-7 0-1 0,-3 0-2 16,-7 0 0-16,-5 0 1 0,-5 0 0 0,-1 0 9 15,0 0-1-15,-7 0-1 0,-4 0-7 16,-8 0-13-16,-4 3 1 0,-5-1-3 0,-6 0 2 0,-2 2 2 15,2-1-2-15,-3-3 1 0,4 3-1 0,0-1 0 16,-1 0 1-16,2 1-1 0,1-1 0 0,-1 1 2 16,0 1 2-16,1 2 2 0,0-1 0 0,3 0 4 15,3 0 2-15,7-1 1 0,2 0 2 0,6-1-1 16,5-1-2-16,-1-1 0 0,6-1 0 16,-1 1-1-16,1-1-2 0,0 0-6 0,0 0-1 15,0 2-2-15,3-1 2 0,5 0 11 0,5 1 9 31,4-2 1-31,8 0 3 0,6 0-5 0,4 0 1 16,6-3-4-16,1-3-3 0,5 0 1 0,-2 0-3 0,3 1 0 16,-2-2 0-16,0 1-6 0,-5 1-7 0,-3 2-16 15,-5 1-44-15,-3 1-92 0,-8 1-156 16,-5 0-319-16,-8 1-809 0</inkml:trace>
  <inkml:trace contextRef="#ctx0" brushRef="#br0" timeOffset="183406.83">11769 16763 848 0,'0'0'71'0,"0"0"10"16,0 0-2-16,0 0 5 0,0 0 1 0,0 0-1 15,0 0 10-15,0 0 2 0,0 0-5 16,0 0-13-16,-12 120-17 0,12-101-9 0,2 1-10 15,3-5-10-15,-1 0-8 0,5-2-7 0,-1-1 0 16,1-3 1-16,1-2-3 0,2-3 2 0,0-2-2 16,2 0 4-16,3-2 5 0,0-3 0 0,-2-5 1 15,4-1-6-15,0-3-1 0,1-3-4 0,2-2-5 16,0-1 2-16,2-3-4 0,-1 2 1 16,0-1-2-16,0-1-1 0,3 2 3 0,-2 1 0 0,4-1 2 15,1 3 4-15,1 4 8 0,0 1 4 0,0 5 0 16,-4 2-9-16,1 2-10 0,-6 2-2 0,0 2-2 15,-2 6 2-15,-2 2-1 0,-2 2 0 16,1 4 0-16,-1-1 0 0,0 1-2 0,0-3 0 16,2 1-4-16,0-1 2 0,0-1 2 0,4-4-2 15,0 1 4-15,1-1 0 0,1-2 1 16,0-3 1-16,-1-1 5 0,4-1 0 0,-1-1 2 0,5 0 4 16,-1-5-2-16,2-3-1 0,0-1-3 0,5 0-1 15,0-3-2-15,1-1 2 0,0 0-2 16,1 0 1-16,1-2-2 0,1 3-1 15,-2-2 2-15,-3 1-7 0,1 5 7 0,-2 0-1 16,-3 4 6-16,-1 2 4 0,0 2 5 0,-3 0 4 16,-2 0-2-16,-1 4-1 0,0 2-6 0,-1 2-3 15,1-1 0-15,3 1-2 0,0-1 0 0,3-2 0 16,0-1 1-16,2-3 2 0,1-1-2 0,5 0-3 16,-1 0 1-16,4-4-1 0,-1-4-5 15,1-2 0-15,3 2-2 0,-1-3-4 0,4 1-1 16,-2-1-7-16,6-1-14 0,-1-3-30 0,3 1-59 15,4-4-113-15,-15 5-236 0,-12 4-1013 0</inkml:trace>
  <inkml:trace contextRef="#ctx0" brushRef="#br0" timeOffset="192870.09">16937 13582 1555 0,'0'0'158'0,"0"0"-54"0,0 0-32 0,0 0-10 31,0 0-16-31,0 0-8 0,0 0-4 0,0 0-2 16,0 0-4-16,0 0 0 0,0 0 4 15,0 0 1-15,8 39 2 0,-4-37 1 0,0 0 2 16,2-1 0-16,-3-1 2 0,4 0 1 0,-3 0-2 16,5-5-4-16,-1-1-7 0,-1-1-9 0,0-1-4 15,2-2-6-15,0 0-3 0,-3 1 0 0,-1-1 0 16,0 1-1-16,0 2 4 0,-3-2 0 0,-1 2 2 15,-1 1 1-15,0 1 0 0,0-1 3 0,0 3 1 16,-2 0 1-16,-1 3 1 0,-3 0-2 16,3 0-3-16,-4 0-2 0,2 2-2 0,-2 2-1 15,-2 4-2-15,4 0 1 0,-2 0-1 0,0 2-1 16,2-1-1-16,1-1-1 0,0 1-1 0,3 1 2 16,0-1 0-16,1 0-2 0,0 0 0 0,0-3-1 0,2 1-1 15,2-2 0-15,2 0 1 0,-3-2 0 16,4-1 1-16,0 0 4 0,-2-2-3 0,4 0 3 15,1 0 0-15,-1-5-1 0,0-2-1 0,-1 0 0 16,-1 0 1-16,0-2 1 0,-2 1 1 0,1-1 1 16,-5 1 2-16,2-2 1 0,-2 2 1 0,-1 0-1 0,0 0 0 31,0-1 1-31,-1 0-3 0,-3 0-1 0,-2 2 0 16,1-1 0-16,-2 3 1 0,3 1 0 0,-4 0-1 15,2 2-1-15,0 1 1 0,-1 1-4 0,3 0 0 16,-3 0-2-16,3 6-1 0,-2 1-1 0,3 1 0 15,-1 3 0-15,1 0-1 0,2 1 1 0,1-2 0 16,0 2-1-16,1-2 1 0,5-1-2 16,-3-1 2-16,5-1 0 0,-1-2-1 0,-1-3 2 15,3 0-2-15,-1-2 2 0,0 0 1 0,-1-4 0 16,1-1 1-16,0 0 1 0,-1-1-1 0,-2-1 1 0,0-1 0 16,0 0 2-16,-4 1-1 0,2 0 1 0,-3-1 0 0,0 1 2 15,0-1-3-15,0 0 1 0,0-2-1 0,-4 3-1 16,2 1 1-16,-4 0 1 0,4 1 0 0,-4 3 1 15,2 1-2-15,-3 1 1 0,2 0-4 0,-3 2 0 16,3 4 0-16,-1 1-1 0,-3 1-1 0,5 1 1 16,-3 2-1-16,4-1 0 0,-2 0 0 31,4-3-1-31,0 1-2 0,1-2 0 0,0-3-3 16,1 1-10-16,2-2-13 0,1-1-35 0,-2-1-67 15,2 0-137-15,-1 0-426 0,-1-1-852 0</inkml:trace>
  <inkml:trace contextRef="#ctx0" brushRef="#br0" timeOffset="206789.01">20914 10898 0 0,'0'0'68'0,"0"0"186"0,0 0-102 0,0 0-21 16,0 0-22-16,0 0-14 0,0 0-16 0,0 0-14 15,0 0-9-15,0 0-8 0,0 0-10 0,0 0-3 16,0-2 1-16,0 2 6 0,0 0 11 16,0 0 13-16,0 0 10 0,0 0 6 0,0 0-1 15,0 0-8-15,0 0-10 0,0 0-8 0,-1 0-10 16,1 1-5-16,-1-1-7 0,0 0-7 0,0 0-6 15,-4 0-2-15,4 0 3 0,-1 0 7 0,-2 0 5 16,1 0 1-16,-1 0-2 0,-1 0-1 0,2 0-2 16,-1 0-3-16,-1-1 1 0,1-1-5 0,-2 1-4 15,2 0 0-15,-2 0-3 0,3 0-3 16,-2 0-2-16,1-1-1 0,-1 1-1 0,1 0 0 16,-3-1-2-16,1 0-1 0,-2 1-1 0,-1 1 1 15,-2-1-1-15,1 1 1 0,-1-1 0 16,-1 1-1-16,0-2 3 0,-1 2 0 0,1 0 0 15,2-1 0-15,-2 0 0 0,0 0-1 0,1-1 0 16,-2 2 0-16,0 0-1 0,2-1 0 0,0 1-2 16,-1 0 1-16,-3-1 0 0,3 1-1 15,-3 0 1-15,-1 0-1 0,2 0 0 0,-3 0 0 16,-3 0-1-16,0 0 0 0,0 0-1 0,-1 0 1 0,0 0-1 16,1 0 0-16,-1 0 0 0,1 0-1 15,1 0 1-15,-1 0 2 0,5 0-2 0,-4 0 1 16,1 0-1-16,-2 0 0 0,0 0-1 0,-1 0 1 15,1 0 1-15,-2 0-2 0,0 0 1 16,1 0 0-16,0 1 0 0,1 0-1 0,2 1 2 16,-2-1-1-16,0 0-2 0,1 0 1 0,-1 2-1 15,0-1 0-15,-3 2 1 0,-2 0-1 0,-1 0 2 16,-2 0-2-16,3 0 0 0,-2 0 1 16,-3 1 0-16,-2-1 0 0,-2 0 0 0,-1 1 1 15,4-2 0-15,1 0-1 0,4-1 0 0,1 0 0 16,1 1 0-16,3-2 0 0,1 0-1 15,1 0 2-15,1-1 0 0,0 2 1 0,2-1-2 16,-1 0-1-16,0 2 2 0,4-2-1 0,-1 1 2 16,3 1 0-16,-4-1-1 0,3 1-1 0,-1-2 1 15,-3 3-1-15,1 0-2 0,-4-1 2 0,0 1 0 16,1-2 2-16,3 1-1 0,-1-1 0 0,-2 0 1 16,4 0 0-16,-4 0-1 0,6-1 1 15,-2 2 2-15,0-1-1 0,2 0 1 0,0 2-2 16,-4-1 0-16,2 1 0 0,-2-2 0 0,3 1 2 15,1 1 1-15,-5-1-3 0,4 1 0 0,-6 1 0 16,5-2-1-16,-3 2 1 0,5 0 3 16,-3-1-3-16,3 0 1 0,0 2 0 0,-6 1 2 15,3 0 0-15,-1-1 0 0,0 0 1 0,0-2 1 16,2 1 1 0,-1 0-3-16,0 0 0 0,-1 1-1 0,-4 1 0 15,5 0 1-15,-2-2-1 0,4 2 0 0,-2-1 0 16,4 1 0-16,-1 0-1 0,-1 1 1 0,0 0 0 15,2-1-1-15,1 0 0 0,3 0-2 0,-2-1 1 16,-2 3 0-16,1-3 2 0,-4 4 1 0,3-2 1 16,0 1 1-16,-1 0-2 0,2 0-2 0,0-1 0 15,0-1 2-15,-1 0 1 0,-1 3-2 16,-3-1 2-16,3-1 0 0,0 1-2 0,1 1 0 16,1-3-1-16,-2 4 1 0,-2-2 0 0,1 2 0 15,0-2 1-15,-3-1-1 0,4 2-1 0,0 0 1 16,-4-2 1-16,4 2 0 0,-2-2-2 0,0 1 0 15,2-1-2-15,2 1-1 0,-1 0 1 0,1-1 1 16,0 2-2-16,1-4 0 0,5 2 0 0,-3-3 1 16,4 0-1-16,-2 1 1 0,2 0-1 15,-2 1 1-15,0 0 2 0,-2 1 0 0,1 1-1 16,-1-2 0-16,3 0 0 0,-3 1 0 0,-1 1 3 16,-1 1 2-16,1-1 3 0,1-1-2 0,-2 2-2 15,1-4-2-15,4 1-1 0,-3 0 0 0,4 0-1 16,-3 0 0-16,-1-2 1 0,3 1 0 0,1 0-1 15,-2-1-1-15,3-1-1 0,1 2 1 0,0 0 0 16,-1-1-3-16,-2 1 3 0,2 1 0 16,-1 0 0-16,-3 3 3 0,3-1 0 0,-6 1 5 15,1 0 1-15,-2 2-1 0,2-2 0 0,1 2-5 16,-3-1-2-16,0 3 2 0,0 0 3 16,-4 0 2-1,2-1-1-15,2 1-1 0,-1 0 1 0,2-1-3 16,3-1 2-16,-4 3-2 0,1-3 0 0,-1 2 1 15,0 0-1-15,0-1 2 0,1 2-4 0,0-1 0 16,2 0-1-16,1 1 0 0,0-1 0 0,2 1 0 16,-3 0 1-16,3 1 1 0,-4-2-1 0,-1 3 4 15,3-4-1-15,0 0 0 0,-2 1-2 0,4-3-2 0,-2 2 0 16,2-2 2-16,-3 2-1 0,1-1 1 0,1 0-1 16,2-2 1-16,-2 0-3 0,3-1 0 15,0 1-1-15,-1 0 0 0,-1 0 2 0,3 0 0 0,-2 0 1 16,-3-1 1-16,4 0-2 0,-1 2-1 15,-1-3-1-15,2 3 1 0,0-2-1 0,-1 2 2 16,0 0-2-16,1 0 0 0,-1 1 2 0,-4-2 0 16,4 3 1-16,-4-1-3 0,1-1 3 0,0 1 0 15,-3 0 0 1,1 0-1-16,3 1 2 0,-4 0-1 0,-1 0 0 16,2 0 0-16,-1-2-1 0,4 1 0 15,-2-1 0-15,1-1-1 0,0 1-1 0,-1 0 0 16,3 0 0-16,-4 1 1 0,0-1-1 0,1-1 1 15,0 2 1-15,-2-2-1 0,1 0 0 0,2 2 0 16,1-2-2-16,-4 2 2 0,5-1 0 16,-3 0 1-16,3-1-2 0,-2 0 1 0,4 0-1 0,-1-1-1 0,-1 0 2 15,2-1-2-15,1 0 1 0,-1 1 0 0,0-3 0 16,1 0-1-16,-1-2 1 0,1 2-1 0,1-1 2 16,-1 0 0-16,1-1-1 0,0 0 2 15,-1 0-3-15,-1 0 2 0,0-1-1 0,-1 1 1 16,1-1 0-16,1 2 0 0,-3-2 1 0,0 0-1 15,2 2 1-15,0 0-2 0,-3-2 2 0,3 2-1 16,-1-1 0-16,-3 1 0 0,3 0 0 0,-4 1 0 16,4 0 0-16,-4-1-1 0,3 0 1 15,-2 1-1-15,2 1 1 0,-1-2 0 0,1 1-1 16,2-2-1-16,-4 2 1 0,3 0 2 0,-3 0-2 0,2-1 1 16,-3 0 0-16,4 0 1 0,-2 1-2 0,1 0 1 31,2-1 0-31,-3-1-1 0,2 0 0 0,2-2 1 15,0 2-2-15,-2-3 1 0,1 1 0 0,0-1 0 16,2 0 1-16,-1 0 0 0,1-1-2 16,-1 0 1-16,1 2 0 0,0-2-1 0,0 0 1 15,0 0-1-15,0 1 1 0,0-1-1 0,0 1 3 16,0 0-2-16,0 0 0 0,-1 1 0 0,1 1-1 0,-1-2 0 16,1 2 1-16,-1-3 0 0,-1 3 0 0,0-1 0 15,1 0 1-15,0-1 0 0,1 2-2 0,-1-2 2 16,0 1-2-16,1-1 2 0,-1 0 0 0,-1 2-2 15,-1-1 4-15,2 0-4 0,-1 1 2 0,0 0 1 0,-3 2-2 16,2-2 0-16,-2 2 1 0,1 1-2 0,1-1 2 16,-2 0 0-16,2-2-3 0,0 2 2 0,-2 0-1 15,2-2 2-15,-2 2 0 0,1-2 0 16,-1 2 1-16,0-1 1 0,0 0-2 0,-1-1 0 0,3 2 0 16,-3-1-2-16,4 0 2 0,-4 0 0 15,3 1-1-15,-2-2-1 0,0 2 0 0,3-1 0 16,-2-1 1-16,1-1 2 0,1 2-2 0,-2-2 1 15,0 1-1-15,2 1 1 0,-2-1 2 32,-2 0-3-32,4-1 1 0,-2 1-1 0,0 0-1 15,2-1 3-15,-4 1-2 0,3 0-1 0,-4 0 2 16,3 1-1-16,-3-1 0 0,3 2 1 0,-3-2 0 16,2 1-1-16,0-1 1 0,-2 1 0 15,2-1-3-15,-4 1 4 0,1 2-2 0,0-2 1 0,-1 0 3 16,2 1-3-16,-1 0 0 0,1-3 1 0,2 1 0 15,-2 1-2-15,3 0 1 0,-2-1-1 0,2-1-2 16,0 1 0-16,1 0 1 0,1 0 2 16,-2 2-4-16,0-1 4 0,2-2-2 0,1 1 1 15,-2 0-2-15,2-1 2 0,-1 0-1 0,1 1 1 16,0-1-2-16,1 1 2 0,-1-1 1 0,-1 1-1 16,1-2 1-16,-1 1-1 0,-1-1 0 15,2 2 0-15,0-2 0 0,1 1 0 0,-2 0 0 16,0 1 0-16,1-1 1 0,-1-1-1 0,0 2-1 15,1-1 2-15,0 0-1 0,0-1 0 0,-1 1 0 16,1-1 1-16,-1 0 1 0,1 0-1 0,0-1-1 16,-1 1 0-16,0 1 2 0,-1-2-2 0,0 3 0 0,2-3 0 15,-1 3-2-15,-1-1 3 0,-1 0-1 0,0 2 0 16,-3 1-1-16,-3 0 1 0,0 3 1 0,-1 1-2 16,-2-1 3-16,0 0-1 0,0 0 0 15,3 0 0-15,0 0-1 0,-1 0-1 0,2-1 2 0,-1 0-1 16,-2 1-1-16,2-1 1 0,1-1 0 15,1-1 0-15,4 0-1 0,1-4 0 0,0 3 1 16,1-2 0 0,0 0-2-16,2-1 2 0,-1 0-1 0,1-1 1 15,-1 1 1-15,1-1-1 0,0 2 0 0,-2-2 0 16,2 1 1-16,-1-1 0 0,0 1 1 16,-3 0-2-16,2 1 1 0,-6 1 0 0,5-2-1 15,-4 1 1-15,2-1 1 0,0 1-1 0,-4-1-1 16,4 0 2-16,-2 0-1 0,-2 2 0 15,-1-1-1-15,0 1-1 0,-1 0 1 0,0 0 0 16,1-1 1-16,0 0 0 0,-1 1-3 0,-1 0 3 16,-2-1-1-16,2 1 0 0,0 0 1 0,1-1 0 15,0 2 0-15,-1-1-1 0,0 1 0 16,2-2 0-16,1 0 0 0,0 1 0 0,0-1 1 16,1 0-2-16,-2 0 1 0,4 0 4 0,0-1-2 15,-2 0 1-15,-1-1 1 0,4 1-3 0,-3-1-1 16,-1 0 0-16,0 0-1 0,3 0 2 0,-2 2-1 15,0-1-1-15,-3 0 1 0,0 1-1 16,1 1 1-16,-1-2 0 0,2 2 1 0,0-2-3 16,-1 0 1-16,2 1 1 0,1-1 0 0,0 1 0 15,-2-2 1-15,1 1-1 0,2-1 0 16,0 0 0-16,-1 0 0 0,2 0 0 0,-2 0 0 0,1 0 0 16,0 0 1-16,-1-1-2 0,0-1 1 15,0 0 0-15,-1 1 0 0,0-1 0 0,-1-1 0 0,0 2-1 16,-1 0 1-16,-2-2-1 0,-1 2 1 0,-2 1 0 15,0 0-1-15,-2-1 1 0,2 1 1 0,-4-1-1 16,4-1 1-16,-2 1 0 0,3-1-1 16,-1 0 0-16,2-1 0 0,-4 1 0 0,5-2 0 15,-3 1 0-15,2-1 1 0,1 0-2 0,-2-1 1 16,0 3-2-16,0 0 2 0,-3-1-1 0,1 1 0 16,-1 1 1-16,1 0-1 0,2-2 2 0,3 0 0 0,0 0 0 15,2-1-1-15,-1 3-2 0,0-3 1 16,1 1-1-16,-1 1 0 0,3-2 2 0,-5 2 0 15,3 0 0-15,-3-2-1 0,1 2 1 0,-1-2-1 16,1 3 1-16,-4-1-2 0,1 1 0 0,-1 1-1 16,-1 0 2-16,1 0-1 0,-3 0 1 0,-1 0 0 15,-2 3 0-15,-2 2 1 0,-1 2-2 0,1-1 1 16,0-1 0-16,1 0 3 0,-1-2-2 16,0 1 2-16,0-2-2 0,-2 0 1 0,0 0 0 15,2 0-1-15,0-1 0 0,2 1 0 0,1-2-1 16,1 0-2-16,1 0-3 0,1 0-3 0,2 0-11 15,2 0-10-15,2-2-13 0,3 0-9 16,5-1-11 0,0 1-17-16,2 0-11 0,1 0 4 0,4-1 8 15,3 1 22-15,2 2 17 0,4-2-1 0,-1 1 0 16,1 1 2-16,-1 0 8 0,-1 0 11 16,-1 0 3-16,-3 0 6 0,1 3 4 0,-2-2 0 15,-2 1 5-15,2 0 2 0,-4 0 0 0,1-1 0 16,-2 0 4-16,-1-1-1 0,1 1 1 15,-1-1 2-15,0 0-2 0,2 1 1 0,-2-1 1 16,1 2 0-16,0 0 3 0,2 1 0 0,-2-2-1 16,1 2 0-16,2-1-2 0,0 0 2 0,2 2 1 15,-2-1 0-15,2-1 2 0,0 2 0 0,1 0-2 16,0-2 0-16,0 1-2 0,1 0 0 0,1-1 0 16,2-1-1-16,0 0 0 0,4-1 0 0,-1 0 2 15,-2 0 0-15,4 0-1 0,-1-2-1 0,3 0-1 16,-2-2 1-16,0 2-3 0,3 0 0 0,-4 0-2 15,2 1 0-15,-1 0 0 0,2 0 1 0,-3 0 0 16,3-1 2-16,-3 1-2 0,3 0 0 0,-1-2 1 16,-1 2 1-16,3-4-1 0,0 0 1 0,-1 1 1 15,-1-3-3-15,2 1 1 0,-1 0-2 0,1 0 0 16,-1 0-2-16,0 1 2 0,-1 1 1 16,2 0-1-16,0 1-1 0,-2-1 0 0,0 1 0 0,1-1 1 15,-1 0 0-15,1 2 0 0,-1-2-2 0,2 1 2 16,0 0-2-16,-1 0 1 0,2 0 0 15,0 1 0-15,-1-1 0 0,2 0 0 0,-1 1-1 16,0-1 1 0,1-1 0-16,1 1 0 0,0-2 1 0,0 2-2 15,-1-2 2-15,-1 1-2 0,1 2 1 16,-1-1 0-16,-1 1-1 0,-2-2 2 0,0 1-1 16,0-1 1-16,-1 1 0 0,0-1-2 0,2 0 3 15,-4-1-5-15,4 0 1 0,-3-1-1 0,1 1 1 16,-1-2 2-16,1 1 1 0,1 1-1 0,-2 0 0 15,2 1 0-15,-1-2 1 0,-1 1-1 0,-2-1-1 0,3 2 1 16,-3-2-2-16,2-1 4 0,0 0-2 0,0-1 1 16,0 0-1-16,2 0 1 0,-2-1 0 15,3-1 1-15,-2 0-1 0,0-1 0 0,3 0 1 16,-3 0-1-16,0-1 1 0,2 2 0 0,-5-1 0 16,5 0 0-16,-3-3 0 0,2 0-1 0,0 0 0 15,1 1 1-15,-2-2 0 0,3 1-2 16,-1 0 0-16,-1-1 1 0,0 1 1 0,0 2-1 0,-3 1 1 15,0-1-2-15,2 1 1 0,-4-1 1 16,3 0-1-16,-2 0 0 0,1 1-1 0,1 0 1 0,-3 0 0 16,3-1-1-16,-1 0 1 0,-1 1-1 0,3-2 0 15,-2 0 1-15,2-1 0 0,-1 2 1 0,1-1-2 16,-1 0 1-16,1-2 2 0,-3 1-3 16,4 1 0-1,-5 0 1-15,1 1-2 0,-1 1 2 0,1 0 0 16,-2 1 0-16,-1-2-2 0,2 1 1 0,-1 0 0 15,-1-1 0-15,3 0-2 0,1-1 2 0,-1-1 0 0,-1 1 1 16,5 0-1-16,-4-3 0 0,5 1 0 0,-5-2 0 16,5 3-1-16,-5-2 2 0,4-1-1 0,-4 2 1 15,4-3 0-15,-3 1-1 0,3-2 0 0,-1 1 1 16,1 0 1-16,2-1-2 0,-1 0 0 16,-1 0 0-16,1 0 1 0,1 0-1 0,0 0 0 15,2-2-1-15,1 0 0 0,-1 1 1 0,1-1-3 16,-1 0 0-16,-3 0 0 0,1 1 0 0,1-1 4 15,-2-2-1-15,1 0 2 0,-4 0-2 0,3-1-1 16,-1-1 1-16,-2 2-1 0,2 2 1 16,-3-1 0-16,2 1 0 0,-2 0 0 0,2 2-1 15,-1-2 1-15,3 0-1 0,1 1 1 0,1-2-1 0,2 2 0 16,1-1 0-16,3-2-3 0,-2 3 6 16,3-1 0-16,-4 1 0 0,4 1-1 0,-3-1-1 15,3 2-1-15,-3 2 0 0,3 2 0 0,-4-2 1 16,4 1 0-16,-2 1 0 0,3 0 0 15,-1 1-2-15,-2-1 2 0,2 0 1 0,-2-1 0 16,4 2-1-16,-1 0 0 0,0 0 1 0,-1-1 0 16,2 1-1-16,1 1 0 0,-2-1 0 0,-2 1 0 15,2 2 0-15,-3 0 0 0,-1 2-1 0,-2 0 1 16,-1-1 0-16,-4 2 1 0,-2-1-1 16,3 1 0-16,-1 1 1 0,-3-1-2 0,3 0 2 0,-3 0 0 15,4-1 0-15,-1 1-1 0,-1 0 0 16,2-1-3-1,1 0 3-15,1-1 1 0,1 0-1 0,1-1 2 16,0 0-2-16,0 2 0 0,-2 0-1 0,0 1 0 16,-2 0 1-16,1-1 0 0,-2 2-1 15,-2 0 2-15,-3 1-1 0,4-1 0 0,-4 1 0 16,0 0-2-16,2 0 3 0,-1-1-1 0,-1 1 0 16,0-1 0-16,6-1 0 0,-1 1 0 0,-2 0 0 15,5-1-1-15,1 0 1 0,5 1 1 0,-2 0-1 16,4-2 0-16,0 1 0 0,-3-1-1 0,3 1 2 0,-5 0 0 15,1 2 0-15,0-1 0 0,-1 0-1 16,-1 0 1-16,2 2-2 0,-3 0 2 0,-2 1-2 16,-3 0 1-16,2 0 0 0,0 0 0 0,0 1 1 15,0-1-1-15,3-1 0 0,3 1-1 0,-1-1 0 16,2 1 3-16,2-1-2 0,3 1 1 0,1 0-1 16,0-2-3-16,0 2 3 0,-1-1-2 0,-2 2 2 15,-2-1 0-15,-1 1 0 0,-2 0 0 0,4-2 0 16,-1 2 1-16,2-1-1 0,2 0 0 15,1-1-1-15,-1 0-1 0,0 1 3 0,0-1 0 16,-1 1-1-16,0 0 0 16,-4-1 0-16,-3 1 0 0,-4 0 0 0,-3 2 1 15,-4-2 2-15,-6 2 8 0,-4-1 14 0,1 1 7 16,0-1 0-16,-2 0-6 0,0-2-13 0,0 1-4 16,0-1-2-16,0 1-1 0,0-1 0 0,0 0 1 15,0 1-1-15,-4 0-1 0,2-1-1 16,-4 0-2-16,-2 1-6 0,-2-3 0 0,-3 2-1 15,-3 0-3-15,-3 0 3 0,-2-1 1 0,-2 1 0 16,-2 2-1-16,3 0 1 0,-4 1-1 0,1 1-1 16,-1 0 0-16,0 1 1 0,-3 3 1 0,-2 0 0 15,-1 1-1-15,0-1 2 0,-3 1 0 16,3 1 2-16,-2 1 0 0,-2 0-1 0,-1-1 0 16,-2 2 1-16,-2-1 1 0,-1 0-2 0,-3 1 3 15,1 1-2-15,-4 0-3 0,-2 1 4 0,-1 0-1 16,0 1 0-16,2 1-1 0,2-1 2 0,-1 0-3 15,0 2 3-15,5 1-2 0,1 0 0 0,4 0 0 16,0 2 0-16,5-2 0 0,2 1-1 0,0 1 3 16,2 0-2-16,-1 1 0 0,1-2 0 0,-1 3-1 15,3 0 2-15,-2 0 2 0,-1 1-2 16,0 1 1-16,-1 1 0 0,0 1 0 0,0-1-2 0,-1-1 2 16,2 0-1-16,1-3 0 0,1 2 0 0,0-3-1 15,6 1 1 1,-1 0-1-16,-3 1 1 0,3-1 0 0,-1 1 0 15,-2 2 2-15,-3-2-1 0,2 2 1 0,-6-1-1 16,1 2 0-16,-1 1 1 0,-6-3 0 0,3 3 1 16,-2-1-2-16,-1 2-2 0,-1-2-2 15,5 1 0-15,0 0 0 0,3-1 3 0,2 1 1 16,-1 1-1-16,2 0 0 0,-1 0 1 0,6-1 0 0,-2 0-1 16,3-1 1-16,1 0 2 0,0 0-1 0,1 1 0 0,-1 1 0 15,0 0 1-15,2 0 1 0,-1 0 0 0,1 1-1 16,2-3 0-16,0 2 0 0,0-3 2 0,0-1 2 15,5 0-2-15,0-3-1 0,-1 0-3 16,3 0 0 0,1 0 0-16,1-1-1 0,2 0 1 0,-1 1 0 15,-1 2 1-15,-1 1 1 0,-3 1 0 0,-2 0 2 0,1-1-2 16,-2-1 0-16,3 1-1 0,1-2 0 16,-2 1-2-16,0 1 2 0,2 0 1 0,-5 0 0 15,3 1 3-15,-4-1-2 0,0-1 0 0,5 1 0 16,-3-3 2-16,3-2-3 0,2 0 0 15,0-3 0-15,1 1 3 0,0-1-2 0,-1 2-2 16,0-1 2-16,-2 1-1 0,-1 2 1 0,0 2 1 16,-4-1 2-16,-1 1-3 0,4 0 2 15,-2-3-1-15,4-2 0 0,-4 1 1 0,6-2-1 0,-1 0-2 0,-2-1 0 16,2-1-1-16,-1 2 2 0,3-2 1 0,-2 0-1 16,-4 0-1-16,4 0 2 0,-6 1-2 15,4 0 1-15,-5 1-1 0,-2 1 1 0,2 0 0 16,-3-1 0-16,-2 1 1 0,1-1-2 0,0-1 1 0,0 2-1 15,0 0 0-15,0-2-1 0,1 2 0 16,-1 0 0-16,-4 1 0 0,4-1 0 0,-5 2 1 16,2-3-1-16,0 1-1 0,3-3 2 0,-4 2-1 15,5-2 1-15,-3 0 2 0,0 0-2 0,4-1 0 16,1 0-1-16,-1 1 1 0,1-1-2 0,1-1 2 16,-1 0-1-16,0 0 1 0,1 1-1 0,-2 1 0 15,1-2 0-15,2 1 0 0,-2 0 1 16,1 0 2-16,-2 0-1 15,0 2 0-15,-3-1 0 0,3 1-2 16,-1-1 0-16,-1-2 1 0,3 2-1 0,-1-2-1 16,3-1 1-16,0 0-1 0,-1-2 2 0,4 3 0 0,-2-4-1 15,5 2 1-15,-4-2-1 0,4 1 0 0,-3-2 1 16,3 2 0-16,-3-2-1 0,2 0 0 0,-1 1 0 16,0 1-1-16,-3-1 1 0,0 1-1 0,-1-1 1 15,0 2 0 1,-2-2-1-16,0 2 2 0,-1 0-2 15,-3-2 0-15,-1 2 1 0,2-1 0 0,-6 0 0 16,3 1-1-16,-2-4 1 0,1 1 0 0,1 1 1 16,1-3-1-16,1 1 1 0,1-1-1 0,-1 0 1 15,3 0-2-15,1 0 1 0,-1 0 1 0,2 0-1 16,3 0 0-16,0-2 0 0,-1-1 0 0,1 2 0 16,1-2 1-16,1 1-2 0,0 0 1 15,-1-1 1-15,1 2-1 0,-3-1 0 0,2 1 0 16,-3-1-1-16,0 1 1 0,-4 1 0 0,-2-1-1 15,-1 0 1-15,0-1 0 0,0 2-1 16,-1 0 2-16,0 0-2 0,-1 0 0 0,1 0 0 0,0-1 2 16,1 1-2-16,-1-2 2 0,1 1-2 0,0-1 2 15,3-1-1-15,-2 0 1 0,2-1 0 0,1 0-2 16,3 2 2-16,1-1-1 0,0 1 0 0,1 1-2 16,1 0 2-16,2 0-1 0,1-1 0 0,1 1 1 15,0 1-1-15,1-1-1 0,1 1 1 16,-1 0 0-16,2 0-1 0,-2 0 2 0,-1 0-2 15,0 0 1-15,-1 0 0 0,-3 0-1 0,1 1 3 16,-3 2-2-16,-1 0 0 0,0 1-2 0,-4 0 2 16,-2 1 0-16,2 0 0 0,-2-1 1 15,-1 1-1-15,2-1 1 0,2 1-1 0,0-1 2 16,0-1-1-16,2 1-1 0,-1-2 1 0,2 1 0 16,-1-1-1-16,0 0 0 0,3 1 1 15,0-3 0-15,3 0-1 0,0 0 0 0,2 0-1 0,1 0 2 16,-3 0-1-16,2 0 2 0,-2 0 0 15,1 0-1-15,-2 0-1 0,-1 0 1 0,1 0-1 16,-2 0 0-16,3 2-1 0,-2-2 1 0,2 1 1 16,0-1-1-16,0 1 0 0,1-1 0 0,0 0 0 15,2 0 0-15,3 0 0 0,0 0 0 0,2 0 0 16,2 0 0-16,0 0 0 0,0-1 0 0,2 1 0 0,1-1-2 16,-2 1 2-16,2-2 0 0,0 2-1 0,0 0 0 15,0 0 0-15,0 0-1 0,0 0 0 0,0 0 0 16,0 0 0-16,0 0-1 0,0 0 2 31,0 0 1-31,0 0-3 0,0 0 2 0,0 0-2 16,0 0 0-16,0 0-1 0,0 0 0 0,0 0 0 0,0 0 1 15,0 0-2-15,0 0 1 0,0 0-1 0,0 0 1 16,0 0-1-16,2 0 0 0,0 0 1 0,1 0 1 16,0 2 0-16,0-1 2 0,1 0 0 0,0 1 0 15,2-1 0-15,-2-1 1 0,1 0 0 16,-2 1-1-16,1-1 1 0,1 0 0 0,0 0 0 0,-1 0-2 0,0 0-2 15,3 0-9-15,0 0-41 0,6 0-89 0,-4 0-234 16,-4-1-1109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4:08:26.353"/>
    </inkml:context>
    <inkml:brush xml:id="br0">
      <inkml:brushProperty name="width" value="0.05292" units="cm"/>
      <inkml:brushProperty name="height" value="0.05292" units="cm"/>
      <inkml:brushProperty name="color" value="#FF0000"/>
    </inkml:brush>
  </inkml:definitions>
  <inkml:trace contextRef="#ctx0" brushRef="#br0">12923 4236 61 0,'0'0'539'16,"0"0"-333"-16,0 0 8 0,0 0 22 0,0 0-13 16,0 0-30-16,0 0-29 0,0 0-40 0,0 0-31 15,0 0-19-15,0 0-9 0,0 0-6 0,-3 0-7 16,3 0-9-16,0 0-7 0,0 1-8 16,0 1 1-16,2 0 4 0,0 0 8 0,1 1 7 15,0-1 0 1,3 2-2-16,1-1 0 0,1 2-4 0,1-2-2 15,2 2-2-15,3 0-5 0,-1-2-2 0,3 1 1 16,1 0 0-16,4-2-3 0,2 2-2 16,0-2-5-16,0 0-1 0,4 0-2 0,-4 0 1 0,1-2-2 15,-1 1-1-15,-2-1-3 0,0 0-1 16,-3 0-2-16,-3 0-2 0,1 0 0 0,-2 0-2 16,-4 0 1-16,0 0 0 0,1 0-1 0,-3 0 3 15,0 0-1-15,-4 0 0 0,2 0 2 16,-3 0 2-16,-2 0 4 0,-1 0 8 0,0 0 5 15,0 0 6-15,0 0-3 0,-3-1-11 0,-5-2-13 16,-1 1-13-16,-1 1-7 0,-4-1-1 16,-3 2 0-16,0 0 2 0,0 0 1 0,-2 0 2 15,0 0 2-15,3 0 2 0,-1 2 1 0,1 0 0 16,1-1 0-16,-1 2 1 0,1-1 1 0,0 0 0 16,1-2 1-16,0 0-3 0,0 1 2 0,4-1 1 15,0 0 0-15,0 0-1 0,6 0 2 16,-2 0 0-16,5 0-2 0,0 0 3 0,1 2-3 15,0-2 2-15,0 0-4 0,0 0 1 0,0 0-5 0,2 0 0 16,5 0 1-16,2 0 1 0,3 0 4 0,4 0 0 16,2 1 2-16,5-1 2 0,1 0-2 0,-3 0-1 15,0 0-1-15,0 0 0 0,-2 0 1 0,0 0 2 16,-2 0-1-16,0 0 3 0,-1 0-4 16,-3 0 0-16,-2 0 1 0,0 0-1 0,-3 0 1 15,-3 1-1-15,0-1 0 0,-3 0 0 0,2 0-1 16,-4 0 0-16,0 0-2 0,0 0 1 0,0 0-7 15,0 0-38-15,0-1-61 0,0 1-91 0,-5 0-126 16,4 0-348-16,-1 0-857 0</inkml:trace>
  <inkml:trace contextRef="#ctx0" brushRef="#br0" timeOffset="361.01">12907 4502 1748 0,'0'0'197'0,"0"0"-13"0,0 0 9 16,0 0-15-16,0 0-50 0,0 0-32 0,0 0-24 16,0 0-21-16,0 0-17 0,0 0-10 0,0 0-4 15,0 0-3-15,0 0 1 0,0 0 3 0,31 1 2 16,-14-1 2-16,1 0 0 0,3 0-3 15,1 0-1-15,0 0-3 0,4 3-5 0,-1 1 0 16,1 0 0-16,-1 1 0 0,1 0-2 0,-2 1-1 16,0-2-2-16,1 0-1 0,-2 0-1 15,1-2 0-15,-2 2 0 0,0-3-2 0,-1 2 0 0,-3-3-1 16,-2 0 0-16,1 0-1 0,-2 0 1 16,-4 0-3-16,-1 0-4 0,-3-2-4 0,-1 0-9 15,-4-2-22-15,-1 2-37 0,-1-3-57 0,0-1-83 16,-2-2-129-16,-2 2-237 0,1 2-880 0</inkml:trace>
  <inkml:trace contextRef="#ctx0" brushRef="#br0" timeOffset="660.07">13022 4442 1583 0,'0'0'242'16,"0"0"-42"-16,0 0-26 0,0 0-51 0,0 0-50 15,0 0-21-15,0 0-4 0,0 0 10 0,0 0 9 16,0 0 7-16,0 0-2 0,0 0-12 0,0 0-9 16,126-1-6-16,-102-2-6 0,4 1-6 15,-1 1-3-15,-3 1-6 0,3 0-4 0,-3 0-3 16,-3 0-3-16,-1 0-1 0,1 0-1 0,-3 1-1 16,-3 1 0-16,0-1-1 0,-3 1-1 0,-2-1-1 15,1 0-2-15,-3 0 0 0,-3-1-2 16,1 1 2-16,-3-1-2 0,2 0-1 0,-3 0 1 15,-1 0 0-15,-1 0 0 0,0 0-3 0,0 0 1 16,0 0-3-16,0-1-11 0,0 0-20 16,0 0-41-16,0 0-57 0,0-2-97 0,0 2-186 15,0-1-389-15,0 1-670 0</inkml:trace>
  <inkml:trace contextRef="#ctx0" brushRef="#br0" timeOffset="2988.08">8148 5846 1579 0,'0'0'173'0,"0"0"-11"16,0 0 2-16,0 0-15 0,0 0-32 16,0 0-25-16,0 0-14 0,0 0-17 0,0 0-9 15,0 0-3-15,0 0 0 0,0 0-5 0,29-1-1 16,-19-2 0-16,3 2-2 0,1-1 1 15,1 1-4-15,4-1-3 0,-1 1-4 0,0-2-2 0,2 2-2 0,-1-1-1 0,2 0-2 16,-1 0-5-16,0 0 0 0,0 1-2 0,0-1-1 16,-3 0 0-16,1 1-4 0,0 0-1 15,1 0-2-15,-6-1 1 0,4 0-4 0,-5 1 0 0,0 0-3 16,0 0 2-16,-2-2-1 0,0 2-3 16,-3 0 1-16,1 0-3 0,-3-1 3 0,1 1-3 15,-3-1-2-15,-1 2-6 0,-1 0-17 0,-1-2-32 16,0 2-53-16,0 0-83 0,-5 0-117 0,1 0-210 15,-1 2-988-15</inkml:trace>
  <inkml:trace contextRef="#ctx0" brushRef="#br0" timeOffset="3289.03">8140 6215 2014 0,'0'0'173'0,"0"0"-136"0,0 0-6 16,0 0 19-16,0 0 27 0,0 0 4 0,0 0-1 16,0 0-3-16,0 0-15 0,0 0-6 0,0 0-4 15,0 0-4-15,0 0-6 0,82-11-4 0,-62 6-3 16,-1-1-7-16,0 2-7 0,1-1-8 16,-2 2-3-16,0 0-2 0,0 0 2 0,1 1-1 15,-2-1-2-15,-1 0 1 0,3 0-3 0,-3 0 0 16,0 0-2-16,1-1 1 0,-4 0-1 0,-2 3 0 15,0-3-2-15,-1 2 0 0,-2 0-1 16,-2-1-2-16,-1 0-4 0,0 1-13 0,-2-1-27 16,-2 1-34-1,-1-2-54-15,1 0-72 0,-1 0-119 0,0-1-217 16,0 3-892-16</inkml:trace>
  <inkml:trace contextRef="#ctx0" brushRef="#br0" timeOffset="3632.87">8147 6064 1620 0,'0'0'179'0,"0"0"-22"16,0 0-28-16,0 0 4 0,0 0-16 16,0 0-21-16,0 0-20 0,0 0-20 0,0 0-18 0,0 0-7 0,0 0 2 0,0 0 3 15,0 0-3-15,0 0-5 0,65-12-4 16,-48 10-4-16,1-1 0 0,-1 2 0 0,2-1-2 15,0 1 0-15,-2-1 0 0,3-1 0 0,0 1 1 16,-2 0 1 0,2-2-5-16,-2 2-2 0,2-2 0 0,-2 1-2 15,-3-1-1-15,3 0 0 0,-6 0-2 0,3 0 0 16,-3-1-1-16,-1 1-4 0,-1 0 2 0,-2 2 0 16,0-2 0-16,-2 1 1 0,2-1-1 15,-5 2-1-15,2 0-1 0,-2-1-3 0,-2 2 1 16,0 1-1-16,0-1 0 0,-1 1 0 0,0 0-2 15,0 0-2-15,0 0-7 0,0 0-16 0,0 0-39 16,-1 0-75-16,-1-2-119 0,-1 2-246 16,1 0-1003-16</inkml:trace>
  <inkml:trace contextRef="#ctx0" brushRef="#br0" timeOffset="8645.58">15181 5726 840 0,'0'0'162'0,"0"0"8"16,0 0-5-16,0 0-2 0,0 0-24 0,0 0-39 16,0 0-29-1,0 0-31-15,0 0-6 0,0 0 10 0,0 0 16 16,0 0 14-16,73-12 2 0,-43 12-2 0,2-1-3 15,6 1-2-15,1-2-3 0,5 1-6 0,3 0-6 0,7-1-4 16,0-2-6-16,10 0-1 0,5-3-5 16,6-1-1-16,8-1-8 0,2 0-3 0,6 0-9 15,1 1-4-15,0 2 0 0,-3 1-4 0,-2 1 1 16,-4 1-3-16,-7 0 1 0,-2 1-3 0,-7-1 3 16,-5 3-2-16,-3-2-1 0,-8 1 0 0,-3 1-1 15,-5-2-1-15,-5 1-2 0,-4 1 1 0,-2 0-1 16,-3-1-2-16,-2 1-1 0,-6 0-2 0,-2 0 0 15,-3 0 2-15,0 0-1 0,-5 0-7 0,0 0-4 16,-1 0-16-16,-2 0-28 0,-3 0-63 16,1 0-132-16,-4 0-184 0,-2 0-1028 0</inkml:trace>
  <inkml:trace contextRef="#ctx0" brushRef="#br0" timeOffset="9562.94">14995 6890 478 0,'0'0'168'0,"0"0"-11"0,0 0 14 0,0 0 0 16,0 0-32-16,0 0-44 0,0 0-19 0,0 0-3 16,0 0 7-16,0 0 14 0,0 0 4 15,0 0-5-15,0 0-12 0,0 0-11 0,77 5-9 16,-53-5-5-16,3 0-3 0,5 1-5 0,6-1-3 15,4 0-6-15,7 0-2 0,4 0 2 16,7-4-3-16,3 0-3 0,6-2-7 0,2 0-10 16,1 1-4-16,2-1-1 0,4 2-3 0,-2 1 3 0,3-1-2 15,4 2 0-15,-1-1 2 0,4 0 0 16,1 1-3-16,1-2-2 0,2 2-3 0,1 0-3 16,1 0 0-16,-3 1-1 0,-2 1 0 0,-1-2 1 15,-3 2 0-15,0 0-1 0,-3 0 1 16,1 0-1-16,-1 0 0 0,2 0 1 0,-3 3 1 15,-3 1 0-15,1-1 0 0,-4 2-1 0,-1 0-3 16,0 0 1-16,-1-1 0 0,-2 0-2 0,3 0 6 16,-4 0-2-16,0-1 0 0,-1 0 0 0,-4 0 1 15,2-2-1-15,-4 1 0 0,-1 0 1 0,-4 0 1 16,1 0 1-16,-4-1-1 0,-2 0 2 16,-2 0-4-16,-5-1 0 0,-1 2 2 0,1-2-2 15,-7 0 2-15,3 0 0 0,-1 0-1 0,-6 0 0 16,1 0-1-1,-7 0 0-15,1-2 2 0,-6 1-1 0,-3 0 1 16,-1 0 2-16,-6-1-3 0,-1 0 2 0,0 0-2 16,-3 1 2-16,0 0 0 0,-5 0 1 0,3-1 1 0,-4 2-1 0,-2 0-2 15,0 0-4-15,0 0-5 0,0-1-18 16,0 1-31-16,-3-1-83 0,-4 1-130 0,1-1-284 16,3 1-872-16</inkml:trace>
  <inkml:trace contextRef="#ctx0" brushRef="#br0" timeOffset="10766.19">11056 7031 0 0,'0'0'0'16,"0"0"0"-16,0 0 232 0,0 0-87 0,0 0-70 15,0 0-3-15,0 0 16 0,0 0 22 0,0 0 11 16,0 0 2-16,0 0-7 0,121 1-7 15,-90-5-10-15,2 0-19 0,6-2-16 0,5 0-22 16,2 0-13-16,3 1 0 0,2-3 2 0,54-3 51 16,-48 4-33-16,0 0 7 0,5 0-2 15,5 0-3-15,1 0-3 0,3 0-6 16,4 2-3-16,3 0-6 0,3 0-4 0,1 1-4 16,0 0-4-16,1-1-6 0,-1-1-8 0,-2 2-3 0,0 0-6 15,0-2-3-15,-1 2-1 0,2-2-3 16,-2 0-1-16,1 0-3 0,-3 1-3 0,-4 1-5 15,-6 1-5-15,-3 1-7 0,-6 0-15 0,-2 2-12 16,-5 0-18-16,-2 0-61 0,-5 0-88 0,-9 3-109 16,-14-1-755-16</inkml:trace>
  <inkml:trace contextRef="#ctx0" brushRef="#br0" timeOffset="11986.84">9930 8104 0 0,'0'0'446'0,"0"0"-311"0,0 0 37 16,0 0 32-16,0 0-13 0,0 0-9 0,0 0-17 15,0 0-40-15,0 0-41 0,0 0-42 0,0 0-14 16,0 0 1-16,0 0 9 0,-13-10 12 0,23 12 11 16,2 1 3-16,3-1-3 0,2 1 0 0,3 2-3 15,-1-1-2-15,3 0 1 0,6 0 4 16,1 0 0-16,3 2-1 0,1-2-6 0,1 3-10 16,0-1-7-16,-2 2-5 0,-1-1 0 0,-1 0-2 15,1 0-3-15,-1-1-6 0,1 0 0 16,-1 0-2-16,-1 1-4 0,-1-1-3 0,-3 1-2 15,3 0-2-15,-5 0-1 0,5-1-1 0,-4 1 0 0,4-3 1 16,-1 0 1-16,0 0 1 0,3-1-2 16,1-2 1-16,5-1 1 0,-1 0 2 0,4-2 2 15,4-4 0-15,2-2-1 0,-1 1-1 0,2-2-8 16,-2 0 1-16,0 1 0 0,1 1-1 0,-1 0 1 16,-3 1 0-16,0 2-2 0,0 0 1 15,-2-1-3-15,2 0-1 0,-2 2 2 0,1-1-1 0,0 1 4 16,3-1-1-16,-2 1 1 0,5-2 0 0,-1 1 0 15,-2 1-1-15,5-3 0 0,-4 3-2 0,5-2 0 16,-2 1-1-16,-1 0 0 0,2-1-1 16,0 0 0-16,-3-1 0 0,3 2 0 0,-1-1 0 15,-1 0 2-15,3 1-1 0,-4-1-1 0,3 1-2 16,-5 1 3-16,4 0 0 0,-3-2 3 16,5 2 0-16,0-2 1 0,1 1-1 0,1-2-2 0,1 1 0 15,1 0-1 1,3-2 2-16,-2 1 0 0,2-1-1 0,1 1 0 15,0 1 0-15,-3-1 0 0,-3 1 1 16,1-1 1-16,-1 2-2 0,-2-1 0 0,1-1 1 16,-1 2-1-16,-1-2-1 0,0 1 2 0,1 2 2 15,1-2-3-15,-2 2 1 0,0 1 0 16,1-2-1-16,-1 3 0 0,0-3 0 0,-1 0 0 16,1 2-1-16,-3-2 1 0,2 2 0 0,-3 0-3 0,1-1 0 15,-2 1 1-15,-2 0-1 0,3 0 2 16,-4 0 0-16,1 0 1 0,-1 0 0 0,0 0 0 15,0 1-2-15,1-1 1 0,-3 2 0 0,-1 0 0 16,-1 0 1-16,1-1-1 0,-1 1 1 0,0 0-2 16,0 0-1-16,0 0 3 0,-1 0-2 15,0 0 2-15,0 0-3 0,0 0 1 0,0 0 1 16,-2 0-1-16,3 0 1 0,-3 0 0 0,2 0-1 16,0 0 1-16,-3 0 0 0,4 0 0 0,-2-1 1 15,-3 0-1-15,1-1 2 0,-2 1-2 0,1 1 0 16,-1-1 1-16,1 1 2 0,0-1-2 15,2 1-1-15,-2 0 2 0,-1 0-4 0,2 0-1 16,-2 0 0-16,0 0 1 0,0 0 4 0,-1 0-1 16,0 1 0-16,1 0 0 0,-1 0-1 0,-3 2 1 15,0-2 1-15,2 0 0 0,-4-1 1 0,3 0 0 16,-3 3-2-16,-1-2 0 0,-1 2-2 0,-2-2 2 16,-2 0-1-16,-2 1 0 0,-4 1-1 0,2-1 0 15,-4 0-3-15,0 2-2 0,-2-1-7 0,0 2-16 16,-3-1-33-16,-1 0-70 0,-3 0-112 15,0 2-129-15,-1-4-228 0,0 1-839 0</inkml:trace>
  <inkml:trace contextRef="#ctx0" brushRef="#br0" timeOffset="13050.66">9586 8469 1255 0,'0'0'50'0,"0"0"-21"16,0 0-15-16,0 0-14 0,0 0-21 15,0 0-11-15,0 0 2 0,0 0 5 0,0 0 4 16,0 0 4-16,0 0 10 0,0 0 17 0,0 0 19 16,0 0 20-16,72-38 17 0,-55 36 6 0,3-1-3 15,1 2-6-15,0 1-5 0,1 0-6 16,1 0-3-16,-1 0-2 0,1 0-8 0,2 4-1 15,1 0-4-15,-2 0 2 0,4-1-2 0,0 1-1 16,2-1 1-16,0 1-3 0,2-1 2 0,4 1 2 16,0-2 3-16,4 2-1 0,0-2-5 15,2 0-7-15,-1 0-8 0,1 2-4 0,5-2 0 16,-4 0 0-16,5 2 0 0,-3-2 0 0,4 1 2 16,2 0 0-1,-2-1 0-15,2-1 2 0,1 1-1 0,-1-1 0 16,2-1 2-16,4 1-2 0,-4 0 3 15,3-1-1-15,-1 1-1 0,2-1-1 0,-2 1 0 16,4 0 1-16,-4 1-4 0,4-1 0 0,2-1-6 16,0 2-1-16,0-1 0 0,0 0 1 0,0-1-2 15,0 2-1-15,-1-2 2 0,0 0-1 0,-1 1 0 16,1-1-1-16,-3 1 0 0,3-1-1 0,-1 0 0 0,0 1 1 16,-3-1-1-16,5 0 1 0,-1 0-3 0,0 0 0 15,0-1 1-15,-1-1 1 0,2-2-1 0,-1-1 0 16,1 1 1-16,-1-1-1 0,1 0 0 0,0 0 0 15,-2-1 0-15,0 1 1 0,1 1 1 16,-1 0 0-16,-6-1 2 0,4-1-1 0,-4 1 1 16,-1 1 2-16,1-1 0 0,-1-1-2 0,2 1 1 15,-2 0-5-15,0-2-2 0,0 0 2 0,2 0 0 16,1 1-1-16,-2-2 0 0,1-1-1 0,-2 1 2 16,1 0-1-16,-2 0 2 0,0 0-3 15,-3 1-2-15,-1-1-1 0,1 1 0 0,-2 2 2 16,-1-1-1-16,-1 1 2 0,3 0-1 0,-1 1 1 15,0 0 0-15,1-1 0 0,0 0 2 16,1 1-2-16,-3-1 0 0,3 0 1 0,1 2 0 0,-2-1-1 16,1 1 1-16,-2-1-1 0,1 1-1 15,-5 0 1-15,2 1-3 0,0 0 3 0,-2 0-1 16,-1 0 3-16,1 1-3 0,-2 1 0 0,1 0 3 16,-1 0-1-16,0 0 2 0,0-2-3 15,-1 2 3-15,0-1-2 0,0 1 0 0,1 0 2 16,-2-1-2-16,2-1 1 0,0 2 2 0,-3-3 0 15,2 2-2-15,-2 1 3 0,1-1 0 0,-4 1-1 16,1-1 0-16,1 1-1 0,-2 0-3 16,0 0 0-16,-3 0-3 0,-1 0-4 0,-2 0-5 15,1 0-23-15,-1 0-34 0,1 0-112 0,-7 0-206 16,-4 0-1078-16</inkml:trace>
  <inkml:trace contextRef="#ctx0" brushRef="#br0" timeOffset="26159.06">2651 4973 2084 0,'0'0'173'15,"0"0"-47"-15,0 0-18 0,0 0-42 0,0 0-31 16,0 0-12-16,0 0 3 0,0 0 6 0,0 0 7 16,0 0 1-16,0 0 2 0,0 0 2 0,-16 116-5 15,15-98 0-15,0-1-7 0,0 1-6 0,-1-3-6 16,-2 2-4-16,0-2-4 0,3-2-4 15,-1-1-3-15,0-2-3 0,0-2-3 0,1-1-8 16,0-1-27-16,1-2-48 0,0-3-59 0,0-1-91 16,0 0-169-16,0 0-1068 0</inkml:trace>
  <inkml:trace contextRef="#ctx0" brushRef="#br0" timeOffset="26322.01">2586 4848 2227 0,'0'0'93'0,"0"0"-15"16,0 0-25-16,0 0-19 0,0 0-24 0,0 0-12 15,0 0 2-15,0 0 3 0,0 0 1 0,0 0 4 16,0 0 1-16,0 0-1 0,0 0-1 0,0 0-5 16,87 27-27-16,-68-21-84 0,-3 0-138 15,-1-1-280-15,-6-2-881 0</inkml:trace>
  <inkml:trace contextRef="#ctx0" brushRef="#br0" timeOffset="26679.93">2863 4979 534 0,'0'0'373'0,"0"0"-204"16,0 0 33-16,0 0 16 0,0 0-44 0,0 0-24 0,0 0-21 16,0 0-16-16,0 0-13 0,0 0-5 0,0 0-4 15,0 0-4-15,0 0 0 0,53 118-6 0,-53-104-7 16,0 0-10-16,-2 0-14 0,-4-3-10 15,3 1-10-15,0-4-8 0,-2-1-7 0,4-2-5 16,1-1-3-16,0-3-2 0,0 1 1 0,0-2-1 16,0 0-2-16,0-3-8 0,1-1-4 0,5-4 0 15,1-4 1-15,2-2 5 0,5-4 3 0,-1 1-2 16,-2-2-2-16,6 2 0 0,-4 2-1 0,0 0 0 16,2 2 0-16,-3 3 1 0,0 0-1 0,-2 4 0 15,-1 1-1-15,-3 2-3 0,-1 2-4 16,-3 1 0-16,2 0-1 0,-3 1 7 0,0 6 11 0,0 0 14 15,-1 3 14 1,0 2 7-16,0 1 5 0,0 2-2 16,0 0-4-16,0-1-8 0,0 1-7 0,-2 0-8 15,-2 0-6-15,3 1-3 0,-1 0-3 0,2-2-3 16,-1 1-11-16,1 0-39 0,0-1-86 0,0-3-150 16,1-1-389-16,1-5-860 0</inkml:trace>
  <inkml:trace contextRef="#ctx0" brushRef="#br0" timeOffset="27131.23">3626 4741 1823 0,'0'0'198'0,"0"0"-25"0,0 0-24 0,0 0-34 15,0 0-30-15,0 0-20 0,0 0-4 0,0 0-7 16,0 0-6-16,0 0-7 0,0 0-3 0,0 0-10 16,0 0-6-16,0 0-4 0,-43-63-3 0,34 60-4 15,1 3-3-15,-1 0-1 0,-2 0-1 16,3 0-1-16,-1 0-2 0,-1 4-2 0,3 1-5 16,-2 0 0-16,0 3-1 0,-2 4-1 0,1 3 1 15,-1 3-1-15,0 1 3 0,1 5 0 0,1-2 0 0,0 3-1 16,1 3-1-16,4-2 4 0,-2 2 1 0,4 0 0 15,1 1 2-15,0 0-1 0,1 1 0 16,0-1 2-16,1-1 2 0,2 1 2 0,-1-1-1 16,4-2 0-16,-3 0-1 0,3-2-5 0,-3-2 2 15,4-1 0-15,-3 0-1 0,1 0 4 0,-1-2 6 16,-2 0-3-16,-1-1 2 0,2-1 2 0,-3 1 3 16,0 1 7-16,-5-2 4 0,1 3 3 0,-4-1-2 15,-3 2-2 1,0-4-5-16,-5-1-5 0,3-1-4 0,-4-3-4 0,2 1-4 0,-4-3-9 0,0-1-20 15,-1-4-41-15,1-1-81 0,3-4-145 0,0 0-396 16,7 0-852-16</inkml:trace>
  <inkml:trace contextRef="#ctx0" brushRef="#br0" timeOffset="27366.01">3111 5104 2069 0,'0'0'359'0,"0"0"-309"0,0 0 23 15,0 0 30-15,0 0 9 0,0 0-21 16,0 0-17-16,0 0-3 0,0 0-15 0,130-33-11 16,-102 28-3-16,1 0-6 0,-1 0-3 0,2 1-5 15,4-1-5-15,-1 0-9 0,0 0-1 16,2 2 0-16,-1-1-3 0,-4-1-1 0,-2 1-3 16,-4 0-2-16,-1 1 1 0,-2 2-2 0,-3-1-1 15,-1 1-1-15,-4 0-2 0,-2 1-1 16,-1 0-2-16,-1 0-19 0,1 0-50 0,-1-1-87 15,-5 1-202-15,2 0-1254 0</inkml:trace>
  <inkml:trace contextRef="#ctx0" brushRef="#br0" timeOffset="28414.99">5050 5734 1553 0,'0'0'58'0,"0"0"-23"0,0 0 0 16,0 0-4-16,0 0 14 0,0 0 27 0,0 0 20 15,0 0 3-15,0 0-16 0,0 0-21 0,0 0-3 16,0 0-6-16,131 27-1 0,-101-25-6 0,2 2-4 0,8-1-4 15,1-2-7-15,2 1-6 0,6 0 3 0,3 0 7 16,5-2-1-16,-3 1 2 0,6 0-10 16,-1 0-12-16,0 0-3 0,-3 0-1 0,1 1-1 0,-4-1 1 31,0 0 0-31,3 1-1 0,-2-2 0 0,1 1 0 0,-1 1-2 0,-1 0 0 0,0-1-2 16,-1 2 2-16,-1-3-1 0,0 2 1 0,-3-2 0 31,2 1 0-31,-3-1 1 0,-1 0-2 0,1 0 0 15,-1 0 0-15,-2 0-1 0,-2 2 0 0,-2-2-1 16,-2 0 0-16,2 0 1 0,-2 0 3 16,0 0 1-16,-1 0 0 0,-1-2 1 0,-1 1-2 15,-1-1-1-15,-3-1-1 0,1 1 2 0,-2-1 0 16,-2 2 0-16,-3-1 1 0,0 2 0 16,-3 0 4-16,0 0 15 0,-3 0 1 0,0 0 3 0,-3 0 1 15,0 0-11-15,-3 0 0 0,-2 0 5 0,-4 2 1 16,-1-2-2-16,1 0-1 0,-4 0-6 15,2 0-6-15,-2 0-2 0,1 0 1 0,-3 0-5 16,1 0 0-16,0 0-3 0,-2 0 0 0,0 0-7 16,0 0-11-16,0 0-24 0,0 0-57 15,0 0-87-15,-3 0-252 0,2 0-1084 0</inkml:trace>
  <inkml:trace contextRef="#ctx0" brushRef="#br0" timeOffset="29759.17">1774 6085 1477 0,'0'0'276'16,"0"0"-49"-16,0 0-25 0,0 0-60 15,0 0-41-15,0 0-22 0,0 0-10 0,0 0-6 16,0 0-5-16,0 0-6 0,0 0-3 0,0 0-5 16,-42-54-2-16,36 48-5 0,-3 1-4 15,0 0-3-15,-2 1-3 0,1 1-7 0,0 2-5 16,-2 0-6-16,-3 1-4 0,1 0-3 0,2 1-3 16,-6 5-1-16,4 1-1 0,-3 2 2 0,5 1 0 15,-4 1-1-15,4 3 1 0,1 1-1 16,-1 3 2-16,0 3 0 0,1 0-1 0,2 4 2 0,1 1 0 15,0 0 2-15,-1-1-2 0,3-1 4 0,1-1-1 16,2-1 1-16,-3-3-1 0,4-1-2 0,2-2-1 16,-1-2-1-16,1-2 0 0,0-1 0 0,0 1 0 0,2-2-1 15,2 1 1-15,1-3 0 0,0-1 0 0,1 1 1 16,3-2 0-16,-2-1 1 0,0 1 0 16,1-1 3-16,1 0-1 15,0 0 2-15,0-4 0 0,-1 1 0 0,2 1 2 16,0-3-1-16,0 0-4 0,3 0-2 0,-2 0-5 15,2 0-15-15,1-4-20 0,1 0-36 0,-2-1-41 16,3-2-64-16,-3 0-88 0,-2 3-155 16,-2 0-754-16</inkml:trace>
  <inkml:trace contextRef="#ctx0" brushRef="#br0" timeOffset="30004.06">1821 6326 1264 0,'0'0'549'0,"0"0"-260"0,0 0-78 0,0 0-59 16,0 0-36-16,0 0-18 0,0 0-17 0,0 0-14 16,0 0-16-16,0 0-12 0,0 0-10 0,0 0-10 15,0 0-6-15,1 13-4 0,-1-9 4 0,0 1 6 16,0 1 5-16,0 3 5 0,2-1 1 0,-2 1-1 16,0 0-2-16,0 2 2 0,0-1-6 15,0 0-5-15,0 1-2 0,0 0-4 0,-2 0-2 16,1 1-1-16,-1-2-2 0,2 3-3 0,-2-1-5 15,-1 1-9-15,1-1-30 0,1 1-56 0,1-2-95 0,0 0-161 16,3-4-331-16,0-3-848 0</inkml:trace>
  <inkml:trace contextRef="#ctx0" brushRef="#br0" timeOffset="30220.19">2177 6529 2383 0,'0'0'134'0,"0"0"-35"0,0 0-5 16,0 0 1-16,0 0 0 0,0 0-9 16,0 0-11-16,0 0-14 0,0 0-17 0,0 0-12 15,0 0-11-15,0 0-6 0,0 0-8 0,0 0-3 16,-116 93-4-16,88-79-9 0,-1-2-10 0,4-1-32 16,1-2-41-16,3-4-79 0,6-1-135 15,5-2-361-15,3-2-856 0</inkml:trace>
  <inkml:trace contextRef="#ctx0" brushRef="#br0" timeOffset="30550.85">2457 6189 2064 0,'0'0'191'0,"0"0"-25"0,0 0-9 15,0 0-27-15,0 0-32 0,0 0-23 0,0 0-10 16,0 0-12-16,0 0-12 0,0 0-9 16,0 0-8-16,0 0-9 0,0 0-4 0,0 0-5 15,-82-28-3-15,67 37-2 0,2 2-2 0,1 4 2 16,-3 1 0-16,4 1 1 0,1 1-1 0,0 0-1 16,4 1-1-16,0-3 2 0,4 1-3 0,1-1 0 15,1-2-1-15,0-1 0 0,3-1 2 0,4 1 0 16,-2-3 0-16,5 1 0 0,-1-2 1 0,1-2 1 15,0-1 0-15,0 1 0 0,1-3-2 16,1-2 2-16,0-1-3 0,2-1-7 0,-3 0-6 16,0-1-20-16,4-4-33 0,-2-2-56 0,-1 0-85 15,-2 0-156-15,-1-1-269 0,-5 5-819 0</inkml:trace>
  <inkml:trace contextRef="#ctx0" brushRef="#br0" timeOffset="30885.56">2530 6343 1202 0,'0'0'304'0,"0"0"-152"0,0 0-5 16,0 0-9-16,0 0-12 0,0 0-15 16,0 0-12-16,0 0-9 0,0 0-12 0,0 0 6 15,0 0 17-15,119-5-13 0,-104 6-14 0,2 1-29 16,-4 2-25-16,-3 0-8 0,-1-1-1 16,-1 1 0-16,-5 0-2 0,-1 1 2 0,-1 1 6 15,-1 1 7-15,-3 3 3 0,-6 1 2 0,-1 1-3 16,-2 2-8-16,-5 2-8 0,4-1-2 0,-5-3-3 15,5 3-2-15,-2-3 1 0,1 0-2 0,2-1-1 16,1-2 1-16,1 0 0 0,0-2-1 0,1 0 0 16,4-1 0-16,0-2-4 0,2 1 1 15,-2-3 1-15,4-1-3 0,0 1-5 0,1-1-4 16,0-1-4-16,0 1 1 0,0 0 6 0,2 1 2 16,4-1 4-1,-3 0 6-15,4 0 2 0,0 0 3 16,2-1 3-16,4 0 1 0,-1 0-1 0,1 0-2 15,3 0-4-15,-2-1-9 0,2 0-26 0,-2-1-53 16,3 0-99-16,-5 2-216 0,-6 0-1138 0</inkml:trace>
  <inkml:trace contextRef="#ctx0" brushRef="#br0" timeOffset="31060.43">3019 6634 2302 0,'0'0'63'15,"0"0"-17"-15,0 0 47 0,0 0 34 0,0 0 15 16,0 0-29-16,0 0-34 0,0 0-20 0,0 0-12 16,0 0-5-16,0 0-5 0,0 0-7 0,0 0-9 15,0 0-11-15,-62 63-8 0,36-44-10 16,-1 1-20-16,0 0-47 0,-1-3-102 0,7-4-300 16,9-4-1105-16</inkml:trace>
  <inkml:trace contextRef="#ctx0" brushRef="#br0" timeOffset="31747.18">3401 6268 1683 0,'0'0'275'0,"0"0"-60"0,0 0-28 16,0 0-49-16,0 0-35 0,0 0-20 15,0 0-14-15,0 0-17 0,0 0-13 0,0 0-8 16,0 0-8-16,0 0-5 0,0 0-4 0,-50 24-1 15,41-14-1-15,-1 4 1 0,1-1-1 16,0 3-1-16,0-2 0 0,5 0 0 0,-2 1-2 16,4 0-1-16,2 0-5 0,0 0-1 0,0-1 0 15,7 0 0-15,2-2 2 0,1 0 4 0,1-2 0 16,2-2 3-16,0-1 1 0,5-2-1 0,-1-2 3 16,3-1 1-16,0-2 2 0,1 0 2 0,2-6-2 31,-1-1 1-31,-1-1-1 0,3-3 0 0,-3 0-1 15,-4-1 0-15,1 0 0 0,-3-2 0 0,-2 0-1 16,-2-1 3-16,-1 1 0 0,-3-1 1 16,-2-1-2-16,0-1-2 0,-2 1-3 0,-2 1 0 15,-1 2 1-15,0 1 2 0,-7 1 0 0,2 2-3 0,-7 1-5 16,-2 1-7-16,0 0-6 0,-4 2-4 0,-2 3-1 16,1 0 1-16,-1 2 1 0,4 0-1 0,-2 0 2 15,1 0-1-15,5 1-5 0,1 0-5 16,1 0-13-16,3-1-25 0,3 1-38 0,1 0-60 15,-1 0-83-15,3 2-143 0,1-1-282 0,0-1-821 0</inkml:trace>
  <inkml:trace contextRef="#ctx0" brushRef="#br0" timeOffset="32070.69">3587 5927 1723 0,'0'0'393'0,"0"0"-198"16,0 0-35-16,0 0-28 0,0 0-50 0,0 0-33 15,0 0-23-15,0 0-19 0,0 0-13 16,0 0-2-16,0 0 4 0,0 0 13 0,0 0 12 0,-22 103 10 16,16-63 2-16,2 3-2 0,-5 5-3 0,2 6-4 15,2 2 1-15,-3 2-6 0,-2 2-3 16,1 1-3-16,1-2-5 0,0-3 1 0,-1-5 2 15,2-3 0-15,-1-3-1 0,4-4-3 0,-2-5-4 16,4-1-3-16,1-4 1 0,0-1-1 0,1-1 0 16,0-2 1-16,0 0 0 0,0-2-1 0,0 0 1 15,0 0-1-15,0-1-1 0,0-2-6 16,0-5-16-16,0-3-29 0,0-5-53 0,0-3-74 16,0-5-120-16,1-1-292 15,0 0-875-15</inkml:trace>
  <inkml:trace contextRef="#ctx0" brushRef="#br0" timeOffset="32263.91">4074 6454 2613 0,'0'0'34'0,"0"0"-9"0,0 0-3 15,0 0 6-15,0 0-1 0,0 0-15 0,0 0-18 16,0 0-14-16,0 0-7 0,0 0-15 0,0 0-58 16,0 0-184-16,0 0-1186 0</inkml:trace>
  <inkml:trace contextRef="#ctx0" brushRef="#br0" timeOffset="32956.71">1393 7059 1639 0,'0'0'329'0,"0"0"-166"0,0 0-37 16,0 0-21-16,0 0-43 0,0 0-30 15,0 0-14-15,0 0-6 0,0 0-8 0,0 0-5 16,0 0 1-16,0 0 5 0,0 0 11 0,46 1 11 16,-21 0 6-16,5-1 8 0,6 0 3 0,7 0-1 15,2 0 6-15,5 0-4 0,7 0-3 16,-1 0-4-16,7 0-9 0,2 0-4 0,2-1-3 15,2-1 5-15,5-2 0 0,0 0-2 0,1 0-2 16,4-1-4-16,1 0-3 0,2 2 0 0,-1-2 2 16,1 2-3-16,-1-1-2 0,-2 0-2 0,-3 0 0 15,1 1-3-15,-4-1 3 0,-1 1-4 0,-3 1 0 16,-4-1-1-16,1 1 1 0,-4 1 0 16,-6 1-2-16,0 0 0 0,-6 0-5 0,-6 0 2 15,-4 2 4-15,-1 0 3 0,-1 1 6 0,-3-2-2 16,-2-1 1-16,1 0-4 0,-8 0-3 0,0 0-2 15,-6 0 0-15,-4 0-1 0,1 0-3 0,-4 0 3 0,1 0 0 16,-3 0 3-16,-2 0 0 0,-3 0 3 0,2 0-1 16,-4-1 1-16,1 1 0 0,-3-1-1 0,-2 1 1 15,1-2 3-15,-1 1 4 0,0 1-1 0,0-1-3 16,0 0-6-16,0-2-18 0,-1 1-36 0,0-1-60 16,-2-1-102-16,-2 1-282 0,2 1-1135 0</inkml:trace>
  <inkml:trace contextRef="#ctx0" brushRef="#br0" timeOffset="86386.23">4957 5924 1019 0,'0'0'256'0,"0"0"-43"0,0 0-29 31,0 0-41-31,0 0-44 0,0 0-33 0,0 0-22 16,0 0-19-16,0 0-16 0,0 0-5 15,0 0 5-15,0 0 8 0,12 11 7 0,-2-8 6 16,-1 0-1-16,1 1-6 0,2 0-3 0,0 1-6 16,5 2-3-16,-2-2-2 0,3 0 1 15,7 2 2-15,-1 0 14 0,7 0 9 0,4 0 1 16,2 0-5-16,3 0-16 0,-1 0-9 0,2-2-2 16,-1 3 1-16,0-3 2 0,2 0 0 0,0-1 1 15,-1-1 0-15,3 0 0 0,0-1-1 16,0 1-2-16,-1-1 1 0,0 1 0 0,1-2-1 15,-2 1 1-15,2 0-3 0,0 0 0 0,-2-1 0 16,0 1-3-16,-1 1 3 0,-1-1 1 0,1 1 0 16,-2-2 0-16,1 1-4 0,1-1 0 0,-1 0 1 15,0 1 0-15,3 0 0 0,-1-1 0 0,1 0-1 16,3 0 0-16,-3 1 1 0,4 0 0 0,-2-1 0 16,3 0 1-16,-2-1-1 0,2 0 0 0,-2 0 1 15,1 0-1-15,-4 0 0 0,2 0 0 0,-1-1 1 16,-2-1 0-16,0 1-2 0,0-1 0 15,0 1 0-15,-1 0 1 0,-4-1 0 0,-1 1-2 0,-2-1 1 16,-3 1 1-16,-1 0-1 0,-1-1 1 0,-1 1 0 16,-2-1 1-16,2 1-2 0,-1 0-2 0,-2 0 0 15,1 0-3-15,-3-1 2 0,2 1 2 16,-2 0 1-16,1 0 0 0,-2-1 0 0,1 0 1 0,0-1-1 16,0 0 0-16,-3 0 1 0,2-1-1 0,0 1 1 15,0-1-1-15,0 2 1 0,-1-1 0 0,-1 0 0 16,0 1-3-16,-3 1 2 0,0-1 1 15,-2 0-2-15,-3 1 2 0,0 1-1 0,-1-1 1 16,-3 0 0-16,0 1 2 0,0-1 0 0,0-1 1 31,-2 1 1-31,-1 0 2 0,3-1-2 0,-2 1 0 16,0-1 0-16,0 1-3 0,1 0 2 0,-1 0-2 0,1 0-1 16,-2 1 1-16,2 0-1 0,-3-1 0 0,0 1-1 15,-1 0 2-15,0 0 0 0,-3 0-1 16,1 0 2-16,-1 0 1 0,0 0 3 0,0 0 3 15,0 0 3-15,0 0 5 0,0 0 3 0,0 0-2 16,0-2 2-16,-1 2-7 0,-1 0-4 0,1-1-5 16,-2 1-4-16,-1-1-3 0,0 0 1 0,-4-1 0 15,0 0-1-15,-3 1 2 0,1-2-1 0,-3 1-1 16,0 1 2-16,-4 0-3 0,-2-2 3 16,-2 2 0-16,-1 0-1 0,-4 0 1 0,-1 0-2 15,0 0 2-15,-3 1 0 0,1 0-2 0,2 0 0 16,0 0-2-16,-2 0 2 0,1 0 1 0,0 0-1 15,0 1 2-15,0 0 0 0,-1 1 0 0,0-1 0 16,2 1 5-16,-2-2-1 0,-2 0-1 16,-2 0 1-16,-5 0-2 0,-3 0 1 0,-2 0-1 15,-5-4-1-15,0 2 1 0,-6-2-2 0,-2 1 2 16,1-1-1-16,2 1 0 0,-1-1 0 0,3 3 0 16,5-2 2-16,4 1-3 0,4-1 2 15,6 1-2-15,2 1 1 0,0-1-1 0,0 2 1 0,0-1 0 16,3-1 1-16,-1 0-1 0,0 0 1 0,-2 1-2 15,-1 1 1-15,-3 0-1 0,0 0-1 16,1 0 2-16,-1 0-1 0,-2 0-1 0,6 4 2 0,-1 0-2 16,4 0 1-16,2 0-1 0,4-1 1 0,2 0-2 15,6 2-1-15,0-2 1 0,6 1-1 16,0-2 0-16,4 1 0 0,2-2-3 0,-1-1-1 16,2 1-2-16,0-1-1 0,0 1 1 0,0 1 5 15,3 1 3-15,0-1 6 0,6 0 2 0,2 1 4 16,6-2 2-16,5-1 0 0,7 0-1 0,5 0-2 15,7 0-3-15,9-2-2 0,4-2-1 0,4 2-1 16,5-1 0-16,2 2-2 0,2 0 2 16,0 0-1-16,-1 0 0 0,0 1-1 0,-3-1-2 15,-3 1 0-15,-5 0 1 0,-3 0 0 0,-4 0 1 16,-5-2 0-16,-5 2-2 0,-7 0 1 0,-6 0 0 31,-7 0 0-31,-2 0 0 0,-4 0 0 0,-5 0 1 16,-2 0-1-16,0 0 2 0,-2 0-2 15,-3 0-1-15,0 0 1 0,0 0-4 0,0 0-7 0,0 0-17 16,0-1-33-16,0 0-68 0,0 0-132 0,0 0-286 16,0 0-886-16</inkml:trace>
  <inkml:trace contextRef="#ctx0" brushRef="#br0" timeOffset="101773.31">11815 1664 1306 0,'0'0'290'0,"0"0"-225"0,0 0 32 0,0 0 37 31,0 0 12-31,0 0-18 0,0 0-29 0,0 0-20 0,0 0-12 0,0 0-20 0,0 0-6 0,0 0-14 16,97 63-8-16,-86-56-2 0,-1 0-12 31,-1 0-1-31,-1-2-4 0,-2 1-12 0,-3-1-32 16,-3 1-65-16,0 2-112 0,0-3-219 0,-1 0-979 0</inkml:trace>
  <inkml:trace contextRef="#ctx0" brushRef="#br0" timeOffset="101972.21">11615 1994 1937 0,'0'0'29'0,"0"0"2"0,0 0 44 0,0 0 53 16,0 0 16-16,0 0-14 0,0 0-20 0,140-37-28 16,-105 26-22-16,4 0-17 0,1 1-9 0,-3 0-8 15,-3 2-9-15,-4 2-8 0,-6 3-7 0,-5 0-4 16,-1 2 0-16,-8 1-7 0,-1 0-12 16,-4 0-17-16,0 0-35 0,-4 1-48 0,-1 2-62 15,0 0-70-15,-1 1-81 0,-5 0-128 0,2 0-443 16,-1-2 451-16</inkml:trace>
  <inkml:trace contextRef="#ctx0" brushRef="#br0" timeOffset="102112.12">11923 1959 1024 0,'0'0'347'15,"0"0"-79"-15,0 0-25 0,0 0-36 0,0 0-31 16,0 0-28-16,0 0-23 0,0 0-23 16,-103 135-17-16,82-109-22 0,1 2-16 0,-2-2-20 15,-1 1-11-15,1-2-5 0,3-2-8 0,0-2-6 16,3-3-13-16,4-3-20 0,2-3-34 15,2-2-58-15,5-5-90 0,1-2-114 0,2-1-232 0,0-2-845 0</inkml:trace>
  <inkml:trace contextRef="#ctx0" brushRef="#br0" timeOffset="102393.43">11859 2210 1127 0,'0'0'281'0,"0"0"-4"16,0 0-30-1,0 0-31-15,0 0-48 0,0 0-33 16,0 0-22-16,134-12-27 0,-110 9-23 0,-1 2-21 15,0-2 1-15,0 1 2 0,1 0-7 0,-1 0-4 16,-3 1-16-16,-2 0-9 0,-4 0-3 0,-3 1 1 16,-2 0-4-16,-3 0 3 0,-4 0 10 0,-2 0 10 15,0 0 11-15,0 0 3 0,0 2-1 0,-7 4-9 16,3 3-4-16,-6 5-5 0,-7 5-4 0,-3 7 0 16,-3 3 4-16,-6 3 1 0,-3 2-4 0,-4 4-7 15,3-1-4-15,-2 1-3 0,-1 1-2 0,3-3-1 16,4-3-2-16,0-5-3 0,7-2-7 15,2-5-11-15,3-3-23 0,5-5-44 0,3-5-62 0,4-1-85 0,0-4-159 16,3-3-306-16,2 0-788 0</inkml:trace>
  <inkml:trace contextRef="#ctx0" brushRef="#br0" timeOffset="102549.81">11785 2366 1457 0,'0'0'495'0,"0"0"-405"0,0 0 23 16,0 0 45-16,0 0 9 0,0 0-24 0,0 0-27 15,67 136-20-15,-47-111-26 0,3-1-25 0,1-2-16 16,2-3-13-16,2-2-7 0,2-1-9 16,2-4-8-16,3-4-23 0,-2-2-41 0,-2-6-72 15,1 0-142-15,-7 0-381 0,-11 0-834 0</inkml:trace>
  <inkml:trace contextRef="#ctx0" brushRef="#br0" timeOffset="102805.93">12349 1930 2205 0,'0'0'110'0,"0"0"-6"0,0 0-5 0,0 0-1 15,0 0-16-15,0 0-12 0,0 0-9 16,0 0-13-16,0 0-10 0,0 0-11 0,134-45-1 15,-111 38-8-15,-2 2-2 0,1-3-6 0,-2 3-6 16,-1-1-1 0,-4 1-2-16,1 1 1 0,-6 0-5 0,-2 1-10 15,-4 0-17-15,-2 2-33 0,-2 1-45 0,-1 0-78 16,-18 10-488-16,10-3 97 16,4-3-791-16</inkml:trace>
  <inkml:trace contextRef="#ctx0" brushRef="#br0" timeOffset="102965.05">12397 2027 752 0,'0'0'376'0,"0"0"-114"0,0 0-65 0,0 0-59 16,0 0-34-16,0 0-10 0,0 0 27 0,0 0 23 16,0 0 2-16,0 0-11 0,0 0-25 0,0 0-19 15,0 0-23-15,123 5-15 0,-99-11-15 0,1-3-12 16,-3 2-9-16,-1-1-6 0,-4 4-5 16,-3-3-10-16,-1 3-9 0,-3-2-18 0,-2 0-45 15,-1 0-76-15,-5-1-146 0,-1 2-304 16,1 0-867-16</inkml:trace>
  <inkml:trace contextRef="#ctx0" brushRef="#br0" timeOffset="103136.85">12499 1715 1774 0,'0'0'167'0,"0"0"-23"0,0 0 8 0,0 0 28 16,0 0 0-16,0 133-26 0,0-93-29 0,-2 2-24 15,-4-2-30-15,3-1-20 0,-2 0-20 0,1-3-12 16,2-4-15-16,1 1-10 0,1-5-11 0,0-3-31 15,0-3-40-15,0-5-61 0,0-3-89 16,1-5-125-16,0-3-284 0,-1-3-806 0</inkml:trace>
  <inkml:trace contextRef="#ctx0" brushRef="#br0" timeOffset="103265.38">12490 2113 1821 0,'0'0'122'0,"0"0"-5"15,0 0 32-15,0 0 17 0,0 0-24 0,0 0-34 16,0 0-22-16,0 0-20 0,0 0-23 0,101 119-18 15,-85-107-13-15,-1-1-9 0,2-3-13 16,-4-1-20-16,-1-2-47 0,3-3-84 0,-6-1-186 16,-5-1-1032-16</inkml:trace>
  <inkml:trace contextRef="#ctx0" brushRef="#br0" timeOffset="103454.64">12709 1865 1225 0,'0'0'927'0,"0"0"-827"15,0 0-12-15,0 0-9 0,0 0-9 16,0 0-11-16,0 0-4 0,0 0-2 0,0 0-4 16,116-69-11-16,-93 61-8 0,0 1 0 0,-2 1-9 15,-3 0-8-15,-1 1-9 0,-4 1-8 0,-4 4-14 16,-2-1-22-16,-6 1-49 0,-1 0-65 0,-2 4-88 16,-8 4-151-16,2-1-194 0,1 0-727 0</inkml:trace>
  <inkml:trace contextRef="#ctx0" brushRef="#br0" timeOffset="103600.19">12668 1964 1044 0,'0'0'147'0,"0"0"-62"0,0 0 24 0,0 0 39 0,0 0 31 16,0 0 3-16,0 0-18 0,0 0-29 0,0 0-15 15,123 6-11-15,-96-13-9 0,0 1-6 16,1-2-17-16,-2 1-12 0,-2-2-22 0,-4 3-13 16,-3 0-15-16,-3 0-11 0,-4 3-4 0,-5-1-15 15,0 1-28-15,-3-2-62 0,-2 0-105 0,0-1-205 16,-2 1-642-16,-1 2 52 0</inkml:trace>
  <inkml:trace contextRef="#ctx0" brushRef="#br0" timeOffset="103773.54">12795 1641 1835 0,'0'0'129'0,"0"0"8"0,0 0 8 31,0 0 35-31,0 0 28 0,0 0-35 0,7 139-32 16,-8-98-37-16,-9 3-30 0,-1 4-14 0,-5-1-14 15,-1 1-10-15,2 0-18 0,-2-6-9 0,7-3-18 16,3-3-19-16,2-6-27 0,4-5-55 16,1-3-57-16,0-5-81 0,1-3-112 0,2-6-290 15,0-4-818-15</inkml:trace>
  <inkml:trace contextRef="#ctx0" brushRef="#br0" timeOffset="103918.64">12784 2078 1840 0,'0'0'115'0,"0"0"-25"0,0 0 14 15,0 0 3-15,0 0-2 0,0 0-11 0,0 0-11 16,122-29-15-16,-102 28-19 0,-3 1-14 0,0 0-10 16,1 0-4-16,-2 0-6 0,-1 0-13 0,0 1-10 15,-5 2-29-15,-4 1-89 0,-1 0-123 0,-5 0-248 16,0 0-973-16</inkml:trace>
  <inkml:trace contextRef="#ctx0" brushRef="#br0" timeOffset="104321.7">12704 2251 1719 0,'0'0'165'16,"0"0"-13"-16,0 0 15 0,0 0-3 0,-32 127-41 16,28-98-35-16,0 2-24 0,4-3-21 15,0 1-17-15,0-3-12 0,6-2-14 0,-3-3-4 16,2-5-5-16,-1-2-4 0,-2-1-5 0,2-5-9 16,-2 1-9-16,-1-7-11 0,0-2-17 0,0 0-13 15,-1-1 0-15,3-9-1 0,0-2 8 16,2-5 3-16,1-2-17 0,-2-4-6 0,4-4-3 15,-1-1 7-15,-1-3 20 0,3 2 27 0,1 0 25 16,1 3 35-16,0 2 33 0,3 6 35 0,-1 2 30 16,-1 4 9-16,0 4-3 0,0 1-16 0,0 4-15 15,-1 2-10-15,-2 1-5 0,1 3 1 0,-1 6 0 32,-2 4 3-32,2 5 0 0,-1 2 2 0,-2 6-6 15,0 2-13-15,-4 3-12 0,0 1-15 0,-2 1-9 16,0-2-6-16,-3-3-3 0,-2-4-6 0,-3-1-3 15,1-2-2-15,2-5-3 0,-1-4-4 0,2-1 1 16,-1-4 2-16,4-3 0 0,-2-3 5 16,3-1 2-16,0 0 5 0,-1-1-7 0,1-6-12 15,0-3-14-15,0-6-14 0,0-5-2 0,2-6 1 16,7-2-5-16,1-4-7 0,1-1-8 0,1 1-18 16,-2 4-38-16,-1 1-107 0,-3 10-367 0,-3 6-991 0</inkml:trace>
  <inkml:trace contextRef="#ctx0" brushRef="#br0" timeOffset="104767.35">13222 2187 2018 0,'0'0'264'0,"0"0"-146"0,0 0-42 0,0 0-17 16,0 0-1-16,0 0 4 0,0 0 16 0,0 0 8 0,0 0-10 15,131-46-14-15,-92 32-15 0,1-3-15 0,-1 5-6 16,-4-2-15-16,-5 3-8 0,-3 2 3 0,-6 3-9 15,-2 0 4-15,-5 3-8 0,-3-1-17 16,-3 3-28-16,-6-1-65 0,-2 1-73 0,0-1-129 16,0 1-349-16,0 0-807 0</inkml:trace>
  <inkml:trace contextRef="#ctx0" brushRef="#br0" timeOffset="104972.9">13456 1855 1881 0,'0'0'147'0,"0"0"-3"0,0 0 8 0,0 0 20 16,0 0-10-16,-2 152-27 0,1-102-19 0,1 3-27 16,0 6-7-16,-1-2-15 0,0 0-13 0,-2 1-9 15,0-4-18-15,1-1-14 0,0-5-6 0,-2-3-3 16,1-4-6-16,2-6-5 0,0-4-14 16,1-5-13-16,0-7-28 0,0-5-35 0,0-5-52 15,1-4-76-15,0-5-77 0,0-2-146 0,2-5-364 16,0 1-326-16</inkml:trace>
  <inkml:trace contextRef="#ctx0" brushRef="#br0" timeOffset="105117.96">13453 2312 1680 0,'0'0'302'0,"0"0"-92"16,0 0-50-16,0 0-46 0,0 0-37 0,0 0-12 16,0 0-8-16,0 0-6 0,0 0-13 0,-100 126-15 15,79-100-17-15,1-2-14 0,4 0-21 0,2-5-31 16,3-2-61-16,3-3-83 0,5-3-143 0,1-6-262 15,2-1-783-15</inkml:trace>
  <inkml:trace contextRef="#ctx0" brushRef="#br0" timeOffset="105261.21">13390 2451 868 0,'0'0'457'0,"0"0"-208"16,0 0-30-16,0 0-34 0,0 0-43 0,0 0-32 15,129-60-18-15,-104 52-14 0,-2 2-18 0,-3 0-19 16,0 0-16-16,-4 1-12 0,-2 2-16 0,-3-2-16 15,2 1-35-15,-3-1-75 0,0-1-119 16,-2 0-216-16,-2 1-933 0</inkml:trace>
  <inkml:trace contextRef="#ctx0" brushRef="#br0" timeOffset="105429.8">13726 2126 1415 0,'0'0'313'16,"0"0"-38"-16,0 0-58 0,0 0-57 15,0 0-75-15,0 0-40 0,0 0-3 0,0 0 26 16,0 0 25-16,0 0 10 0,-6 127 1 0,5-90-14 15,-3 0-13-15,0-1-14 0,1-1-17 0,-1-2-16 16,-1-1-12-16,2-1-9 0,-1-2-6 0,1-4-3 16,3-3-11-16,0-4-14 0,0-4-32 15,0-4-47-15,3-5-57 16,2-3-76-16,-1-2-103 0,1-3-268 0,-3-3-854 16</inkml:trace>
  <inkml:trace contextRef="#ctx0" brushRef="#br0" timeOffset="105811.47">13697 2110 1209 0,'0'0'203'0,"0"0"-3"0,0 0-19 16,0 0 1-16,0 0-32 0,0 0-31 0,0 0-17 15,0 0-13-15,124-83-14 0,-107 82-10 0,-4 1-7 16,0 0-3-16,0 2-3 0,-5 3-6 0,-1 4-2 16,-1 2 1-16,-4 1 2 0,0 4 1 15,-2 2-1-15,-5 4-13 0,-4 2-9 0,-1 1-7 16,-4-1-6-16,3-1-1 0,0-4-5 0,3-3-6 15,4-3-2-15,3-3-6 0,1-3-3 16,0-1-6-16,4-3-3 0,4 0-2 0,1-3 3 16,1 0 7-16,2-3 6 0,1-2 5 0,0-3 0 15,-1 0 5-15,-1 1 0 0,-2 1 1 0,1 0 2 16,-2 0 1-16,0 2 1 0,2-1 8 0,3 1 14 16,-1 3 1-16,1 0 3 0,3-1-3 15,-4 2-9-15,-3 2 0 0,-3 3-1 0,-1 2 3 16,-3 3 6-16,1 4 7 0,-2 3 3 0,-1 6 1 15,-1 3-1-15,-5 2-1 0,-2 4-6 0,-1 1-4 16,-3 1-6-16,1-2-9 0,-1-2-1 0,-2 0-7 16,1-4-2-16,0-1-4 0,0-1-4 15,0-5-5-15,2-2-12 0,0-3-23 0,0-2-29 16,1-4-32-16,2-2-43 0,0-2-48 0,1-4-80 0,1 0-202 16,3 0-963-16</inkml:trace>
  <inkml:trace contextRef="#ctx0" brushRef="#br0" timeOffset="105983.31">13746 2499 1816 0,'0'0'199'0,"0"0"-49"0,0 0-2 16,0 0 0-16,0 0-10 0,0 0-15 15,0 0-14-15,0 0-15 0,119 45-14 0,-94-35-15 16,0 0-14-16,3 1-15 0,2-3-2 0,3 2-6 16,2-2-4-16,-1-2-5 0,0-1-15 15,-4-3-6-15,-1 0-6 0,-1-2-13 0,-3 0-38 16,0 0-68-16,-4-3-107 0,-4-2-253 0,-7 2-1094 0</inkml:trace>
  <inkml:trace contextRef="#ctx0" brushRef="#br0" timeOffset="106638.75">14643 1982 2225 0,'0'0'134'0,"0"0"-24"16,0 0-32-16,0 0 4 0,0 0 0 16,0 0 12-16,0 0 10 0,0 0-3 0,19 127-18 15,-15-90-18-15,2 2-7 0,-2 1-8 0,0-1-8 16,0-2-5-16,0-3-5 0,-1-2-4 0,1-1-2 16,-4-2-2-16,0 1-4 0,0-1-2 15,0-2 0-15,0-3-2 0,-5-2-3 0,-1-4 0 16,-2-2-7-16,-1-1-1 0,1-1-1 0,-4-4-4 15,0-3-8-15,2-1-19 0,-4-5-22 0,-2-1-31 16,2-3-36-16,-3-9-38 0,-2-6-55 0,4-7-79 16,0-6-133-16,5 6-231 0,4 6-802 0</inkml:trace>
  <inkml:trace contextRef="#ctx0" brushRef="#br0" timeOffset="106794.96">14491 2165 787 0,'0'0'420'15,"0"0"-119"-15,0 0-86 0,0 0-51 0,0 0-9 16,0 0 21-16,0 0 22 0,0 0-28 15,0 0-43-15,-23 129-33 0,5-97-36 0,2 1-21 16,-1-1-17-16,0-5-17 0,5-1-18 0,3-4-28 16,2-3-43-16,6-3-90 0,1-3-124 15,0-6-335-15,1-2-834 0</inkml:trace>
  <inkml:trace contextRef="#ctx0" brushRef="#br0" timeOffset="106937.78">14748 2278 1858 0,'0'0'141'0,"0"0"26"0,0 0-3 0,0 0-26 16,0 0-33-16,0 0-20 0,0 0-18 0,121 24-23 15,-109-20-17-15,2 0-18 0,-4 0-4 0,0 0-10 16,1-1-13-16,2 1-6 0,0-3-27 0,3-1-162 16,-3 0-452-16,-4 0-847 0</inkml:trace>
  <inkml:trace contextRef="#ctx0" brushRef="#br0" timeOffset="107136.48">15171 2033 2307 0,'0'0'153'16,"0"0"-22"-16,0 0-14 0,0 0-13 0,0 0-14 16,0 0-6-16,0 0-10 0,-54 119-11 0,35-88-19 15,0 1-14-15,-2-1-2 0,-1 0-13 0,2-3-8 16,2-3-13-16,3-4-18 0,3-1-26 0,3-4-46 15,4-3-71 1,3-4-115-16,2-4-252 0,0-1-1007 0</inkml:trace>
  <inkml:trace contextRef="#ctx0" brushRef="#br0" timeOffset="107328.32">15148 2120 2045 0,'0'0'114'0,"0"0"-34"0,0 0 12 0,0 0 18 15,0 0 7-15,0 0 6 0,0 0-17 0,0 0-5 16,0 0-16-16,17 137-15 0,-17-107-8 0,0 0-17 16,1 2-2-16,-1 1-8 0,2-1-7 0,0 0-8 15,1-2-8-15,-2-4-9 0,3-1-1 0,1-3-4 16,-2-3-6-16,2-5-8 0,1-1-24 0,1-3-39 16,2-5-54-16,-1-3-63 0,5-2-91 15,-5-2-168-15,-1-1-898 0</inkml:trace>
  <inkml:trace contextRef="#ctx0" brushRef="#br0" timeOffset="107680.53">15375 2107 1928 0,'0'0'119'0,"0"0"-11"16,0 0-10-16,0 0-9 0,0 0-14 16,0 0 9-16,0 0-1 0,0 0 1 0,0 0-5 0,0 0-12 15,-19 144 2-15,10-108-11 0,4 1-9 0,-1-3-12 16,5 0-10-16,-1-2-2 0,2-2-8 0,0-2-7 15,4-1 0-15,4-5 1 0,0-2 2 16,2-4 5-16,2-3-2 0,0-1 1 0,0-4 2 16,3-2-2-16,-1-3 1 0,5-2-1 0,-1-1 4 15,4-4 2-15,1-6 0 0,3-4-1 0,-3-1-6 16,3-4-8-16,-2-1 2 0,-3 0-1 16,-4-2-3-16,-2 2 4 0,-3 2-2 0,-3-2 5 15,0 4-1-15,-8 0-2 0,0 1 0 0,-1 3-1 16,-3 1-2-16,-7 3 0 0,0 2-4 0,-6 1-5 31,2 4-5-31,-6 1-2 0,0 0 0 0,-1 7 0 16,-1-1-4-16,0 3-10 0,1 0-10 15,3 0-16-15,2-2-26 0,3-3-34 0,4 0-51 16,3-2-70-16,1 1-127 0,1-2-323 0,2-1-822 0</inkml:trace>
  <inkml:trace contextRef="#ctx0" brushRef="#br0" timeOffset="108197.76">15895 2166 2433 0,'0'0'144'0,"0"0"-27"0,0 0-32 0,0 0-14 16,0 0-20-16,0 0-1 0,0 0 7 0,0 0 0 15,0 0 2-15,0 0-8 0,142-36-9 0,-106 28-1 16,0 1-11-16,-1 1-10 0,-4 0-9 16,-4 1-4-16,-1 1-2 0,-7 1-2 0,-4 2-1 15,0 0-7-15,-5 0-1 0,-2 1-9 0,-2-1-13 16,-5 1-35-16,1-2-41 0,-2 0-35 0,0-1-75 16,-3-3-118-16,2 1-282 0,-2 0-894 0</inkml:trace>
  <inkml:trace contextRef="#ctx0" brushRef="#br0" timeOffset="108374.93">16113 1777 1622 0,'0'0'243'16,"0"0"-18"-16,0 0-67 0,0 0-57 0,0 0-41 15,0 0 0-15,0 0 34 0,0 0 30 16,4 143 2-16,-1-88-16 0,0 6-14 0,-2 4-18 16,-1 1-8-16,0-1-13 0,0 1-16 0,-1-6-13 15,-1 0-10-15,1-3-8 0,1-5-7 16,0-4-2-16,0-6-7 0,3-4-5 0,-2-6-13 15,2-6-22-15,-2-4-31 0,0-7-52 0,-1-3-57 16,0-6-98-16,0-3-219 0,0-3-1015 0</inkml:trace>
  <inkml:trace contextRef="#ctx0" brushRef="#br0" timeOffset="108547.07">16108 2220 1965 0,'0'0'190'0,"0"0"-27"0,0 0-31 15,0 0-20-15,0 0-23 0,0 0-14 16,-99 133-11-16,76-95-15 0,-1-2-16 0,2 1-15 16,2-2-10-16,4-4-10 0,1-4-9 0,3-3-19 15,5-4-38-15,3-4-66 0,3-2-99 16,1-6-177-16,0-3-837 0</inkml:trace>
  <inkml:trace contextRef="#ctx0" brushRef="#br0" timeOffset="108703.14">16038 2452 1575 0,'0'0'316'0,"0"0"-95"16,0 0-58-16,0 0-34 0,0 0-34 0,0 0-14 16,0 0-6-16,0 0-13 0,0 0-11 0,129-31-14 15,-110 31-11-15,0 0-7 0,0 0-8 0,-3 0-4 16,0 0-3-16,-2 0-2 0,1 0-6 0,-3-1-7 16,2-2-26-16,-3-4-50 0,0 1-81 15,3-5-99-15,-5 3-212 0,-3 1-983 0</inkml:trace>
  <inkml:trace contextRef="#ctx0" brushRef="#br0" timeOffset="109034.01">16496 1844 1919 0,'0'0'273'0,"0"0"-54"16,0 0-37-16,0 0-42 0,0 0-46 0,0 0-27 16,0 0-20-16,0 0-17 0,0 0-10 0,0 0-4 15,0 0-3-15,0 0-1 0,0 0-3 0,0 0 0 16,-60 82-2-16,53-63-2 0,1-2-5 15,4-2-3-15,2-1-6 0,0-3-2 0,3 0-6 16,7-2-7-16,0-1 2 0,6-3 0 0,-1-2 9 16,4 0 6-16,1-2 1 0,0-1 3 15,0 0 0-15,-1 0 1 0,-2 0-1 0,-1 2 5 16,3 0-3-16,-5 3 1 0,3 1 8 0,-2 0 4 16,0 4 2-16,-4-1 4 0,-1 3 10 0,-5 0 3 15,-3 2 11-15,-2 2 6 0,-2 5 0 16,-10-1-3-16,-1 5-4 0,-8 0-8 0,-6 1-9 15,-4 2-8-15,-2 0-6 0,-6-3-4 0,0-1-8 16,2-4-11-16,1-2-9 0,6-4-24 16,5-4-30-16,4-4-59 0,4-4-76 0,7-2-194 0,2 0-1161 15</inkml:trace>
  <inkml:trace contextRef="#ctx0" brushRef="#br0" timeOffset="109221.82">16394 2188 2259 0,'0'0'72'0,"0"0"8"0,0 0 25 0,0 0 19 16,0 0-9-16,0 0-25 0,0 0-12 0,0 0-14 16,122 56-10-16,-87-52-10 0,0-2-10 0,3-1-10 15,-3 0-13-15,1-1-4 0,-4 1-7 16,-3 1 2-16,-6 0-3 0,-2 0-1 0,-4 1-8 16,-4 0-12-16,-3 1-21 0,-3-1-38 0,-4 2-51 15,-3-1-63-15,0 3-107 0,-3-2-269 0,-3 0-915 16</inkml:trace>
  <inkml:trace contextRef="#ctx0" brushRef="#br0" timeOffset="109603.27">16517 2463 1699 0,'0'0'163'0,"0"0"-12"0,0 0 13 0,0 0-10 0,0 0-33 16,0 0-32-16,0 0-24 0,-34 120-18 15,34-105-19-15,0-1-14 0,1 0-4 0,4-5-6 16,-3 2-5-16,0-3 1 0,0-2-5 0,-1 0-4 15,0-3-4-15,2-1-3 0,-1 0-10 0,-1-2-2 16,0 0 2-16,0-4 7 0,1-3 11 16,1-1 6-16,2-3 4 0,0-1-2 0,0-2 2 15,1 2 2-15,0-2-3 0,2 1 1 0,3 1 0 16,-2 0 2-16,2 2 3 0,1-1 6 16,1 3 10-16,1 1 8 0,-2 3 10 0,0 2 3 15,2 0 3 1,-2 2-1-16,0 3 1 0,-2 1-3 0,-1 3-5 15,-3 0 1-15,1 1 0 0,-3 1 5 0,-1 0 7 16,-3 3 4-16,0 0-2 0,-4 2 1 0,-5 1-7 16,-4 2-3-16,0 0-8 0,-7-1-4 0,1 0-9 15,0 0-6-15,1-2-1 0,2-3-7 16,-1 0-2-16,5-3-5 0,1-2-3 0,5-2-1 16,1-2-3-16,1 0-7 0,3-2-23 0,1 0-43 15,0-1-68-15,1-3-60 0,6-3-98 0,1 0-333 16,0 1-937-16</inkml:trace>
  <inkml:trace contextRef="#ctx0" brushRef="#br0" timeOffset="109750.4">16970 2578 2690 0,'0'0'61'0,"0"0"-20"0,0 0 15 0,0 0 13 15,0 0-3-15,0 0-24 0,0 0-19 0,0 0-15 16,0 0-4-16,0 0-6 0,0 0-6 0,0 0-18 15,0 0-52-15,0 0-109 0,27 2-259 0,-23-4-1129 16</inkml:trace>
  <inkml:trace contextRef="#ctx0" brushRef="#br0" timeOffset="111063.69">11678 3260 1672 0,'0'0'45'0,"0"0"-21"16,0 0-2-16,0 0 34 0,0 0 22 15,0 0 12-15,0 0 2 0,0 0-3 0,127-17-2 16,-90 9-4-16,10-1-6 0,5 1-7 0,7-3-8 15,6 2-6-15,10-2-10 0,7-1-1 0,7 0-5 16,6 0-2-16,4 1-1 0,5 1-7 0,1 0-12 16,3 3-9-16,2 1-4 0,-4 3-6 15,3 0 3-15,-5 2 0 0,-1 0 0 0,-1 1-1 16,-1 0-1-16,0 0-2 0,-3 0 2 0,-3 0-1 16,-1 0 2-16,-1 0 1 0,0-1-5 0,-3-1 2 15,-1 0 0-15,-2 1 0 0,-4-1 2 16,-3 2 1-16,-4 0 0 0,-1 0-1 0,-5 0 0 15,-3 0 0-15,-4 3-3 0,-2-2 2 0,-1 0-1 16,1-1 1-16,-1 0-1 0,1 0-2 0,-1 0 2 16,-3-2 0-16,-1 1-1 0,-6-2 2 15,-2 1 0-15,-3 1-2 0,-3 1 1 0,-3-1 0 0,0 0-1 16,-3-1 1-16,0 1-1 0,0-1 2 16,0 0 2-1,2-1 1-15,-2 0-1 0,1 0 4 0,2-2 1 16,-1 0 1-16,2 1 1 0,2-2-4 0,-3 1 1 15,-1 0 0-15,0 2 0 0,1-1 1 16,-5 2-2-16,1-1 0 0,-2 1-3 0,-2 1 2 16,-2 0-4-16,-5 1 1 0,-3 0-1 0,-2 0 1 15,-1 0 5-15,-6 0 4 0,0 0 5 0,2 0 2 16,0 0 3-16,-2 0-2 0,1 0-2 16,2 0-1-16,-3 1-4 0,3-1 0 0,-1 0 0 15,-2 1 0-15,2-1-3 0,-1 1 0 0,0 0-1 0,-3 0-1 16,1 1-1-16,-1-1 1 0,-1 0-1 15,-4 0-1-15,0 1 2 0,-4-1 3 0,3 0 0 16,0 0 1-16,-3 0 1 0,0-1-2 16,0 0 2-16,-1 2 1 0,0-2-2 0,0 0 3 0,0 0 2 15,0 0-1-15,0 0-2 0,0 0-8 0,-1 0-19 16,-5 0-35-16,0 0-66 0,-4 0-104 16,1 0-197-16,-1 0-1187 0</inkml:trace>
  <inkml:trace contextRef="#ctx0" brushRef="#br0" timeOffset="113368.43">16984 2287 1641 0,'0'0'138'0,"0"0"8"15,0 0-9-15,0 0-3 0,0 0-21 16,0 0-19-16,0 0-8 0,0 0-8 0,0 0-7 16,0 0-9-16,0 0-8 0,125-52-5 0,-103 45-10 15,2-1-5-15,-1 1-6 0,4 1-4 16,-3 0-3-16,2 0-5 0,-2 1-1 0,2 0-4 16,-3 1-2-16,-4 0-3 0,1 1 0 0,-4 0-3 15,-2 1 1-15,-4-1 0 0,-1 2-2 0,-6 0-1 16,-1 1-12-16,-2 0-32 0,0 0-66 15,-2 0-92-15,-7 5-144 0,4 0-309 0,-1-2-824 16</inkml:trace>
  <inkml:trace contextRef="#ctx0" brushRef="#br0" timeOffset="113648.66">16980 2499 1453 0,'0'0'241'15,"0"0"-109"-15,0 0-78 0,0 0-27 0,0 0-1 16,0 0 38-16,0 0 27 0,0 0 9 0,0 0-13 15,0 0-19-15,132-36-17 0,-118 33-17 0,0 3-15 16,-7 0-4-16,-1 2-1 0,-4 5 10 0,-2 2 13 16,0 7 6-16,-6 3 1 0,-6 2-2 0,-1 4-9 15,-5-2-11-15,0 2-5 0,1-4-8 0,0-1-2 16,3-2-4-16,2-3 2 0,2-3 0 0,3-2-3 16,2-3 1-16,1-1-2 0,4-2 1 15,0-3-2-15,0-1-3 0,0 0-1 0,1 0 4 16,3 0 8-1,2 0 17-15,3-2 12 0,1-3 8 0,2-2-2 16,0-1-10-16,4-3-7 0,-2 1-11 0,1 0-7 16,-2-1-7-16,-3 2-19 0,0-1-45 0,0 0-87 15,-4 1-178-15,-2 2-849 0</inkml:trace>
  <inkml:trace contextRef="#ctx0" brushRef="#br0" timeOffset="113937.63">17163 1899 2112 0,'0'0'151'0,"0"0"-66"0,0 0-36 15,0 0-33-15,0 0-21 0,0 0 5 0,0 0 27 16,0 0 34-16,0 0 14 0,45 121 7 0,-31-76-7 16,-1 7-15-16,-1 6-6 0,3 3-16 15,0 2-12-15,2 2-4 0,-3 1-6 0,5-3-3 16,-1-3 2-16,0-5-7 0,-1-6-1 0,2-5-1 15,-1-3-1-15,-5-6 0 0,4-4-2 0,-5-4-2 16,-2-5-1-16,1-6 1 0,-2-5 0 0,-3-2-1 16,0-4-2-16,2-4-1 0,-5 0-3 0,3-1-1 15,-2-2-11-15,3-9-24 0,2-6-41 0,1-3-55 16,-2-6-93-16,-1 7-210 0,0 4-1045 0</inkml:trace>
  <inkml:trace contextRef="#ctx0" brushRef="#br0" timeOffset="114129.58">17372 1894 2144 0,'0'0'191'0,"0"0"-18"0,0 0-49 16,0 0-35-16,0 0-50 0,0 0-26 0,0 0-14 0,0 0 0 16,0 0 4-16,0 0 6 0,0 0 2 0,0 0-2 15,0 0 3-15,0 0-3 0,80 63 0 0,-63-52-3 16,2 1-8-16,1 0-21 0,-3 1-57 15,2 1-97-15,-3-3-210 0,-6-5-1119 0</inkml:trace>
  <inkml:trace contextRef="#ctx0" brushRef="#br0" timeOffset="114254.58">17841 2135 1233 0,'0'0'1036'16,"0"0"-845"-16,0 0-48 0,0 0-38 0,0 0-28 15,0 0-27-15,0 0-19 0,0 0-14 0,0 0-14 16,0 0-12-16,0 0-24 0,0 0-32 15,0 0-46-15,0 0-120 0,4 13-359 0,-4-11-903 0</inkml:trace>
  <inkml:trace contextRef="#ctx0" brushRef="#br0" timeOffset="115391.65">5224 5999 1619 0,'0'0'75'0,"0"0"67"15,0 0 34-15,0 0 25 0,0 0-23 0,0 0-52 16,0 0-40-16,0 0-31 0,0 0-25 0,0 0-11 16,0 0-7-16,0 0 1 0,5 1 2 15,3 2 4-15,5-1 0 0,1 1-4 0,3 0-1 16,2 3-1-16,3 0 2 0,2 0 3 15,3 1 1-15,3-1 1 0,3-1-1 0,4-2-1 16,4 1-1-16,3-3-2 0,4-1 1 0,4 0 4 16,2-1 0-16,6-3-1 0,-1-2-2 0,1 0-5 15,0 1-4-15,0 1-2 0,-2 2 0 16,-1 0 0-16,-2 2-1 0,-2 0-1 0,-3 0-1 0,1 4-2 16,-2 0 2-16,0 1 0 0,2-2 1 0,-1 1-2 15,0 0 1-15,1-1 3 0,-1 0 3 0,2 0 0 16,1-1-3-16,-2-1-3 0,0 1-2 0,-3-1-1 15,3 0 0-15,-1-1 0 0,-2 0 0 16,2 0 2-16,-3 0 0 0,3-1-1 0,-3-3-1 16,-2 1 0-16,2-1 2 0,-3 0-2 0,2 0 0 15,-1 2-4-15,-2-2 2 0,3 3-1 16,-2-2 0-16,1 2 3 0,-4 0 0 0,-3 1 0 16,1 0-2-16,-6 0 2 0,0 2-1 0,-3 1 1 15,-4 0-2-15,-5 0 2 0,0 2 0 0,-2-2 2 16,-3 2-1-16,1-2-1 0,0 1 1 0,0-1-1 15,-1 0 0-15,2 0 0 0,-2 0 0 16,3-1-1-16,0 1 0 0,2-2 2 0,0 0 0 16,0-1 2-1,-2 0-1-15,-2 0 0 0,-1 0-1 0,-2 0 0 16,-2 0 3-16,-2 0-3 0,-1 0-2 0,-1 0 2 16,-5 1-1-16,1 0 0 0,-1 0 1 0,-3 1-1 15,0-1 3-15,0-1 1 0,0 1 2 0,0-1 5 16,0 0 2-16,0 0 3 0,0 0 0 15,0 0 0-15,-2 0-3 0,0 0-5 0,-2 0-8 0,-1 1-16 16,-1 1-43-16,-4 1-74 0,1-1-167 0,3 0-1305 0</inkml:trace>
  <inkml:trace contextRef="#ctx0" brushRef="#br0" timeOffset="119704.76">6545 5802 604 0,'0'0'200'0,"0"0"-14"0,0 0 6 0,0 0 3 16,0 0-29-16,0 0-19 0,0 0-15 0,0 0-25 15,0 0-11-15,0 0-11 0,0 0-8 0,0 0-9 16,-14-5-12-16,11 5-6 0,2-3-8 16,-2 1-4-16,1-1-4 0,-2 2-5 0,0-3-5 15,2-1-1-15,-3 1-5 0,0-1-3 0,0 0 0 16,0-3-2-16,-3 1-2 0,4 0-2 0,-4-1-1 15,-1 0-2-15,2-1-1 0,-3-1-1 0,0 1 0 16,0-2 1-16,-1-2 0 0,1 3 1 0,1-1 1 16,-2-1-1-16,3 1 0 0,-1 0 1 0,1-2 0 15,-2 3-1-15,1-2 1 0,5-1 0 0,-2 1-2 16,2 1-1-16,-2-2-1 0,4 1-2 0,0-3 0 16,-1-1-1-16,2-2-2 0,1 1 1 15,0 0-1-15,0-1 1 0,0 0 2 0,0 0 0 16,0 1 1-16,0-1 0 0,0 0 0 0,0 1-1 15,0-1 1-15,0 1 0 0,0 1 0 0,0 0 0 16,0 1-1-16,0 0 0 0,0 0 3 0,0 2-1 16,0-1 2-16,0 2-1 0,3-1-3 15,0-1-1-15,1 2 0 0,2-2-1 0,-2 0 0 16,2-1 2-16,0 1-1 0,2-1 0 0,0 0 1 31,-1 2-1-31,0-3 0 0,1 0 0 0,1 2 0 16,0 1 0-16,0 0 0 0,1 0 1 0,-1 2 0 15,0 0 1-15,2-1-1 0,-3 1 1 0,0 0 1 16,0 2 0-16,2-1 0 0,-2 2 0 0,0-1-1 0,-2 1 0 16,3 0 0-16,0 1-1 0,-1 0 1 15,1 0 0-15,-1 0-1 0,1 3 1 0,-2-3-3 16,4 3 1-16,-2-1-1 0,0 1 1 0,2 0 0 16,-1 1-1-16,1 0 0 0,0 2-1 0,1 0 2 15,-1-1 0-15,2 2 0 0,-2 0 0 0,0-1 0 16,2 1 0-16,0 0 2 0,1 0-2 0,-1 0 0 15,0 0 0-15,1 1-1 0,-2 2 0 16,0 0 1-16,1 1-1 0,-1-1 1 0,1 2 0 16,-2 0 1-16,1-1-1 0,0 1 0 0,-1 0 0 15,-1 0 1-15,0 1 0 0,0-1 1 0,-3 1-1 16,1 1 0-16,-2-1 1 0,1 1-2 0,1 0 1 16,-2 1-1-16,2-2 3 0,-1 3-2 15,2-2-1-15,-3 1 2 0,1 0-3 0,1 0 3 16,1 1 0-16,-3 0-1 0,3 1-1 0,-3 0 3 15,1 0-1-15,-1 0 0 0,2 0 0 0,-2-1-2 16,3 1 1-16,-3 3 0 0,1-3 0 0,-1 2 0 16,-1-2 1-16,0 2-1 0,1-1 1 0,-3 1 1 0,1 0 2 15,0 1 1-15,0 0 0 0,0-2 1 0,-1 2 0 16,0-1 0-16,0 1 1 0,1 0-3 16,-3 1 3-16,1 0-1 0,-2-2 1 0,1 2 1 15,-1 0-2-15,0 0 2 0,0-1 0 0,0 1-1 16,-1-1 0-16,-1 1 0 0,0-1-1 0,-2 1 0 31,1 1-1-31,-1-1 0 0,0 1 0 0,2 0-2 16,-2-1 0-16,0 1-1 0,0 0 0 0,1 1 1 15,-4 0 2-15,3 0 1 0,-2 0 0 16,-1-1 0-16,2-1-1 0,-2 1-1 0,-1-1-2 0,2 0 1 16,-1 0 0-16,0-1 0 0,0 0 0 15,-1-1 2-15,1 2-3 0,-1-1 1 0,0-1 2 0,-1 2-1 16,-1 1 2-16,-1-3 1 0,-1 0-1 0,2-1 2 15,-1 3-3-15,1-4 0 0,2 1-1 0,-2-2-1 16,1-1 2-16,0 0 1 0,-1 0 1 0,0 1-2 16,0-1 2-16,-3 0 2 0,-1-1-3 0,0 0-1 15,-2 0-1-15,0-3-2 0,-1 1-2 0,-1 0-6 16,2-3-16-16,-2-1-29 0,3-1-52 16,2 0-80-16,3 0-187 0,5 0-1172 0</inkml:trace>
  <inkml:trace contextRef="#ctx0" brushRef="#br0" timeOffset="131748.29">7459 5732 1158 0,'0'0'271'0,"0"0"-50"15,0 0-22-15,0 0-15 0,0 0-37 16,0 0-27-16,0 0-18 0,0 0-18 0,0 0-20 16,0 0-13-16,0 0-11 0,0 0-12 0,0 8-11 15,0-8-7-15,0 1-5 0,0-1-4 0,0 1 2 16,2 2 4-16,4-1 7 0,-1 0 7 16,3 1 5-16,0-1 5 0,3-1-4 0,1-1-1 15,0 0-6-15,2 0-2 0,0 0-4 0,-1 0-3 0,2-2-1 16,0-1-2-16,0 1-2 0,-1 0-2 0,-2 1 0 15,-2-1-5-15,-1 2 1 0,-3 0 1 0,-3 0-1 16,-2 0 1-16,-1 0 0 0,0 0 2 0,0 0 1 16,-1 0 2-16,-3 3-1 0,-5 0-1 15,-3 2 0-15,-3 0-2 0,-3 2 1 0,0-2 1 32,0 1 0-32,0-2-3 0,1 1 3 0,1-2-2 15,1 1 0-15,0 0-1 0,3-2 0 0,1 1 1 16,0-2-2-16,4 1 3 0,2-2-2 0,3 2 0 0,2-2-2 15,0 0-1-15,0 0-2 0,0 0-4 0,0 0 1 16,5 0 3-16,0 0 3 0,0 0 3 16,2 0 2-16,2-2 1 0,0 1 0 0,1 0 2 15,1 0-3-15,-1-1 5 0,0 2-2 0,0-1 0 16,0-1 2-16,-2 2 0 0,-1-2-1 0,0 2-1 16,1-1-3-16,-5 1-2 0,2-1 1 0,-2 1-2 15,1-1 0-15,-3 1-3 0,1-1-3 0,-1-1-7 16,1 2-10-16,-2-1-18 0,0 1-34 15,0 0-65-15,0 0-124 0,0 0-190 0,0 0-1034 16</inkml:trace>
  <inkml:trace contextRef="#ctx0" brushRef="#br0" timeOffset="141583.74">6496 5655 1511 0,'0'0'228'0,"0"0"-26"0,0 0-1 16,0 0-39-16,0 0-42 0,0 0-26 15,0 0-20-15,0 0-19 0,0 0-16 0,0 0-10 16,0 0-7-16,0 0-6 0,-4 6-6 0,5-5-5 16,-1 0-4-16,2-1-2 0,-1 1 4 15,3 1 5-15,1 0 10 0,3 1 10 0,1 0 8 16,1 0 6-16,3-1 0 0,2 0-4 0,0-1-3 15,3 1-7-15,1-2-6 0,-2 1-5 0,4-1-3 16,1 0-2-16,-2 0-2 0,1 0-2 0,0 0-1 16,-4 1-4-16,0-1 3 0,-1 2-4 0,-2-2 0 15,-4 0 0-15,1 0 0 0,-1 0-3 0,-1 0 1 16,0 0-4-16,0 0-12 0,0 0-25 0,-1 0-53 0,2 0-80 16,0 0-125-16,-2-2-321 0,-2 0-878 0</inkml:trace>
  <inkml:trace contextRef="#ctx0" brushRef="#br0" timeOffset="142431.06">7440 5710 1605 0,'0'0'277'0,"0"0"-43"0,0 0-30 0,0 0-48 16,0 0-37-16,0 0-24 0,0 0-21 0,0 0-16 16,0 0-13-16,0 0-7 0,0 0-8 0,0 0-12 15,0 0-7-15,0 0-8 0,1 7-2 16,3-6 1-16,1-1 2 0,0 0 5 0,2 0 3 15,4 0 2-15,-1 0 1 0,0 0-1 0,3 0-2 16,-2 0-2-16,0 0 1 0,-2-1-4 16,0 0 0-16,-3 0 1 0,4-1-1 0,-5 0 3 15,1 1-3-15,-1 0 0 0,-2 0 0 0,-1 1 3 16,-2 0 7-16,0 0 8 0,0-1 7 0,0 1 1 16,-2 0-6-16,-3-2-14 0,-2 1-13 15,-3 0-8-15,-2 0-4 0,-2 1 2 0,-2 0 3 16,0 0 1-16,-2 0 1 0,2 0 2 0,-1 2-1 15,2 1 2-15,0-1 1 0,2 2 1 0,0-2 0 0,2 0 0 0,2 1 1 16,0-3 2-16,4 1 0 0,1-1 0 16,3 0-2-16,1 1-1 0,0-1-1 0,0 0-5 15,0 0-7-15,1 0-7 0,2 0 3 0,3 1 3 16,4 1 9-16,0-2 7 0,4 1 1 0,2-1 1 16,0 0-1-16,3 0 1 0,1 0-1 0,0 0-1 0,0 0 0 15,-2-1 0-15,-2-2 1 0,0 2-1 31,-4 0 0-31,-2 1-2 0,0 0 2 0,-7 0-1 0,0 0 1 16,-2 0 5-16,-1 0 2 0,0 0 7 16,-1 0 2-16,-3 0-5 0,-3 0-7 0,-1 0-6 15,-2 1-4-15,-1 0 1 0,-4 2 3 0,3-1-2 16,-2 0 1-16,3 1 1 0,-2-3 1 0,3 3-1 0,2 0 0 16,0-2 1-16,0 0-2 0,1 0 2 15,3-1 0-15,1 0-1 0,0 1 0 0,2-1 0 16,1 0 0-16,0 0-2 0,0 0 0 0,0 0-5 15,0 0-2-15,0 0-7 0,3 0-2 0,-1 0-1 16,2 0 7-16,0 0 6 0,2 0 8 16,2 0-1-16,0 0 1 0,-1 1 0 0,2-1 1 0,1 0-2 0,-1 0 1 15,-3 0 0-15,0 0-1 0,2 0-1 0,-5 0 1 16,1 0 0-16,-1 0-1 0,-2 0 0 16,-1 0 0-16,1 0-1 0,-1 0 0 0,0 0 2 0,1 0-2 15,-1 0 1-15,0 0-1 0,2 0 0 16,-2 0 2-16,0 0 0 0,0 0-2 0,0 0 4 15,0 0 1-15,0 0 3 0,0 0 1 0,0 0-1 16,0 0-1-16,0 0-1 0,0 0 3 0,0 0-4 16,0 0-3-16,0 0-3 0,0 0-9 0,-3 0-15 31,1 0-32-31,0 0-53 0,-1 0-82 0,-2 0-119 16,1 2-288-16,0-1-900 0</inkml:trace>
  <inkml:trace contextRef="#ctx0" brushRef="#br0" timeOffset="153557.81">8184 6047 593 0,'0'0'297'0,"0"0"-88"0,0 0-14 16,0 0-1-16,0 0-29 0,0 0-22 0,0 0-14 15,0 0-18-15,0 0-16 0,0 0-10 0,0 0-7 16,0 0-4-16,-23-34-7 0,23 28-3 0,-4-2-4 16,1 1-6-16,0-1-8 0,0 0-6 15,-1-1-6-15,0-1-5 0,1-2-3 0,-1 1-3 16,1-3-4-16,2-1-3 0,-2 0-3 0,0-2-4 15,2-1-2-15,1-1-2 0,-1 0-1 16,1 1 1-16,0 0 1 0,-3 3 4 0,1-1 3 16,-2 2 4-16,-1 0-2 0,2 2 0 0,-1 0-4 15,-3-2-4-15,4 0-1 0,-2-1-3 0,-1 0 0 16,3 0-1-16,-1-1-1 0,1 0 1 16,2-2 0-16,-2 0-2 0,2-3 0 0,-2 1 0 15,2-3 0-15,1 1 0 0,0 0 1 0,0 1 0 16,0 2-2-16,0 1 4 0,0 1-2 0,0 2 3 15,0 1 0-15,0 0 2 0,0 1 1 0,0-1 0 16,0-3-3-16,0 1 2 0,0-1-4 16,2-1 1-16,2-2-3 0,1 0 0 0,2-2 1 15,-2-2-2-15,2 3 5 0,0 0-3 0,0 0-2 16,-1 2 4-16,2-2-5 0,0 2 3 0,1 0 1 16,-1-1 1-16,1 4 1 0,0-1 0 15,-3 2 2-15,3 0 2 0,-3 3 0 0,0 0 3 16,-1-1 0-16,2 2 0 0,-2 0 0 0,1 0-3 15,-2 0 0-15,3-2 1 0,-2 4 0 0,0-1-3 16,2 2-3-16,-2 2 1 0,2-1 0 0,-3 1-1 16,3 0 0-16,-1 1 0 0,0 1-1 0,3-1 0 15,-2 0-2-15,2 2 0 0,-2 1-1 0,3-1 0 16,0 2 1-16,4-1-1 0,-1 1-2 0,3 1 3 16,-1 0-1-16,5 0 0 0,1 1-2 0,-1 2 2 15,3 2 0-15,4 0 0 0,-2 0 1 0,2 2 0 16,-4 0-1-16,1 0 1 0,-1 2 1 15,-3-2-1-15,-3 2 0 0,0 1 1 0,-3-2-3 32,-1 3 2-32,-3 0 0 0,-2-1 0 0,0 1 0 15,-1 2 2-15,2 1-2 0,-3 0 2 0,0 2 0 16,2 4 1-16,-2-2 2 0,-1 3-2 16,1 1 1-16,-1-1 0 0,-1 2-1 0,1-1 0 15,-2 1 3-15,0 0-3 0,0 1 1 0,-2 2 2 16,1-1-2-16,-1 2-1 0,-1 0 0 0,2 0 0 15,-2 1 0-15,0-1 1 0,0 2-1 0,-3 1 2 0,1 0 0 0,-2 2 1 16,-1 2 0-16,-1-4-1 0,1-1 1 0,-3-2-3 16,4-2 1-16,-4-1 0 0,2-1-1 0,0 0 1 15,-2-2 0-15,2 1 3 0,-3-2-1 0,1 2 3 16,-2-1 0-16,0-2 0 0,-3 0-1 0,3-1-1 31,-2-3-1-31,0 1-1 0,0-3 2 0,-2 1 1 16,0-1 0-16,0 2 0 0,-3-3 1 0,-1 2-2 15,-1 0 0-15,-2-3 1 0,0 0 0 0,-2-1-4 16,2 1-1-16,0-4 0 0,1 1 0 0,4-2-3 16,0-2 1-16,6-2-2 0,0-2-7 0,0 0-9 15,4 0-18-15,1 0-45 0,-1-3-64 0,3-1-100 16,0 2-210-16,1 1-1132 0</inkml:trace>
  <inkml:trace contextRef="#ctx0" brushRef="#br0" timeOffset="187340.2">15132 5523 0 0,'0'0'266'16,"0"0"-73"-16,0 0-15 0,0 0 1 0,0 0-8 15,0 0-4-15,0 0-6 0,0 0-6 0,0 0 1 16,0 0-13-16,0 0-24 0,0 0-29 16,-46 4-28-16,46-4-26 0,0 1-13 0,0-1 1 15,1 1 8-15,3 1 14 0,1-1 14 0,3 1 10 16,1-1 2-16,2 0-6 0,5-1-5 0,-1 2-9 15,4-2-7-15,3 0-8 0,1 0-6 16,3 0-3 0,1-2-7-16,2 1-5 0,0 1-4 0,-1-1-2 15,1-1-1-15,-4 2-1 0,0-3 2 0,-2 1-3 16,1 0 2-16,-3 0 1 0,-2-1 0 0,-4-1-1 16,-3 1 2-16,-3 1-1 0,-2 1 1 15,-3 1 0-15,-3-1 7 0,-1 1 8 0,0 0 9 16,0 0 2-16,-2 0-7 0,-7 0-12 0,-1 0-14 15,-3 0-6-15,-6 1-4 0,-2 2 0 0,-2 1 0 0,-2-1-4 0,1 2 4 16,-4-2-1-16,2 1 0 0,-1-1-1 0,-2 1 3 16,-1-2-1-16,1 2 3 0,-1-1 0 0,2-1 2 0,0 0 3 15,2 1-2-15,3 0 2 0,4-2 0 16,2 1 1-16,3 0 1 0,3-1 1 0,6-1-1 16,1 1-2-16,4-1-4 0,0 0-2 0,0 0-1 31,9 0 0-31,3 1 6 0,7-1 8 0,8 0-1 15,4 0 3-15,7-3 0 0,4-1-1 16,2-1 1-16,-1 1-2 0,3 3-1 0,-2-1-3 0,-3 0 0 16,-5 0 0-16,-4 2 0 0,-4 0 0 15,-5 0-1-15,-5 0 1 0,-3 0-2 0,-6 0 0 16,-3 0 1-16,-1 0 0 0,-4 0-3 0,-1 0 2 0,0 2-4 16,0-2-1-16,0 0-6 0,0 0-11 0,0 0-21 15,1 0-50-15,1 1-120 0,1 0-221 16,-2-1-1109-16</inkml:trace>
  <inkml:trace contextRef="#ctx0" brushRef="#br0" timeOffset="188579.76">16460 6739 1236 0,'0'0'212'0,"0"0"16"0,0 0-2 0,0 0-18 16,0 0-39-16,0 0-47 0,0 0-46 0,0 0-34 0,0 0-10 16,0 0-3-16,0 0 9 0,0 0 7 0,45-22 0 15,-24 20-5-15,-1 1-2 0,5 1-4 0,0-1-4 16,3 1 0-16,1-2-4 0,3 0-4 15,1 1-2-15,3-3-2 0,-1 2-4 0,0-3-1 16,-4 2 0-16,-2-1-6 0,-5 0 3 0,-3 1 0 16,-7 1-2-16,0-1 4 0,-5 1-6 0,-3-1 2 15,-1 2-1-15,-2 0 8 0,-3 1 7 16,0-1 6-16,0-1-3 0,-7 2-9 0,-3-3-12 16,-2 1-12-16,-7 0-3 0,-3 2 0 0,-6 0-1 15,-3 0 1-15,-2 1-1 0,-6 2 3 0,0 0-1 16,-2 1 3-16,1 0 3 0,2-1-2 15,1 1 4-15,0 1 2 0,6-2 1 0,4 1 6 16,4 0-3-16,6-3-1 0,6 1 1 0,5-1-5 16,2-1 1-16,4 1-3 0,1-1-1 0,6 2-1 15,6-2 3-15,7 0 4 0,5 0 2 0,6 0-4 16,4-6 4-16,3 1-2 0,7-2 0 0,0-2 2 16,6 1-2-16,-2 0 0 0,-2 1-1 0,-2-1 1 15,-4 2-1-15,-8 2 0 0,-4 2-1 16,-8 0 2-16,-3-1 0 0,-8 3-1 0,-5 0 1 15,-2 0 5 1,-3 0 1-16,0 0 10 0,0 0-1 0,-7 0-2 0,-3 2-8 16,-6 1-7-16,-3 1-4 0,-7 2 1 0,0 1-2 15,-4 1 1-15,2-1-1 0,-3 0-2 0,1 0 2 16,-1 0 1-16,-1-2 1 0,4 1 1 16,-1-2 0-16,7 1 2 0,0 0 2 0,5-2 0 15,6 0-1-15,2-1 0 0,3 0-2 0,2-2 1 16,4 1-2-16,0-1-3 0,1 2 1 0,7 0 0 15,1-1 6-15,3-1 1 0,8 0 2 16,2 0-2-16,3-1 2 0,5-4 0 0,1 1 0 16,3-1-4-16,-3-1 2 0,-3 1-1 0,-3 0 0 15,-2 0 0-15,-5 2 0 0,-5 1-1 0,-6-1-1 16,-1 3 3-16,-4 0 4 0,-2 0 2 0,0 0 2 16,-5 0-1-16,-2 0-5 0,-5 0-4 15,-4 0-4-15,-2 3 0 0,-2 0 0 0,1 0 2 16,0 1 1-16,1-3 1 0,1 2-1 0,-2 0 0 15,7-2 0-15,-1 0 1 0,4 0 0 0,2-1-1 16,4 0 0-16,2 0-2 0,-2 0-1 0,3 0-5 16,0 0-1-16,4 0-1 0,0 0 2 15,4 0 4-15,2 0 2 0,5 1-1 0,-1-1-7 16,0 0-14-16,1 0-22 0,-1 0-48 0,0 1-91 16,2-1-143-16,-7 2-295 0,0-2-882 0</inkml:trace>
  <inkml:trace contextRef="#ctx0" brushRef="#br0" timeOffset="-183060.87">9501 14206 506 0,'0'0'288'0,"0"0"-41"16,0 0-16-16,0 0-15 0,0 0-31 0,0 0-26 15,0 0-24-15,0 0-18 0,0 0-7 16,0 0-14-16,0 0-8 0,0 0-13 0,-40-22-18 16,40 22-20-16,0 0-19 0,0 0-10 0,0 0-3 15,0 3 4-15,6 0 6 0,-1 2 7 16,4-2 6-16,1 4 4 0,2 0 3 0,0 0 5 15,6 1 0-15,-1 1-2 0,2-2 0 0,3 1-8 16,0 0-4-16,1 1-1 0,5-3-6 0,1 0 0 16,-1 1-1-16,4-1-2 0,-1-2-1 0,1 0 0 15,0 1-2-15,0-2-1 0,4 1-2 16,-3-2-2-16,-2 1-1 0,-1-1 0 0,0-2 0 16,-2 0-2-16,-2 0 2 0,2-1 0 0,0-4 1 15,-5-1 1-15,2-1-3 0,-1 0 2 0,-2-3-2 16,-4 2 0-16,-1 1-3 0,-2 1 1 0,-3 0 1 15,-2 0-1-15,-1 1 2 0,2 1-2 16,-4 1 0-16,-2 0 1 0,2-1 1 0,2 0-2 16,-4 1 1-16,4-2 0 0,1 0 0 0,5-1 0 15,-2-1-1-15,5 2 1 0,-3-2 1 0,4 0-1 16,-1 1 0-16,-4 2-1 0,2-1-1 0,-3 2 1 16,-2-1 0-1,1 3-1-15,-2-1 0 0,-2 1 1 0,1 1 0 16,-4 0-2-16,0 0 0 0,-3 0 0 0,2 0 0 15,-1 0-1-15,-2 0 0 0,0 0 1 0,0 0-2 16,-1 0 1-16,1 0 0 0,-1 0-2 16,0 0-1-16,0 0 0 0,0 0-2 0,0 0-1 15,0 0-6-15,0 0-12 0,0-2-19 0,0 2-30 0,0 0-35 16,-1 0-42-16,-1 0-68 0,-2 0-119 0,-1 4-265 16,2-2-850-16</inkml:trace>
  <inkml:trace contextRef="#ctx0" brushRef="#br0" timeOffset="-181134.86">11818 14619 1149 0,'0'0'178'0,"0"0"-30"0,0 0-14 0,0 0-21 15,0 0-24-15,0 0-15 0,0 0-5 16,0 0 1-16,0 0-3 0,0 0-3 0,0 0-1 16,0 0-3-16,22 1-5 0,-17 2-7 0,0-1-3 15,1 0-4-15,-1 2 2 0,4-2-8 0,0 2 2 16,0-1-5-16,1 0-4 0,1-1 0 16,0 1-3-16,1-1 0 0,3-1-2 0,0 0 2 15,2-1-2-15,2 0-2 0,2 0-3 0,3-4-2 16,6-3-1-16,2-1-2 0,7-2 0 0,3-2-2 0,5-1-1 15,4 1-2-15,1-2 1 0,-1 1-3 16,1 2-2-16,-2 0 0 0,-2 3-1 0,-3 0 0 16,0 3 0-16,-2 3-3 0,-6 2 2 0,-1 0-2 15,-5 0 2-15,0 4 0 0,-3 1-2 0,-4 2 2 16,0 0 1-16,-1 0 0 0,0 0 1 0,-1 0 3 16,3-1 2-16,0-1 2 0,4-1 1 15,1 1-2-15,0-1-1 0,0 0 0 0,0-2 0 16,-1 0-3-16,-4 2 2 0,3-2-1 0,0-1 1 15,-3 2-1-15,4-2 2 0,2 0-2 0,-1-1 2 16,4 2-1-16,1-2-2 0,-1 0 0 0,4 0 2 16,1 0-3-16,2 0 0 0,1 0-1 15,0 0-4-15,0 0 4 0,3 0-3 0,-2 0 0 16,0 0-3-16,-3 3 2 0,-2 0 0 0,-3 1 0 16,0-2 0-16,-1 0 1 0,-2 1-1 15,2-1 0-15,0-1 1 0,-1-1 0 0,3 0-1 16,-1 0 0-16,5 0 1 0,1 0 0 0,1 0-1 15,1 0 2-15,0 0-2 0,-1 0 0 16,-1 0 0-16,-1 0 1 0,-1 0 2 0,-2 0-2 16,1 0 0-16,-1 0-1 0,-1 0-2 0,1 0 2 15,3 0 1-15,-4-3-1 0,2 0 1 0,-3 0-1 16,4-1-1-16,-2 0 2 0,1-1 2 0,-1 1-2 16,2 0 2-16,0-1-1 0,-1 2-3 15,-2 0 2-15,1-1 0 0,-2 3 0 0,0-1 2 0,-3 1-1 16,-2-1 0-1,0 1 0-15,0 0 1 0,-2 0 0 0,0 0-1 0,1 0-1 0,1-2-3 0,-3 1 2 16,2 1 0-16,2-3 0 0,-1 2-1 0,1-2 1 16,0 0 0-16,0 1 1 0,-1-1 1 15,-2 0 0 1,1 0-2-16,-1 0 1 0,-2 0 0 0,0 0 1 16,-2 2 1-16,1-1-1 0,-2 2 0 0,-1 0 2 15,-3-2-1-15,0 2 0 0,-4 0 1 0,1 0 1 16,-4 0 0-16,4-1 1 0,-4 1-1 15,1 0-3-15,1 0 0 0,-1 0 0 0,-1 0 0 0,-1-1 0 16,2 1 0-16,-5 1 0 0,1 0 0 16,-1-1 0-16,1 1 0 0,-5 0-1 0,2 0 1 15,-3 0 0-15,0 0-1 0,-1 0 0 0,0 0 0 0,-1 0-1 16,0 0-1-16,-1 0 1 0,0 0 0 16,0 0-1-16,0 0 0 0,0-1-3 0,0 1 2 0,0 0-3 15,0 0-7-15,-1 0-13 0,0 0-24 16,-2 0-32-16,0 0-49 0,0 0-76 0,-2 0-133 15,1 1-301-15,2 0-840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4:13:30.314"/>
    </inkml:context>
    <inkml:brush xml:id="br0">
      <inkml:brushProperty name="width" value="0.05292" units="cm"/>
      <inkml:brushProperty name="height" value="0.05292" units="cm"/>
      <inkml:brushProperty name="color" value="#FF0000"/>
    </inkml:brush>
  </inkml:definitions>
  <inkml:trace contextRef="#ctx0" brushRef="#br0">14728 5009 1095 0,'0'0'283'0,"0"0"-9"0,0 0-18 31,0 0-10-31,0 0-46 0,0 0-43 0,0 0-38 0,0 0-32 0,0 0-25 0,0 0-19 0,0 0-15 16,0 0-10-16,-2 9-3 0,4-5 4 15,5-1 6 1,1 2 9-16,1-1 3 0,4 2 2 0,1 1 0 0,5-1-3 0,1 0-1 0,6-2-7 16,3 3-2-16,4-4-8 0,2 1-6 0,5 0 3 15,2-1 0-15,4-2 4 0,3 0 0 16,1-1-4-16,0 0-6 0,2 0-1 0,-1 0-3 15,-3 0 0-15,1 0-1 0,-4 0-3 0,0 0-1 16,-4 0 1-16,0 0 1 0,-3 0 0 0,1 0 2 16,-4 0-4-16,0 0 0 0,-1 0 2 15,-5 0-2-15,-4 0 0 0,-4 0 1 0,-6 0-1 16,-2 0-1-16,-7 0 2 0,-1 0-3 0,-4-1-6 31,0 0-9-31,-1-1-24 0,0 2-50 0,0-3-101 16,0 0-255-16,-1 2-1156 0</inkml:trace>
  <inkml:trace contextRef="#ctx0" brushRef="#br0" timeOffset="834.83">15174 6274 1002 0,'0'0'220'0,"0"0"-39"0,0 0-34 16,0 0-8-16,0 0 2 0,0 0 16 0,0 0 9 15,0 0-11-15,0 0-26 0,0 0-22 0,0 0-17 16,0 0-17-16,127 7-11 0,-100-7-9 16,4 0-7-16,4 0-9 0,1-1-4 0,4-1-6 15,6-3-4-15,3 0-2 0,2 0-8 0,5-1-1 16,4-1 6-16,1 2 4 0,5-1 9 0,2 0 1 15,3 0-5-15,-1-1-6 0,1 3-4 0,-1 0-1 16,2 1 0-16,-2 0-5 0,2 2-1 0,0 1-7 16,1 0-1-16,0 0 1 0,-1 0-1 0,-2 0 0 15,-3 1-1-15,-4 2 0 0,0-1 1 0,-4 0 0 16,0 1-2-16,0-1 0 0,-4 2 0 16,2 0 1-16,-3-2 0 0,3 1 1 0,-3-2-2 15,1 0-1-15,-2 0 2 0,-5-1-1 0,-1 1 2 16,-6 0-2-16,-2 1 0 0,1-1 1 0,-4 1-1 31,0-1 3-31,-3 0-3 0,2-1 1 0,-3 1-2 16,0 0 1-16,-3 0 1 0,0 0 0 0,-4 2 0 15,3-3 0-15,0 0 1 0,-1 0 0 0,3 0-1 16,1 0 1-16,3 0 0 0,-3 0-1 0,-3-1 1 16,-2-1-1-16,0 1 0 0,-5 1-1 15,-5-1 0-15,1 1 3 0,-6 0-1 0,1 0 0 16,-3 0 1-16,-3 0-3 0,-2 0 3 0,-3 0 0 15,4 0 1-15,-4 0 0 0,-1-1 2 0,0 1 1 16,0 0-1-16,0-1-3 0,0 1-1 0,0-1-7 16,0 0-13-16,-1-2-26 0,-5-1-47 15,3-2-76-15,-4 0-151 0,2 2-370 0,0 1-877 0</inkml:trace>
  <inkml:trace contextRef="#ctx0" brushRef="#br0" timeOffset="2745.29">10894 7476 415 0,'0'0'180'16,"0"0"25"-16,0 0 39 0,0 0 4 16,0 0-30-16,0 0-16 0,0 0-29 0,0 0-29 0,0 0-23 0,0 0-27 15,0 0-19-15,0 0-14 0,-20-1-13 16,20 1-9-16,1 0-6 0,-1 0-7 0,1 0-5 16,-1 0-6-16,3 1 1 0,-2 0 1 0,1 0 7 15,1 2 10-15,2-2 5 0,0 1 2 0,2 0-1 16,2 1-2-16,1-1-3 0,0 0 4 15,1-1-4-15,2 1-2 0,-1-1-3 0,4 1-6 16,-3-2-1-16,5 0-3 0,-4 0-3 0,5 0 0 16,1 0-1-16,0 0-1 0,2 0-1 0,0 0 0 15,3 0-3-15,-2 0 0 0,0 0-1 16,3 0 3-16,-4 0 3 0,5 0 2 0,-2-3 1 16,4 2-6-16,1-1-3 0,0 0-5 0,0 0 2 15,2 1-3-15,-1-2 1 0,0 1 0 0,1 0-1 16,2 0-2-16,-2 2-1 0,-1 0 2 0,-2 0-2 15,-3 0 0-15,1 0 0 0,-2 0 1 0,2 2-1 16,-1-2 0-16,-1 1 1 0,4-1-2 16,0 0 3-16,1 0-2 0,-2 0 0 0,0 0-2 15,1 0 2-15,1-3-3 0,-1 2 1 0,0 0 1 16,-1 0-1-16,1-1 1 0,1 0 0 16,-2 0 0-16,2-1 0 0,1 0 1 0,-1 0-1 0,1-1 0 15,1 1-1-15,4-2 0 0,-3-1 2 0,-1 1-1 16,-1-1 0-16,2-1 0 0,0 0 0 15,-1 2 0-15,-1-2-2 0,0 0 6 0,0-1-6 16,-1 2 2-16,0-2 0 0,1 2 0 0,0 0-1 16,0 2 0-16,-1-1 0 0,-1 1-2 0,-3 0 2 15,-1 2 2-15,-2-1 0 0,3 2-1 0,-3 0 1 0,-2-1-1 32,3 1 0-32,1-1 0 0,-2 1-1 0,1-1 1 15,-3 1 0-15,0-2-2 0,-2 1 3 16,2 1-1-16,0-3 0 0,1 3-1 0,0-2 1 15,2 0 0-15,2-1 1 0,0 1 1 0,2-1-2 16,2 0 0-16,0 0-3 0,0 2-1 0,0-1 0 16,-1 1 1-16,-3 1 3 0,1-1-1 15,0 2 0-15,-3 0 1 0,-3 0-1 0,-1 0 2 16,0 0-2-16,0 0 1 0,-2 0 0 0,-1 0 1 16,1 0-1-16,-1 0 0 0,-2 0 1 0,-1 0-1 15,-3 2-1-15,-3-1 1 0,0 0-1 0,-2 0 4 16,0 2-3-16,-2-2 0 0,2 1 1 15,-2 0-1-15,0 0 0 0,1-1 0 0,-1 0 1 0,1 0-1 16,-2 1 1-16,2-1 1 0,0 0-2 0,-1-1 0 16,1 1 0-16,-1-1 2 0,1 0-1 0,-1 1-2 15,1-1 3-15,1 0-1 0,0 0 0 0,-1 1 0 16,1-1 0-16,-2 0 0 0,1 0-1 16,0 2 3-16,0-2-2 0,-1 1-1 0,-2-1 0 15,2 1 1-15,-3-1 0 0,0 1 0 0,1 0 1 16,0-1-3-16,0 1 1 0,-1-1 2 0,-1 2-2 15,1-2 0-15,0 1 0 0,-1-1 0 0,2 1 0 16,-2-1 2-16,2 2-1 0,-2-2-1 0,1 1 2 16,1-1 0-16,-1 0 0 0,0 1 0 15,0-1 0-15,-1 0 0 0,1 0-1 0,-1 1 3 16,1-1-1-16,-1 0 3 0,0 0-4 0,0 0 0 16,0 0 0-16,0 0 3 0,2 0-3 15,-2 1 0-15,1-1 0 0,-1 0-4 0,2 1 4 0,-1-1 0 16,0 0 0-16,1 0-4 0,-1 2 3 0,2-2 0 15,0 0-1-15,-1 1 0 0,2-1 1 16,-4 1 0-16,2-1-1 0,1 0 1 0,-2 1-2 16,0-1 2-16,0 0-1 0,-1 0-3 0,0 0 5 15,0 0-2-15,0 0-1 0,0 0 3 0,0 0-2 16,0 0-1-16,0 0-3 0,0 0-3 0,0 0-10 16,0 0-22-16,-1 0-45 0,-2 0-74 15,-5 0-150-15,2 0-344 0,2 0-900 0</inkml:trace>
  <inkml:trace contextRef="#ctx0" brushRef="#br0" timeOffset="16051.31">4831 5278 1082 0,'0'0'316'0,"0"0"-144"15,0 0-1-15,0 0 10 0,0 0-18 0,0 0-34 16,0 0-35-16,0 0-18 0,0 0-17 0,0 0-8 15,0 0-7-15,0 0-6 0,-4-2-2 0,4 4 0 16,2 1 6-16,2 0 4 0,-1 0 4 16,-1 2-3-16,4 0-6 0,-2 1-8 0,3 0-7 15,-3 1-4-15,3-1-3 0,0 1 0 0,-1 0-5 16,3 1 1-16,0 0-1 0,0 1 2 0,2 1 1 16,0-3-1-16,1 2-3 0,3 0 0 15,-2-1 0-15,2-1 0 0,0 2 3 0,1-4-4 16,0 2-1-16,1-1 0 0,-1 0 1 0,2 0 0 15,1-2-1-15,-2 1 1 0,-1 1-1 0,2-1-2 16,1-2 0-16,0 2-2 0,-2-1-4 0,4-1 4 16,0 0 2-16,2-3 1 0,0 0 0 15,4 0-2-15,-2 0-2 0,3 0-2 0,-3 0-4 16,2 0 3-16,0-2-2 0,-3 0 0 0,5-1 1 16,-3 0 1-16,1 0-2 0,1 1 2 15,-2 0-2 1,1-1 1-16,2 1-1 0,0 1 1 0,-2 0 1 15,1 0-2-15,1-2 1 0,0 2 0 0,0-1 0 16,1 0-1-16,0 0-1 0,1 1 1 16,0-1 0-16,0 1 0 0,0 0 0 0,1 0 0 15,-1-1-2-15,5 0 1 0,-1 1 1 0,2-3 0 16,4 2-1-16,0-2 2 0,2 1 0 16,6 0 0-16,1-2 1 0,1 2-1 0,0-2-1 15,1 2 0-15,-3 0 4 0,1 1-3 0,-3 0-1 16,1-1 0-16,-4 2 1 0,1-1 0 0,-4 1-2 15,0-2 0-15,-1 2-2 0,-4-1 2 16,0 1 0-16,-2-1 2 0,-2 1-3 0,1 0 2 0,-1 1-1 16,1-1 2-16,-1-1 0 0,1 2-2 0,1 0 0 15,-3 0 0-15,-1 0-1 0,0 0 1 0,-3 0 0 16,2 3 1-16,-3-1-1 0,-1 1 1 16,-3 0-2-16,-2 1 3 0,-1-2-4 0,-2 2 2 15,-2-2 2-15,3-1-2 0,-5 2 0 0,2-2 1 16,-1 0 0-16,1-1-1 0,1 0 3 0,3 0-3 15,-3 0 2-15,4 0 0 0,-1 0-3 0,2 0 4 16,0-2-2-16,0-1 0 0,2 1 0 0,-1 0 1 16,0-1 0-16,0 0 0 0,1 0 1 15,-2 1-2-15,-3 0 1 0,-1 0-1 0,0 0 2 16,-5 1-2-16,-1-1 0 0,1 2-1 0,-4 0 5 16,0 0-2-16,-4 0-1 0,2-1 3 15,-2 1-4-15,-1 0 1 0,-1-2 1 0,1 2-1 16,-3 0-2-16,1 0 1 0,-1-1 0 0,0 1-1 15,0 0-4-15,0-1-9 0,0 1-22 0,0-2-34 16,0 1-47-16,0 0-71 0,0-1-148 16,0 1-390-16,0-2-827 0</inkml:trace>
  <inkml:trace contextRef="#ctx0" brushRef="#br0" timeOffset="16891.99">3172 4806 1598 0,'0'0'248'0,"0"0"-62"16,0 0-34-16,0 0-49 0,0 0-38 0,0 0-18 15,0 0-6-15,0 0-3 0,0 0-3 16,0 0-3-16,0 0 3 0,0 0 10 0,19 7 5 16,-16-6 7-16,5 2-1 0,1-2-7 0,2 1-1 15,0-2 1-15,6 0-1 0,1 0 1 0,4 0 0 16,2 0-10-16,5 0-6 0,2-3-8 15,0-1-7-15,6 1-3 0,-1-2 8 0,5 2 3 16,4-1-4-16,-2 0 0 0,0-1-11 0,2 2-2 16,-3 1-1-16,-1-2-1 0,-1 2-1 15,-7-1-1-15,-1 2 1 0,-3 1-3 0,-6 0-1 0,-3 0-2 16,-3 0-1-16,-6 0 0 0,-2 0 2 16,-4 0 0-16,0 0-2 0,-4 0-1 0,0 0-8 15,-1-1-21-15,0 1-31 0,-2-1-37 0,-4-1-95 16,0-2-136-16,-2 1-361 0,2 1-854 0</inkml:trace>
  <inkml:trace contextRef="#ctx0" brushRef="#br0" timeOffset="17263.73">3467 4579 1512 0,'0'0'953'15,"0"0"-822"-15,0 0 0 0,0 0 16 0,0 0-10 16,0 0-26-16,0 0-23 0,0 0-27 0,0 0-26 16,0 0-20-16,0 0-16 0,0 0-9 0,0 0-7 15,0 0-2-15,-136 13 1 0,100 0 3 16,1 1 3-16,-1 1 2 0,3 0 4 0,4-1 1 16,5-2 0-16,2 0 0 0,3-2-1 0,1-1 2 15,3-1 2-15,2-1 2 0,3 1 0 0,5-5 1 0,-3 1 1 16,5-1 0-16,-1-1 2 0,3-2-1 0,1 0-2 15,0 1-1-15,0-1 1 0,0 0-4 0,0 0-2 16,1 1-3-16,2 2-2 0,0 0 1 16,1 3 7-16,4 3 6 0,0 2 6 0,2 2 4 0,2 1-3 15,4 1 1-15,-1 0 1 0,4 0-2 0,2 1-2 0,1-1 0 16,4 0-5-16,-3-1-1 0,5 0-2 16,-3 0-2-16,2 0-2 0,-3-1-12 0,1 1-25 15,-3-1-33-15,0 1-50 0,-1 0-98 0,-5-4-198 16,-5-3-1126-16</inkml:trace>
  <inkml:trace contextRef="#ctx0" brushRef="#br0" timeOffset="17811.47">768 4418 2016 0,'0'0'59'0,"0"0"-24"0,0 0-17 15,0 0 6-15,0 0-2 0,0 0 30 16,0 0 31-16,0 0 18 0,0 0 16 0,0 0-19 16,0 0-18-16,0 0-5 0,0 0-9 0,132 10-8 15,-108-10-10-15,-1-3-4 0,5 1-7 0,-1-2-3 16,1-1 2-16,0 1-4 0,1-1-5 16,-5 0-5-1,-1 1-11-15,-5 1-4 0,-3 0-1 0,-5 2-2 0,-3-1-3 0,-2 2-3 0,-4 0-10 16,-1 0-23-16,0 0-28 0,0 0-33 0,-5 0-28 15,-1 0-38-15,-2 3-40 0,-2-1-63 0,-3 2-90 16,3-2-126-16,2 0-765 0</inkml:trace>
  <inkml:trace contextRef="#ctx0" brushRef="#br0" timeOffset="17985.64">906 4437 814 0,'0'0'330'0,"0"0"-64"0,0 0-40 15,0 0-54-15,0 0-37 0,0 0-16 0,0 0-8 16,-100 129 1-16,94-96 0 0,-1 5 3 0,2 5 2 15,0 4-8-15,-3 1-16 0,4 3-20 16,-3 2-18-16,1 0-14 0,0 6-4 0,-2 0-3 16,2 2-8-16,0 1-6 0,1-3-8 0,0-2-7 15,1-4-6-15,3-4-4 0,1-4-6 16,0-3-11-16,0-5-24 0,0-6-31 0,0-5-43 0,0-5-54 16,1-5-89-16,2-7-238 0,-3-4-965 0</inkml:trace>
  <inkml:trace contextRef="#ctx0" brushRef="#br0" timeOffset="18205.09">691 4970 2456 0,'0'0'84'0,"0"0"-12"0,0 0-31 16,0 0-7-16,0 0-13 0,0 0-10 0,0 0 24 15,0 0 22-15,0 0 17 0,0 0 13 16,0 0-16-16,0 0-14 0,115-6-7 0,-88 4-8 15,0-1-6-15,-1-1 0 0,3-1-8 0,-5 2-7 16,2-2-3-16,-3 2-5 0,0-1-6 16,-4 0-2-16,-2 0-3 0,0 2-1 0,-3-2-1 15,3 1-4-15,-2-2-13 0,4-3-34 0,-1 0-54 16,4-5-112-16,-6 2-210 0,-5 2-1166 0</inkml:trace>
  <inkml:trace contextRef="#ctx0" brushRef="#br0" timeOffset="18541.37">1653 4370 2510 0,'0'0'133'0,"0"0"9"0,0 0-9 16,0 0-25-16,0 0-28 0,0 0-17 0,0 0-9 15,0 0-12-15,0 0-10 0,0 0-10 0,0 0-8 16,0 0-5-16,0 0-4 0,-98-36-2 15,81 36-2-15,4 1-1 0,-2 5-3 0,1 1 0 16,0 0 0-16,-2 4 0 0,2 2 0 0,0 0 0 0,-1 2 2 16,5 1-3-16,-1 0 1 0,0 1-2 0,2 0 1 15,4-3 1-15,1 2 1 0,0-1-2 0,3 1 2 16,1-2 2-16,0-1-3 0,0-1 2 16,4-1-1-16,1 0-1 0,0-2 2 0,3-1 1 15,0-1-2-15,-1-1-1 0,1 0-1 0,2-2-1 16,0 0-1-16,0-1-2 0,2-1-5 0,2-1-12 15,0-1-28-15,0 0-39 0,2-4-67 0,-2-3-119 16,-3 0-281-16,-3 1-967 0</inkml:trace>
  <inkml:trace contextRef="#ctx0" brushRef="#br0" timeOffset="18859.32">1687 4346 1889 0,'0'0'480'0,"0"0"-320"0,0 0-53 0,0 0-49 16,0 0-33-16,0 0-21 0,0 0-2 0,0 0 19 15,0 0 16-15,0 0 18 0,0 0 12 0,0 0-7 16,0 0-12-16,0 0-9 0,30 136-9 16,-27-115-11-16,4-5-3 0,-2 2-5 0,1-3-3 15,2-4 1-15,-4-2-2 0,2-2 1 0,-2-2-2 16,0-2 1-16,1 0 1 0,-2-3 5 0,2 0 5 16,-3 0 12-16,3 0 20 0,1-6 14 15,3-4 7-15,2-4-3 0,3-7-17 0,2-5-18 16,-1-3-11-16,1-3-8 0,2-3-1 0,-2 2-4 15,-1-1-3-15,1 3-3 0,-2 4 0 0,-2 2-2 16,-2 4-1-16,-2 6 2 0,-4 3 2 0,0 6 1 16,-2 0 1-16,-2 2 0 0,0 3-9 0,0-3-11 31,0 1-24-31,0 1-32 0,0 0-46 16,-3 0-60-16,0 2-104 0,1 0-264 0,1 0-1057 0</inkml:trace>
  <inkml:trace contextRef="#ctx0" brushRef="#br0" timeOffset="19393.43">2065 4759 1558 0,'0'0'263'0,"0"0"-38"0,0 0-8 0,0 0-37 15,0 0-46-15,0 0-25 0,0 0-18 0,0 0-17 16,0 0-11-16,0 0-6 0,0 0-9 0,0 0-9 16,0 0-8-16,-55-1-6 0,45 4-7 0,-2 2-7 15,-2 2-3-15,1 4-3 0,-6 3-1 0,0 1 1 16,-3 4 1-16,-3 3 2 0,0-1 3 16,1 4 3-16,-1-1 3 0,2 2 2 0,1 2-3 15,0 2 0-15,1-1 0 0,3 4-4 0,1-4 3 16,4 1-7-16,3-2 1 0,1 0-7 0,1 0-1 15,5-2 1 1,1 0-3-16,0-4 3 0,2 1-2 0,0-3 0 16,3 0 0-16,1-2 2 0,3-1-1 15,0 1 0-15,0-1-3 0,2-1 0 0,4 0 0 0,0 0 0 16,0 1 0-16,0-4 0 0,3 0 0 16,-3 0-2-16,5-3-1 0,-4 2-9 0,3-3-20 15,-1 2-34-15,1-3-53 0,0 0-100 16,-5-2-223-16,-3-3-1129 0</inkml:trace>
  <inkml:trace contextRef="#ctx0" brushRef="#br0" timeOffset="19765.59">2104 5108 1949 0,'0'0'251'15,"0"0"-53"-15,0 0-21 0,0 0-21 0,0 0-36 16,0 0-34-16,0 0-14 0,0 0-10 0,0 0-9 16,0 0-9-16,0 0-8 0,0 0-6 15,0 0-13-15,-76-24-4 0,62 24-6 0,0 1-5 16,-2 5-1-16,2 1 0 0,-1 0-1 0,2 4 2 15,2 1-4-15,-1 3 2 0,2 2 0 0,0 1-2 16,0 3 0-16,2 1-1 0,3-1 0 16,0 0-1-16,4-2-1 0,1 2 2 0,0-3-2 0,0-1 2 15,1-2 2-15,4 0-2 0,0-1 0 0,3-1-1 32,1-2 1-32,-1 0-3 0,4-2-4 15,1-1-3-15,0-1-7 0,5-3-21 0,1-1-28 16,2-3-50-16,0 0-75 0,1-3-118 0,-5-1-290 0,-6-1-884 15</inkml:trace>
  <inkml:trace contextRef="#ctx0" brushRef="#br0" timeOffset="19934.25">2225 5313 2385 0,'0'0'165'0,"0"0"-37"16,0 0-27-16,0 0-23 0,0 0-31 0,0 0-22 0,0 0-4 0,0 0 9 15,0 0 4-15,0 0 8 0,0 0-2 0,0 0-8 16,0 0-3-16,0 0-6 0,23 128-7 15,-22-105-8-15,-1 1-9 0,0 0-11 0,0 0-30 0,2-1-66 16,1-2-113-16,-1-4-223 0,-1-8-1129 0</inkml:trace>
  <inkml:trace contextRef="#ctx0" brushRef="#br0" timeOffset="20237.55">2676 5432 2636 0,'0'0'26'0,"0"0"16"0,0 0 17 16,0 0 15-16,0 0 2 0,0 0-9 16,0 0-1-16,0 0-8 0,0 0-15 0,0 0-9 15,0 0-4-15,-124-29-6 0,113 29-5 0,-1 0-7 16,-2 1-3-16,-1 4-4 0,0 1-3 0,-1 2 0 15,3 0-2-15,-2 0-1 0,6 3-2 16,4 0-1-16,-2 2-3 0,5 5-2 0,-3-3 2 16,5 4 0-16,0-2-3 0,0-1-5 0,6 0-2 15,3-2-3-15,0-1 1 0,4-2 3 0,1-1-1 16,2-2 2-16,3-1-4 0,1-2-13 0,2 0-28 16,-2-1-47-16,3-2-74 0,3-2-124 0,-10 0-317 15,-3 0-861-15</inkml:trace>
  <inkml:trace contextRef="#ctx0" brushRef="#br0" timeOffset="20676.28">2854 5579 2372 0,'0'0'-9'16,"0"0"-1"-16,0 0 20 0,0 0 31 0,0 0 6 16,0 0-3-16,0 0 3 0,0 0-1 0,0 0 1 15,0 0 3-15,0 0 5 0,0 0 2 0,0 0-3 16,98 18-5-16,-90-12-9 0,1 2-10 15,-2 1-6-15,-4-1-2 0,-1 3-1 0,2-1 5 16,-4 15 26-16,0-11-28 0,-6-2-5 16,2 2 0-16,-4-2-4 0,0 1 0 0,3-2-4 15,-2-1-3-15,4 0-2 0,-3-3-2 16,3 0-1-16,1-2-1 0,0 0-2 0,0 0 0 16,2-4 0-16,0 3-2 0,0-1-1 0,2-1-1 15,2 2 2-15,-1 0 1 0,4 0 2 0,-2-1 1 16,3 0-2-16,4-1 4 0,-1-1-2 15,3-1 1-15,-1 0-1 0,4 0-4 0,0 0-11 16,3-2-26-16,3-2-40 0,-1 1-113 0,-6-1-237 16,-3 3-1159-16</inkml:trace>
  <inkml:trace contextRef="#ctx0" brushRef="#br0" timeOffset="21100.39">3397 5492 2392 0,'0'0'112'0,"0"0"-8"15,0 0-2-15,0 0 1 0,0 0-25 16,0 0-19-16,0 0-5 0,0 0-6 0,0 0-16 0,0 0-13 0,0 0-10 15,0 0-2-15,0 0-4 0,0 0 1 16,-96 67 0-16,90-49-2 0,5 2 1 0,1-1-2 16,0 0 3-16,4 1-2 0,2-2 0 0,4 0 1 15,2-4-1-15,4 1-2 0,-2-4 2 0,5-2 2 0,0-3 2 16,4-2 2-16,3-4 6 0,-1 0 4 16,2-1 0-16,-6-6 3 0,2-3-2 15,-3-1-1-15,-3-1 2 0,-3-2 2 0,-1 0 3 16,-6-2 0-16,1 0-1 0,-5 1-4 0,1-1 0 31,-4 2-2-31,0 2-3 0,-1 0-1 0,-5 2-4 16,-3 0-4-16,3 3-7 0,-3 1-6 0,-2 1-8 0,2 2-10 15,0 0-10-15,1 2-15 0,-1 0-27 0,5-1-39 16,-3 2-68-16,4 0-134 0,-2 0-331 0,3 0-899 0</inkml:trace>
  <inkml:trace contextRef="#ctx0" brushRef="#br0" timeOffset="21338.55">3567 5181 2045 0,'0'0'787'0,"0"0"-680"0,0 0-20 16,0 0-9-16,0 0-17 0,0 0-27 16,0 0-18-16,0 0-4 0,0 0-8 0,0 0 7 15,0 0 15-15,-22 137 7 0,15-88 3 0,2 7 4 16,-3 6-5-16,-1 1-5 0,-1 4-6 0,-2-2-7 15,-5 2-8-15,3-4-3 0,-4-3-2 16,4-3-6-16,-2-7-8 0,6-5-16 0,-1-4-30 16,2-6-44-16,5 0-67 0,-3-4-69 0,5-9-111 15,1-6-1234-15</inkml:trace>
  <inkml:trace contextRef="#ctx0" brushRef="#br0" timeOffset="21610.12">3812 5252 2702 0,'0'0'-31'0,"0"0"13"0,0 0 6 16,0 0 35-16,0 0 18 0,0 0-5 0,0 0-4 16,0 0-1-16,0 0 8 0,0 0 8 15,0 0-2-15,0 0-3 0,73 125-2 0,-55-97 3 16,-3 4 1-16,0 2 2 0,-4 2-3 0,0-1-8 15,-3 0-3-15,-6-1-4 0,-1 1-3 0,-1-1 1 32,-3 1-3-32,-7 0-2 0,0 0-3 0,-3 0-3 15,-4-2-2-15,3-2-4 0,-3-4-5 0,0 0-3 16,3-3-12-16,2-3-13 0,1-5-20 0,3-5-37 16,2-4-44-16,5-4-66 0,1-3-62 0,1-2-82 15,5-2-260-15,-3-1-866 0</inkml:trace>
  <inkml:trace contextRef="#ctx0" brushRef="#br0" timeOffset="21720.21">4022 5800 2209 0,'0'0'46'0,"0"0"-23"0,0 0-3 16,0 0 4-16,0 0-10 0,0 0-20 0,0 0-38 16,0 0-81-16,0 0-315 0,0 0-953 0</inkml:trace>
  <inkml:trace contextRef="#ctx0" brushRef="#br0" timeOffset="23532.25">5142 5502 1028 0,'0'0'373'0,"0"0"-108"16,0 0-48-16,0 0-46 0,0 0-64 0,0 0-50 16,0 0-32-16,0 0-18 0,0 0-19 15,0 0-8-15,0 0 6 0,0 0 11 0,4 14 14 16,-1-9 10-16,0 2 0 0,1 1 2 0,0-1 0 16,-1-1-1-16,0 0 0 0,1 0-2 0,-2 0-1 15,0-1 0-15,3 0-3 0,-2-1 1 0,-1 0 0 16,3-1 1-16,-2 1 2 0,-2-2 2 15,0 1-1-15,0-2 0 0,1 0 0 0,0-1-2 16,0 1 1-16,-1-1-2 0,0 0 1 0,-1 0-6 16,1 0 0-16,2 0 0 0,-1 0-2 15,1 0 2-15,-2 0-3 0,5 0 1 0,-3 0-1 16,0 0-2-16,2 2 1 0,-3-2-1 0,-1 0 1 16,1 0 3-16,-2 1 1 0,2-1-1 0,-2 0 3 15,0 0 0-15,0 0 3 0,2 0 1 0,-2 0 0 16,0 0 1-16,0 0 0 0,0 0 1 0,0 0-1 15,0 0 3-15,0 0-3 0,0 0 2 0,0 0-3 32,0 0 1-32,0 0-3 0,0 0-4 0,0-1-4 15,0 1-4-15,0-2-4 0,0 2-8 0,0-2-7 16,0-2-8-16,0 1-9 0,0-3-9 0,0-1-13 0,0 0-14 16,0-3-21-16,1 1-19 0,1-2-24 15,-1-2-28-15,4 1-25 0,-1-2-20 0,-1 1-10 16,2-2 12-16,-2 1 27 0,-1 3 44 0,1-1 57 15,0 3 49-15,-1 1 47 0,-1 1 32 0,-1 1 30 16,1 1 29-16,-1 1 23 0,0 1 18 0,2 1 5 16,-2 1-5-16,0 1-11 0,0 0-15 0,0 0-18 15,0 0-21-15,0 0-22 0,0 1-18 16,0 2-18-16,0-1-11 0,-2 0-10 0,1 2-8 16,-1 2 2-16,-3 4 9 0,-1 4 13 0,-3 4 14 15,-3 3 5-15,-3 3-2 0,0-1-5 16,-2-1-6-16,0 0-5 0,1 0-4 0,-2-1-6 0,-1 0-3 15,5 0-4-15,-4-2 1 0,4 1-3 0,-2-1-1 16,4-1 0-16,1-2-4 0,1-2 0 0,2-1-1 16,2-3-1-16,2 0-1 0,1-4 0 0,0 0-1 15,1-3-1-15,2-1 2 0,0 0-5 0,0-2 1 16,0 1-2-16,5-1 3 0,-2 1 4 0,5 1 6 16,1 0 4-16,3 0 2 0,0-1 0 15,6 1-1-15,0 0-1 0,3-2-5 0,2 0 5 16,4 0-3-16,-2 0 2 0,6 0-5 0,0-3-1 15,1 2 1-15,-3 0-4 0,0 0 2 16,0 0-1-16,-6 1-1 0,2-2-1 0,-7 2 4 16,-1-1-1-16,-2 1-1 0,-3 0 2 0,-3-1-1 15,-2 1 2-15,1-1 2 0,-2 0 3 16,-2-2 0-16,2 2 7 0,-3-2 7 0,-2 2 6 0,4-4 3 16,-2-1-2-16,-1-3-4 0,-1 0-9 15,-1-6-2-15,0 0-4 0,0-3-4 0,0 0-1 16,0-2-2-16,-4 0 0 0,-3-1-2 0,1 1 2 15,0-1-1-15,-3 0 0 0,-1 1-1 0,0 2 1 16,1-1 0-16,-2-2-2 0,0 0 0 0,0-1 0 16,-1 3-2-16,1 2 3 0,-2-1-1 0,1 3 2 15,2 1-1-15,0 1 0 0,4-1 1 16,-2 5 0-16,1-2-2 0,-1 2-1 0,3 1 1 16,-2 2 0-16,5 1-3 0,-1 0-1 0,0 3-1 15,1-1-6-15,1 1-4 0,1 2-12 0,0-1-23 31,0 1-40-31,0 0-68 0,0 0-79 0,0 1-118 16,0 2-317-16,0 1-842 0</inkml:trace>
  <inkml:trace contextRef="#ctx0" brushRef="#br0" timeOffset="24463.14">3818 6847 1483 0,'0'0'393'0,"0"0"-208"16,0 0-22-16,0 0-4 0,0 0-30 0,0 0-27 16,0 0-17-16,0 0-11 0,0 0-15 0,0 0-12 15,0 0-4-15,0 0-4 0,-118-38-6 0,105 38-10 16,-6 6-4-16,2 1-4 0,2 0 1 15,-1 2 1-15,3 0-4 0,2 1-2 0,1 0-4 16,0 0-3-16,1 2-5 0,2 0 1 0,4 1-1 16,0 1-1-16,-2-1-2 0,5 3 2 0,0-1 0 15,6-2 1-15,2 1 3 0,3-2 7 16,3-1 1-16,2 0 0 0,4-4 1 0,-3 0-6 16,7-2 0-16,-2-1 2 0,1-2 4 0,-2-1-3 0,1-1 1 15,1 0 0-15,-6 0 0 0,2 0-1 0,-4-2 1 16,-2-1 3-16,-5 1 1 0,-3 0 1 0,0-1 5 15,-3 2 4-15,-2 0 6 0,0 0 8 0,0 0-4 16,0-2-6-16,-1-1-11 0,-5 1-9 0,1-1-5 16,-4 1-2-16,-2 1-5 0,-4 0-2 0,0 2-1 31,-2 0 1-31,-3 0-1 0,1 5 4 0,-1 2 0 16,-2 0 2-16,1 3 1 0,0-1 0 0,-1 3 2 15,3 0-2-15,0-1 0 0,1 0 1 0,4 1-2 16,2 1 0-16,0-1-1 0,2 3 0 0,2 1 0 15,0-2 1-15,1 2-5 0,4-2 3 0,3 2 1 16,0-1 0-16,0 0 4 0,0 0-3 0,3-1 0 16,4 0 1-16,2-1 0 0,0-2 2 15,0 0 0-15,2 0-1 0,0-2 2 0,0 0 2 0,1-2-1 16,0 1 3-16,5-4 3 0,-4 1 0 0,5-1 2 16,-1-2 0-16,-1-1-1 0,2-1-3 15,3 0 1-15,-2 0-2 0,0 0 1 0,1-1-1 0,-2-1-1 16,0-2-1-16,0 0-1 0,-2 1-2 15,-4 1 0-15,0-3-3 0,-2 2-2 0,1 1-3 16,-2-2-11-16,0 0-13 0,2 0-19 0,0-2-25 16,2 0-29-16,4-4-36 0,1 0-52 0,3-2-59 0,1-2-9 15,-1-1-42-15,-2 4-168 0,-8 5-855 0</inkml:trace>
  <inkml:trace contextRef="#ctx0" brushRef="#br0" timeOffset="25624.65">4451 6892 1838 0,'0'0'231'0,"0"0"-24"0,0 0-18 16,0 0-51-16,0 0-50 0,0 0-35 0,0 0-26 15,0 0-20-15,0 0-8 0,0 0 6 0,0 0 12 16,0 0 16-16,0 0 12 0,0 0 10 16,7 122 5-16,-4-95-8 0,-2 3-1 0,4 0-4 15,-2 1-4-15,-1-2-6 0,5 1-8 0,-4 0-7 16,1 0 0-16,0-2 6 0,-1 0 2 0,2-2-5 15,-3-2-6-15,0-2-6 0,-2-1-7 0,0-4 2 0,0-1-1 16,0-1 0-16,0-2 2 0,-3-2-1 0,-2-1 0 16,2-2 1-16,-2-4-1 0,1-1 0 15,1-1 1-15,-5-2-6 0,1 0-15 0,1-5-25 0,-4-4-34 16,-5-5-44-16,3-4-58 0,0-5-90 16,0-5-158-16,3 5-231 0,1 7-827 0</inkml:trace>
  <inkml:trace contextRef="#ctx0" brushRef="#br0" timeOffset="25780.99">4311 7056 1438 0,'0'0'336'0,"0"0"-100"0,0 0-75 15,0 0-65-15,0 0-37 0,0 0-2 16,0 0 18-16,0 0 10 0,0 0-1 0,0 0-6 16,-31 127-11-16,27-104-12 0,-2-2-14 0,3 1-15 15,0-3-12-15,-2-1-9 0,4-1-7 16,1-3-11-16,0-2-21 0,8-1-34 0,0-2-54 15,-1-2-84-15,7-2-145 0,-7-3-375 0,0-1-665 0</inkml:trace>
  <inkml:trace contextRef="#ctx0" brushRef="#br0" timeOffset="25958.04">4684 7091 1700 0,'0'0'278'0,"0"0"-158"0,0 0 45 16,0 0 18-16,0 0-18 0,0 0-27 15,0 0-23-15,0 0-16 0,0 0-14 0,92 120-19 16,-75-105-16-16,-4 0-21 0,0 0-14 0,1-3-9 16,-1 1-5-16,-1 0-2 0,-1 0-11 0,4-2-21 15,-5-1-36-15,1 0-61 0,1 0-109 0,-3-2-305 16,-5-5-988-16</inkml:trace>
  <inkml:trace contextRef="#ctx0" brushRef="#br0" timeOffset="26706.75">4887 7610 2201 0,'0'0'14'0,"0"0"32"0,0 0 43 0,0 0 32 16,0 0 7-16,0 0-15 0,0 0-21 0,0 0-26 15,0 0-16-15,-121 93-12 0,96-79-10 16,-3 0-7-16,-4 2-6 0,-5 1 0 0,-1-1-2 16,-4 0 2-16,0 0 0 0,-5 0-2 0,1-1 4 15,-4-1-3-15,-2 3-1 0,-6-5-2 16,-2 1 0-16,-2 0 0 0,0-3-1 0,-1-1 0 0,1-4 0 16,1 1-1-16,1-6-1 0,1 0 1 15,5 0-3-15,-1-4 2 0,4-6-1 0,1-3-3 0,3-3 1 16,-3-3-2-16,1-4-1 0,0-3-3 15,3-4-1-15,0-5-3 0,2-4-1 0,3-5-1 16,4-3-1-16,3 0 1 0,4-2 3 0,4 0 0 16,5-1-1-16,9 0 1 0,2-1-2 0,6 1 5 15,4 1-1-15,1-2 1 0,10 0 0 16,2-3-2-16,7-2 2 0,1 1 0 0,7-5 1 16,3 0 0-16,1 2-1 0,9 1 1 0,0 4-1 15,8 3-1-15,2 3-2 0,2 4 1 0,7 5 0 16,1 2 3-16,5 6 0 0,0 3 0 15,6 5 0-15,5 3 4 0,-1 5-2 0,4 4 0 0,1 6 1 16,1 1-4-16,4 3 2 0,-2 5 1 16,0 4 0-16,3 5 0 15,-5 3-3-15,-1 4 0 0,-6 4-1 0,-2 2-1 16,-4 2 2-16,-3 2-1 0,-5 1 1 0,-5-1 3 16,-5 1-1-16,-2-1 0 0,-8 1-1 0,-1 0 0 15,-8 3-1-15,-1 0 2 0,-8-1-1 0,-2 3 0 16,-4-1 2-16,-2 1 3 0,-2-1 0 0,-3-2 2 15,-2-4-1-15,-3-3 0 0,3-2 0 0,-6-4 2 16,1 1 2-16,-1-1 3 0,-2-1 2 0,-2 2 2 16,-5 1-2-16,-4-1 1 0,-5 3 1 0,-5 0-1 15,-5 0-2-15,-5 1-3 0,-4 1-2 0,-6-1-1 16,-2 2-4-16,-3-2 1 0,0-1 0 16,-2-2 0-16,-2-1-3 0,1-3 4 0,4 0 1 0,0-2 1 15,5-3 3-15,5 0 1 0,4-4-1 0,3 0-3 16,7-2 1-16,1-1-4 0,5-1-1 0,0-1 0 31,4-2 2-31,1-1 0 0,1-1-1 0,0-1-4 16,2 0-2-16,-3 0-8 0,1 0-14 0,-2 0-20 15,2-2-37-15,-1-1-41 0,1-2-59 0,-2 2-90 16,3-1-204-16,5 2-1068 0</inkml:trace>
  <inkml:trace contextRef="#ctx0" brushRef="#br0" timeOffset="56452.74">7279 5155 16 0,'0'0'405'0,"0"0"-158"15,0 0-59-15,0 0-40 0,0 0-24 0,0 0-26 16,0 0-20-16,0 0-15 0,0 0-13 0,0 0-9 16,0 0-6-16,0 0 5 0,4 2 15 15,-2-2 15-15,0 2 13 0,1-2 0 0,0 1-10 16,1 0-12-16,-2-1-9 0,3 1-7 0,-2 0-6 16,3 0-8-16,-1 1-3 0,-1-1-4 15,2 2-4-15,0-3-1 0,3 3 0 0,-1-2 3 16,4 0 4-16,2-1 2 0,0 0 2 0,4 0-6 0,-1 0-4 15,2 0-4 1,-2 0-4-16,3-1-2 0,0-2-3 16,-1 2-2-16,1 1-2 0,-2 0-1 0,-1 0-1 15,2 0 1-15,1 0 4 0,4 0 17 0,1 0 7 16,5 0 6-16,0 0-3 0,-2 0-16 16,2 0-3-16,-1 0-3 0,-1 0-1 0,2 0-1 15,0-3-3-15,3 0 0 0,0 1 3 0,1-1-2 0,-1-1 2 16,1 2-3-16,-3-1-4 0,-2 1-1 0,-3 2 0 15,-1 0-1-15,-4 0 0 0,-1 0 0 0,-3 0 1 16,0 0-2-16,-3 1 1 0,-1-1 0 16,-2 1-2-16,1-1 2 0,-2 2 0 0,-2-2 0 0,3 0 1 15,-2 1 2-15,-1-1-2 0,-2 0 0 0,3 0 2 16,-6 0-1-16,2 0 2 0,-1 0 1 16,-2 0 3-16,1 0-1 0,0 0 2 0,-2 0 3 15,-1 0-1-15,0 0 4 0,0 0 0 0,0 0 1 16,0 0 0-16,1 0 4 0,-1 0-4 15,0 0-3-15,0 0 0 0,0 0-3 0,0 0-1 0,0 0 0 16,0 0 0-16,0 0-1 0,0 0 2 16,0 0 0-16,0 0-1 0,0 0 0 0,0 0-2 0,0 0 1 15,0 0-2-15,0 0 0 0,0 0-1 0,0 0-3 16,0 0 2-16,0 0-4 0,0 0 3 0,0 0-2 16,0 0 0-16,0 0-2 0,0 0 2 15,0 0-1-15,0 0 2 0,0 1-1 0,0-1-1 16,0 0 1-16,0 0 1 0,0 0-2 0,0 0 3 15,0 0 1-15,0 0 1 0,0 0 3 0,0 0 2 16,0 0 0-16,0 0 2 0,0 0-5 0,0 0 3 16,0 0-1-16,0 0-1 0,0 0-2 0,0 0 1 15,0 0 0-15,0 0-3 0,0 0 5 16,0 0-5-16,0 0-2 0,0 0 1 0,0 0 1 16,0 0-3-16,0 0 0 0,0 0-1 0,0 0 1 15,0 0-1-15,0 0 1 0,0 0-1 0,0 0-1 16,0 0 2-16,0 0-1 0,0 0 1 15,0 0-2-15,0 0-1 0,0 0 3 0,0 0-1 16,0 0 1-16,0 0-1 0,0 0 0 16,0 0 0-1,0 0-1-15,0 0 2 0,0 0 0 0,0 0-1 16,0 0 0-16,0 0 0 0,0 0 0 0,0 0 0 16,0 0-1-16,0 0 0 0,0 0 1 15,0 0-1-15,0 0 1 0,0 0-1 0,0 0 0 16,0 0 0-16,0 0 1 0,0 0-1 0,0 0 2 15,0 0-1-15,0 0 0 0,0 0 1 0,0 0 0 16,0 0 1-16,0 0-3 0,0 0 2 0,0 0 0 16,0 0-1-16,0 0 3 0,0 0-2 0,0 0 0 0,0 0 0 0,0 0 3 15,0 0-3-15,0 0 0 0,0 0-1 16,0 0 3-16,0 0-1 0,0 0 0 0,0 0 1 0,0 0-3 16,0 0 2-16,0 0 1 0,0 0 1 15,0 0 0-15,0 0-1 0,-1 0 0 0,1 0 1 16,0 0-2-16,0 0 1 0,0 0-3 0,-1 0-3 15,-2 0-2-15,0-1-3 0,1-2-6 0,0 2-13 16,-2 0-23-16,-1 1-36 0,-3 0-51 0,0 0-77 16,1 0-172-16,1 0-1106 0</inkml:trace>
  <inkml:trace contextRef="#ctx0" brushRef="#br0" timeOffset="59348.28">7167 11706 0 0,'0'0'272'0,"0"0"-102"31,0 0-17-31,0 0-49 0,0 0-11 0,0 0-18 15,0 0-17-15,0 0-11 0,0 0-10 0,0 0-13 16,0 0 0-16,0 0-1 0,4 4 3 0,-4-4 11 16,1 1 13-16,2-1 10 0,-2 1 6 15,3 1 0-15,-2-2-5 0,1 0 4 0,3 1 3 16,-3-1 4-16,4 0 3 0,-2 0-2 0,3 0-6 16,1 0-6-16,0 0-6 0,1-1-7 0,2-1-5 15,-1 1-7-15,1-1-4 0,3 0-4 0,-2 0-4 0,1 1-2 16,0 1-3-16,1 0-1 0,1-1-2 0,0 1 3 15,0 0 0-15,2-2-1 0,-2 2-1 16,4-1-1-16,0-1-1 0,0 1 0 0,3-2-2 0,3 1 0 16,1 0-2-16,0-1 0 0,2 1-1 0,-1 0-3 15,-2-1-1-15,1 2-1 0,0 0-2 16,-2 1 0-16,0 0-2 0,1-2 2 0,4 2 5 16,5-3 5-16,1 0 3 0,2 0-1 0,0 0-4 15,-3 1-2-15,-1 0-3 0,-5 2 0 0,-4 0-1 16,-1 0-3-16,-4 0 1 0,-4 0-1 15,0 2-2-15,-5 2 1 0,-1-2-2 0,-1 0 2 16,-2 1 0-16,-2-1 0 0,0-1 0 0,-1 1-1 16,1-1 0-16,-2 0 0 0,-1-1 0 15,0 2 1-15,1-2 1 16,0 0 0-16,-2 0 1 0,1 0 1 0,1 0 1 16,-2 0 0-16,2 0 1 0,-2 0-3 0,-1 0 1 15,0 0 1-15,0 0-1 0,1 0 0 16,-1 0-2-16,0 0 0 0,0 0 0 0,0 0 0 0,1 0-1 15,-1 0-1-15,0 0 2 0,0 0-1 16,0 0 1-16,0 0 0 0,0 0 1 0,0 0-1 16,0 0 1-16,0 0 1 0,0 0-2 0,0 0 0 15,0 0 1-15,0 0 0 0,0 0 1 0,0 0 1 16,0 0-2-16,0 0 3 0,0 0 1 16,0 0-3-16,0 0 1 0,0 0-3 0,0 0 0 15,0 0 1-15,0 0 0 0,0 0-1 0,0 0-2 16,0 0 1-16,0 0-1 0,0 0 1 0,0 0-1 15,0 0 0-15,0 0-2 0,0 0 0 16,0 0-1-16,0 0 0 0,0 0-2 0,0 0 1 16,0 0-2-16,0 0 1 0,0 0 2 0,0 0-1 15,0 0 3-15,0 0 0 0,0 0 1 0,0 0 1 16,0 0-1-16,0 0 0 0,0 0-1 0,0 0 1 16,0 0 1-16,0 0-1 0,0 0 0 0,0 0 2 15,0 0-2-15,0 0 1 0,0 0 0 16,0 0 1-16,0 0 2 0,0 0-4 0,0 0 2 15,0 0-1-15,0 0-1 0,0 0 2 0,0 0-2 16,0 0 1-16,0 0 0 0,0 0 0 0,0 0-2 16,0 0 1-16,0 0 0 0,0 0-1 0,0 0 0 15,0 0-3-15,0 0-7 0,0 0-20 0,0 0-39 16,-1 0-67-16,1 1-114 0,-1 1-214 16,1 0-902-16</inkml:trace>
  <inkml:trace contextRef="#ctx0" brushRef="#br0" timeOffset="65148.1">10515 10942 71 0,'0'0'382'0,"0"0"-277"0,0 0-5 0,0 0 15 16,0 0 8-16,0 0 0 0,0 0 3 0,0 0-4 15,0 0 5-15,0 0 0 0,0 0-6 16,0 0-4-16,-19-37-11 0,18 37-15 0,1 0-14 16,-1 0-12-16,1 0-12 0,-3 0-9 0,3 0-13 15,0 0-11-15,0 0-11 0,0 0-6 0,0 1-3 16,0 1-1-16,0 1 3 0,0 0 3 0,0 1 0 16,3 1 0-16,0-2 3 0,0 1 3 15,4 1 6-15,1-1 4 0,0 0 8 0,5-1 2 16,0 0 2-16,4 1-4 0,-1 0-3 0,3-3 0 15,1 3-5-15,1-1 0 0,-2-1-6 16,2 0 0-16,-1 0-1 0,0-1 1 0,1-1 1 16,4 0-1-16,-3 0 1 0,2 0-2 0,3-4 0 15,0 1-2-15,0-2-4 0,1 2 1 0,-3 0 0 16,3 0 5-16,0 1 1 0,0 0 3 0,-2 1-5 16,2 1-5-16,-4 0-3 0,2 0-1 15,-5 0 1-15,1 0-1 0,-2 0 1 0,-1 0-2 0,0 0 6 16,0 0-4-16,-4 0 2 0,5 0 0 15,-2 0-3 1,0 0 0-16,-4-2 0 0,3 2 0 0,-4 0 1 0,0 0-1 0,1 0 1 16,-1 0 0-16,-3 0-2 0,-1 0 2 15,2 0-2-15,-3 0-1 0,-3 0 1 0,3 0 1 16,-5 0 0-16,5 0-4 0,-5 0 3 16,3 0-2-16,-3 0 0 0,2 0-3 0,-1 0-1 15,2-1-3-15,-3 1-9 0,0 0-14 0,3 0-36 16,-1 0-78-16,2-1-120 0,2 1-206 0,-6 0-965 15</inkml:trace>
  <inkml:trace contextRef="#ctx0" brushRef="#br0" timeOffset="66194.45">12414 10924 485 0,'0'0'155'16,"0"0"-28"-16,0 0-11 0,0 0-4 0,0 0-32 16,0 0-18-16,0 0-12 0,0 0-7 0,0 0 7 15,0 0 17-15,0 0 24 0,0 0 10 0,0 0 1 16,0 0-5-16,38 5-10 0,-27-5-11 16,-1 0-9-16,0 0-7 0,2 0-9 0,-2 0-2 15,1 0-6-15,0 0-3 0,0 0-3 0,1 0-5 16,-1 0 1-16,0 0-4 0,5 0-1 15,-3 0-3-15,0 0-5 0,3 0-2 0,0-1-3 16,0 1-2-16,2 0-1 0,-2 0-3 0,1 0-1 0,3 0 0 16,-1 0-3-16,1 0 0 0,1 0-1 15,1 0 1-15,2 0 6 0,3 0 6 0,1 0 2 16,1 0-3-16,-3 0-6 0,3 0-6 0,-4 2-1 16,0 0-2-16,-1 1 1 0,0 0 0 0,-2 1-1 15,0 0-1-15,4-3 1 0,-4 3 0 0,-2-1 0 16,1 0 1-16,0-2-2 0,-2 2 1 15,1-2 0-15,0 1 1 0,0-1 0 0,0 0 0 16,2-1-2-16,0 0 2 0,2 0 0 0,2 0 0 16,0 0 1-16,-1 0-1 0,-3 0-1 0,1 0 0 15,-3-1-2-15,-2 1 2 0,2-1-1 0,-2-1 2 16,-2 1-1-16,1-2 1 0,-1 3 0 16,-1-3 0-16,0 2 1 0,-2-1-1 0,-1 1 0 15,-2-1 2-15,0 0 2 0,-1 1 1 16,0-2 2-16,0 1-2 0,3-1 2 0,-1 1-1 15,1-2-1-15,0 2-1 0,1 0 0 0,-1 0 0 16,-1 1-3-16,0-1 0 0,-1 0 1 0,-1 1-3 16,-3 0 2-16,0 0-3 0,-2 1 2 0,-1 0-1 15,-1 0 2-15,-1 0-1 0,0 0-1 16,-1 0-1-16,2-1 1 0,1 1 0 0,-2 0 0 16,1 0 0-16,-1 0-1 0,0 0 0 0,1 0 0 15,1 0 2-15,-1 0-2 0,-1 0 0 0,-1 0 2 16,2 0-3-16,-2 0 2 0,0 0 0 0,0 0-1 15,0 0 1-15,0 0-1 0,0 0 0 0,0 0 0 16,0 0 0-16,0 0-1 0,0 0-5 0,0 0-10 16,0 0-22-16,0 0-45 0,0 0-109 15,0-2-149-15,0 2-226 0,0 0-826 0</inkml:trace>
  <inkml:trace contextRef="#ctx0" brushRef="#br0" timeOffset="75813.37">7117 12078 729 0,'0'0'165'0,"0"0"-14"0,0 0-7 0,0 0-1 15,0 0-26-15,0 0-19 0,0 0-28 0,0 0-11 0,0 0-2 0,0 0 3 16,0 0 11-16,0 0 3 0,46-5-4 0,-27 4-7 15,3 1-6-15,0 0-2 0,2 0-5 16,3 0-1-16,1 0-6 0,6 0 0 0,6 0 12 16,5 0 3-16,7-5-1 0,5 0-7 0,2-2-22 31,2 1-12-31,-5 1-6 0,0 2-6 0,-4 1-3 0,-2 0 1 16,-7 2-1-16,-1 0 1 0,-5 0 0 15,-2 2-1-15,-3 1 0 0,-3 1 0 16,-2-1 1-16,-3 1 0 0,-2-1-1 0,-2 1-2 15,-5-2-1-15,0 0-4 0,-5 0-7 0,-2-1-16 16,-2-1-24-16,-3 0-31 0,-3 0-25 0,0 0-58 16,0-1-107-16,-3-1-157 0,-1 0-887 0</inkml:trace>
  <inkml:trace contextRef="#ctx0" brushRef="#br0" timeOffset="76083">7282 11923 1234 0,'0'0'100'16,"0"0"14"-16,0 0 23 0,0 0 14 0,0 0 21 16,0 0-2-16,0 0-28 0,0 0-24 0,129-32-21 15,-94 24-19-15,0 0-14 0,1 1-11 16,0 1-8-16,3 2-8 0,-3 0-4 0,0 2-6 15,1 1-3-15,-3 1-6 0,0 0-6 0,-3 1-1 16,-3 2-6-16,1 1-1 0,0-1 0 0,-1 0-3 16,-2-1 0-16,-1 0-3 0,-3 1-5 0,-4-1-12 15,-3 0-24-15,-1 1-46 0,-2 0-116 0,-3-3-213 16,-4 1-1029-16</inkml:trace>
  <inkml:trace contextRef="#ctx0" brushRef="#br0" timeOffset="79640.19">13534 10828 939 0,'0'0'139'0,"0"0"2"0,0 0-9 16,0 0 1-16,0 0-14 0,0 0-7 0,0 0-12 16,0 0-14-16,0 0-21 0,0 0-16 0,0 0-6 15,-19 13 6-15,23-13 8 0,3 1 10 16,3-1 10-16,0 1-3 0,1-1-7 0,6 0-4 16,-1 0-6-16,4 0-5 15,2 0-4-15,3 0-4 0,-1 0-6 0,4-1-3 16,4 0-5-16,0-1-4 0,5 1-5 0,-2 0-1 15,1 0-3-15,-1 1-2 0,0-1-1 0,1 1-1 16,-1 0 0-16,0 0-2 0,-3 0-3 16,1 0-1-16,-5 2-2 0,-2 2-2 0,2 1 1 15,-2-2-1-15,1 0 9 0,1-1 8 0,1 1 0 0,-1-3 4 16,1 1-9-16,-3-1-5 0,-2 0-3 0,-3 0-3 16,-2 0 1-16,-3 0-3 0,-2 0 1 0,-4 0 0 15,-2 0-4-15,-4 0 1 0,-2 0 1 0,1 0 3 16,-3 0 4-16,0 0 6 0,0 0-3 0,-7-1-4 15,-1-1-7-15,-6 1-9 0,-3 1-6 16,-7 0-4-16,-2 0-1 0,-4 0-3 0,-2 0 0 16,-6 0-3-16,0 0 1 0,-2 0 0 0,-4 0 6 15,0 1 4-15,-1 1 4 0,-2-1 5 0,-1 1 2 16,-1 0 1-16,2 1 3 0,-1 0-1 0,3 0 2 16,-1 2 3-16,3 2-2 0,2 0 1 0,2 2-1 15,2-1 3-15,6-1 5 0,8-2 1 0,3-3 3 16,9-2-2-1,1 0-1-15,7 0-2 0,1 0-4 0,2 0-4 16,0 0-3-16,5 0-1 0,11-1 3 0,2-1 7 16,8-2 2-16,5 0 4 0,5 0-1 0,4-1 0 15,4 1 0-15,3-1-1 0,0 0 1 0,4 2 0 16,0 0-2-16,-1 1-1 0,1 1 1 16,-2-1-2-16,1 2-1 0,0-1-1 0,-4 0-1 15,2 0-1-15,-3-1 3 0,0 1 0 0,-5 1-4 16,-3 0 4-16,-3 0-6 0,-4 1 2 0,-5 2-1 15,-4-1-6-15,-6 1 6 0,-4 1-1 16,-5-1-2-16,-1 1 1 0,-4-1 2 0,-1 0 0 0,-1 1 2 16,-6 1 1-16,-6 0-3 0,-3 0-3 0,-5 0-2 0,-4-1 1 15,-2-2-3-15,-5-2-3 0,1 0-3 16,-3 0-2-16,-2-1 0 0,-1-4-3 0,0-1 0 0,-4 0 2 31,0 2 4-31,1-1 4 0,-1 2 5 0,2 0 2 16,2 2 0-16,4 1 0 0,0 0 1 0,4 1 2 15,2 3 0-15,4-1 0 0,4 1 1 16,6-2 1-16,5-1 0 0,2 0-4 0,6 1-4 0,0-1-1 16,5-1 0-16,6 1 3 0,8 1 4 0,4-2 3 15,7 0 0-15,6 0-1 0,2 0-1 16,3 0-2-16,4-2 0 0,0 0 0 0,3-2-5 16,0-1 0-16,2 1 1 0,-3-1 1 0,3 0 2 15,-5 2-3-15,-6 0 1 0,-3 2 0 0,-4 1 1 16,-9 0 0-16,-5 0-2 0,-3 1 1 15,-9 2-2-15,-1-2 2 0,-4 1 2 0,-1 0 2 16,-2 0 2-16,-6 1 1 0,-8 1-5 0,-4 2-3 16,-6-2-5-16,-6 2 0 0,-5-2 0 0,-2-1-4 0,-4-1 0 15,0-1-3-15,-4-1-3 0,-2 0 1 0,-1-1 1 16,-2-1 1-16,-1 1 4 0,2 1 4 16,-1 0 3-16,1 0 4 0,3 4-1 0,2 0-1 15,3 0 2-15,4 2 0 0,5-1 0 0,5-1 2 16,5 0-1-16,5-3 3 0,9 1 3 0,4-2-7 15,6 0-1-15,0 1-2 0,12-1-3 16,5 0 6-16,10 0 4 0,5-1-1 0,8-4 3 16,6 2-1-16,5-5-1 0,2 2-1 0,1-1 0 15,3 0-1-15,-3-1-1 0,3-1-4 0,-3 1 3 16,-3 1-1-16,-2 0 0 0,-5 3 3 0,-3-1-1 16,-8 3-1-16,-5 1 0 0,-7 1-2 0,-5 0 0 15,-6 0 0-15,-5 1 0 0,-1 0 2 16,-3 0 4-16,-1 0 3 0,-2 1 0 0,-8-1 2 15,-4 0-6-15,-5 0-7 0,-4-1-1 0,-7 2-4 16,-3-2 2-16,-1 0-2 0,-4 0-1 0,1 0-2 16,-4-2 1-16,-1 0 1 0,1 1 1 0,-3 1 2 0,1 0-1 15,-1 3 3-15,1 6 0 0,2 0 2 0,2 2 1 16,2-2 0-16,9-2 1 0,3-2 0 16,10 0-1-16,3-1-1 0,7-2-3 0,4 0-3 15,1 1 2-15,10-1 1 0,8 0 5 0,6-2 3 31,7 0 3-31,9 0 1 0,0-2 0 0,2-4-1 0,7-1-1 0,-3 2-1 0,3-2-2 16,-2 0-3-16,-2 1-1 0,-1 0 1 0,-1 2-2 16,-3-1 4-16,-1 0 0 0,-5 0 0 0,-2 2 0 15,-7 1-2-15,-4 1-2 0,-8 1 2 0,-2 0 0 32,-5 0 2-32,-4 0-2 0,-1 0 2 0,-1 0 6 15,0 0 5-15,-3 0-5 0,-6 0-4 0,-6 0-9 16,-4 0-5-16,-3 0-2 0,-7 0-4 0,-5 0 2 15,-5 0-2-15,-3 0 1 0,-1 1 1 16,-4 2 4-16,-1 1 0 0,1 2 4 0,-2 2 4 16,4 0-3-16,0 1 3 0,5-2 1 0,6 0 2 15,5-2-1-15,5-1 3 0,6 0-1 16,5-3 0-16,5 0 0 0,4 0-6 0,4-1-5 0,0 2-2 16,6-2 2-16,8 1 5 0,3 1 9 15,10-2 5-15,4 0-1 0,4-3 0 0,5-2-2 16,6 0-1-16,-2 0-2 0,3 2 1 0,0 0-4 15,-1-1-1-15,-3 3 0 0,1 0-2 0,-4 1 3 16,-1 0 0-16,-6 0-1 0,-3 0 0 0,-3 2 1 16,-2 1-1-16,-5-1 1 0,-4 0-1 15,-5 1-1-15,-2 1 1 0,-5-2-1 0,-1 0 2 16,-3 0 2-16,0 0 3 0,-2-1 1 0,-5 1 1 16,-4-1-5-16,-4 1-4 0,-6-2-5 15,-4 0-3-15,-4 0 0 0,-6 0-1 0,0 0-1 16,-3 0-1-16,-4-3 1 0,0-1 5 0,1 1 2 15,1 1 2-15,-1 2 2 0,4 0 1 0,3 0-2 16,3 0 3-16,5 0 0 0,4 1-1 0,8 2 2 16,5-2-1-16,1 0-1 0,6 0-4 15,2 1-5-15,0-1 0 0,7 3 2 0,3 0 5 0,3-1 5 16,8 1 2-16,4-1 2 0,6-2 0 16,4-1-2-16,1 0-1 0,4 0-3 0,-2 0 0 15,2 0-1-15,-1 0-1 0,1 0 1 0,-4 1 1 16,0-1 1-16,-4 1-1 0,1-1 0 15,-3 1-1-15,0-1 2 0,-4 2-2 0,-1-2 0 16,-4 0 1-16,-2 0-3 0,-8 0 3 0,-1 0-3 16,-5 0 1-16,-3 0 4 0,-2 0 7 0,0 0 3 15,0 0-3-15,-7-2-4 0,-4 0-14 0,-6 0-1 16,-5-1-5-16,-4 1 2 0,-6 0 0 0,-3-1 1 16,-5 2-2-16,-1-1-2 0,-4-1-2 0,-3 1 1 15,3 1 2-15,-4-2 3 0,1 2 5 16,0 1 0-16,3 0 1 0,-2 1 0 0,3 3 2 15,3 2 3-15,4-1 2 0,6-2-2 0,6-2 2 16,6-1 0-16,4 0 2 0,7 0 2 0,3 0-2 16,5 0-5-1,2 0-2-15,8-1-3 0,7-2 5 0,4-1 3 16,5-1 4-16,6 2 1 0,2-4-1 0,6 1 0 16,3 2-1-16,2-1 0 0,-1-1-1 0,4 0-3 15,-2-1-2-15,2 1-2 0,-3 1 1 0,1 0 2 16,-3 1-1-16,-3-1 1 0,-1 1-1 15,-4 2-1-15,-2-2 1 0,-5 3 0 0,-4 0 2 16,-6 1-5-16,-5 0 2 0,-7 0-2 0,-1 0 1 16,-4 1 2-16,-1 0 2 0,0-1 1 0,-3 1-3 0,-5 1-1 15,-4 0-7-15,-4-1-3 0,-7-1-3 0,-3 0 2 16,-2 0 0-16,-4 0 0 0,-1 0-1 0,-1 0 0 16,1-2-3-16,-1-1 2 0,3 1 3 15,-1 0 3-15,7 1 2 0,1 0 1 0,6 1 6 16,3 0 0-16,4-1 3 0,2 1 1 0,6 0-4 0,2 0-3 15,1 0-11-15,0 0-2 0,3-2 3 0,6 2 2 0,3-1 11 16,3-2 4-16,5 2 1 0,4-3 1 16,2 0 2-16,3 1-2 0,0-2 0 0,1 1-2 15,0 0 0-15,0 1-2 0,-1-1-2 0,0 1 0 16,-3 1-3-16,1-1 1 0,-3 1-4 0,-2 1-3 16,-4 0-10-16,-3 1-16 0,-3 0-37 15,-1 0-89-15,-2 0-154 0,-4 0-343 0,-1 1-775 0</inkml:trace>
  <inkml:trace contextRef="#ctx0" brushRef="#br0" timeOffset="106884.66">14513 10958 354 0,'0'0'346'0,"0"0"-191"0,0 0-8 0,0 0-2 15,0 0-12-15,0 0-15 0,0 0-18 16,0 0-21-16,0 0-16 0,0 0-13 0,0 0-7 16,0 0-4-16,47-26-4 0,-45 26-1 0,1 0-2 15,0 0-3-15,0 0 1 0,0 0-4 16,3 0 0-16,-2 0-4 0,1 0-2 0,0 0-4 0,1 0-3 0,-1 0 0 16,2 0-2-16,1 0-2 0,2 0 6 0,5-2 61 15,3-2 10-15,6 1 6 0,3-3-4 16,2 1-62-16,-3 0-13 0,1 2-4 0,-1 0-3 15,-2 1-1-15,-1 0 1 0,2-2-3 0,-1 2 1 16,-1-2-1-16,4 0 2 0,0 0-2 0,0 0-1 16,2-1 1-16,-5 2-2 0,4 0 2 0,-4-1 1 0,2 2 0 15,1-2 0-15,-2 2-1 0,2 0-1 0,-4 1 0 16,3-1-1-16,-1 1 2 0,1-1 1 0,0 1 1 16,0-1 0-16,-2-1-2 0,2 0-1 15,-2 0 1-15,2 1-1 0,-1-2 2 0,1 2-2 16,-1-1 1-16,4 0 1 0,-1 1 0 0,1 0-1 15,2 0-1-15,-1 1 0 0,0 1-2 16,-2 0 2 0,0 0-1-16,-1 0 2 0,-3 0-3 0,0 0 2 15,-1 0-1-15,1 0 1 0,-3 0-1 0,1 0 0 16,2-1-1-16,-1 1-2 0,-3 0 3 16,1-2 0-16,0 2-1 0,-4-1 0 0,2 0 2 0,-2 0-2 15,1 0 0-15,-1-2 1 0,-2 1-2 16,4 1 1-16,-4-1-1 0,1 0 2 0,2 0-3 15,-1 1 2-15,-2 0 0 0,2-2-1 0,-3 2 2 16,-3 0-2-16,-1 0 0 0,-1 1 0 0,1-1 0 16,-4-1 1-16,0 2 1 0,2-1-1 0,-2 1 0 15,-1 0 1-15,-2-1 1 0,3 0 1 0,-4 1-2 16,2-2 1-16,0 2 0 0,-2 0-1 16,0 0 3-16,2-1-6 0,-2 1 4 0,-1 0-5 0,0 0 4 15,-1 0-3-15,0-1-1 0,1 1 4 16,-1 0-5-16,1 0 4 0,1 0 1 0,-2 0-1 15,0 0-5-15,1 0 5 0,-1 0-1 0,1 0 1 16,-1 0 0-16,0 0-1 0,2 0-1 0,-2 0 1 16,0 0 2-16,0 0-1 0,0 0 1 0,0 0-3 15,0 0 3-15,0 0 0 0,0 0-1 0,0 0 1 16,0 0 1-16,0 0-1 0,0 0-1 0,0 0 4 16,0 0-2-16,0 0 0 0,0 0-2 15,0 0-4-15,0 0-12 0,0 0-35 0,0 0-66 16,0 0-110-16,0 0-183 0,0 0-988 0</inkml:trace>
  <inkml:trace contextRef="#ctx0" brushRef="#br0" timeOffset="127074.63">10510 12287 628 0,'0'0'142'0,"0"0"6"0,0 0 5 0,0 0 5 16,0 0-8-16,0 0-7 0,0 0-17 16,0 0-25-16,0 0-21 0,0 0-16 0,0 0-6 15,0 0-6-15,6 2-10 0,-6-1-9 0,1-1-9 16,0 1-4-16,0 0 4 0,1 0 3 0,3 2 5 15,-1-1 1-15,4 0-5 0,3 1-3 16,-1 1-2-16,2-1-1 0,6-1-2 0,-2 2 0 16,0-2-3-16,4 1-2 0,-1-1-1 0,3-1-3 15,2-1-2-15,1 0-2 0,-3 1-1 0,7-1-3 16,0 0 4-16,3 0 7 0,6 0 2 0,-1 0 4 16,3 0-3-16,0 0-8 0,2 0-1 0,-2 0-5 0,3 0 2 31,-1 0-2-31,0 0 2 0,0 0 1 0,1 2 0 15,2 0-2-15,-2-1-1 0,-1 1-1 0,-1-1 0 16,1 1 0-16,0-1-1 0,1-1 1 0,-1 0-1 16,-1 0 0-16,1 0 1 0,-1 0 0 15,0-1 0-15,2-2-2 0,-2 0 2 0,4-1-3 16,-2 2 1-16,-1-2 1 0,1 2 0 0,2 0-1 0,-2 1 1 16,1-2 0-16,1 2-1 0,-1 1 1 15,-2-1 0-15,-1 1 0 0,0-1-1 0,-1 1 1 0,0-1 2 16,-1-1-2-16,0 1 1 0,-1 0-1 0,0 0 1 15,3-1 1-15,-1 0-1 0,0-2 1 16,2 1-1-16,-1-2 0 0,1 1-1 0,2 0 0 16,-2-1 0-16,0 1-1 0,1 0 1 0,2 1 0 0,-1 0 1 15,-3 0-1-15,-1 2 0 0,-1 0-1 0,-3 1-1 16,0-1 0-16,-3 1 1 0,-2 0-1 0,-1-2 1 16,-1 2-1-16,-2 0-1 0,-2-1 1 0,3 1 0 15,-3-1 1-15,3-1 0 0,0-1 0 16,-2 1-1-1,1 0 0-15,2 0 0 0,-3 0 0 0,1 1-1 16,-1-2 2-16,-2 1 0 0,2 0-1 0,-3-1 0 0,-1 1 1 16,-3 0 0-16,0-1 1 0,-4 0-2 15,2 0 2-15,-5 0-1 0,4 1 3 0,-3-2-1 16,-1 2 2-16,0-2-1 0,-1 1 0 0,2 2 3 16,-3-2-1-16,0 1 0 0,1 0 1 0,-4 1 2 15,0 0 1-15,1 0 0 0,-3 1-1 0,0 0-1 16,-1 0-1-16,0 0-1 0,-2 0-3 0,0 0 2 15,0 0-2-15,-1 0-1 0,-1 0 0 0,0 0 0 16,0 0-2-16,0 0 0 0,0 0-1 0,0 0-6 16,0 0-6-16,0 0-14 0,0 0-31 0,0 0-69 15,0-1-153-15,-1-1-268 0,-1 2-868 0</inkml:trace>
  <inkml:trace contextRef="#ctx0" brushRef="#br0" timeOffset="128121.02">7386 13964 350 0,'0'0'240'0,"0"0"-49"16,0 0 4 0,0 0 0-16,0 0-13 0,0 0-21 0,0 0-25 15,0 0-31-15,0 0-40 0,0 0-26 16,0 0-7-16,0 0 9 0,-2-7 17 0,13 5 15 16,5 2 5-16,2-1-2 0,4 0-8 0,3 1-5 15,0-1-9-15,3 1-6 0,1 0-6 16,0 0-4-16,6-1-4 0,-2 1-3 0,6-3-5 15,1 1-2-15,2-1-6 0,2-1-2 0,2-1-4 0,-2 1-2 0,0 3-2 0,1-3 5 16,-1 0 9-16,3-1 4 0,-2 0 1 16,-1 2-6-16,-1-2-10 0,-4 3-7 0,-7 1-2 15,-2 1-2-15,-8 0 0 0,-3 0-2 0,-7 1-4 16,-2 2-5-16,-2 0-11 0,-5-1-22 16,-2 2-32-16,-1-2-52 0,0 1-105 0,-6 2-154 15,-2-2-226-15,3 0-700 0</inkml:trace>
  <inkml:trace contextRef="#ctx0" brushRef="#br0" timeOffset="128408.2">7278 14290 1299 0,'0'0'21'15,"0"0"14"-15,0 0 49 0,0 0 26 0,0 0 0 16,0 0-3-16,144 3-10 0,-104-8-8 0,6-1-13 16,4-2-9-16,4-1-8 0,3-1-10 0,1 0-5 31,2 1-13-31,-1 2-10 0,-3 1-7 0,-4 2-5 16,-1 0 7-16,-2 1 4 0,-3-1 2 0,-2 2 0 15,-2-1-13-15,-6 1-7 0,-5 2-7 0,-6 0-12 16,-9 0-20-16,-4 0-32 0,-5 0-52 0,-6 0-77 15,-1 1-128-15,0 0-174 0,-2-1-640 0</inkml:trace>
  <inkml:trace contextRef="#ctx0" brushRef="#br0" timeOffset="128627.52">7593 14151 1160 0,'0'0'106'0,"0"0"5"15,0 0-11-15,0 0 30 0,0 0 8 0,0 0 12 16,0 0 10-16,0 0-22 0,0 0-27 0,0 0-20 16,144-14-19-16,-105 9-11 0,2 1-9 15,3-2-12-15,1 2-9 0,-3 0-8 0,1-1-9 16,-4 3-5-16,0 1-5 0,-4 0-3 0,-3 1-6 16,-2 0-4-16,-3 0-13 0,-2 1-23 15,-1 1-38-15,-7 1-96 0,-3-1-197 0,-5-1-1034 16</inkml:trace>
  <inkml:trace contextRef="#ctx0" brushRef="#br0" timeOffset="137349.41">12587 11071 0 0,'0'0'287'0,"0"0"-168"0,0 0-63 0,0 0-5 15,0 0 3-15,0 0 5 0,0 0 3 0,0 0 2 16,0 0 2-16,0 0 3 0,0 0-3 0,0 0-3 15,-71-13-3-15,64 13-6 0,0-1 4 0,3-1 0 16,-3 1-1-16,3 0-4 0,-4-1-8 16,0 0-4-16,3 0-6 0,-3-1-4 0,-1 1-2 15,0-1-2-15,3-1 0 0,-3-1-3 0,0 1-4 16,-1-2-1-16,1 0 1 0,-2-2-1 0,2 0 1 16,-1 0 1-16,0-1 2 0,0 0 0 0,0-2 1 15,0 1-2-15,0-2-3 0,1 1-1 0,-1-2-6 16,4-1-2-16,-2 0-8 0,-1 0 0 15,0-2-1-15,0-2 0 0,2 1 1 0,1 1-1 0,-3 0 0 16,5-1 1-16,-2 0-2 0,2-1 2 16,-1-5 5-16,2-3 2 0,-2-7 0 0,3-4 0 15,2 1-6 1,0-1-2-16,0 2 1 0,5 2 0 0,-2 1 2 0,-1 1 1 16,0 1 1-16,4 0-4 0,-3 1 0 15,3 0-2-15,1-1 1 0,-1-1 2 0,2 1-1 16,0 0 1-16,-2 0-1 0,6 2 0 0,-4 0 0 15,2 3 0-15,3 0 0 0,-1 2-1 0,2 1 0 16,-3 2 1-16,6 0-1 0,-4 1 1 0,-1 1 2 16,5 2-2-16,-5 4 3 0,3 0 1 0,-2 4 1 15,0 1-3-15,2 1-1 0,-1 2 1 0,-1 0-1 16,5 2 2-16,-2 0-2 0,0 2-1 0,2 0 0 16,1 0 2-16,-1 0-3 0,0 2 1 0,0 1 0 15,1 1-1-15,0-1 2 0,-2 1 0 16,-1-1 1-16,2 2 1 0,-3-1 1 0,2-1 1 0,-3 2 1 15,3 0-2-15,-2 1-1 0,0 2 1 0,-3 0 3 16,4 1 1-16,-3 2-1 0,0-1 2 0,2 1 0 16,-3 0 0-16,0 2 1 0,0-2-3 0,0 2-1 15,0-2 1-15,-1 0 3 0,-1 2-2 16,2-1 2-16,-2 0-3 0,0 0 1 0,0-1 0 16,-1 0-1-16,-1 2 2 0,0-2-2 0,-1 1 0 15,0 0-2-15,1 1 1 0,-3 1-2 0,4 0 1 16,-2 0 1-16,-2 1-1 0,2 3 3 0,-3-2-1 15,2 0 0-15,-3 2-1 0,2-2-3 0,-3-1 1 16,1 1-1-16,-2-2 2 0,3 3 0 16,-2-2 0-16,0 2-1 0,-2-2 1 0,1 1-2 15,2 0 1-15,-3 0 0 0,1-1 3 0,-1 1-1 16,0 0 0-16,0-4 0 0,0 4-1 0,0-3 0 16,0 1 0-1,0 2 0-15,0-4-1 0,0 2-1 16,0-2 1-16,-1 1-1 0,-2 0 1 0,2-1-2 15,1 1 0-15,-1-2 0 0,0 0 0 0,-3 0 0 16,2-1 0-16,1-1 0 0,0 4-2 0,-1-4 2 16,1 2-1-16,-2-3-1 0,1 0 1 0,1 0-1 15,0 1 2-15,0-2 0 0,0 2-1 16,-1-1 0-16,-2 1 0 0,2-1 1 0,0 1 1 16,-1 0 0-16,-2 2 1 0,2-2 2 0,-1 0-3 15,0 0 1-15,-1 0 2 0,-1 1-1 0,-1-1 2 16,3 2 1-16,-3-2-1 0,0 1 1 0,0 0-2 15,0 0 0-15,0-1-2 0,1 0-1 16,-2-1 1-16,2-1-3 0,1 0 1 0,-3 0-2 0,4-2 2 16,-2 1-1-16,-2 1 0 0,2-2 0 15,-2 0-4-15,-1-1-3 0,-1 2-10 0,0-1-16 16,0-2-27-16,-1 1-51 0,1-3-111 0,0 0-191 16,5-1-127-16,0 0-824 0</inkml:trace>
  <inkml:trace contextRef="#ctx0" brushRef="#br0" timeOffset="146607.57">6608 10960 1257 0,'0'0'218'0,"0"0"-18"16,0 0 6-16,0 0-26 0,0 0-36 0,0 0-25 16,0 0-21-16,0 0-16 0,0 0-15 0,0 0-6 15,0 0-9-15,0 0-13 0,-29 8-9 16,22 0-11-16,-3 2-7 0,-1 4-2 0,-1 4 1 15,-3 3 1-15,3 2 2 0,-3 6-1 0,1 0 0 16,-2 4 0-16,2 2 0 0,-3 2-3 16,3 0 1-16,-2 0 0 0,4-1-3 0,1 0-2 15,5-3-2-15,1 0 0 0,3-3-2 0,2-3 0 16,0 2 1-16,7 0 1 0,1-1 1 0,6 2 1 16,1-2 2-1,4-1-2-15,1 0 2 0,0-2 1 16,0 1-1-16,0-3 1 0,-2 0 1 0,-2 0 1 0,-3-1 2 0,-3 1 4 0,-5 0 3 15,-2 2 2-15,-3 2 1 0,-3 1-1 16,-6 2-5-16,-4 1-4 0,-6 4-6 0,1 0-1 16,-5 2-3-16,-3-1-1 0,-1-4 0 0,-2-1-2 15,1-5 2-15,3-6-1 0,-2-2-2 0,5-7 0 16,2-4-2-16,1-5-2 0,2-2-5 0,2 0-2 16,-1-7-3-16,4 0 0 0,3-3-2 15,4 0-1-15,1 0 0 0,4 0-1 0,0 1 1 16,4 1 2-16,3 0 3 0,3 1 3 0,2 3 3 15,1-1 2-15,-1 4 2 0,4 1 2 16,-2 0 2-16,3 2 0 0,-3 5 2 0,4 2 2 0,-3 1 5 16,2 3 5-16,-4 2 5 0,-3 3 2 0,0 1 5 15,-3 5 2-15,-3 1 4 0,-3 5 2 0,-1 4 3 16,-4 4 0-16,-4 3-2 0,-3 0-4 16,0 1-7-1,-1-2-4-15,-1-1-3 0,3-1-3 0,0-5-1 16,1-1-2-16,2-1-2 0,2-1-1 15,0-1 0-15,2-2-3 0,0 0-1 0,1-2 2 16,1 0-1-16,1-1 1 0,0-2-2 0,0 1-3 0,1-3-1 16,4 0 1-16,-2-2-2 0,3 0 2 15,-2 0-1-15,1-2-1 0,-1-1 0 0,0-2 0 16,3 1 0-16,-1-1 0 0,-2-1 0 0,3-2 0 16,-1-1-1-16,2-1 1 0,-1-1-1 0,-1-1 1 15,0 0-1-15,5-2 1 0,-3 1-2 0,2 0 1 16,0-2 1-16,0 1-1 0,0 0 0 0,2-1 1 15,-1 1 0-15,1-1-1 0,3 1 2 0,-2-1-1 0,1 1 0 16,0-3 1-16,0 1-2 0,-2-2 1 0,3 0 2 16,-2 1-2-16,0-1 0 0,3 0-1 0,-3 2 2 15,2-2-3-15,-3 0 1 0,2 0-4 16,-2 3-13-16,2 0-40 0,1 0-75 0,-4 1-176 16,-2-2-1340-16</inkml:trace>
  <inkml:trace contextRef="#ctx0" brushRef="#br0" timeOffset="156901.1">4988 5154 1174 0,'0'0'269'0,"0"0"-39"0,0 0-42 0,0 0-37 16,0 0-42-16,0 0-30 0,0 0-20 0,0 0-15 16,0 0-12-16,0 0-9 0,0 0-7 15,0 0-7-15,-8-6-5 0,8 6-3 0,0 0-2 16,1 1 4-16,5 0 7 0,-2 1 8 0,4-2 2 15,2 1 0-15,-1 0-4 0,1-1-4 0,3 1-1 0,-2 0 1 16,7-1 4-16,-1 0 3 0,4 0 3 0,3 0 1 16,2 0-3-16,0 0-2 0,4-2-4 0,1 0 0 15,1-1-2-15,-3 1-1 0,1-2-2 16,-1 0 0-16,-1 2-1 0,-4-1-2 0,0 0 3 16,-1 1-5-16,-6 1 1 0,-1 0-2 0,-4-1 2 15,-3 2-2-15,-2 0 0 0,-4 0 1 0,-2 0 3 0,-1 0 8 16,0 0 5-16,0 0 11 0,0 0 7 15,-2 0 1-15,-6 0-8 0,-2 0-12 0,-4 0-11 0,-7 0-9 16,-6 0 0-16,-2 0 1 0,-2 0-3 0,-1 0 5 16,-2 0-1-16,-2 2-1 0,-1 1-2 0,0 2 0 15,-1-1 0-15,4 2 1 0,-2 1-2 16,5-2 3 0,6 0 0-16,0 0 1 0,7-2 2 0,3-2 2 15,5-1 2-15,0 2 2 0,7-2 4 16,0 0-3-16,3 0-2 0,0 0-4 0,0 0-4 0,0 0-6 15,0 0-5-15,4 0-4 0,1 0 0 0,3 2 4 16,3 0 4-16,5 2 6 0,-1 0 1 0,4 1 0 16,3 0 1-16,2-1 0 0,0 1 3 15,3-1 0-15,-1-1 2 0,5-1-1 0,3-1 3 16,0-1-1-16,1 0 1 0,1 0-1 0,2-4 1 16,-3 1-1-16,-1 0-2 0,-1-1-1 0,-3 2-2 15,-2 1-2-15,-2 1-5 0,-5 0-18 0,3 0-47 16,2 5-78-16,-1-2-151 0,-6 2-398 0,-3-2-774 15</inkml:trace>
  <inkml:trace contextRef="#ctx0" brushRef="#br0" timeOffset="158964.72">7902 5260 1002 0,'0'0'209'0,"0"0"-30"0,0 0-3 31,0 0-20-31,0 0-31 0,0 0-26 0,0 0-20 16,0 0-29-16,0 0-20 0,0 0-16 0,0 0-5 15,0 0-5-15,0 0 0 0,0 0 6 16,11 10 10-16,-2-9 14 0,3 2 12 0,1-2 4 15,3 1-3-15,0-2-4 0,4 0-5 0,1 0-3 16,0 0-7-16,3 0-5 0,-3-2-5 0,-2-2-3 16,-1 3-2-16,-1-3 0 0,0 1-4 0,-3 0-1 15,1 1-1-15,-3-1 1 0,-1 1-3 0,-2 1 0 0,-3 1 0 16,-1 0-2-16,-2 0 3 0,0 0 2 0,-1 0 4 16,-2 0 7-16,0 0 9 0,0 0 6 15,0 0 4-15,-5 0-7 0,-3 0-13 0,-3 0-12 16,-4 0-9-16,-2 1-1 0,-4 3 2 0,-2-1 2 15,2 0 1-15,0 0-1 0,0 1-1 16,2-1 1-16,-2 0-1 0,2-1 2 0,3 1 0 0,-3-2-1 16,7 2 1-16,-3 1-2 0,5-2 1 0,1-1 0 15,3 2-1-15,0-2-1 0,3 0-5 0,2 0-6 16,1 0-2-16,0 0 1 0,1 2 3 0,4-1 7 16,1 0 4-16,4 1 1 0,3-2 1 15,2 0 2-15,6-1 0 0,-2 0-2 0,3 0 0 16,2 0-2-16,-3 0 1 0,1 0-1 0,1 0 1 15,-4 0-1-15,0-2 0 0,-1 1 0 0,-4-1 0 16,-3 1 1-16,-1 1 0 0,-6 0 2 0,-1 0 6 16,-3 0 7-16,0 0 3 0,-4 0-4 15,-3 0-9-15,-9 0-10 0,-4 1-7 0,-5 2 1 16,-5 2 2-16,-3 0 2 0,2-2 0 0,1 2 1 16,6-2 1-16,1 2-1 0,6-2 3 0,1 1-1 15,4-2 1-15,4 1 1 0,3-2-1 0,2 0-3 16,3-1-6-16,0 0-2 0,3 0 1 0,3 0 6 15,4 2 7-15,1-1 3 0,3 0-1 16,1-1 1-16,2 0 1 0,1 1 1 0,0-1 3 16,0 0 3-16,2 0 2 0,-1 0 2 0,0 0 2 15,1 0 0-15,1 0-1 0,-3-1-2 0,0 1-1 32,-3-1-2-32,0 0-1 0,-2-1 0 0,-3 2 0 15,1-1-2-15,-3 1-3 0,-2-1 2 0,-1 0-3 16,-3 1 2-16,2-2-1 0,-4 2 1 0,0 0 0 15,0 0 2-15,0-1-2 0,-5 1-7 16,-1-1-7-16,-3 0-5 0,-4 0-2 0,-1-1 0 0,-4 1 1 16,3 1 2-16,-2 0 0 0,3 0 1 0,1 0 0 15,0 0-2-15,3 0 1 0,-2 0 0 16,2 0 4-16,0 0 3 0,2 0 4 0,2 0 1 16,2 0 0-16,2 0 2 0,2 0-1 0,0 0-1 15,0 1-2-15,0-1-2 0,0 0-3 0,0 0 1 16,1 0 1-16,3 0 3 0,1 0 2 0,3 0 3 15,0 0-2-15,2 0 1 0,1-1 0 0,-1-1-1 0,0 1 3 16,1 0-2-16,-2-1-1 0,0 1 1 0,0 0 0 16,-1 1-2-16,-2-1-2 0,-1 1-3 0,0 0-7 15,-2 0-38-15,-1 0-77 0,3 0-127 16,-4 1-260-16,1 1-940 0</inkml:trace>
  <inkml:trace contextRef="#ctx0" brushRef="#br0" timeOffset="175447.37">854 11254 733 0,'0'0'219'0,"0"0"-17"0,0 0-9 16,0 0-5-16,0 0-34 0,0 0-32 0,0 0-16 15,0 0-3-15,0 0-8 0,0 0-2 16,0 0-3-16,0 0-10 0,2 1-11 0,-2-1-11 15,1 0-5-15,2 0 2 0,1 0-2 16,-2 0-3-16,3 0-7 0,1 0-9 0,2 0-5 16,-2 0-7-16,0 0 2 0,3 0-4 0,0 0 1 15,1 0-4-15,2 0-3 0,-1 0-2 0,2 0-1 16,2 0-2-16,-3 1-1 0,5 3-2 0,-4 0-1 16,3 1 2-16,-2 0-1 0,2 3 1 0,-2 2 0 15,1-1-2-15,-1 2 1 0,-3 2-1 0,1 1 0 16,-2 1 1-16,-1 2 2 0,1 0 1 0,-5 2 1 31,0-1 2-31,-3 0 3 0,-1 3 2 0,-1-2-1 16,0 1 2-16,-3 1 0 0,-5 1-2 0,-1 0 0 15,-3 0-1-15,1-1-4 0,-5 0 1 16,1-2-2-16,-3-1-3 0,1 0 0 0,-2 0-1 16,-2-3-2-16,1-2 1 0,-2 0-1 0,-1-4-2 0,3 0 1 15,-1-4-3-15,3-2-1 0,0-2 2 0,1-1 1 16,4 0 2-16,1-4 0 0,5-1-1 0,-1-2 1 15,5-3-6-15,1 1-2 0,0-3-1 0,2 1-2 16,2-3 0-16,3 0 2 0,4-2 2 16,2 0 3-16,-1 0-1 0,3 0-1 0,3 0 2 15,-4 1 2-15,4 1 2 0,-1 0 0 0,3 2-2 16,-4 2-2-16,4 0 0 0,-3 1 1 0,1 2 1 16,-4 1-2-16,2 1 0 0,-3 1 0 0,0 1 0 15,0 2 2-15,-1 0 0 0,-2-1-2 16,2 2 0-16,-1-1 0 0,-2 0 0 0,1 0 2 0,1 0-2 15,-2 1 0-15,0-1 1 0,0 1-2 0,1-2 1 16,-2 1-2-16,1-1-2 0,-1 1-9 16,0-1-20-16,3 0-36 0,-3-1-69 0,2 2-119 15,-3-3-256-15,1 3-1028 0</inkml:trace>
  <inkml:trace contextRef="#ctx0" brushRef="#br0" timeOffset="176083.17">1483 11273 929 0,'0'0'292'0,"0"0"-73"0,0 0-25 0,0 0-18 15,0 0-45-15,0 0-34 0,0 0-23 0,0 0-17 32,0 0-15-32,0 0-7 0,0 0 0 0,0 0 3 15,0 0 2-15,-53 38 3 0,46-30 0 0,3 1-2 16,-2 2-1-16,2 0-1 0,-2 3-4 0,1-2-5 15,-1 4-2-15,1 0 1 0,0 0 2 0,1 1-2 16,-1-3-2-16,1 1-3 0,-1 0-6 16,3-2-1-16,1 0-4 0,0 0-2 0,1-2-2 15,0-2-2-15,0 0-1 0,0-1-3 0,1 0 1 16,2-1 0-16,4 0 1 0,-4-1 2 0,4-1 2 16,-1 0 3-16,0 0 2 0,4-2 3 15,-1 1 1-15,1-3 3 0,1 1 2 0,2-2 0 16,4 0 5-16,-1-3-2 0,2-3 0 0,1-1-4 15,1-1-4-15,0-2-3 0,-1 2-2 0,-2 0-1 16,-3-1 0-16,1 1 1 0,-4 0 3 0,-1 1 1 16,0-2 1-16,-3 1-1 0,1 0-4 0,-1-1 0 15,-1 1-3-15,1-2 0 0,-2 1-1 16,0 0-1-16,-2 1 1 0,3 0 0 0,-4-1 4 16,-2 1 4-16,1 0 1 0,-1-2-1 0,0 2-1 15,0-2-2-15,-2 1-3 0,-5 1-1 0,3 0-2 16,-3 1 0-16,1 1-3 0,0 0-2 0,-4 0-5 15,1 2 1-15,0-1-6 0,-1 1-2 16,0 2-2-16,0 0-7 0,-2 0-1 0,2 0-7 16,0 1-11-16,0-2-16 0,3 1-26 0,1 1-40 15,-1-3-65-15,4 1-120 0,-2 0-285 0,2 1-925 16</inkml:trace>
  <inkml:trace contextRef="#ctx0" brushRef="#br0" timeOffset="176320.72">1566 11011 1811 0,'0'0'197'0,"0"0"-50"0,0 0-30 0,0 0-33 16,0 0-45-16,0 0-19 0,0 0 6 0,0 0 19 16,0 0 25-16,0 0 12 0,0 0 5 15,-8 147-14-15,4-104-12 0,-3-1-7 0,1 3-13 16,0 3-8-16,-1 2-8 0,3 1-9 0,-3 1-4 15,4 0-4-15,-1-1-2 0,1 1-6 16,2 0-6-16,1-4-7 0,0 0-17 0,6-4-35 16,-3-6-59-16,2-5-84 0,1-5-148 0,-1-9-220 15,-2-8-858-15</inkml:trace>
  <inkml:trace contextRef="#ctx0" brushRef="#br0" timeOffset="176704.61">548 12262 2055 0,'0'0'-24'0,"0"0"-17"16,0 0 42-16,0 0 91 0,0 0 49 0,0 0 0 16,0 0-16-16,115-1-15 0,-79-3-16 0,4 0-13 15,5-1-12-15,4-2-12 0,4 2-10 16,5-2-9-16,0 0-5 0,4 0-7 0,3-1-4 16,1 0 4-16,1 0 4 0,3 0 3 0,1 0-3 0,-2-2-6 15,-5 1-11-15,-2 2-6 0,-3-1-1 0,-7 1-2 16,-3 2 0-16,-8 0-3 0,-3 2 1 15,-9 0-1-15,-4 1 0 0,-5 1-1 0,-4 1-2 16,-4 0-2-16,-5 0-3 0,-3 0-13 0,-3 0-23 16,-1 2-37-16,0 2-63 0,-9 3-170 0,3-1-349 31,1 0-873-31</inkml:trace>
  <inkml:trace contextRef="#ctx0" brushRef="#br0" timeOffset="177183.97">739 12567 2344 0,'0'0'15'0,"0"0"-28"0,0 0 18 16,0 0 33-16,0 0 23 0,0 0 15 0,0 0 12 15,0 0-6-15,0 0-21 0,0 0-21 0,126-37-13 16,-102 34-9-16,-1 1-5 0,1 2-3 0,0 0 1 15,1 1-2-15,-3 5 2 0,0 1 2 16,-3 2 7-16,1 4 5 0,-5 1 1 0,0 2 3 16,-5 2-2-16,0 3 6 0,-1 2 6 0,-5 2 3 15,0 2 2-15,-2 1-5 0,-2 0-8 16,0 2-4-16,-8 1-4 0,-2 2 2 0,-1 0-1 16,-2 0 1-16,-5-1-2 0,-1-2 2 0,1-3-4 15,-3-2-1-15,2-2-3 0,1-2-4 0,1-3 2 16,0-5-1-16,5-4 0 0,0-1 1 15,2-6-2-15,-1-1-3 0,-1-1-4 0,1-3-8 16,-3-5-6-16,2-2-2 0,2-3-2 0,-2-1-2 16,3-3 7-16,1 2 1 0,1-1 0 0,2 1 3 15,1 0-1-15,1 0-2 0,1 1 3 0,1 0-5 16,1 1-1-16,0 1-2 0,0 1-3 0,2 1 0 16,5-1-2-16,-1 0 1 0,2 0 0 15,2-2 3-15,2 0 0 0,1 2 1 0,0-1-1 16,1 0-3-16,2 3-4 0,1-1-6 0,-2 2-13 15,4-1-17-15,-3 3-26 0,0 0-33 0,-1 0-35 16,0 3-55-16,-3-1-137 0,-4 2-243 16,-1 0-868-16</inkml:trace>
  <inkml:trace contextRef="#ctx0" brushRef="#br0" timeOffset="177393.31">1235 12719 2162 0,'0'0'194'0,"0"0"-169"0,0 0 10 16,0 0 38-16,0 0 20 0,0 0-3 0,0 0-14 15,0 0-8-15,0 0-8 0,146-55 2 16,-114 44-4-16,6 2-4 0,-3-1-12 0,3 2-22 16,-7-2-9-16,-2 6-6 0,-7-1-4 0,-2 4 0 15,-1 0-2-15,-7 1-7 0,-1 0-18 16,-1 0-46-16,-2 2-88 0,-6 0-173 0,0 0-308 15,-2-2-878-15</inkml:trace>
  <inkml:trace contextRef="#ctx0" brushRef="#br0" timeOffset="177654.54">1462 12417 2155 0,'0'0'85'16,"0"0"-59"-16,0 0-5 0,0 0 17 0,0 0 15 15,0 0 21-15,0 0 19 0,0 0 2 0,0 0-2 16,12 129-13-16,-12-93-11 0,0 4-9 0,0 6-17 16,0 0-5-16,0 2-3 0,-2 1-7 15,-1-3-3-15,0-3 1 0,2-4 0 0,0-3-1 16,1-4-1-16,0-5-8 0,0-4-7 0,0-3-5 0,1-4-3 0,3-2 0 0,1-3-1 16,-2-4-2-16,4-2 1 0,-2-1-1 15,3-1-5-15,1-2-1 0,2-1-3 0,5-3-9 16,-2-4-11-16,4-7-33 0,3-4-86 0,-1-3-181 15,-4 3-338-15,-6 6-877 0</inkml:trace>
  <inkml:trace contextRef="#ctx0" brushRef="#br0" timeOffset="179291.57">2136 12073 1094 0,'0'0'376'0,"0"0"-161"0,0 0-58 15,0 0-13-15,0 0-25 0,0 0-26 0,0 0-18 16,0 0-16-16,0 0-15 0,0 0-8 0,0 0-7 15,0 0 11-15,0 0 18 0,0 0 11 16,23 0 9-16,-16 1-5 0,2-1-12 0,1 0-5 16,0 1-6-16,3-1-4 0,2 0-7 0,-2 0-9 15,4 0-5-15,-2 0-6 0,2-2-4 16,-2 0-2-16,2 1-2 0,-2-2 0 0,-1 1-3 16,-2 1 0-16,-1 1-1 0,-2-2-3 0,2 1 1 0,-4 0-1 15,-2 1 0-15,1 0-1 0,-3-1-3 16,3 1 0-16,-4 0-2 0,-1 0-3 0,1 0-8 0,-2 0-19 15,0 0-43-15,0 0-83 0,0 0-109 0,0 0-221 16,-2 2-1019-16</inkml:trace>
  <inkml:trace contextRef="#ctx0" brushRef="#br0" timeOffset="179546.42">2134 12386 1940 0,'0'0'36'0,"0"0"-28"0,0 0-4 16,0 0 16-16,0 0 20 0,0 0 28 0,0 0 23 15,0 0 13 1,0 0-9-16,0 0-17 0,0 0-13 0,0 0-6 16,0 0-3-16,0 0-4 0,91 18-4 0,-79-17-10 15,2 0-9-15,0 0-9 0,-2 2-5 16,3-2 1-16,-1-1-1 0,-3 1-2 0,4-1-4 15,-3 0-3-15,1 0-2 0,-2 0-1 16,0-1 0-16,3-1-2 0,-1-2-8 0,0-1-20 16,-1 1-58-16,1-1-123 0,-1 0-286 0,-8 3-1007 0</inkml:trace>
  <inkml:trace contextRef="#ctx0" brushRef="#br0" timeOffset="180955.83">2803 12169 953 0,'0'0'417'0,"0"0"-160"0,0 0-71 0,0 0-43 16,0 0-45-16,0 0-26 0,0 0-14 15,0 0-7-15,0 0-7 0,0 0-11 0,0 0-4 16,0 0 4-16,0 0 11 0,8 2 12 16,-3-1 8-16,-1-1-6 0,1 1-7 0,3 1-7 15,-4-1-5-15,5 0-1 0,-2 0-3 0,-2-1-1 16,3 1 0-16,3-1-1 0,-1 1 0 15,2-1 0-15,4 0-1 0,-3 0-1 0,5 0-3 16,-1 0-4-16,0 0-5 0,0-1-5 0,0 1-4 16,-3 0-1-16,3 0-1 0,-4 0 0 0,0-1-1 15,-2 1-1-15,3 0 3 0,-3 0 1 0,-1 0 0 16,1-1 1-16,-2 1-2 0,1 0-1 0,-3-1-1 16,2 1-1-16,-1 0-1 0,1 0 1 0,-1 0 0 15,-3 0-1-15,2 0-1 0,-4 0 1 16,2 0-1-16,-3 0 1 0,-1 0-1 0,1 0 1 15,-2 0 0-15,2 0-3 0,-2 0 1 0,0 0-1 16,0 0 1-16,0 0 0 0,0 0-1 0,0 0-2 16,0 0-1-16,0 0-2 0,0 0-3 0,0 0-13 15,0 0-27-15,0-1-56 0,-3 1-114 16,2 0-287-16,0 0-1068 0</inkml:trace>
  <inkml:trace contextRef="#ctx0" brushRef="#br0" timeOffset="183480.69">3762 10903 523 0,'0'0'565'0,"0"0"-306"16,0 0-26-16,0 0-14 0,0 0-32 15,0 0-39-15,0 0-29 0,0 0-18 0,0 0-13 16,0 0-7-16,0 0-9 0,0 0-9 0,0 0-10 15,0 0-11-15,-3-2-9 0,-4 9-9 16,1 4-10-16,-5 3-9 0,-3 4-1 0,2 0 0 16,-2 0-2-16,-1 1 1 0,3-2-1 0,2-3-4 15,0 0 1-15,0 0 0 0,1 0-1 0,4-2 2 16,-1 0 0-16,1-3 0 0,0 0 0 16,4-2-2-16,1-1-2 0,0-1-1 0,0 0 0 0,1 0-1 15,5 1 4-15,-1-1 0 0,3 1 2 0,0 0-1 16,1 0 3-16,2-1 0 0,0 1 1 0,1 1 1 0,0-2 1 15,3 1 2-15,-1-2 1 0,2 0 2 0,0 1-1 16,4 0 1-16,-2 0 0 0,2 1-1 0,0 0-3 16,-2 0 0-16,-2 1-1 0,1 0 3 0,-3 0 2 15,1 3 0-15,-3-1 1 0,0 2 4 0,-3 1-1 16,0 0 2-16,-1 1 0 0,-3 1-3 16,0 1-1-16,-3 3-2 0,0-2 1 0,-2 3-1 15,0 0 3 1,0-1 2-16,-2 2-3 0,-5-1 0 0,-1 1-1 15,-3-1-3-15,1 1-1 0,-3-2 0 0,2 1-1 16,-1-2-1-16,-3-2-1 0,3 0-4 0,2-3 2 16,-2-1 1-16,1-2 0 0,-1-2 2 0,-1 0 4 15,1-4 1-15,1 0-2 0,1-3 0 0,-1 0 0 16,0-2-2-16,1-2-3 0,0-3-1 0,0-1 0 16,1-1-1-16,0-2 1 0,0 1-1 0,5-2 0 15,-3 1-1-15,4 1 1 0,0-1 2 0,-2 2-3 16,4 0 2-16,-1 1-2 0,0 1 2 15,2-1-3-15,-1-1 1 0,1 3-1 0,0-2-1 16,0 1-1-16,0 0-2 0,1 1-1 0,3-1 0 16,-2 1-1-16,5-1 2 0,-3 0 0 0,3-1 2 15,3 0 2-15,-2 0 0 0,1 0 2 0,0 0-2 16,2 1 1-16,0 0-1 0,0 0 0 16,2 0 1-16,-1 0 0 0,4 0 2 0,-3 0-3 15,4 0 3-15,-5 1 1 0,0 1-2 0,0 0 2 16,1 2-4-16,-1-1 2 0,-2 1-2 15,-1 1 2-15,-2-1 0 0,1 2 1 0,-1 0-1 16,-5-2 0-16,1 2 0 0,1 0 0 0,-2 0 1 0,-1 1-1 16,-1-1-1-16,3 1 0 0,0-1 0 0,-2 1-1 15,-1-2-4-15,1 1-10 0,-1 0-25 16,1-1-61-16,1-2-116 0,-2 2-306 0,0-1-1022 0</inkml:trace>
  <inkml:trace contextRef="#ctx0" brushRef="#br0" timeOffset="184878.9">4186 10910 732 0,'0'0'244'0,"0"0"1"0,0 0-9 16,0 0-34-16,0 0-22 0,0 0-24 0,0 0-28 16,0 0-23-16,0 0-16 0,0 0-12 0,0 0-13 15,0 0-12-15,0 0-8 0,6 1 3 16,-1-1 12-16,4 0 12 0,2-3 6 0,1 1-9 0,6-1-7 15,-1-1-12-15,-1-1-6 0,4 1-7 16,0-1-4-16,5-2 1 0,0 2-1 0,2-2-5 16,-1-1-4-16,2 4-10 0,-4 0-8 0,1 0-5 15,-4 2 0 1,-1 1 0-16,-6 0-2 0,2 1 0 0,-5 0 0 0,-2 0-2 16,-5 0-2-16,3 0-10 0,-5 4-20 0,-2-1-48 15,0 0-61-15,0 2-89 0,-2 0-159 16,-5 0-186-16,5-3-856 0</inkml:trace>
  <inkml:trace contextRef="#ctx0" brushRef="#br0" timeOffset="185133.17">4256 10991 1275 0,'0'0'245'0,"0"0"-26"0,0 0-7 0,0 0-11 15,0 0-33-15,0 0-17 0,0 0-16 0,-28 116-25 16,28-87-20-16,0 2-17 0,0 4-10 0,0 2-10 15,0-1-7-15,0 5-9 0,0-1-6 16,0 0-4-16,0 0-7 0,-1-3-5 0,1 0-1 16,-1-3-6-16,0-2-2 0,1-1-3 0,0-2-4 15,0 0 2-15,0-2-2 0,0-2 0 16,0-3-3-16,0-4-4 0,2-2-9 0,0-4-16 16,4 0-33-16,-3-3-51 0,0-1-89 0,2-7-141 15,-3 0-225-15,0-1-888 0</inkml:trace>
  <inkml:trace contextRef="#ctx0" brushRef="#br0" timeOffset="185316.52">4239 11461 1487 0,'0'0'289'0,"0"0"-64"16,0 0-23-16,0 0-38 0,0 0-41 16,0 0-20-16,0 0-12 0,0 0-13 0,0 0-9 15,0 0-5-15,0 0-8 0,0 0-11 0,122-70-9 16,-103 63-9-16,1-2-6 0,1 1-6 0,-1-2-7 15,1 2-4-15,1 0-5 0,-3 1 1 16,1 1-9-16,-1 2-9 0,-3 2-24 0,-1-1-53 16,-3 3-90-1,0 0-180-15,-3 0-236 0,-3 2-871 0</inkml:trace>
  <inkml:trace contextRef="#ctx0" brushRef="#br0" timeOffset="185816.87">4797 11472 1960 0,'0'0'58'0,"0"0"2"0,0 0 20 16,0 0 14-16,0 0-2 0,0 0 1 0,0 0-11 16,0 0-21-16,0 0-24 0,0 0-16 0,0 0-10 15,0 0-5-15,-120 0-2 0,104 11 1 16,-2 2 3-16,-1-1 2 0,5 2 2 0,-3 1 2 15,4 0 3-15,-3-2 0 0,6 1-2 0,3 0-4 16,1-2-4-16,-1-1-2 0,5 1-1 16,2-3-5-16,0-2 1 0,0 2 1 0,9-2-1 15,1-1 4-15,2-2 1 0,1 2 3 0,4-4 3 16,1-1 4-16,0-1-4 0,1 0 1 0,0 0-1 16,0-3 2-16,0 0-4 0,-5-1 1 0,0 1-1 15,-5-1-3-15,-3 2 2 0,1 1 1 16,-6 0 5-16,-1 1 14 0,0 0 2 0,-1 0-8 15,-8 0-15-15,-2 1-20 0,-5 5-9 0,-1 2 7 16,-5 3 7-16,-4 2 4 0,5 1 5 0,-2 1 3 16,2 0 3-16,1-2 1 0,2 1-1 0,0 0-4 15,6-2-1-15,1 1 0 0,1-1 0 0,2-1 2 16,4 0-3 0,-1-3-2-16,4 0 1 0,1 0-2 0,0-1 1 0,2 0 2 15,5-1 1-15,2 0 3 0,2-3 5 0,1 1 3 16,6-1 1-16,-1-1 3 0,1-2-6 15,3 0-2-15,2 0-5 0,0-2-6 0,0-1-1 16,2-1-11-16,-1-1-21 0,-1-1-61 0,2-1-121 16,-10 2-320-16,-4 0-992 0</inkml:trace>
  <inkml:trace contextRef="#ctx0" brushRef="#br0" timeOffset="186263.22">5063 10747 1338 0,'0'0'523'0,"0"0"-252"0,0 0-47 0,0 0-28 15,0 0-52-15,0 0-35 0,0 0-22 0,0 0-18 16,0 0-15-16,0 0-9 0,0 0-8 0,0 0-11 16,0 0-8-16,0 0-7 0,-113-22-1 0,95 25-5 15,1 2-1-15,-1 4-2 0,0-1-2 16,4 2 1-16,-1 1 1 0,3 2 0 0,2 0-2 0,3 1 0 15,1 0 0-15,-1 2 2 0,5 0-1 0,-1 0 0 16,2-2 0-16,1 3-1 0,0-2 3 0,2-1-1 16,1 0-2-16,4 1 1 0,0-2 0 0,-1-1 1 15,2 0 1-15,1-1-3 0,1-2 2 0,0-2 0 16,1 1 1-16,2-2-1 0,-2 0-1 0,5-3-1 16,-2 1-5-16,4-2-9 0,0 0-11 0,0-2-28 15,-1 0-58-15,3-5-88 0,-1-3-177 16,-7 3-228-16,-3 0-867 0</inkml:trace>
  <inkml:trace contextRef="#ctx0" brushRef="#br0" timeOffset="186601.2">5179 10776 1078 0,'0'0'553'0,"0"0"-240"15,0 0-112-15,0 0-87 0,0 0-66 0,0 0-10 16,0 0 15-16,0 0 21 0,0 0 9 15,0 0-6-15,0 0-10 0,0 0-13 0,12 128-5 16,-9-106-3-16,3 1-5 0,0 0 1 0,0-1-7 16,3-1-4-16,-1-1-2 0,-2-3-5 15,2-1-8-15,3-2-3 0,-3-2-2 0,1-3-3 16,0-1 4-16,-3-1-2 0,2-4 4 0,0-1 2 16,-4 0 6-16,5-2 7 0,-2-2 6 0,-3-4 2 15,5-5-5-15,-1-2-6 0,1-6-9 16,0-2-7-16,-1-4-2 0,3-3-2 0,-1-3-2 0,3-3 0 15,-2-3-1-15,-1 0-1 0,2 2-1 16,-2 5 0-16,-1 1 0 0,2 6 1 0,-3 2 2 16,-1 3-4-16,-1 5 2 0,1 2-1 0,-5 5-1 15,-1 0 2-15,-1 2-4 0,0 1-5 16,0-1-13-16,0 3-34 0,0-1-71 0,-3 2-161 0,-3 0-368 16,5 0-930-16</inkml:trace>
  <inkml:trace contextRef="#ctx0" brushRef="#br0" timeOffset="187551.04">3630 12247 983 0,'0'0'288'0,"0"0"-37"0,0 0-10 16,0 0-50-16,0 0-59 0,0 0-39 0,0 0-39 15,0 0-29-15,0 0-2 0,0 0 15 0,0 0 17 16,0 0 16-16,0 0 1 0,20 7-8 16,-11-6-8-1,0 0-9-15,3 2-6 0,0-2-7 0,2 1-4 16,0 0-3-16,5 0-1 0,1-1 2 0,2 2-2 15,1-2 0-15,5-1-2 0,-2 0-3 16,1 0-4-16,2 0-1 0,1 0-3 0,0 0-1 0,1 0-2 16,1 0-2-16,3-1 14 0,0 1 11 15,5-1 2-15,1-2-1 0,0 2-17 0,0 0-12 16,-2-1-1-16,-3 2-2 0,-1 0 0 0,2 0 0 16,-3 0 0-16,1 0-1 0,1 0-1 15,1 0 1-15,-2 0-2 0,3 0 2 0,-4 0 0 16,2 0 1-16,-5 0-1 0,-1 2 0 0,-2-2 0 15,-2 0 1-15,1 0 0 0,-2 0-1 0,3 0 2 16,0 0 0-16,-2 0 0 0,3 0-1 0,-2 0 1 16,-4 0 1-16,1 1-2 0,-1-1 2 15,-2 1-2-15,-1 0 1 0,-2 1 0 0,-1 0 0 16,1-1 0-16,0 0-1 0,-4 1 1 0,4-1 1 16,-4-1-2-16,3 0-2 0,-5 1 2 15,4-1-3-15,-5 0 1 0,0 0 2 0,-1 0-2 16,-1 0 2-16,-2 0-3 0,0 0-1 0,1 0-5 15,-5-1-10-15,3 0-16 0,-3-1-47 0,-1 2-83 16,0-1-187-16,0 0-325 0,-2 1-865 0</inkml:trace>
  <inkml:trace contextRef="#ctx0" brushRef="#br0" timeOffset="189451.81">3821 12822 819 0,'0'0'307'16,"0"0"-28"-16,0 0-34 0,0 0-53 0,0 0-48 15,0 0-33-15,0 0-27 0,0 0-21 0,0 0-16 16,0 0-8-16,0 0-3 0,0 0-2 16,-9 1 1-16,11-1 9 0,3 0 11 0,-1 0 4 15,5 2 1-15,0-1-6 0,0 0-10 0,1 1-7 16,2-1-3-16,0 2 1 0,6-1-3 15,-2-1-1-15,1 2-2 0,1-1-4 0,2 0-3 16,-1 2-6-16,0-1-2 0,-3 4-4 0,1 0-1 16,1 3-1-16,-5 1 0 0,0 2 0 0,0 1 5 15,-5 2 4-15,-1 1 5 0,0 0 0 16,-4 1 0-16,-3 2-1 0,0-1-1 0,0 1-2 16,-2 0-1-16,-6 1-2 0,-1 1 0 0,-1-1-2 0,-1 1-1 0,-3 1-2 31,-3-1-2-31,-1 0-3 0,2-2-1 0,-3-1 0 15,0-2-2-15,0-3 3 0,1-3-2 0,3-1 2 16,-4-4-1-16,5-1-1 0,-3-3 0 0,0-2-1 16,3 0 0-16,1 0-1 0,-1-4 0 15,3 0-1-15,2-1 0 0,3-1 1 0,-1-1-2 16,5 1-2-16,0-2-1 0,-1 1 1 0,3-1-1 16,0 0 0-16,3 0 0 0,1-2 2 0,2 0 2 15,1-1 1-15,2-2 0 0,1 1 2 16,2-2-2-16,2 0 2 0,-3 1 1 0,2 2-3 0,-3 1 1 15,2 1-1-15,-2 1 1 0,0 2-2 0,-2 0-1 16,2 3 0-16,-2-1-3 0,-3 0-5 0,3 2-11 16,3-1-25-16,-2-1-55 0,3 1-95 0,0-3-204 0,1 1-318 0,-7 2-817 15</inkml:trace>
  <inkml:trace contextRef="#ctx0" brushRef="#br0" timeOffset="189876.56">4342 12908 1953 0,'0'0'188'16,"0"0"-35"-16,0 0-7 0,0 0-2 15,0 0-27-15,0 0-18 0,0 0-18 0,0 0-21 16,0 0-19-16,0 0-15 0,0 0-11 0,0 0-12 16,0 0-7-16,0 0 2 0,-35 42 1 15,24-28 2-15,-1 0 2 0,-1 1 0 0,7-1 1 16,-3 0 1-16,2-1-3 0,4 0 0 0,1-1 1 15,2 0-2-15,0 0 2 0,0 0 0 0,3-2 0 16,3 0-1-16,-1-1 3 0,5 0 5 0,0-2 7 31,3 1 10-31,5-2 2 0,0-3 0 0,2-1-1 16,3-2 2-16,3 0 8 0,1-2 0 0,7-5-9 16,-2-2-6-16,1-2-14 0,-2 3-4 15,0-3 2-15,-1 2-4 0,-2-2 4 0,-4 0-3 0,-3 2 0 16,-1-1 0-16,-4 2-1 0,-3-2 1 15,-4 2 0-15,-1 2 1 0,-4-1 2 0,1-1-1 16,-4 1 2-16,-1-3 1 0,0 1-1 0,-1-1-3 16,-5-2-2-16,-4 2-1 0,-1-1-2 0,-2 0 1 0,-3 2-1 15,0 2-2-15,-3 3-1 0,-4 0 0 16,1 3-1-16,4 1-2 16,-3 0-3-16,3 0-4 0,2 1-3 0,1 1-11 15,1-2-13-15,4 0-25 0,0 0-36 0,6-1-59 16,-3-3-120-16,6-1-284 0,-1 1-971 0</inkml:trace>
  <inkml:trace contextRef="#ctx0" brushRef="#br0" timeOffset="190132.42">4541 12519 1942 0,'0'0'258'0,"0"0"-61"0,0 0-50 16,0 0-55-16,0 0-40 0,0 0 0 0,0 0 10 15,0 0 10-15,0 0-7 0,-18 128-7 16,17-87-1-16,1 4-1 0,-2 5-2 0,-3 6-4 16,2 2-8-16,0 3-12 0,-3 2-8 0,3-1-6 15,0-1-7-15,-1-2-4 0,3-3-1 0,1-3-4 16,0 0-1-16,0-6 2 0,0-1-3 16,0-4-2-16,5-7-3 0,-2-2-12 0,1-1-13 15,4-5-27-15,-2-2-34 0,-2-2-63 0,3-2-101 0,-4-3-186 16,3-8-188-16,-3-5-833 0</inkml:trace>
  <inkml:trace contextRef="#ctx0" brushRef="#br0" timeOffset="191089.94">2827 13750 1598 0,'0'0'75'16,"0"0"-29"-16,0 0-13 0,0 0 13 16,0 0 23-16,0 0 20 0,0 0 18 0,0 0-5 15,0 0-19-15,0 0-12 0,0 0-4 0,0 0-3 16,0 0-6-16,0 0-5 0,102 119-3 0,-83-105-4 31,3 0-3-31,0-2-4 0,3 0-3 0,0-3-1 0,3-1-5 0,2-2-1 0,1-4 1 31,5-1-1-31,-2-1 0 0,1-2-1 0,1-4-6 16,2-1-1-16,-4-1-4 0,4-1-5 0,0-1 4 16,-1 1 4-16,4-3-5 0,-1 0 1 0,0 2-6 15,0 0-5-15,-3 3 0 0,-3 1-2 0,-2 0 1 16,3 3 1-16,-4-1 3 0,1 2 1 0,-2 1-2 15,-1 1-1-15,-4 0-4 0,1 0-2 16,-4 2 0-16,0 3-2 0,0-2 4 0,-1 3-1 0,-1 0 3 16,0-1 0-16,-1 1 3 0,2 1 1 15,0-1 1-15,4 1 4 0,-2-1 1 0,5-2 2 16,2-1 1-16,0-1-1 0,1-2-2 0,-1 0-3 16,1 0-2-16,0-1-4 0,0-3-1 0,2-2-2 15,0 1 2-15,6-2-1 0,-1 0-1 16,2-3 1-16,2 3-1 0,1-3-1 0,-3 1 2 15,1 2-1-15,-2-2 0 0,-6 3-1 0,-1 0 0 16,-3 3 1-16,-1-1-1 0,-5 3 2 0,-3 0-2 16,0 1-1-16,-4 0 1 0,-2 0 2 0,-2 0-3 15,3 0 1-15,-3 0 0 0,-1 0 2 16,1 0-2-16,1 0 0 0,1 0 2 0,-2 0 1 16,3-1 0-16,-1 0-2 0,-2-1 2 0,0 0-2 15,0 0 1-15,1 0 1 0,-3 0-2 0,-2 1 0 16,2-2 0-16,-2 1 1 0,0 0-1 15,-1-1-1-15,-4 2-1 0,4 0 0 0,-4 0-2 16,-2 1-6-16,1 0-4 0,-2-1-13 0,0 1-20 16,0 0-37-16,0-2-54 0,0 1-89 0,0 0-183 15,-1 0-346-15,0 0-761 0</inkml:trace>
  <inkml:trace contextRef="#ctx0" brushRef="#br0" timeOffset="213111.98">15469 5305 569 0,'0'0'264'0,"0"0"-45"0,0 0-11 16,0 0-24-16,0 0-32 0,0 0-20 0,0 0-23 16,0 0-16-16,0 0-17 0,0 0-10 0,0 0-2 15,0 0-6-15,0 10-1 0,0-9 5 0,0 1 8 16,1 0 10-16,2 0 2 0,-1 0-6 0,1 2-6 15,-1-2-10-15,2 2-4 0,0-2-2 16,2 1-6-16,0 1 1 0,3-2-2 0,2 1-4 16,4-2-2-16,1 0-4 0,5-1-5 0,4 0-5 15,2 0-1-15,1 0-10 0,6 0-3 0,1 0-2 16,-2 0-2-16,3 0 0 0,-1 0-1 16,-1 0-1-16,0 3-1 15,-2 1-1-15,-1-2-1 0,-1 2 1 0,-3-1-3 16,0 1 1-16,0-2-1 0,-4 0 4 0,3 1 3 15,-2-2 0-15,3 0 0 0,-4 1-2 16,-4-1-6-16,-2-1 0 0,-4 0-1 0,-2 2 0 0,-4-2-4 0,-2 0 5 0,-1 0-2 0,-1 0-1 16,-3 0-3-16,0 0-5 0,0 0-17 31,0 0-38-31,-7 0-51 0,0-2-70 0,-5 1-105 0,1-2-208 16,4 2-692-16</inkml:trace>
  <inkml:trace contextRef="#ctx0" brushRef="#br0" timeOffset="213367.62">15524 5261 1741 0,'0'0'243'0,"0"0"-20"0,0 0-41 0,0 0-45 15,0 0-45-15,0 0-21 0,0 0-1 0,0 0 3 16,0 0-4-16,0 0-12 0,118-27-7 0,-86 24-4 15,1 1-5-15,1 1-4 0,-2 1-1 16,2 0-4-16,-2 0-4 0,0 0-3 0,1 0-5 16,-2 1-2-16,0 1-5 0,0-1 0 0,-1 1-3 15,-1-1-3-15,-1-1-1 0,-2 0-1 0,-1 0-2 16,-2 0-2-16,-3 0-1 0,-4-1-7 16,-2-1-6-16,-2 2-22 0,-2-1-52 0,-4 1-107 0,-1 0-246 15,-1 0-1167-15</inkml:trace>
  <inkml:trace contextRef="#ctx0" brushRef="#br0" timeOffset="214008.13">16741 6639 1688 0,'0'0'182'0,"0"0"-33"15,0 0-19-15,0 0-22 0,0 0-14 0,0 0 11 16,0 0 13-16,0 0-6 0,0 0-18 0,0 0-13 15,135 10-19-15,-101-10-9 0,1-2-7 0,3 0-12 16,1-1-3-16,-1 2-7 0,-2 0-5 16,2 0-4-16,-2 1-3 0,-3 0-3 0,-2 0-4 15,-4 0-3-15,-3 0 0 0,-2 0 0 16,-3 0-2-16,-7 0 1 0,1 0-2 0,-4 1 0 0,-2-1-1 16,-4 0-7-16,0 0-8 0,-3 0-15 0,0 0-34 15,0 0-43-15,0 0-58 0,-3-2-139 16,1 0-264-16,1 1-910 0</inkml:trace>
  <inkml:trace contextRef="#ctx0" brushRef="#br0" timeOffset="214285.75">16825 6491 1644 0,'0'0'263'0,"0"0"-99"16,0 0-34-16,0 0 0 0,0 0-13 0,0 0-1 15,0 0-9-15,0 0-12 0,121-5-17 16,-90 3-16-16,3 1-14 0,0-1-7 0,0 2-5 31,0-1-6-31,-2 1-4 0,-2 0-5 0,1 0-3 16,-2 0-4-16,0 0-1 0,-5 0-4 0,0 0-2 16,-1 0-2-16,-7 0-2 0,1 0 0 0,-7 0-2 0,1 0 0 15,-4 0-2-15,-4 0-1 0,-2 0-6 0,0 0-11 16,-1 0-22-16,0 0-51 0,0 0-64 15,-1 0-78-15,0 1-197 0,-1-1-965 0</inkml:trace>
  <inkml:trace contextRef="#ctx0" brushRef="#br0" timeOffset="-213449.75">10679 7721 822 0,'0'0'252'0,"0"0"-40"0,0 0-30 0,0 0-34 0,0 0-35 15,0 0-16-15,0 0 5 0,0 0 1 16,0 0 1-16,0 0-4 0,0 0-11 0,0 0-13 16,0 0-9-16,0 0-7 0,116 4-7 0,-94-2-6 15,4-1-5-15,2 0-4 0,1 0-5 0,2 0-3 16,1-1-2-16,1 0-3 0,4 0 0 16,3 0-3-16,-3 0-2 0,4 0-3 0,3-2-3 15,-3 1-2-15,0 0 3 0,2-1 2 0,-1 2 0 16,5 0-1-16,-2 0-4 0,2 0-3 15,-3 0-4-15,1 2 3 0,-1 0-2 0,-1 0-1 0,-1 0 0 16,0 1-1-16,1-1 0 0,0-2-2 0,-1 0 0 0,0 0 0 16,0 0 1-16,-2 0-1 0,2 0 0 15,-2-2-1-15,-1 1 1 0,0-1-2 0,-1 2 0 16,-3 0 1-16,1 0 1 0,-4 0-1 0,0 0-1 16,0 0 1-16,-2 2-3 0,1-1 1 15,-1-1 2-15,2 0 0 0,3 0-3 0,-1 0 3 16,1 0 0-16,2-3-1 0,-1 2 2 0,-2 0-3 15,-2 1 1-15,0-1-1 0,2 1-1 0,-3 0 2 16,-1 0 0-16,-1 0 0 0,1 0-2 16,-2 0 2-16,1 0 2 0,0 0-2 0,-3-1 2 15,0 1-2-15,1-1 0 0,-2 0 0 0,2-1 1 0,-3 1 0 16,0-2-1-16,1 0 1 0,-1-1 0 16,1 2-1-16,-1-2 0 0,-2 0 2 0,2 1-1 15,-3-2 0-15,0 0 0 0,-3 2 1 0,1-2 2 16,-3 0-4-16,3 2 2 0,-1-2-2 15,-3 2 2-15,1 0-1 0,-2 0 0 0,3 1 0 32,-3 0 0-32,3-1-1 0,-4 2-1 0,4-1 1 0,-3 1 0 0,4-2 1 0,-4 2 0 0,3-1-1 15,-3 1-1-15,2-1 0 0,-4 1 3 16,3 0-2-16,-1 1 0 0,-3-1 1 0,3-1-1 16,-2 2 0-16,-1 0 0 0,0-1 1 0,-1 1 1 31,1 0-2-31,0-2 1 0,-1 2 0 0,-1 0 0 0,1 0 0 0,-3 0 0 0,-1 0 0 0,2 0 0 15,-3 0-1-15,1 0 2 0,-2 0-1 0,1 0 0 16,0 0 1-16,1 0 0 0,0 0-2 16,-1 2 2-16,0-2 0 0,1 0 0 31,1 0 1-31,-1 0 1 0,0 0 0 0,-2 0 1 16,1 0 2-16,-2-2-1 0,-1 1 0 0,2 0 2 0,-3 0-1 15,0 0-2-15,0 1 3 0,-1 0-2 16,2 0-1-16,-2-1 0 0,0 1-2 0,0 0-1 15,0-1-6-15,0 1-9 0,0-3-26 0,-2 1-49 16,1-1-93-16,-1 0-251 0,1 1-1122 0</inkml:trace>
  <inkml:trace contextRef="#ctx0" brushRef="#br0" timeOffset="-212640.56">11180 7727 1079 0,'0'0'238'0,"0"0"-37"0,0 0-15 0,0 0-38 16,0 0-44-16,0 0-22 0,0 0-5 0,0 0 0 16,0 0 3-16,0 0 0 0,0 0-10 0,0 0-6 15,80 4-9-15,-62-4-6 0,1 0-6 16,3 0-7-16,0 0-8 0,5 0-1 0,5-3 15 16,7-1 2-16,3-2-2 0,3-3-5 0,6 2-23 15,1-2-8-15,2 2 0 0,-2 2-1 0,0 0 0 16,-2 1-2-16,0 3 0 0,-3 1-2 0,0 0 2 15,0 0-3-15,-4 3 2 0,-1 0 0 0,0-1-1 16,-1 1 1-16,0-1 1 0,2 0-2 16,-1-2 0-16,-5 0 2 0,3 0-3 0,-2 0 0 0,-4 0-4 15,1-1-3-15,-4-1-4 0,-1 1-8 0,-4 1-19 16,0 0-42-16,-3 0-91 0,-9 0-181 0,-4 0-788 16</inkml:trace>
  <inkml:trace contextRef="#ctx0" brushRef="#br0" timeOffset="-211419.8">16011 7084 1611 0,'0'0'214'0,"0"0"-21"0,0 0-26 0,0 0-26 15,0 0-45-15,0 0-32 0,0 0-19 0,0 0-17 16,0 0-10-16,0 0-3 0,0 0 6 0,0 0 6 16,-53 81 1-16,37-56-2 0,-1 0-5 15,2 1-4-15,-1-3-3 0,1-1 0 0,0 0-2 0,2-3-1 16,0 0 0-16,1-3-4 0,4-2-2 0,0-1-1 31,5-2-2-31,0-2-3 0,3-2 0 0,0-1 0 16,5-1 1-16,4-1 5 0,1-2 3 0,5 0 3 15,-1-2 0-15,5 0 1 0,0 0 0 0,3-2-1 16,1 1-1-16,1 0 1 0,-1 0 0 0,2 1-4 16,-1 0 0-16,-2 3-4 0,-3 3 0 15,-2 2-1-15,-3 2 2 0,-1 1 0 0,-3 3 1 16,-2-1 3-16,-3 1 0 0,-2 1 4 0,-3 1 2 15,0 1 2-15,-6 1 1 0,-4 2 1 0,-2-1 0 16,-5 3-4-16,-3 1 1 0,-4 1-4 0,-4-1-2 16,1 0-3-16,-1-2 1 0,-1-1-2 15,3-4-1-15,2-1 0 0,4-4 0 0,1-2-1 0,5-3 1 16,-1-2 1-16,2-3 2 0,2-1-2 0,3 0 1 16,1-6-3-16,1-2-2 0,1-2-2 15,2-2 0-15,3-3-2 0,0-2 1 0,0-3 1 16,8 0-1-16,-1-2 1 0,3-2 2 0,3 2-1 15,-2 2 0-15,4 1-1 0,0 5 0 0,-4 2-1 16,3 2-2-16,-3 1-1 0,-1 4-6 0,1 0-4 16,-1 1-10-16,0 2-19 0,3 2-37 0,-1 0-63 0,1 0-97 15,-1 0-228-15,-6 0-1020 0</inkml:trace>
  <inkml:trace contextRef="#ctx0" brushRef="#br0" timeOffset="-210946.18">16398 7549 1774 0,'0'0'171'0,"0"0"-13"0,0 0-9 16,0 0-44-16,0 0-21 0,0 0-12 0,0 0-10 16,0 0-16-16,0 0-7 0,0 0-2 0,-121 42 4 15,109-31-3-15,2 1-5 0,0 1-5 16,1 0-8-16,3 1-4 0,0 0-4 0,2 1-5 31,2-2-1-31,0-2-4 0,2 0-4 0,2-2-2 16,2-1-1-16,4-3 0 0,2 0 3 0,2-1 3 15,4-3 1-15,-1-1 3 0,3 0 1 0,1 0 0 16,-2-5-1-16,-1 0-1 0,0 0 1 0,-3 0-3 16,-4 0 2-16,-2 2 2 0,-3 1 3 0,-3 0 9 15,-1 1 11-15,0-1 1 0,0 2-3 0,-4-1-12 16,-3 1-11-16,-3 0-5 0,0 3-2 0,-5 2 0 15,0 3 1-15,-3 4 1 0,2-1 3 0,-1 3 0 0,-1 0 0 16,2 1 2-16,-1 1-1 0,5-1 3 0,-3 0 0 16,3 0 0-16,5 0 1 0,1-2-1 15,2-3-2-15,2-1-1 0,2 0-2 0,2-2 2 16,4 0 3-16,2-1 3 0,0-1 3 0,5-1 2 16,-2-1 0-16,4-1-1 0,0-1-5 15,-1 0-2-15,2-1-4 16,0 0-5-16,-1 0-8 0,-1-1-17 15,3-2-37-15,-1-2-60 0,0-1-85 0,3-2-174 0,-7 1-279 16,-3 2-813-16</inkml:trace>
  <inkml:trace contextRef="#ctx0" brushRef="#br0" timeOffset="-207861.72">16770 7221 707 0,'0'0'265'0,"0"0"-6"0,0 0 1 0,0 0-33 16,0 0-33-16,0 0-29 0,0 0-28 0,0 0-20 15,0 0-17-15,0 0-13 0,0 0-14 0,0 0-10 16,0 0-11-16,0 0-7 0,6-4-7 16,-6 5-6-16,0 1-7 0,-3 0-8 0,-1 3-6 15,-1 3-2-15,-1 4 1 0,-4 3 3 0,1 3 4 16,-2 1 1-16,2 2 2 0,0-1 0 16,-1 2-3-16,3 2 1 0,1-2-1 0,-1 0 1 15,3 1 0-15,-3 0 0 0,5 0 0 0,-3 0 1 16,1 0 0-16,2-1-2 0,-2-1-2 0,1-2-4 15,1-2 0-15,2 0-2 0,0-1-1 0,0-2 1 16,0 0-4-16,0-1 1 0,0-2-2 16,0 0-2-16,2-2 2 0,1-2-2 0,0 0-1 15,-1-3 1-15,-1 1-1 0,2-1 0 0,0-1 2 16,-2-1-1-16,1 0 0 0,-2 0 0 16,1 0 0-16,0 1-1 0,1-1 1 0,2 0 0 0,-3-1 0 15,1 2 0-15,-1-1-2 0,0 0 2 16,2 0-1-16,0 2 2 0,-2-2-2 0,1 0 0 15,-1-1 0-15,2 1 0 0,0-1-1 0,-2 1 1 16,-1-1 1-16,1 1 1 0,0-1 0 0,0-1-3 16,-1 1 2-16,2-1-1 0,-1 1-1 15,-1-1 1-15,3 0-1 0,-3 2 1 0,1-2-1 16,-1 1 1-16,1 0-1 0,-1-1-1 0,1 1 2 16,0 1-1-16,1-2 1 0,-1 1-1 15,0-1 0-15,1 1 1 0,0-1 0 0,-2 1-1 16,2 2 0-16,1-2 1 0,-1 1 0 0,0-1 0 15,-1 2-1-15,0-2 0 0,2 1-1 16,-2-1-1-16,2 0 2 0,-2-1 1 0,0 0 0 0,0 2-1 16,-1-2 1-16,0 0-1 0,0 0 1 0,0 0 0 15,0 0 0-15,0 1-1 0,0-1 0 0,0 0-2 16,1 0-1-16,-1 0-2 0,1 1-8 16,1-1-16-16,-1 0-44 0,2 0-65 0,-1 0-77 0,3-4-173 0,-1 2-282 15,-1 0-817-15</inkml:trace>
  <inkml:trace contextRef="#ctx0" brushRef="#br0" timeOffset="-207444.23">17049 7406 1752 0,'0'0'209'0,"0"0"-48"0,0 0-11 0,0 0-32 15,0 0-37-15,0 0-13 0,0 0-16 16,0 0-12-16,0 0-10 0,0 0-4 0,0 0 1 16,0 0 3-16,-125 50 1 0,112-35 4 0,3 2 1 15,0-1 0-15,-1 2 0 0,3-1-2 0,4 0-3 16,-1-2-1-16,3 0-4 0,2 0-2 16,0-2-3-16,0-2-1 0,2 0 4 0,5 0-2 15,3-1 3-15,1-2-1 0,1-3 0 0,6-1-2 16,1-3 0-16,3-1-2 0,0 0-4 15,5-4-2-15,-1-2-2 0,1-1-5 0,1-2-1 16,-3 0-1-16,0 0-3 0,-7-1 2 0,0 0-1 16,-2 1 2-1,-3-2 0-15,-2-1 1 0,-1 0 1 16,-2-1-1-16,-1-1 1 0,-4-2-2 0,1 0-1 0,-3 0-2 16,-1 1 1-16,0 0-2 0,-4 4 1 15,-2-1-2-15,0 4-2 0,-4 1-2 0,0 1-5 16,-2 3-2-16,-4 1-8 0,4 0-9 0,-4 1-15 15,3 0-25-15,1 0-34 0,1-1-45 0,2-1-78 16,1 0-164-16,4-1-247 0,1 2-843 0</inkml:trace>
  <inkml:trace contextRef="#ctx0" brushRef="#br0" timeOffset="-207256.58">17106 7118 1435 0,'0'0'443'0,"0"0"-214"0,0 0-84 0,0 0-35 15,0 0-21-15,0 0 18 0,0 0 18 0,0 0-4 16,-7 130-19-16,1-89-14 0,-3 3-13 0,-1 4-12 16,-2 3-9-16,1 1-10 0,-3 2-11 0,1-1-10 15,3-3-9-15,2 0-8 0,3-5-3 16,3-3-4-16,2-6-4 0,0-4-8 0,3-3-15 16,6-6-24-16,1-2-39 0,2-5-42 0,0-3-40 15,3-3-58-15,-5-3-187 0,-4-3-993 0</inkml:trace>
  <inkml:trace contextRef="#ctx0" brushRef="#br0" timeOffset="-206980.75">17292 7324 1771 0,'0'0'183'0,"0"0"-35"0,0 0-22 0,0 0 15 16,0 0-17-16,0 0-16 0,0 0-10 0,0 0-11 15,0 0-8-15,125 82-7 0,-111-63-4 16,2 4-6-16,-4 1-8 0,-2 3-4 0,0-1-1 16,-6 2-3-16,2 1 1 15,-4 0 4-15,2 1 3 0,-2 1-7 0,-2 1-5 16,0-3-16-16,-7 3-12 0,-4-4-4 0,-6 3-3 16,0-4-3-16,-2 2-5 0,-2-2-2 0,-1-2-11 15,2-3-20-15,1-2-27 0,3-8-48 16,4-3-57-16,3-4-70 0,1-3-190 0,5-2-867 0</inkml:trace>
  <inkml:trace contextRef="#ctx0" brushRef="#br0" timeOffset="-206479.82">17765 6996 1877 0,'0'0'130'15,"0"0"-5"-15,0 0 13 0,0 0 7 0,0 0 0 16,0 0-11-16,-11 142-19 0,9-97-18 0,-4 3-18 16,4 4-10-16,-2 1-14 0,-1 2-12 15,1 0-11-15,-2-2-8 0,3-1-9 0,-4-2-5 16,5-2-5-16,-1-4-5 0,-1-4-3 0,4-4-5 16,0-7-5-1,2-5-14-15,3-4-23 0,4-5-43 0,0-2-59 16,1-6-71-16,3-5-156 0,-3-1-241 15,-3-1-838-15</inkml:trace>
  <inkml:trace contextRef="#ctx0" brushRef="#br0" timeOffset="-206174.64">17885 7424 1726 0,'0'0'240'0,"0"0"-56"0,0 0-36 15,0 0-44-15,0 0-33 0,0 0 1 0,0 0 6 16,0 0-8-16,0 0-10 0,139-38-16 15,-106 33-9-15,1 1-8 0,1 1-5 0,-1 0-6 16,-3 0-3-16,0 3-3 0,-4 0-1 0,-6 0 4 16,-1 0 13-16,-6 0 3 0,1 0-2 0,-8 0-1 15,0 3-11-15,0 1 3 0,-5 1 7 16,0 3 8-16,-2 3 5 0,0 1 3 0,0 4-5 16,-3 0-6-16,-4 3-4 0,-1 0-5 0,2 0-3 15,-3 1-3-15,-1-2-5 0,-1 0-3 16,0-2-2-16,-3 1-1 0,2 0-3 0,1-2 2 15,0-1-8-15,0 0-3 0,1-3-13 0,-1-1-21 16,3 1-31-16,-2-3-48 0,0-1-50 0,1-4-70 16,-1 0-142-16,1-3-242 0,5 0-840 0</inkml:trace>
  <inkml:trace contextRef="#ctx0" brushRef="#br0" timeOffset="-205986.75">17894 7507 1479 0,'0'0'379'15,"0"0"-111"-15,0 0-65 0,0 0-44 16,0 0-67-16,0 0-30 0,0 0 6 0,0 0 12 16,0 0 8-16,0 0-6 0,0 0-10 0,0 0-11 15,0 0-9-15,0 0-9 0,104 89-12 0,-87-75-6 16,-2 1-7-16,3 1-8 0,-1 0-2 16,-2-2-4-16,4 1-5 0,-4-2-7 0,2-1-16 15,1-4-32-15,1-2-71 0,1-2-93 0,-7-3-240 16,-3-1-1109-16</inkml:trace>
  <inkml:trace contextRef="#ctx0" brushRef="#br0" timeOffset="-205625.19">18678 7352 1778 0,'0'0'323'0,"0"0"-129"0,0 0-37 0,0 0-25 0,0 0-52 15,0 0-24-15,0 0-6 0,0 0 0 0,0 0-1 16,0 0-5-16,0 0-2 0,0 0-1 16,-109 122 0-16,100-102 2 0,3 2-4 0,-1-2-3 15,5 0-5-15,1 0-5 0,1-3-5 0,3-1-1 16,6-1-1-16,2-3 2 0,5 2 2 16,-1-4-1-16,7-1-3 0,4-3 1 0,-1-4-4 15,8-2-2-15,1 0-3 0,-1-7-2 0,-1-2-3 16,2-2-2-16,-3-3-1 0,-5 2-1 0,-1-3 0 15,-3 1 0-15,-3-2-1 0,-6 0 0 0,-2 0-1 16,-3-2 0-16,-6-2-1 0,-2 1-3 16,-1 0-1-16,-8 2 0 0,-4 2 0 0,-4 4-1 15,-3 0-3-15,-2 4 0 0,2 1-3 0,-3 3-2 16,3 1-13-16,2-1-17 0,3 2-29 0,2-1-33 0,6-1-36 16,1 1-66-16,4-1-152 0,1-1-274 0,1 2-856 0</inkml:trace>
  <inkml:trace contextRef="#ctx0" brushRef="#br0" timeOffset="-205357.23">18857 7049 1612 0,'0'0'384'0,"0"0"-150"0,0 0-55 16,0 0-32-16,0 0-51 0,0 0-27 0,0 0-4 15,0 0 6-15,0 0 3 0,0 0-3 0,-49 116-7 16,44-78-7-16,3 4-7 0,-2 2-11 0,-1 6-4 15,3 2-4-15,-5 5-3 0,2 3-2 16,-3 1-2-16,-3 1-8 0,2-1-4 0,-1-2-3 0,1-3-5 31,3-2 0-31,0-6-3 0,3-4-1 0,2-5-1 0,1-6-4 0,1-5 1 0,3-6-9 16,5-3-8-16,0-5-11 0,0-3-29 0,1-5-38 16,2-5-51-16,0-1-60 0,-1-4-136 0,0-3-300 15,-3 1-844-15</inkml:trace>
  <inkml:trace contextRef="#ctx0" brushRef="#br0" timeOffset="-204942.8">19247 7178 1807 0,'0'0'203'0,"0"0"-77"0,0 0-11 16,0 0 11-16,0 0-3 0,0 0 3 16,0 0-14-16,0 0-13 0,0 0-11 0,0 0-14 15,0 0-8-15,10 133-5 0,-8-109-7 0,4 0-4 16,-3 3-5-16,-1 2-2 0,4-3-6 0,-4 1-4 16,1 0-5-16,2-1-6 0,-3-1-1 15,0-1-5-15,3-1-1 0,-3 1-2 0,0 0-2 16,-1 0-1-16,0 1-1 0,2-2-3 0,-2-1-1 15,0-1-1-15,0-2 1 0,0-2-2 0,0-1-1 16,-1 1 0-16,0-4 2 0,0 0-2 0,0 0-1 16,0-2 1-16,1 0-3 0,-1-2 3 0,0-1 0 15,1 0-1-15,-1-1-2 0,0 0 2 16,0 0 0-16,0-1-1 0,0-1-1 0,0 0 2 16,0-1-1-16,0 1 2 0,0-1-3 0,0 0 2 15,0-2-1-15,3 1-1 0,-3-2 2 16,0 0-1-16,1 1-2 0,-1-2 0 0,0 0-4 0,1 0-5 15,-1 0-7-15,0 0-18 0,0 0-27 0,0-2-46 16,0-1-71-16,0-3-134 0,0 1-414 0,0 1-862 0</inkml:trace>
  <inkml:trace contextRef="#ctx0" brushRef="#br0" timeOffset="-202239.79">16698 6391 178 0,'0'0'161'16,"0"0"-106"-16,0 0-10 0,0 0-1 0,0 0 7 15,0 0 17-15,0 0 15 0,0 0 13 0,0 0 11 16,0 0 14-16,0 0 6 0,0 0 8 0,-20-3 4 16,19 3-4-16,1 0-9 0,-1 0-9 0,1 0-12 15,0 0-13-15,0 0-15 0,0 0-13 0,0 0-10 16,0 0-8-16,0 0-6 0,0 0-2 16,0 0-2-16,0 0-2 0,0 0 1 0,0 0 4 15,0 1 3-15,0-1 2 0,0 0 1 0,0 0 1 16,0 0-2-16,0 0 0 0,0 0-2 15,0 0-5-15,0 2-4 0,0-2-7 0,0 0-3 16,0 0-4-16,0 0-4 0,0 0-3 0,0 0-6 16,0 0-3-16,0 0-1 0,0 0 0 15,0 0-3-15,0 0 2 0,2 0 0 0,0 0 2 16,3 0 2-16,-2 0 0 0,4 0 1 0,-2 0-2 16,3 0 4-16,1 0 1 0,0 0 2 0,2 0 0 15,-1 0-1-15,1 0-2 0,0 0-1 0,0 0 1 16,0-2 0-16,3 2 0 0,-2-1-2 0,1 1 1 15,-1-2-1-15,3 1-1 0,-2 0-2 0,1 0 3 16,1-1-3-16,-3 1 0 0,0 0 0 16,1 1-2-16,0 0 0 0,-1 0 1 0,-1 0 1 15,0-1-4-15,0 1 3 0,1 0 0 0,2 0 0 16,-2 0 0-16,1-1 0 0,3 1 1 16,-2 0-1-16,3 0-3 0,-2 0 2 0,2-2 2 0,2 2-1 15,-3 0 2-15,2-1-2 0,0 0-2 16,2 1 2-16,0-1-1 0,-1 1-1 0,1-1 2 15,0 1-3-15,-3 0 3 0,1 0-3 0,0 0 1 16,1 0 0-16,-6 1 2 0,3 1-2 0,-3 1 0 16,-1 0 0-16,-1 0 0 0,3-1 0 15,-3 1 0-15,0-2 1 0,-1 1-2 0,-2 0 2 0,1-1 0 16,-2-1 0-16,3 1 2 0,-3-1-3 0,-2 0 1 16,1 0 0-16,-3 0-1 0,3 1 1 15,-4-1-1-15,-1 0-1 0,-1 0 4 0,0 0-3 16,0 0 1-16,0 0 2 0,0 0 1 0,-2 0-1 15,-7 0-2-15,-3 0-4 0,-6 0-5 0,-3 0 2 16,-6 3 0-16,-1-2-3 0,-5 2 0 16,-2 1-5-16,-4-1-1 0,-2 2-3 0,-1-2-2 15,-6 0-4-15,2 2-4 0,-3-2 1 0,-2 2 1 16,3-3 10-16,-1 0 5 0,6-1 7 0,3-1 2 16,1 1 4-16,6-1 1 0,3 0 1 15,1 0 1-15,8 0 3 0,2 0-2 0,6-2 2 16,2 0 5-16,3 1 0 0,6 0-1 0,-1 0-1 0,3 1-5 15,0 0-4-15,0 0-6 0,0 0-1 16,3 0 1-16,0 0 2 0,5 0 3 0,2 0 2 16,0 0-1-16,1 0 1 0,2 0 1 15,4 0 0-15,0 1 4 0,2 0 1 0,5 2 1 16,0-2 2-16,5 0 2 0,1 0 0 0,3-1-2 31,4 0-1-31,2 0-1 0,2 0-2 0,-1 0-3 16,-1 0 0-16,1-1-2 0,-3-1-1 0,0 0 1 15,-4 2 1-15,-2 0-2 0,-1 0 1 16,-1 0-1-16,-5 0 0 0,-1 0 1 0,-3 0-2 16,-3 0 1-16,-1 0 0 0,-3 0-2 0,-2 0 4 15,-2 0-1-15,0 0 1 0,-4 0 0 16,2 0 1-16,-3-1 1 0,0-1-1 0,-2 0 0 0,-1 0-2 16,-1 2 0-16,0-1-7 0,0 1-10 0,0-1-28 0,-1 0-46 15,-1 0-62-15,-2 1-90 0,-1-2-162 0,-1 2-203 16,3 0-837-16</inkml:trace>
  <inkml:trace contextRef="#ctx0" brushRef="#br0" timeOffset="-201988.89">16746 6431 1368 0,'0'0'226'0,"0"0"-55"0,0 0-8 0,0 0-16 16,0 0-42-16,0 0-16 0,0 0-1 0,116-37-8 15,-76 31-10-15,7 2-9 0,1 0-6 16,3 1-10-16,0 1-9 0,2 2-12 0,-1 0-11 16,-3 0-8-16,0 4-17 0,-4 1-29 0,3 0-84 15,-15 0-295-15,-12-3-1053 0</inkml:trace>
  <inkml:trace contextRef="#ctx0" brushRef="#br0" timeOffset="-200575.14">18142 8207 924 0,'0'0'235'0,"0"0"20"0,0 0 5 16,0 0-28-16,0 0-34 0,0 0-35 0,0 0-34 0,0 0-36 16,0 0-37-16,0 0-17 0,0 0-4 0,0 0 7 0,69-36 5 0,-28 26 4 15,8-2-3-15,4 1-7 0,8-1-4 0,2 3-9 16,4 1-4-16,-2 2-4 0,4 2-2 0,0-1-3 15,-1 1 0-15,-2 2 0 0,-3 0-2 0,-3 2 0 16,-2 0-5-16,-10 0-2 0,-7 0 1 16,-7 0 1-16,-5 2-1 0,-6-1-1 0,-3-1 1 15,-3 1-1-15,-5-1-1 0,-3 2-2 0,-4-2-1 16,-1 0 2-16,-3 0 3 0,-1 0 6 16,0 0 0-16,-6 0-6 0,-5 0-7 0,-2 0-9 15,-10 0-7-15,-7 0 1 0,-7 0-1 0,-5 0-1 31,-8 0-1-31,-8 0-2 0,-2 0-4 0,-4 0-2 16,-4 3-3-16,0 1 1 0,-4-1 4 0,1 3 5 16,1 0 8-16,3 2 0 0,3-1 2 0,4 3-1 15,1 0-1-15,1 0 2 0,3 1 2 16,2 0 4-16,3 0 2 0,1 0 4 0,4 0 1 16,5-1 3-16,4-2 3 0,5-1 3 0,7-1 1 15,5-2 0-15,3 0-1 0,6-3-1 0,6 1 1 16,1-2-3-16,3 0-1 0,0 0 2 0,6 0 0 0,3 0 6 0,10 0 7 15,5 0 4-15,9 0 0 0,4-2 1 16,9-2 0-16,0 0 0 0,6 0-3 0,4 1-1 0,4 0-4 16,2-2-2-16,2-1 1 0,7 2-5 15,-1-3-2-15,1 1-3 0,-1-1-6 0,-5 1 1 16,0 1-2-16,-9 1 0 0,-1-1-1 0,-4 2 2 16,-5 1 0-16,-1 1-1 0,-7 0-1 0,-2 1-1 15,-7 0 0-15,-5 0-1 0,-6 0 0 16,-6 0-2-16,-3 1 2 0,-5 0 0 0,0 0-2 15,-4 0 4-15,-4 0-1 0,-7 1 0 0,-3-1 0 16,-12 3-4-16,-6-1-5 0,-9 1 0 16,-5-2-1-16,-5 0-1 0,-4 0 0 0,-1-2-3 0,-2 0-1 15,-1 0 1-15,3 0 2 0,0 0 3 16,3 0 3-16,3 0 1 0,2 0 2 0,6 0 2 16,3 0 0-16,5 1 0 0,1 1 1 0,1 0-1 15,4 2 0-15,1-1 1 0,4 1 0 0,5 0 1 16,6-2 1-16,4 1-2 0,6-3-4 15,2 1 0-15,2 1 0 0,12 1 2 0,8 0 5 16,9 0 3-16,5-3 1 0,13 2 1 0,4-2-2 16,8 0-1-16,7 0 0 0,0 0-1 0,-2 0-2 15,3 0 1-15,-6 0-2 0,-3 1 1 0,-2 0 0 32,-7 1-2-32,-6 1-1 0,0-1 1 0,-9 1 1 0,-4 1-2 0,-4-1 0 0,-6-1 0 15,-4 2 0-15,-6-2-2 0,-4 1 3 0,-5-1-3 16,-3-1-2-16,0 2 1 0,-5-1-2 0,-10 3-2 31,-1-2-5-31,-10 2-3 0,-5-1-2 0,-4-1-3 16,-7 0 2-16,-3 0-2 0,3-2 3 0,-3 2 4 15,1-1 2-15,1-1 3 0,3 1 4 16,1 0-1-16,4 0 1 0,-1-1 3 0,6 0 1 0,6-1 0 16,1 2 2-16,4-2-1 0,4 0 3 15,8 0 1-15,1 0 1 0,5 0 2 0,1 0 0 16,2-3-5-16,9 1 1 0,6-3 1 0,4 0 1 15,7 1 2-15,4-1-1 0,3-1 0 16,4 0-2-16,2 1 1 0,0 1 0 0,-1-1 0 16,0 1-1-16,-4 2 1 0,-2 0-1 0,-2-1 1 0,-2 2-3 0,-3 1-1 0,-5 0 2 15,-1 0-3-15,-7 0-1 0,-1 0 1 0,-7 0-1 16,1 0 0-16,-6 0 3 0,2 0-3 0,-3 0 0 16,0 0 0-16,0 0 0 0,0 0-2 15,0 0 0-15,0 0-3 0,0 0-1 0,0 0-3 16,0 0-6-16,0 0-8 0,0 0-15 0,3 0-16 15,-1 0-26-15,1 0-32 0,-1 0-41 16,4 0-72 0,-4 0-138-16,0 0-201 0,2 0-851 0</inkml:trace>
  <inkml:trace contextRef="#ctx0" brushRef="#br0" timeOffset="-188277.14">4545 17537 43 0,'0'0'19'0,"0"0"-8"0,0 0 5 0,0 0 11 31,0 0 22-31,0 0 16 0,0 0 14 0,0 0 11 16,0 0 2-16,0 0 0 0,0 0 7 16,0 0 0-16,6 25-10 0,-4-20 9 0,-2 0 2 15,2-1-7-15,2 2-10 0,-2 0-23 0,0-1-19 16,-1 1-5-16,3 0-7 0,0 1-2 0,-1-1 0 16,3-1-6-16,-3 1 2 0,4 0 6 0,-1 0 2 15,1 0 8-15,1 0-7 0,-1-1-4 0,-1 2 2 16,3-2-1-16,-1 2 1 0,1-1 3 0,0 1-11 0,0 1-3 15,-1-1-3-15,1 1-4 0,1-1-4 0,0 0-5 16,0-1 0-16,0 1-6 0,0 1 4 16,-1-1-4-16,1 1-4 0,-1-1-1 0,0 2 3 15,-2-3 1-15,0 0 0 0,0-2 22 0,-3-1-6 16,2 1 6-16,-2-1 3 0,5 0-18 0,-2 0 3 16,-2-1 2-16,3 1 14 0,3-1-1 0,-2-2 3 15,1 0 0-15,1 0 0 0,5 0-9 16,4-1 7-16,0-4-26 0,2-1-6 0,-1 1 4 15,-3 0-8-15,-2 0 23 0,2 0-3 0,0-1 3 16,0 2-1-16,-1-2 0 0,3-1-1 0,-2 2 2 16,2-2-1-16,0 1-1 0,-1 2-3 15,-1 0 0-15,-1 2-2 0,2 0-4 0,-4 0 0 16,-1 1 0-16,-2 1 2 0,0 0-1 0,2 0-2 16,-1 0 4-16,-1 0-3 0,4 0 1 15,-3 0-1-15,0 0-1 0,5 0 2 0,-4 1 0 16,3 1 4-16,0-1 0 0,-2 1-2 0,3 0 2 15,-3 1-3-15,2 0-1 0,1 0 4 16,0 0-4-16,-4 1-1 0,5 0 3 0,-4 0-5 16,2 0 8-16,2 0 0 0,-2 0-1 0,-1 1 2 15,3-1-2-15,1-2 6 0,1 0 0 0,-1 1-2 16,6-2-1-16,-2-1 0 0,2 0-5 0,0 0 5 16,3 0-3-16,0 0-1 0,2 0 2 0,0 0 0 15,0-3 3-15,0 0-5 0,0-1 1 0,0 1-2 0,2 1 2 16,-1-2 0-16,-1 2 3 0,-1-1-4 0,-1 2 2 15,-1 0-2-15,2 0 1 0,-1 1 3 16,2-1-2-16,0 1 2 0,2 0 5 0,2-1-2 16,-2 0 4-16,2-1-7 0,1 1 0 0,2-1 0 15,-1 2 0-15,1 0 0 0,0 0 1 0,-3 0-1 32,2 0-4-32,-1 0 5 0,3 0-1 0,-3 0-3 15,0 0 1-15,3 0 1 0,2 0-3 0,-2 0 2 16,3-1 3-16,4-3-5 0,-1 0-1 0,2-1 4 15,-1 0-1-15,1 0 1 0,-1-1 1 0,2-1-2 16,-1 0 3-16,-1 1 0 0,1-1 1 0,-2 0-4 16,1 2-1-16,-2-1 3 0,-1 2-4 15,1-1 3-15,1 0-5 0,-3 2 2 0,3 0 1 16,-1 0 0-16,2-1 2 0,0 0-3 0,1 1-2 0,-2 0 4 16,2 1 0-16,-2 1-4 0,1 0 3 0,-1-1-6 15,1 2 1-15,-1 0 3 0,-2-1-1 0,4 1 1 16,-3 0-4-16,5-1 2 0,-3 1 2 0,1 0 1 0,2-1-1 15,-4 1-1-15,2 0 0 0,-1 0 1 0,2 0 2 32,0 0-3-32,1 0 1 0,-1-1-3 0,0 1 0 15,2 0 2-15,-1 0 1 0,2 0-2 16,0 0 1-16,0-1 0 0,1 1-1 0,-2 0 4 0,0 0-3 16,0 0 4-16,-4 0-6 0,1 0 4 15,-1 0 2-15,-1 0-6 0,-1 0 4 0,-1 0-4 16,1 0 4-16,-3 1-2 0,2-1 1 0,2 0-1 15,0 1-2-15,-1-1 5 0,1 0-2 0,-1 0-1 16,2 0 0-16,-1 0 2 0,1 0-2 0,-2 0 5 16,-1-1 0-16,2 0-4 0,-3-1 1 0,-1 2 1 0,-1 0-2 15,1-1-1-15,-3 1 2 0,-2 0-3 16,3-1 0-16,-1 1 3 0,-2 0 0 0,2 0-2 16,1 0-1-16,-3-1 0 0,2 1 1 0,-1-1 3 0,-1 0-3 0,4-2 1 15,-1 0 2-15,-1 2 0 0,0-1 0 0,-2 0-3 31,4-2 0-31,-2 2-2 0,-3-1 4 0,2 1-1 16,-4 1 1-16,4 0-1 0,-3 0-2 16,-1-1 1-16,4 1 1 0,-4 1 0 0,2-1 1 15,-3 1 0-15,-1 0-4 0,0-1 4 0,1 0 0 16,-1-1-3-16,4 1 2 0,0 0-1 0,-3 0 7 16,4 1 0-16,-3-2-2 0,-1 2-4 0,0-1-1 15,2 1-1-15,-2-1 2 0,0 1 2 0,0-1-3 16,-2 1 3-16,3 0-1 0,1-2 0 0,0 2 0 15,-1-1-3-15,4 0 1 0,-4 0 2 0,4 0-2 16,-3-1 0-16,3 0 1 0,-3 0-1 0,5 1 5 16,-3-2-1-16,1 1 1 0,-1 0-4 15,-1-1 0-15,5 3-2 0,-3-1-3 0,-2-1 5 16,3 1-2-16,-5 1 2 0,4 0 1 0,-3-2-1 16,3 1-1-16,-2 0-1 0,2 0-1 0,-4 1 2 15,3-2 0-15,-1 2-2 0,0 0 6 16,0 0-4-16,-2 0 2 0,4 0 1 0,-3 0-1 15,3 0 0-15,-2 0 0 0,3 0 0 0,-1 0-3 16,-2 0 2-16,3 0-1 0,-2 0 1 16,2 0-2-16,-1 0 3 0,0 2 0 0,0-1-2 0,4-1 1 15,-1 1-2-15,0 0 5 0,0-1-1 16,1 0 1-16,1 2-1 0,1-2-4 0,1 0 4 16,-1 0 0-16,0 0 1 0,3 0-3 0,1 0-1 15,-2 0 0-15,2 0-1 0,0 0 3 16,2 0-1-16,1 0-1 0,-2 0 2 0,3 0 2 15,-1 0-2-15,1 0 4 0,-1 0-3 0,0-2 2 16,1 1 1-16,0-1-1 0,-1 0-1 0,1 0-3 16,1 1 1-16,-1 0-1 0,3-2 2 0,0 2-1 0,0-1-2 15,2-1 1-15,-1 2 2 0,2-1 0 16,-2 0-1-16,-2-1-3 0,1 1-2 0,-1-1 2 16,1 1-3-16,-3-1 5 0,0 3 0 0,0-3 2 15,-1 2 0-15,2-1-1 0,0 1 1 0,0-1-2 16,0-1 1-16,-1 3 3 0,0-2-3 0,3 1 1 15,-1-1 0-15,-2 2-4 0,4-1 1 0,0 0 2 16,1-1 0-16,0 1 2 0,-2 0-1 16,4 0-1-16,-1-2 4 0,0 1-1 0,2 1-1 15,-3-2-1-15,0-1 2 0,-3 1-5 0,4-3 2 16,-4 2-1-16,0 1 1 0,2 1 2 0,-1-1 1 31,0 2 2-31,3-1-3 0,-3 1 3 0,4-1-2 16,0 2 4-16,-1-1-2 0,2 0-1 0,1 1-9 15,-1-1-3-15,-3 1 4 0,3-1-2 0,-1 0 4 16,-1-1-3-16,0 1 1 0,2 0 0 0,-4-2 4 16,1 0 0-16,-4-1 0 0,-1 1-2 0,0 0 2 15,-3 0 5-15,-2-1-4 0,1 2 0 0,-3-1-2 16,2 0 2-16,-2 0 0 0,-1 1 0 0,4-1-1 16,-3-1-2-16,6 1 2 0,0 0-1 15,1-1 0-15,0 1 1 0,0-1 0 0,0 0-1 16,1 1 2-16,-1-1 0 0,0 0-2 15,3-2 0-15,-7 1-1 0,3 0 2 0,-2 1-1 0,-3 0 2 16,2 1-3-16,-4-1-2 0,3 3 3 16,-2-3 0-16,-3 2 1 0,0 1 1 0,1-2-3 15,-2 2-2-15,1 0 6 0,0 0-4 0,-1-1-3 16,-1 1 4-16,0 0-3 0,0 0 2 16,-4-1-1-16,3 1 0 0,-5-1-2 0,2 1 1 15,-3 1 4-15,0-1-1 0,-1 0-1 0,0 0 1 16,0 1 0-16,-2 0-1 0,0-1 2 0,-2 1-3 15,0-1 2-15,1 1 0 0,-3 0 1 0,2 0 3 0,-4 0-5 16,3 0 4-16,-3 0-3 0,-1 0 3 16,-3-2 0-16,2 1-6 0,-3 1 2 0,-5-2 0 15,3 2 3-15,-3-1-2 0,-2 0 6 0,0 1-2 16,-2 0 1-16,-1 0 7 0,-1 0-5 16,-2 0 1-16,-1 0 0 0,0-2-4 0,-2 1 3 15,-1 1-1-15,-1 0 1 0,0 0-1 0,0 0-2 16,0 0 0-16,0 0-4 0,0 0 5 0,0 0-5 0,0 0-5 15,0 0 1-15,0 0 0 0,0 0 2 0,0 0-2 16,0 0-3-16,0 0 2 0,0 0-5 0,0 0 0 16,0 0-9-16,0-1-14 0,0 1-7 15,0 0-17-15,0 0-27 0,-2 0-81 0,-5 0-229 16,4 0-373 0,-1 0-577-16</inkml:trace>
  <inkml:trace contextRef="#ctx0" brushRef="#br0" timeOffset="-175614.64">2279 16109 868 0,'0'0'529'16,"0"0"-308"-16,0 0-41 0,0 0-14 0,0 0-44 15,0 0-38-15,0 0-21 0,0 0-12 0,0 0-10 16,0 0-5-16,0 0-2 0,0 0 0 16,-122 47-1-16,110-34-4 0,-4 1-3 0,0 3 1 15,-2 0 0-15,4 3 1 0,-4 1-6 0,3 1-2 16,0 2-5-16,4-3 0 0,0 1-3 0,2-1 0 0,5-2-4 15,0 0 1-15,3-2-1 0,1 0 0 0,0-2-2 16,7-1-2-16,2 0 4 0,2 0-1 0,2-3 5 16,2 0-1-16,1-2 3 0,4-3-3 0,1 0 4 15,5-1 4-15,-2-2-1 0,4-3 2 0,-1 0-1 16,2-2 2-16,1-4 2 0,1-4-3 0,-1-1 0 16,-1-2-4-16,0-1 4 0,-4-1 0 0,-2 0 0 31,-2 0 4-31,-7-2 2 0,2 2 0 0,-4-1 2 15,-2 0 0-15,-2-2-3 0,-4 3-2 0,0-3-1 16,-1 2 1-16,-2 0-1 0,-1 0-2 0,0 0-4 16,-4 2-4-16,-1 0-4 0,-2 1-3 15,2 2 2-15,-3 0-3 0,-1 3-4 0,0 1 0 16,-1 0-3-16,2 1-3 0,0 1-7 0,-4 1-4 0,2 0-8 16,0 2-9-16,2-1-19 0,-2 1-26 0,1-1-40 15,1 0-47-15,-2 1-94 0,4-2-201 0,1 3-168 16,2-1-801-16</inkml:trace>
  <inkml:trace contextRef="#ctx0" brushRef="#br0" timeOffset="-175379.76">2344 15852 1345 0,'0'0'638'0,"0"0"-380"0,0 0-70 0,0 0-37 16,0 0-65-16,0 0-58 0,0 0-37 0,0 0-8 15,0 0 13-15,0 0 20 0,0 0 19 0,-32 144 9 16,25-88 7-16,-3 8 0 0,-4 4-5 16,0 6-7-16,-4 2-17 0,4 3-10 0,-4-1-3 15,4-3-5-15,-2-6-3 0,4-7-4 0,1-7-3 16,4-6-5-16,4-7-6 0,1-3-18 0,0-4-38 16,2-5-62-16,0-5-106 0,3-7-238 0,-1-9-983 15</inkml:trace>
  <inkml:trace contextRef="#ctx0" brushRef="#br0" timeOffset="-174651.47">2607 15783 1823 0,'0'0'201'0,"0"0"4"0,0 0-52 0,0 0-51 0,0 0-63 31,0 0-42-31,0 0-8 0,0 0 3 15,0 0 14-15,0 0 16 0,0 0 3 0,0 121 1 16,0-94-2-16,0 1-1 0,0 1-1 0,0-1-2 16,2-1-5-16,-2 0-4 0,1-1-7 0,-1-2-10 15,1 0-26-15,0-1-56 0,-1-4-94 0,3-3-160 16,1-5-187-16,-2-4-851 0</inkml:trace>
  <inkml:trace contextRef="#ctx0" brushRef="#br0" timeOffset="-174378.89">2875 15867 1960 0,'0'0'162'15,"0"0"-16"-15,0 0-36 0,0 0-51 0,0 0-44 16,0 0-11-16,0 0-4 0,0 0-2 0,0 0-2 16,-116 48 1-16,101-37-1 0,4-3 1 0,2-1-4 15,0-1 1-15,6-2 1 0,-1 0 2 16,1-1 3-16,1 1 7 0,2 0 2 0,-1 0 3 15,1 1 4-15,0 1 0 0,0 1 3 0,1 1 2 16,4 0 5-16,0 1 4 0,6 1 0 16,-2 0 2-16,1-1-1 0,2 0-5 0,2 1-1 0,1-2-2 15,-2-2-2-15,3 1-5 0,-3-1-1 0,1-1-6 16,2-1-5-16,-5 0-15 0,3-3-45 0,-1 2-70 16,-2-2-131-16,-2-1-282 0,-5 0-903 0</inkml:trace>
  <inkml:trace contextRef="#ctx0" brushRef="#br0" timeOffset="-174204.29">2908 15981 2246 0,'0'0'159'0,"0"0"-79"0,0 0-39 16,0 0-30-16,0 0 10 0,0 0 18 0,0 0 15 16,0 0-6-16,0 0-11 0,118-5-7 0,-97 3-11 15,-2 1-6-15,-5 0-3 0,2 1-3 16,-5 0-4-16,-1 0-5 0,-1 0-24 0,-4 0-52 15,2 1-98-15,-4 0-221 0,-1-1-864 0</inkml:trace>
  <inkml:trace contextRef="#ctx0" brushRef="#br0" timeOffset="-174063.62">3008 15901 1705 0,'0'0'142'16,"0"0"-29"-16,0 0-3 0,0 0 12 0,0 0-5 15,0 0-23-15,0 0-17 0,-23 124-25 0,23-105-24 16,0 0-15-16,1-1-19 0,3 0-31 0,4-4-87 16,0-2-220-16,-5-5-1052 0</inkml:trace>
  <inkml:trace contextRef="#ctx0" brushRef="#br0" timeOffset="-173898.85">3252 15865 1758 0,'0'0'62'0,"0"0"4"0,0 0 21 0,0 0 4 15,0 0-22-15,0 0-25 0,-28 140-15 0,26-109-24 16,0 1-36-16,1 0-156 0,1-8-741 16,0-7-137-16</inkml:trace>
  <inkml:trace contextRef="#ctx0" brushRef="#br0" timeOffset="-173677.15">3032 16493 2623 0,'0'0'58'0,"0"0"-34"0,0 0-15 0,0 0-7 16,0 0 5-16,0 0 8 0,0 0 14 0,0 0-6 15,0 0-3-15,0 0-3 0,0 0-1 16,135 0 0-16,-112-2-7 0,-2-2-9 0,2 1-39 16,2-1-96-16,-9 1-293 0,-2 1-1083 0</inkml:trace>
  <inkml:trace contextRef="#ctx0" brushRef="#br0" timeOffset="-173279.86">3862 16190 1813 0,'0'0'176'0,"0"0"-15"0,0 0-20 15,0 0-22-15,0 0-56 0,0 0-28 0,0 0-11 16,0 0-4-16,0 0-1 0,0 0 0 15,-116 82 5-15,97-59 7 0,2 1 1 0,4 1-2 0,3-2-1 16,3 0-5-16,5-1-4 0,2-2 0 0,0 2-4 16,8-3-3-16,4 0 4 0,5-2-4 0,3 1 3 15,3-5 4-15,2-1-1 0,6-4 6 0,3-3 3 16,0-5-2-16,3-2 1 0,0-6-2 0,1-3-3 16,-2-4 0-16,-3-2 2 0,-3-2 2 15,-5-1-2-15,1-2-3 0,-6-3-2 0,-4 1 3 0,-2 0 0 16,-5-2-3-16,-6 0 0 0,-3 1-6 15,-3-1-1-15,-7 3-3 0,-4 4-2 0,0 2-4 0,-4 3-3 16,2 6-6-16,-3 2-2 0,-2 4-6 0,0 2-8 16,2 0-14-16,0 0-23 0,3 0-53 0,4 1-79 15,5-1-166-15,4 1-300 0,1-1-847 0</inkml:trace>
  <inkml:trace contextRef="#ctx0" brushRef="#br0" timeOffset="-173059.25">4074 15783 1930 0,'0'0'130'16,"0"0"-11"-16,0 0 19 0,0 0 6 0,-38 121-12 16,33-81-12-16,-2 7-23 0,3 4-23 0,-3 6-12 15,-2 6-3-15,1 6-5 0,-1 4-6 16,1 0-12-16,0 2-21 0,1 0-9 0,4-3-4 15,-2-4-3-15,4-5-1 0,1-3-6 0,0-5-5 16,0-3-5-16,1-2-15 0,5-7-36 0,-3-2-47 16,4-5-70-16,-3-5-102 0,2-11-206 15,-3-7-910-15</inkml:trace>
  <inkml:trace contextRef="#ctx0" brushRef="#br0" timeOffset="-172854.54">4348 15754 1921 0,'0'0'88'16,"0"0"41"-16,0 0 35 0,0 0 6 16,10 136-41-16,-10-98-18 0,1 2-31 0,-1 1-20 15,0-2-16-15,1 0-19 0,1 0-7 0,3-2-13 16,-1-3-12-16,3 0-29 0,1-3-60 15,-3-2-107-15,2-9-289 0,-4-6-1010 0</inkml:trace>
  <inkml:trace contextRef="#ctx0" brushRef="#br0" timeOffset="-172583.42">4643 15893 2003 0,'0'0'120'0,"0"0"0"15,0 0-3-15,0 0-16 0,0 0-35 0,-143 29-13 16,118-22-6-16,3 1-8 0,7-2-5 16,4-2-5-16,4-1-11 0,5-1-6 0,1 0-13 15,1 0-4-15,0-1 7 0,1 3 9 0,2 0 11 16,3 0 6-16,-1 2 2 0,4 1-2 0,4 0 1 16,3-1-1-16,2 1-4 0,3-2-4 15,0 1-5-15,2 0-5 0,0 0-4 0,2-2-3 16,-4 1-6-16,-1 2-12 0,-4-1-37 0,0-1-78 15,-5 4-128-15,-4-3-209 0,-3-1-1039 0</inkml:trace>
  <inkml:trace contextRef="#ctx0" brushRef="#br0" timeOffset="-172065.14">1801 17355 1592 0,'0'0'177'0,"0"0"8"0,0 0-16 16,0 0-39-16,0 0-80 0,0 0-55 0,0 0-2 16,0 0 10-16,0 0 10 0,0 0 15 0,0 0 0 15,0 0-2-15,133 19 2 0,-93-16 0 0,7 1-3 16,0-3-6-16,9 0 9 0,5-1 8 15,7-2 5-15,5-5-4 0,2-2-13 0,5-1-9 16,1 0-8-16,4 0 2 0,2-3 0 0,2 2 1 16,2-2 5-16,3-1 5 0,0 0 5 15,4-1 0-15,-3 1-8 0,2 2-2 0,-4 2 0 16,-4 0 0-16,-5 2-2 0,-5 1-2 0,-4 1 1 16,-5 3-2-16,-8 1 1 0,-2 0-2 15,-8 2-5-15,-3 0 0 0,-6 0-2 0,-4 0 1 16,-8 2 0-16,-1 0-2 0,-7 0-1 0,-4-1 1 0,0 2 0 15,-8-2-3-15,-1 0-5 0,-3 0-23 16,-4 0-39-16,-2-1-75 0,-1 2-115 0,-1-2-161 16,-1 1-216-16,-1-1-734 0</inkml:trace>
  <inkml:trace contextRef="#ctx0" brushRef="#br0" timeOffset="-171473.62">2887 17611 1930 0,'0'0'99'16,"0"0"-5"-16,0 0 1 0,0 0-21 16,0 0-38-16,0 0-16 0,0 0 1 0,0 0-7 0,0 0 0 15,0 0-5-15,0 0-5 0,0 0-3 0,0 0-3 16,-102 132-1-16,88-113-6 0,0-1 3 0,3-3-1 16,2-2 0-16,4-3 12 0,-2-1 4 15,2 1-9-15,-2-1 8 0,0 0-13 0,3 0-5 16,-3 1 3-16,4 0-10 0,-2-3 2 0,2 0-3 31,2-1 6-31,1-4-6 0,0 2 3 0,0-1-2 16,0 0 6-16,0-1 9 0,0 2-8 0,4 0 18 15,3-1-2-15,1 1 6 0,0 1 9 0,3 0-5 16,2 1 3-16,1 1-2 0,2-2-8 0,5 0 16 16,-1-1 4-16,2-2 0 0,4 2 9 0,-2-3-10 15,1 0-7-15,-1-1 6 0,-2 0-8 16,-1 0 14-16,-3 0 6 0,-5 0 4 0,-3 0 19 0,-2 0-2 0,-1 0 7 0,-4 0 4 15,-2-1 16-15,-1-2-6 0,0-1-11 0,0 0-25 32,0-2-26-32,-1-3-19 0,-2-4 5 15,-4 1 5-15,-3-8-8 0,-2-5-6 0,-3-2-10 0,1 2 0 16,2 5-5-16,2 3 5 0,0 6-12 16,2 0-11-16,0 3-8 0,3 0-16 0,-2 1-19 15,3 1-24-15,-1 0-35 0,3 1-61 0,2-1-101 0,0-1-127 16,0 1-147-16,0 3-488 0</inkml:trace>
  <inkml:trace contextRef="#ctx0" brushRef="#br0" timeOffset="-171265.62">3093 17743 770 0,'0'0'213'0,"0"0"-59"16,0 0-52-16,0 0 9 0,0 0 30 0,0 0 34 15,0 0 32-15,0 0-33 0,0 0-32 0,0 0-20 16,0 0-15-16,143 7-12 0,-114-12-17 0,4 1-12 15,-1-2-13-15,0 2-14 0,0-1-11 0,-1 1-4 16,0 0-5-16,-1-1-3 0,-3 2-1 0,-4 1-4 16,-3 0-2-16,-7 1-2 0,-2 1-5 15,-2 0-10-15,-2 0-21 0,-5 0-57 0,0 0-74 16,-2 3-107-16,0-2-226 0,0 0-951 0</inkml:trace>
  <inkml:trace contextRef="#ctx0" brushRef="#br0" timeOffset="-171029.91">3345 17567 1962 0,'0'0'43'0,"0"0"-21"0,0 0 34 16,0 0 25-16,0 0 30 0,0 0-6 16,14 150-9-16,-14-116-14 0,0-1-8 0,0-5-11 15,0-3-14-15,0-1-19 0,0 3-7 0,0-2-15 16,0 0-16-16,3 0 9 0,1-3-4 0,6-2 19 15,1-5 6-15,4-2 8 0,-2-4 3 16,5-2 1-16,0-3 13 0,2-4-8 0,2 0-3 16,-1-4-14-16,2-4-4 0,4-3-16 0,-2-3-20 15,4-1-58-15,-2-2-130 0,-6 3-183 0,-8 6-1003 0</inkml:trace>
  <inkml:trace contextRef="#ctx0" brushRef="#br0" timeOffset="-153962.42">5528 13332 1208 0,'0'0'82'0,"0"0"-10"0,0 0-17 0,0 0 11 16,0 0-3-16,0 0-6 0,0 0-14 0,0 0-16 16,0 0-4-16,0 0 3 0,0 0 7 0,0 0 3 15,1 23 6-15,2-16-4 0,1 2-5 0,-1-1-4 16,2 0 1-16,-1 3-1 0,2-1 3 0,-1 3 4 16,2 0 0-16,-3 0-3 0,4 4-4 15,-2-1-1-15,0 0-3 0,2 2-2 0,0 2-2 0,-1 2 3 16,3 2 7-16,-2 0 3 0,2 1 2 0,0 1-4 0,0-1-9 31,0 0-1-31,1-1-4 0,1-1-3 0,0 2-6 16,0-2-1-16,-1 0 0 0,1 0-1 0,-1-1 1 15,0 1 0-15,2 0-2 0,-1-1 0 0,-1 0 0 16,2 0-3-16,-2 1 1 0,3 0-2 16,0 1 2-16,-1-1-1 0,-2 0 0 0,4 0 0 0,-2-2 1 15,-1 0-1-15,4 0 0 0,-3-2 0 0,1 0-1 16,1 0-1-16,-3-3 0 0,2 2 0 0,-1-2 0 15,-1 0 1-15,-1-1-2 0,0 1 2 0,0-2-2 16,-1 1 2-16,0-1-1 0,0 0-1 0,0-2 0 16,0 2 1-16,-1 0 0 0,-1 0 1 0,-1 0 1 15,-1-1-1-15,4 2 2 0,-3 1 0 16,-3 2 0-16,4 0 6 0,-4 2 0 0,3 0 4 0,-3-1-1 16,1 0-4-16,-2 2-1 0,3-2-3 0,-3 1 0 15,4 1 1-15,-3-2-3 0,3 1 0 16,-2-1 2-16,1-1-1 0,1 0-1 0,-1-1-1 0,2-2 0 15,-1 2-2-15,-2 0 4 16,4 0 1-16,-2 0 0 16,-1 0 3-16,1-2 0 0,2-2-3 0,-3 0-1 15,0-2-3-15,1 1 0 0,-1-1 0 0,1-2-2 16,-2 2 2-16,1-1 0 0,0 1 0 16,-2-2 1-16,4-1-2 0,-5 2 0 0,3-2 2 15,-3 0-1-15,1-1 0 0,-1 0-1 0,-2-1-1 16,0-2-8-16,-1-1-14 0,0-1-33 0,0-2-43 15,0 0-79-15,-1-4-154 0,-1-2-215 0,-1 3-855 0</inkml:trace>
  <inkml:trace contextRef="#ctx0" brushRef="#br0" timeOffset="-153247.22">5785 13161 692 0,'0'0'206'0,"0"0"-60"0,0 0-4 0,0 0-8 16,0 0-20-16,0 0-7 0,0 0-20 0,0 0-27 16,0 0-18-16,0 0-10 0,0 0 0 0,0 0 3 15,0 0 5-15,0 0 3 0,-13 122 1 16,20-105 3-16,-3 3-3 0,4 1 1 0,0 3-1 15,0 1 2-15,1 3-1 0,0 1-2 0,0 3-2 16,1 1-6-16,0 3-3 0,1 0-6 0,-1 2-7 16,2 1-3-16,1-2-1 0,-1 1-1 0,0 1-1 0,1-1 0 31,1 0-3-31,-1 2-1 0,-1-1 1 0,2 0-3 16,-1 1 2-16,-2-1 1 0,1 0 1 15,2-1-1-15,2-4-2 0,-2-1 0 0,3 0-3 0,-1-1 6 16,1 0-2-16,-1 0-1 0,2 0 0 0,-4-1-1 15,5 1 3-15,-3 0 2 0,0-3 0 0,1 2 1 16,-3 0-7-16,4-2 1 0,-3-2-2 0,3-1 1 16,0 0-3-16,0-1-1 0,3-2 0 0,-4-2-6 15,2 1 4-15,-2-1 0 0,0-2 0 16,-3 1 1-16,0-2 0 0,0 2 1 0,0-2 1 0,-3 1 0 0,0-1 2 31,-1 0-1-31,-2-1 0 0,1-2-2 0,0 2 0 0,-3-2 0 0,2 0 1 16,-3-1-1-16,-2 3 2 0,3 0-1 15,-2-2-1-15,-1 2 1 0,-2 1-1 0,2-2-1 0,-2 2 1 16,1-1-2-16,-1 0 0 0,1-5 0 0,-1 3-2 16,2-2 4-16,-2-3-6 0,1-1 2 0,-1-1-2 15,-1-2-1-15,0-1-1 0,0-1-4 0,0-3-11 16,0 0-22-16,0 0-34 0,0-1-59 0,-3 0-82 31,-2 0-139-31,2 0-159 0,1-1-806 0</inkml:trace>
  <inkml:trace contextRef="#ctx0" brushRef="#br0" timeOffset="-152848.78">5972 15273 1267 0,'0'0'157'0,"0"0"-28"15,0 0-11-15,0 0-13 0,0 0-32 0,0 0-37 16,0 0-15-16,0 0 9 0,0 0 13 0,0 0 14 16,0 0 8-16,0 0-4 0,0 0-3 0,61 26-4 15,-44-20 0-15,2 2-4 0,0-1-3 16,4 0-3-16,-1 0-5 0,2-2-8 0,0 0-6 15,1 0-1-15,-2 0-4 0,4-3 2 0,0 0-1 16,1 1-3-16,0-2-2 0,2 0-1 0,-3 0-3 16,0 0 1-16,0 2 0 0,-4-1-3 15,4 1 0-15,-4 2-3 0,-1 0-3 0,-3 0-1 16,2 2 0-16,-2 0-1 0,-4 0 2 0,2-1-1 16,-4-1 0-16,1 1 0 0,-1 0-2 0,-3-1 0 15,0-1-6-15,-3 0-11 0,-3-2-25 0,0-1-47 16,-1-1-74-16,-3 0-114 0,1 0-215 0,-1-1-912 15</inkml:trace>
  <inkml:trace contextRef="#ctx0" brushRef="#br0" timeOffset="-152572.15">6706 14759 1628 0,'0'0'111'0,"0"0"19"15,0 0-18-15,0 0-9 0,0 0-32 0,0 0-20 16,0 0-8-16,0 0 2 0,0 0 5 0,0 0-1 16,0 0 3-16,0 0-2 0,0 0-4 0,-7 120-4 15,7-93-5-15,0 3-2 0,0 0-4 0,-5 5-7 16,-1 5 0-16,0-1-4 0,-2 1-3 0,-1 0-2 16,-2 2-1-16,1-3-3 0,1 0-3 15,-1-3-1-15,3-2-3 0,2-3-1 0,-2-4-3 16,5-3-2-16,-1-4-4 0,2-2-15 0,-1-5-32 15,2-3-57-15,0-5-99 0,0-5-174 0,0 0-201 16,0 0-826-16</inkml:trace>
  <inkml:trace contextRef="#ctx0" brushRef="#br0" timeOffset="-149852.22">5483 13255 97 0,'0'0'193'15,"0"0"-109"-15,0 0 0 0,0 0 21 0,0 0 24 16,0 0 8-16,0 0 6 0,0 0-13 0,0 0-12 16,0 0-19-16,0 0-19 0,0 0-22 15,0 0-14-15,0 0-13 0,-27 11-8 0,27-11-5 16,0 0-4-16,0 2 2 0,0-2 1 0,1 0 9 15,4 3 6-15,-1-2 1 0,1-1 2 0,1 0 1 16,1 0 0-16,0 0 1 0,1 0-4 0,4 0-1 16,-2-1-1-16,3-2-5 0,-2-1-2 0,1 0 0 15,-2-1 0-15,1 2-1 0,-1-1-3 0,-1 1-2 16,-1-1 1-16,-3 1-3 0,4 0 1 16,-2 0-2-16,-3 1-4 0,3 0-1 0,-4-1-4 15,5 1-1-15,-5 1-1 0,2 0-3 0,-2 1 2 16,-2-2-2-16,2 2-1 0,1 0 1 0,-3 0-1 15,1 0 1-15,-2 0-1 0,1 0 3 0,-1 0 0 0,2 0 0 16,-1 0 2-16,-1 0 1 0,0 0 6 0,0 0 1 16,0 0 3-16,0 0 1 0,0 0 2 0,0 0-3 15,0-1-3-15,0 1-3 0,0 0-4 16,0 0 0-16,0 0-2 0,0 0 1 0,0 0-3 16,0 0 1-16,0 0-1 0,0 0-1 0,0 0-2 15,0 0 0-15,2 0 2 0,-2 0-2 16,0 0 1-16,0 0-1 15,0 0 1-15,0 0-2 0,0 0 0 16,0 0 0-16,0 0 1 0,0 0 0 0,0 0-2 0,0 0 2 16,0 0 1-16,0 0-1 0,0 0 3 15,0 0-2-15,0 0 1 0,0 0-1 0,1 0 5 0,1 0-2 16,-1 0 0-16,0 0 2 0,0 0-2 0,1 0-1 16,1 0-1-16,-1 0 1 0,0 0 2 0,-1 0-3 15,3-2 1-15,-2 2-1 0,0-1-1 0,-1 1 2 16,2-1 0-16,0-1 0 0,0 2 2 15,-1-1 1-15,1-1 0 0,1 1 1 0,-2-1 3 16,1 0-1-16,2-1-1 0,-3 0 0 0,2 1-1 16,-1-1 0-16,1 1-2 0,-4 1-1 0,3 0-1 15,-2 1 0-15,-1 0 1 0,0 0 3 0,2 0 0 0,-2 0 5 16,0 0 5-16,0 0 3 0,0 0 1 0,0 0 1 16,0 0 1-16,0 0 1 0,0 0 0 0,0 0 2 15,0 0-1-15,0 0 0 0,0 0-5 0,-2 0-6 16,-1 0-9-16,1 0-7 0,-4 1-6 0,2 1-1 31,-3 2-1-31,1 1 1 0,-4 1 4 0,1 1-1 16,0 0 1-16,-1 1 3 0,0 0 1 0,0-2 1 15,1-1 1-15,1 0 2 0,2 0-2 0,-1-2 1 16,0 1 0-16,2-1 1 0,-1-2 0 0,2 2 0 16,1-3 0-16,-2 1-1 0,3 1 1 0,-1-2-1 15,-2 0 1-15,2 1-2 0,-4-1 1 0,4 0 0 0,-2 1-1 0,0-1 0 16,-2 1 0-16,3 1-2 0,-4 1 1 0,2-1-1 31,0 0 0-31,-1 2 0 0,1 0-1 16,0 1 0-16,-2-2 0 0,3 2 1 0,-1-1 1 15,2 2 0-15,-3-3 1 0,4 1 0 0,-2-1-1 16,2-1 2-16,0 2-1 0,-1-1-1 0,2 0 0 16,-1 1 0-16,-3-1 0 0,4 0 1 15,0 0 1-15,-1-2-3 0,0 2 1 0,2-2 0 0,0 0-1 16,0-1 1-16,1 1-3 0,0-1 1 15,0 0-2-15,0 0-3 0,0 0-2 0,0 0-7 16,0 0-7-16,0 0-4 0,0 0-9 0,0 0-11 16,0 0-19-16,0 0-27 0,0 0-10 0,0 0-6 15,0 1-6-15,2 2 1 0,1-2-5 0,2 0-1 16,-3-1 8-16,5 2 14 0,-4-2 17 16,1 0 21-16,0 0 22 0,-2 0 19 0,0 0 10 15,2 0 10-15,-3-2 11 0,1 2 8 0,-1-1 11 16,-1 0 3-16,0 1 4 0,0-2 0 0,0 2 1 0,1 0-7 0,-1 0 1 15,0 0-2-15,2 0-1 0,-2 0-4 16,0 0-7-16,1 0 5 0,2 0 6 0,-1 0 4 16,0-1 9-16,2 0 0 0,2-1-3 0,0-2-2 0,-1 0 0 15,3-1-4-15,0-2-4 0,-2 1-4 0,1 0-8 16,1-1-5-16,-2 0-3 0,0 1-1 16,-2 0 4-16,2 2 2 0,-2-1 0 0,2 0 1 15,-4-1-2-15,4 2-4 0,-3 0-2 0,0 0-2 16,1 0-2-16,-1 1-1 0,0 1 0 0,0 1 0 15,0 0-1-15,-1-1 1 0,-2 2-1 16,1 0 2-16,1-1-1 0,-1 1 1 0,1 0 2 16,0 0 0-16,0-1 2 0,1 1 1 0,2 0-1 31,-2-1 0-31,4 1-1 0,-4-1 1 0,4 0 0 16,-4 1 0-16,4-2 2 0,-2 2 0 0,2 0 0 15,-2 0-1-15,1 0-1 0,1 0 0 0,-1 0-1 16,2 0-2-16,1 2 0 0,-1 0-1 15,0 0 1-15,0 2 0 0,-1 0-1 0,2 2 1 16,-1-2 1-16,1 3 0 0,-4 1 1 0,4 1 0 0,-2 0 2 16,-2 1 3-16,3 1-1 0,-2 0-1 15,-2 2-2-15,2-1 1 0,-1 3 1 0,1-2-1 16,-2 2 0-16,-1 1-2 0,2 0-2 0,-3 0 2 16,2 2-1-16,0 0 0 0,0 0 1 0,1 2-2 15,-2 1 1-15,-1-1-3 0,4 2 1 0,-3 1-2 16,3-3-1-16,-3 0 0 0,5 1 1 15,-2-1 0-15,0-1 1 0,1 0-2 0,-1-1-1 16,2 2 1-16,-1-1-1 0,-1 0 1 0,1-1 1 16,1 1 0-16,-2-2 0 0,1 0 0 0,1 1 1 15,-1-1 0-15,1 1 2 0,-2 0 0 0,1-2-1 16,-2 1 0-16,4 0 1 0,-2-1-2 16,0 0 1-16,0 0 1 0,1 2 0 0,-2-2-2 15,1-1-1-15,1 0 0 0,0-1 1 0,-1 0 1 16,0 1 2-16,0 0-2 0,-1-1 2 0,1 0 0 15,-1 1 1-15,-2-1 1 0,0 1-1 0,2 0 2 16,-1-1-1-16,-1 2 0 0,-1-2 0 0,3-2 0 16,-3 1 1-16,0 0 1 0,1-1 1 15,-1 1-2-15,2-2 1 0,0 0-2 0,-1-2 1 16,1 0 1-16,-1 0-1 0,0-3-3 0,-1 2 0 16,4-1-2-16,-3 0 0 0,0 0 1 15,2 1-2-15,-2-1 0 0,2 1 2 0,-1-2-1 16,0 3 1-16,1-2 0 0,-2 0 1 0,-1 0-2 15,2-1 2-15,-2-1-1 0,3 1 3 0,-3 0 2 16,0 0 1-16,1 0 2 0,-1 0 0 0,0 1 0 16,1 0 0-16,-1 0-4 0,0 0 0 0,2 1 0 15,-1 1-3-15,-1 0 2 0,2 0-3 16,-1 1 0-16,2 1 2 0,-2 1-4 0,3-2 0 16,-3 1-2-16,2 1-1 0,-1-2 3 0,3 1-1 15,-1 0 0-15,0 0-1 0,-2 1 1 0,2 0-1 16,-2 1 1-16,2 0 1 0,-2 0 2 15,0 1-3-15,0 0 1 0,1-1 0 0,1 2 0 16,-3 0-2-16,3-1 1 0,-2 0 0 0,1-1-3 16,2 1 2-16,-2-1 0 0,1-2 0 0,0 0-1 15,-1-1 0-15,2-3 0 0,-1 1-2 0,-2-1 2 16,2 1 2 0,0-1-1-16,-2 0 0 0,2 1-1 0,-4 0-3 0,4-2 2 0,-4-1-6 0,2 1-6 0,-2-3-12 31,-1 1-26-31,-1-1-37 0,-1-1-69 0,0-2-118 15,0 0-230-15,0 0-908 0</inkml:trace>
  <inkml:trace contextRef="#ctx0" brushRef="#br0" timeOffset="-148693.72">5495 13464 338 0,'0'0'170'0,"0"0"-37"0,0 0 25 0,0 0 10 0,0 0-1 15,0 0-10-15,0 0-24 0,0 0-22 0,0 0-20 16,0 0-26-16,0 0-23 0,0 0-24 16,0 0-18-16,0 0 4 0,-4 7 6 0,10-1 12 15,1 5 12-15,1 2 1 0,3 4-2 0,0 2-5 16,1 4-2-16,1 5-3 0,2-1 0 16,-1 4 0-16,0-2-3 0,0 3-2 0,0-2-4 15,-1 3-3-15,0-1-2 0,-2-1 1 0,1 1-1 16,-2-1 3-16,0-2 5 0,1 0 0 0,-1 0 2 15,0 0 0-15,1-1-3 0,-2 3-1 16,0-4-3-16,1 4 2 0,0-2-4 0,0 0-1 16,1-1 0-16,0 0-3 0,0-1-3 0,0 0-1 15,0-1 0-15,1-1-2 0,0-3 2 0,0 1 1 0,-1-3 1 32,2-2-1-32,-3-2 1 0,0-1 0 0,3-1 0 15,-3-1-2-15,1 0 2 0,-3 0-1 0,2-2 0 16,-1 2-2-16,2-1 1 0,-1 0 0 0,-1 0-1 15,1-1 0-15,-1 0 1 0,0 2 0 16,1 0 1-16,-1 1 2 0,-1-1-2 0,2 2 0 16,-3 2 1-16,3-2 1 0,-1 1-1 0,0-2-2 15,-1 0-1-15,-1 0-2 0,0 0 1 16,3-1-1-16,-3-2 1 0,-1 2 1 0,0-3 0 16,-2 1 1-16,3 0 1 0,-3-1 1 0,0 0-3 15,0-2 0-15,-1-1 0 0,1-1-2 0,-2 1 2 16,3 0 1-16,-2-2-2 0,0 3 1 0,-2-1 0 15,4 0-1-15,-3 1 1 0,0-2 1 0,2 1-3 16,-1 0 1-16,0 0 1 0,0-1 0 0,2-1 0 0,-2 2 0 16,0-1-1-16,2 1 1 0,-3-1-1 15,3 0 0-15,-2 4 1 0,-1-3 1 0,5 1-1 16,-4 1 0-16,0-2 2 0,1 0-7 0,-1 1 4 16,-1-2 2-16,0 0-2 0,2-1 4 0,-2 0-2 15,0 1-1-15,1-1-1 0,0 1 0 0,-1 0 2 16,-1 0-1-16,2 1 0 0,1 0 0 15,-2 0-2-15,1 0 1 0,0-2-1 0,0 0 0 0,-2 0-1 16,3-1 2-16,0 0-2 0,-1-1 1 0,1 0 1 16,0 1 0-16,0-2 0 0,1 1 2 0,1 1-1 15,0 0-1-15,-2-1 0 0,1 1 0 16,-2-1 0-16,0 2 3 0,1-2-2 0,-2 1 0 16,0-1 1-16,3 1-1 0,-3-1-1 0,0 1 2 15,0-1-2-15,0 0 1 0,0 1 1 0,0-1 2 16,-1 1-2-1,0 0-1-15,1-1 1 0,0 2 0 0,0 0-2 16,0 0 4-16,-1 0 0 0,0 0 0 16,1 0 0-16,-1-1-1 0,-1-1-1 0,3 1 2 15,-2-2-6-15,0 0 3 0,0 0-1 0,-1-1-1 16,1-1 3-16,-1 1-3 0,0-1 0 0,1 1-1 16,-1-1 3-16,0 1 0 0,0-1-2 0,2 1 1 15,-1 2 1-15,2-2 0 0,-2 1 1 0,0 1-4 16,1-2 1-16,-2 2 0 0,2-3 0 0,-1 1-7 15,1 1-5-15,-1-1-14 0,0-1-25 16,0 0-46-16,0 0-76 0,-1 0-132 0,0 0-173 16,0 0-807-16</inkml:trace>
  <inkml:trace contextRef="#ctx0" brushRef="#br0" timeOffset="-140679.62">6406 17676 0 0,'0'0'0'0,"0"0"0"0,0 0 0 0,0 0 0 15,0 0 0-15,0 0 0 0,0 0 37 0,0 0 3 0,128-27-2 16,-114 23 7-16,-1 0 7 0,-1 0 8 15,-1 1 2-15,-1-2-7 0,0 2-5 0,-1-1-4 16,-1 1-1-16,-2 1 1 0,1 0 1 0,-3 0-3 16,0 0 0-16,-2 1 0 0,0 0-10 15,1 0-7-15,0 1-8 0,0-2-3 0,0 2 5 16,2-1 8-16,0 1 2 0,1-1 2 0,0 0 2 16,2 1 0-16,1 0 1 0,0 0 1 15,0 0-4-15,0 0-4 0,2 0-6 0,0 0-2 0,1 0 0 0,1 0-2 16,1 1-2-16,1 1-6 0,0 1-2 15,-1 0 2-15,3 1-5 0,-1-1-5 0,2 0 4 16,-1 2-3-16,2-2 3 0,-1 2-2 0,3 0-2 16,2-2-1-16,2 1 1 0,-1-2 3 0,1 2 1 15,4-1-5-15,0 0-1 0,0 1 6 16,-1-1-4-16,1 1 4 0,1-2-2 0,-3 2 3 31,2-1 0-31,-2 0 2 0,2 1 3 0,1-2-3 0,1 1-1 16,-1 1 2-16,0-2 2 0,1 2-1 15,0-2-2-15,1 0-5 0,1 2 1 16,-2-3 2-16,2 1 0 0,0 1-2 0,-2-2 1 0,2 0-4 16,2 0-1-16,-1 0 3 0,1-1-1 15,0 1-3-15,0 2 1 0,0-2 1 0,-1 1 0 16,2-1-1-16,2 1 4 0,-2 0-5 0,1-1 1 16,0 1-1-16,1-1 2 0,-2 1-1 0,0-1-3 15,3 2 0-15,-2-1 1 0,-1 0 2 0,2 1-2 16,-2-1-1-16,0 1-1 0,2-1-3 15,0 1 5-15,-2 0-2 0,0 1 3 0,-1 0 0 16,0-1 0-16,1 1 0 0,-2-1-1 0,4 1-1 16,-2-1 1-16,1 1 4 0,2-2-2 0,1 1 1 15,-1 0-4-15,1 0 0 0,-1-2 0 0,1 1 3 16,0-1-1-16,2 0-1 0,0-1-2 0,0 2 0 0,0-1 6 16,-1 1-2-16,1-1 0 0,0 2-1 15,1-2 1-15,1 1 1 0,-2 0 0 0,-5 1 2 16,-5 0-2-16,-3-3 29 0,-4 1-3 0,6 1-2 15,3-1 2-15,2 0-30 0,5 0-1 16,3 0 2-16,3-1-3 0,2 0 3 0,2 2 2 16,0-2-2-16,3 0 2 0,3 0-2 0,-3 0-21 15,4 0 22-15,-5 0-3 0,18-2 3 0,-6 1 23 16,2 0-46-16,5 1 23 0,-2-1-3 0,8 1-22 16,5-1 27-16,-11-2-24 0,-2 3 0 0,-7-3 25 0,4 2 0 15,-3-3 0-15,0 2 0 0,4-2 1 16,-1 1-2-16,0-1 2 0,3 1 2 0,0-1-1 15,0 1 0-15,0-1-4 0,1 1 7 0,-4 0-1 16,2-1 1-16,1 1-1 0,0-1-4 16,-1 0-1-16,-2 3 1 0,3-2-1 0,-1 2 0 15,-3-1-1 1,1 1 0-16,-2 0 4 0,1-2 1 0,-2 1-1 16,5 1-2-16,-1-1-2 0,2-2 2 0,-1 2-1 15,3-3 2-15,2 1-2 0,-3 0 3 16,2 0-2-16,-2 0 2 0,0 0-2 0,1 0-1 15,-1-1 2-15,0 2 0 0,1-1 1 0,-1 1-4 0,-1-1 4 16,1 1-1-16,1 0-1 0,-3 1 1 0,1-1-1 16,-1 3-1-16,1-2-1 0,0-1 1 0,2 1-1 0,0 0 1 15,1 0 0-15,0-2-2 0,-2 1 2 0,0 0 1 0,0 0-2 16,-1-2 3-16,-1 2-2 0,0-2 0 0,-1 2 2 16,2-2-1-16,-3 2 0 0,2 0-1 15,-3 0-1-15,0-1 2 0,0 0-2 0,-1 0 0 16,-2 0-2-16,4-1 2 0,-2 1 0 15,1-1 3 1,0 0 1-16,2 1-3 0,0-3-1 0,-1 4 3 16,0-3 2-16,-2 1-2 0,1-1 1 0,-1 1-4 15,-2 1 3-15,3 0 1 0,-2-1 1 16,-2 0-3-16,1 1-1 0,0-1 4 0,-1 2-3 16,1-2 3-16,-1 1-2 0,-1 0-4 0,0 0 1 15,0 0 1-15,-1 0 0 0,-1-3-1 0,2-1 3 0,0 2-1 16,-1-1 1-16,-2 2 1 0,2 0 3 15,-1 3-2-15,-3-1 3 0,0 0-5 0,-2 0-1 16,1 0 0-16,-2 1-3 0,-1 0 5 0,2-2 1 16,0 3 1-16,0-3 1 0,0 1-2 0,4 0 0 0,-4 0 0 15,2-1 3-15,-2 2-1 0,3-1 0 0,-3 1 0 16,3-1-1-16,-4 3 1 0,0-3 0 0,3 2-3 16,-2-1-2-16,-1 1 2 0,4 1-3 15,-3 0 2-15,0 0 2 0,1 0-1 0,-2 0-1 16,-1 0 3-16,-2 0-1 0,0 0-2 0,-1 0 0 15,-3 0-4-15,3 0 4 0,-1 0-1 16,0 1 1-16,-3 1 0 0,4 1-3 0,-5-2 3 0,4 3-3 16,-5-1-2-16,3 0-1 0,-5 1 2 15,0-1-2-15,0 1 3 0,-1-1-1 0,-4 1-2 0,3 0 0 16,-2 0 0-16,-3 1 0 0,3 1-2 16,-3 1 1-16,2 0 0 0,-2 2-2 0,-2-1 1 15,4-1 2-15,-3 0-2 0,0-3 0 0,2 2-1 16,-3 0 3-16,-1-1 1 0,-1 0 0 0,-3 0-1 15,1 0-2-15,-1-2 2 0,-4 2 1 0,3 0-2 16,-4-1 0-16,0-1 1 0,-3 2 1 0,0-1 0 16,-4 0 0-16,1 0-4 0,-5-1-1 15,0 1 2-15,-1 0-3 0,-3-1 4 0,-2 2-7 16,0-1-1-16,-1-1-4 0,-3-1 0 0,-1 2 3 31,0-2 2-31,0 1 6 0,-4 2 8 0,-3-1 6 16,-2 2 6-16,-1-1-3 0,-3 0-6 0,-4-1 2 15,-4 1-1-15,-2 0-1 0,-5-1-3 0,0 1-4 16,-4-2 1-16,-1 1 0 0,-5 0 2 16,0 0-4-16,-4-1-2 0,-1 0 0 0,-2 1 4 15,-4-2 2-15,-2 0-6 0,-1 0 4 0,-5-1-3 16,-2 0 1-16,-2 0-1 0,-1 0 2 16,-4-1-4-16,-2 0-2 0,-4 0 4 0,-1 0-6 0,-4 0 4 0,2 0-3 15,-3 0 0-15,-2-1 1 0,-1 0-4 0,0-1 0 16,-2 0-3-16,-6 1 0 0,2-1-2 15,-3 1 1-15,-1-1-2 0,-2 1-3 0,-1 0-1 16,-3 0 2-16,-4 1 3 0,-1 0 1 0,-1 0 2 16,-1 0 0-16,-4 0 1 0,4 0 0 0,-4 0-1 15,2 2 0-15,-3-1-6 0,0 1-4 0,0-1 3 16,3 0 4-16,-2 0 5 0,2 0 1 0,-2 1 1 16,1 0 0-16,-3 0 1 0,1 2 6 0,-1-1 0 15,2 2 6-15,-3-2 1 0,1 3-3 0,-2-2 2 16,2 0-5-16,3 0 2 0,0 2 1 0,1-1 2 15,3 0 0-15,-2-1-3 0,5 0-1 0,0-1 0 16,3 1-1-16,1-1-1 0,3 1 2 0,1-1-2 31,2-1 3-31,2 1-3 0,0-1 4 16,1 0-3-16,1 1 1 0,3-2 2 0,0 2-2 16,1-1-2-16,1 0-3 0,0 2 1 0,0-1-2 15,1 0 3-15,0 0 0 0,2 0 1 16,1-1-1-16,2 1 3 0,8 0 0 0,7 0-4 0,9-3 27 15,3 3-6-15,-3-1 4 0,-5 0 9 0,-7 1-36 16,-5-1 9-16,-2 2 0 0,-1 1-6 0,-4-1-3 16,1 1 0-16,1 0-1 0,0 0-2 0,0-1 12 0,1 3-3 0,-3-1 4 0,1-1-2 31,1 1 2-31,1 1-4 0,0 0-8 16,-1 0 3-16,-1 1 1 0,2-1-5 0,0 1-3 15,1-1 5-15,0 1-2 0,-1-1 4 0,2 0-5 16,0 0 1-16,3 0-4 0,-2 0 2 15,2-1 3-15,3 1-5 0,0 0 7 0,-1-2 0 0,3-1 7 16,1 1-4-16,0-1 3 0,4 0-4 16,-1-2 2-16,1 1 10 0,4-1-3 0,-1-1 0 15,2 1-3-15,2-1 2 0,-1 0-1 0,2 0 3 16,0-1-2-16,0 0 1 0,5 2-3 0,-4-2 4 16,5 0 3-16,-4 0-7 0,5 0 6 0,1 0-9 15,0 0 1-15,2 0 7 0,3-2-13 16,-1 1 10-16,0-1-1 0,3 0-1 0,1 1-6 15,1-1 1-15,2-2-2 0,0 2-2 0,1-1 10 16,0-3-2-16,2 3 6 0,3 0-5 16,-2-2-6-16,1 2 6 0,2-2-2 0,0 2 4 15,0-2 5-15,1 2-8 0,1-2-1 0,2 1 4 16,0 0-3-16,2 0 8 0,-1 1-11 0,0-1 2 16,5 0 2-16,-3 1 6 0,4-2-7 0,2 0-8 15,-2 2 5-15,3-2-8 0,0 1 7 0,-1 0-5 16,2 0 1-16,3 1-13 0,-3-1 5 15,3 0 9-15,-1 2-11 0,2-2 11 0,-1 2 2 16,3 0 7-16,-1 0 13 0,0 1-8 0,1-1-11 16,2 0-11-16,0 2-31 0,0-1-25 0,0 0-55 15,0 1-112-15,0 0-84 0,0 0 25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2:53:50.797"/>
    </inkml:context>
    <inkml:brush xml:id="br0">
      <inkml:brushProperty name="width" value="0.05292" units="cm"/>
      <inkml:brushProperty name="height" value="0.05292" units="cm"/>
      <inkml:brushProperty name="color" value="#FF0000"/>
    </inkml:brush>
  </inkml:definitions>
  <inkml:trace contextRef="#ctx0" brushRef="#br0">15814 15159 974 0,'0'0'302'0,"0"0"-45"0,0 0-6 0,0 0-50 16,0 0-46-16,0 0-28 0,0 0-16 0,0 0-4 0,0 0-8 16,0 0-8-16,0 0-8 0,6-7-4 0,-6 5-3 15,0-1-6-15,0 0-9 0,-2 0-12 16,-2-1-12 0,-1 0-11-16,0 0-8 0,-1 0-6 0,0-1-5 15,-2 0-1-15,-1 2-3 0,3 0 0 0,-1 1-2 16,-1 2 1-16,0 0-1 0,1 0-2 0,0 0-3 15,-3 4 0-15,0 3 0 0,0 1-1 0,-1 2 3 16,-2 2-2-16,-1 2 2 0,2 3 1 0,2 0 0 16,0 2 4-16,2 0-2 0,3 1 1 15,-1-2 0-15,4 0-2 0,2 0 4 0,0-2-2 16,4-4-2-16,2 0 0 0,4-4-1 0,1-1 2 16,5-5 0-16,0-2 2 0,4 0 2 0,3-6-3 15,1-3 3-15,-1-4 0 0,3-1 0 0,-2-2-2 16,-4-3 1-16,0 1 1 0,-4-1 0 0,-1 0-3 15,-3-1 3-15,1-1-2 0,-3-1 0 16,-3-2 0-16,2-5-1 0,-4-1-2 0,-1-8-2 16,-2-1-2-16,1-4-2 0,1 2 0 0,-2 0 0 15,3 4 2-15,0 6 2 0,0 8 0 0,-3 3 3 16,0 6 2-16,-1 3 2 0,-1 3 1 16,0 2 4-16,0 3 3 0,0 1 2 0,0 0-2 0,0 2-2 15,0 0-6-15,0 0-2 0,0 0-7 0,0 5-4 16,-1 2 6-16,-1 6-3 0,0 3 8 15,0 3 4-15,0 5 5 0,1 1 0 0,1 2 3 0,-2-1 2 16,2 1 1-16,0 1 1 0,0-2 0 0,0 2-3 16,0 0-6-1,0 0 0-15,0-2-3 0,2-1 3 0,-2-1-4 16,0 1 2-16,0-4 0 0,1 0 1 0,-1-1-1 16,1-2 1-16,0-1 0 0,2 0-2 0,-2-2-1 15,2 1 0-15,-2-3 1 0,3 1-2 0,0-3 5 0,-2 1-5 16,3-2-3-16,0 1 2 0,0-3-8 0,0-2 6 15,0 0-1-15,0-1-2 0,1 0 3 0,1-1-2 16,0-3 1-16,-2 2-2 0,0-1 1 0,0-1-2 16,1 0 0-16,-2-1 0 0,0 1-4 0,-2-1-5 15,0 0-13-15,1 0-20 0,1 0-30 0,-1-4-50 16,3-3-81-16,-2-2-130 0,1 2-274 0,-2 2-930 16</inkml:trace>
  <inkml:trace contextRef="#ctx0" brushRef="#br0" timeOffset="187.83">16159 15243 1503 0,'0'0'700'0,"0"0"-501"31,0 0-51-31,0 0-4 0,0 0-15 0,0 0-10 16,0 0-15-16,0 0-20 0,0 0-16 0,0 0-14 0,0 0-16 0,0 0-12 0,0 0-8 0,23 118-8 15,-21-106-6-15,-1-1-3 0,2-1-3 16,-2-2-2-16,0-2-11 0,0-2-21 0,0 0-38 15,2-4-66-15,0 0-106 0,-2 0-156 0,1-5-298 16,1 2-782-16</inkml:trace>
  <inkml:trace contextRef="#ctx0" brushRef="#br0" timeOffset="361.21">16127 15037 2065 0,'0'0'247'0,"0"0"-77"0,0 0-32 31,0 0-35-31,0 0-50 0,0 0-23 0,0 0-9 0,0 0 3 0,0 0 1 0,0 0-10 0,0 0-9 31,0 0-14-31,0 0-24 0,52 40-65 16,-41-33-114-16,-2 0-170 0,0-2-313 0,-5-1-724 0</inkml:trace>
  <inkml:trace contextRef="#ctx0" brushRef="#br0" timeOffset="766.94">16281 15169 1577 0,'0'0'203'0,"0"0"-51"0,0 0 26 0,0 0-2 16,0 0-41-16,0 0-24 0,0 0-5 0,0 0-2 16,0 0-3-16,0 0-9 0,0 0-22 15,61 131-15-15,-55-115-11 0,0-1-8 0,2-1-7 16,-1 0-1-16,1 0-2 0,-1-3-4 0,1 1-2 15,2-1-5-15,-4-3-3 0,0 0-1 0,2-2-2 16,-5-2-1-16,5-1 2 0,-6-2 0 0,4-1 3 16,-3 0 5-16,2-3 3 0,0-2 1 0,3-6-2 15,-2-2-5-15,0-3-3 0,2-1-5 0,0-6-1 16,-1-1-2-16,2-2-1 0,0-2 1 0,1-1 0 16,0 0-3-16,-1 2 1 0,1 1 0 0,-4 3 0 15,0 2 0-15,-1 4 0 0,-1 0 0 0,-1 3 0 16,1 4 2-16,-1 0 1 0,-2 4-2 15,-1 0 4-15,1 1-3 0,0 0 0 0,1 1 0 0,-2 2-3 16,1 0 0-16,0-1-1 0,-1 2 1 0,2 0 1 16,-2 1-2-16,0 0 0 0,0 0 0 15,1 0-1-15,-1-1-2 0,0 1 0 0,0 0-3 16,0 0-6-16,0-1-7 0,0 1-19 0,0 0-35 16,0-2-70-16,-1 2-131 0,-2-1-304 0,2 1-1016 0</inkml:trace>
  <inkml:trace contextRef="#ctx0" brushRef="#br0" timeOffset="1548.22">18666 13260 2393 0,'0'0'219'0,"0"0"-50"0,0 0-18 15,0 0-39-15,0 0-39 0,0 0-30 31,0 0-12-31,0 0 6 0,0 0 4 0,0 0 6 0,0 0-1 0,0 0-5 0,94 4-6 0,-67-9-2 32,3-1-7-32,0 0-3 0,3-1 0 0,2-3-5 0,4 1-1 0,1-1-3 0,-1-1-6 15,0 0-1-15,-6 0-1 0,-2 1-4 0,-2 0 0 32,-7 3-1-32,-2 1 1 0,-9 1-5 0,-2 2 3 0,-3 1-4 0,-5 1-5 0,-1 1-8 31,0 0-20-31,-6-1-27 0,-2 0-32 0,-2-1-47 15,-3 2-57-15,0-2-96 0,-5-1-155 0,7 0-221 16,2 2-779-16</inkml:trace>
  <inkml:trace contextRef="#ctx0" brushRef="#br0" timeOffset="1697.95">18900 13038 595 0,'0'0'801'0,"0"0"-577"0,0 0-23 0,0 0 12 15,0 0 19-15,0 0-22 0,0 0-44 16,0 0-34-16,0 0-25 0,42 137-25 0,-42-112-23 15,0-3-25-15,0 1-16 0,-2 0-10 0,0-5-7 16,-1-1-8-16,2-1-15 0,1-5-38 0,0-1-88 16,5-3-144-16,-1-2-272 0,-2-3-933 0</inkml:trace>
  <inkml:trace contextRef="#ctx0" brushRef="#br0" timeOffset="2070.44">19091 13043 1869 0,'0'0'182'0,"0"0"20"0,0 0 18 0,0 0-32 16,0 0-56-16,-20 135-41 0,14-107-31 0,1-2-23 15,0-1-16-15,-2-3-9 0,4-1-8 0,-1 0-7 16,-1-2-12-16,1 0-20 0,-2-1-40 16,2-3-60-16,-3 0-82 0,-2-2-68 0,3-1-52 15,-4-2-5-15,-4-1 41 0,2 0 69 0,-4-1 95 0,0 0 94 16,-4 0 89-16,2 1 64 0,1-2 64 15,0-2 43 1,0 1 35-16,6-2 17 0,0 0-14 0,3-3-18 0,5 0-28 16,2-1-38-16,1 0-40 0,1-3-43 15,6-3-28-15,3-3-12 0,5 0 3 0,4-2 3 16,2 0-4-16,2 1-8 0,4 1-5 0,0 1-4 16,-1 2-5-16,1 0-5 0,-2 1-8 0,2 0-4 15,-5 1-4-15,-3 0-4 0,-2 1-1 0,-4 0-3 16,-1 2-1-16,-3 0-1 0,-2 0-9 0,-4 1-14 15,3 0-32-15,-5 0-50 0,-1 0-62 16,0 0-84-16,-1 0-153 0,-5 0-210 0,4 1-854 0</inkml:trace>
  <inkml:trace contextRef="#ctx0" brushRef="#br0" timeOffset="2227.03">18923 13541 1180 0,'0'0'309'0,"0"0"-36"0,0 0-5 0,0 0-25 16,-25 125-49-16,21-94-44 0,3 2-29 0,-1 2-22 15,-1 1-9-15,-1 0-15 0,2-3-18 0,2-1-21 16,0-2-16-16,0-3-10 0,0-2-10 0,0-4-4 16,0-3-9-16,2-4-18 0,3-3-33 0,-1-1-72 15,-2-4-125-15,2-4-178 0,-3 0-1059 0</inkml:trace>
  <inkml:trace contextRef="#ctx0" brushRef="#br0" timeOffset="2460.15">18965 13607 1701 0,'0'0'170'0,"0"0"-8"0,0 0 5 31,0 0-17-31,0 0-42 0,0 0-22 0,0 0-7 16,0 0-5-16,0 0 0 0,0 0-5 0,0 0-3 16,0 0-2-16,0 0-2 0,0 0-2 0,116 36-6 15,-112-18-6-15,-2 0-9 0,3 1-9 0,-2 4-5 16,-1-1-7-16,3 1-3 0,-2 1-4 0,3 0-3 15,-2-1-5-15,2-1-1 0,-2-1-2 0,2-3-1 16,-1 0 0-16,1-2-4 0,-3-2-9 16,-1-2-17-16,0-1-35 0,1-3-62 0,-3-2-101 15,0-3-151-15,0-2-263 0,0 1-849 0</inkml:trace>
  <inkml:trace contextRef="#ctx0" brushRef="#br0" timeOffset="2611.64">18895 13793 1998 0,'0'0'207'0,"0"0"-66"0,0 0-31 0,0 0-43 16,0 0-23-16,0 0-6 0,0 0-1 0,0 0-2 15,0 0-9-15,0 0-11 0,121-78-13 0,-105 73-16 16,-5 3-36-16,1 1-76 0,-4 1-148 0,-4 0-278 16,0 1-869-16</inkml:trace>
  <inkml:trace contextRef="#ctx0" brushRef="#br0" timeOffset="2752.51">18944 13857 1354 0,'0'0'391'0,"0"0"-213"16,0 0-28-16,0 0-6 0,0 0-21 15,0 0-3-15,0 0-19 0,0 0-25 0,0 0-25 16,0 0-21-16,0 0-19 0,0 0-19 0,126-50-28 16,-110 34-61-16,3 0-137 0,-7 3-291 15,-3 3-910-15</inkml:trace>
  <inkml:trace contextRef="#ctx0" brushRef="#br0" timeOffset="3055.44">19336 13247 1863 0,'0'0'327'0,"0"0"-159"0,0 0-39 0,0 0-8 16,0 0-22-16,0 0-14 0,0 0-21 16,0 0-20-16,0 0-16 0,0 0-10 0,0 0-11 0,-82 119-6 15,82-110-1-15,5-1-3 0,6-2-3 0,3-2-2 16,1 0-4-16,3-4-5 0,2 0-1 0,0 0 1 15,0 0 0-15,-1-1 3 0,-3 0 7 16,3-1 2 0,-7 2 4-16,2 0 4 0,-7 2 1 0,0 1 4 15,-1 2 5-15,-3 4 9 0,-2 0 16 16,-1 4 16-16,0 0 14 0,-8 5 7 0,2 1-1 0,-7 3-8 16,0 2-8-16,-1 3-6 0,-5 3-8 0,-1-2-8 15,-1 0-9-15,-1-1-11 0,2-2-5 0,0-2-6 16,1-5-5-16,3 1-9 0,4-4-14 0,1-3-23 15,2-3-46-15,5-3-75 0,-3-2-141 0,5-3-249 16,1-1-1010-16</inkml:trace>
  <inkml:trace contextRef="#ctx0" brushRef="#br0" timeOffset="3234.06">19223 13542 2365 0,'0'0'111'0,"0"0"-40"0,0 0 7 16,0 0 22-16,0 0 12 0,0 0-3 0,0 0-21 0,0 0-17 15,74 120-14-15,-60-102-20 0,5 3-14 0,-2-1-8 16,4-1-7-16,1-2-1 0,4 1-6 0,-2-4-7 16,3-1-16-16,-2-2-32 0,1-3-65 0,-3-3-139 15,-6-2-331-15,-5-2-964 0</inkml:trace>
  <inkml:trace contextRef="#ctx0" brushRef="#br0" timeOffset="3406.57">19850 12997 1966 0,'0'0'166'0,"0"0"-17"0,0 0-17 0,0 0-25 0,0 0-58 16,0 0-41-16,0 0-14 0,0 0 2 16,0 0 1-16,0 0-11 0,0 0-28 0,0 0-57 15,0 0-91-15,14 118-162 0,-18-103-249 0,3-5-665 16</inkml:trace>
  <inkml:trace contextRef="#ctx0" brushRef="#br0" timeOffset="3584.7">19742 13309 1628 0,'0'0'249'0,"0"0"-71"0,0 0-13 0,0 0-2 16,0 0-19-16,0 0-17 0,0 0-14 0,0 0-8 16,136-86-14-16,-106 74-16 0,0 1-14 0,-2 0-14 15,2 1-11-15,-1 1-8 0,-3 1-9 0,0 1-3 31,-3 2-3-31,-4 0-3 0,-1 0-1 0,-5 3-6 16,-2 1-1-16,-4-1-6 0,-3 2-12 0,-3 0-8 16,-1 0-24-16,0 3-33 0,-2 0-63 0,-6 2-106 15,-3 1-150-15,1-1-221 0,2-4-833 0</inkml:trace>
  <inkml:trace contextRef="#ctx0" brushRef="#br0" timeOffset="3782.09">19837 13215 1564 0,'0'0'261'0,"0"0"-31"0,0 0 11 0,0 0 1 16,0 0-43-16,0 0-42 0,-12 145-33 16,10-110-23-16,-3 3-16 0,2 2-17 0,-5 2-18 15,4 2-15-15,-3 4-12 0,-2-3-9 0,3-1-7 16,-1-1-3-16,0-3-4 0,3-1 0 0,-2-6-2 16,4 2-1-16,-1-7-7 0,3-3-13 15,0-5-19-15,0-3-38 0,0-7-55 0,4-7-80 0,2-3-128 31,-2-3-264-31,0-1-892 0</inkml:trace>
  <inkml:trace contextRef="#ctx0" brushRef="#br0" timeOffset="3955.2">19863 13451 1807 0,'0'0'166'0,"0"0"9"0,0 0 3 15,0 0 4-15,0 0-41 0,0 0-40 0,0 0-29 16,0 0-17-16,0 0-10 0,134-117-9 15,-111 108-11-15,1 0-10 0,-1 1-5 0,-4 3-5 16,-4 0-3-16,-4 2-4 0,-2 0-4 0,0 2-7 16,-7 1-17-16,0 0-36 0,1 0-71 15,-3 0-114-15,0 0-183 0,0 0-928 0</inkml:trace>
  <inkml:trace contextRef="#ctx0" brushRef="#br0" timeOffset="4121.64">19983 13252 1599 0,'0'0'284'0,"0"0"-60"16,0 0-32-16,0 0-4 0,0 0-41 0,0 0-36 16,0 0-24-16,0 0-21 0,-25 120-14 0,24-96-17 0,1-1-14 15,0-1-12-15,0-1-12 0,1-1-14 0,1-2-26 16,5-3-58-16,1-2-96 0,-2-4-133 0,1-3-270 16,-4-2-847-16</inkml:trace>
  <inkml:trace contextRef="#ctx0" brushRef="#br0" timeOffset="4281.6">20134 13178 2146 0,'0'0'135'15,"0"0"-38"-15,0 0 17 0,0 0 10 0,0 0-9 16,0 0-26-16,0 0-32 0,0 0-23 0,0 0-17 16,-10 133-14-16,10-114-18 0,0-1-32 31,0 2-75-31,2-3-137 0,1-2-227 0,-3-7-992 0</inkml:trace>
  <inkml:trace contextRef="#ctx0" brushRef="#br0" timeOffset="4440.03">20050 13548 2212 0,'0'0'163'0,"0"0"-23"0,0 0 2 15,0 0-15-15,0 0-43 0,0 0-30 0,0 0-21 16,0 0-13-16,0 0-7 0,0 0-8 15,0 0-9-15,0 0-9 0,119-75-21 0,-108 71-49 16,0 1-99-16,-3 2-153 0,-4 0-278 0,1 1-850 0</inkml:trace>
  <inkml:trace contextRef="#ctx0" brushRef="#br0" timeOffset="4702.54">20020 13688 1703 0,'0'0'192'16,"0"0"-58"-16,0 0 1 0,0 0 12 0,0 0-30 15,0 0-20-15,0 0-16 0,0 0-26 0,0 0-12 0,0 0-14 16,0 0-6-16,130-56-2 0,-107 45-1 0,-3 4 1 16,-1 0-3-16,-2 3-4 0,-5 2-3 0,0 2-3 15,-2 0-1-15,-2 3 2 0,-4 4 6 16,3 1 7-16,-5 2 10 0,-1 3 10 0,-1 1 3 16,0 2 1-16,-4 1-4 0,-6 2-4 0,0-1-8 15,-5 2-4-15,1 0-1 0,-5 1 2 0,-1 0-5 16,-1 1 0-16,-2-1-7 0,2-1-4 0,-2-1-7 0,4-2-6 15,2-3-9-15,0-2-17 0,5-1-20 16,0-3-42-16,4-2-80 0,0-5-127 0,5 1-205 0,1-2-1022 16</inkml:trace>
  <inkml:trace contextRef="#ctx0" brushRef="#br0" timeOffset="5025.18">19943 13766 2277 0,'0'0'47'0,"0"0"-8"0,0 0 30 0,0 0 31 0,0 0 11 16,0 0-1-16,0 0-10 0,0 0-5 16,0 0-8-16,0 0-12 0,0 0-16 0,0 0-10 15,0 0-9-15,125 59-8 0,-113-46-6 0,1-1-3 16,2 1-2-16,-2-1 0 0,5 0-1 0,-1-1 1 16,1 0-4-16,2-2-1 0,3 0-3 15,-3 1 4-15,3-2-9 0,-1-1 0 0,-1-1-2 16,0-1-3-16,0 1 4 0,-2 0 0 15,0-1-2-15,-5 1 0 0,4-1-1 0,-6 1-3 0,3-3 3 16,-4 2-1-16,0-2 1 0,-1 0-1 16,-1-1-2-16,-1 0 2 0,0-1-1 0,1 1 1 15,1-2-1-15,-1 0 0 0,0 1 0 0,-1-1-1 16,-1 0 2-16,1 0-2 0,-1 0 0 0,-1 0-1 16,0 0 0-16,-2-1-2 0,2 1-3 0,-4-2-5 15,-1 1-10-15,3 0-21 0,-3-1-36 16,-1-1-73-16,0 1-169 0,0 0-439 0,0-1-858 0</inkml:trace>
  <inkml:trace contextRef="#ctx0" brushRef="#br0" timeOffset="20797.75">17035 14545 998 0,'0'0'238'16,"0"0"-45"-16,0 0-27 0,0 0-20 0,0 0-29 15,0 0-22-15,0 0-14 0,0 0-5 0,0 0-11 16,0 0-5-16,0 0-6 0,0 0-2 16,0 0 4-16,0 0-1 0,0 0-2 0,0 0-2 15,0 0-6-15,0 2-3 0,0-2-6 0,0 1-7 16,0-1-4-16,0 2-5 0,-2 1-4 16,1 2-2-16,-3 0-1 0,0 1-2 0,3 0 1 0,-2 1-1 15,-2-1-1-15,3 1 1 0,-2 0 1 0,-1 1 0 16,3 0 0-16,-1 0 2 0,-2 2 0 15,3-1-3-15,-2 1-1 0,-1 1 2 0,2 1-1 16,-1 1 1-16,0 0-2 0,1-1 0 0,-2 3 0 16,2-1-2-16,-1 0 2 0,-1 0-2 0,1 2-3 15,-1-1 0-15,2 0 1 0,-3 2-3 0,3-1 1 0,-2 0 1 16,1 0-2-16,0-2-1 0,-1 3 1 0,3-1 0 16,2-3-1-16,-1 2-1 0,0-1 1 0,1 1-2 15,0-2 0-15,0 4 3 0,0-2-1 16,0 0 0-16,0 3 0 0,-1-1 0 0,-1 1-1 15,1-1 2-15,-2-1 0 0,2 0-1 0,0 0 2 16,-1-2-3-16,-1 0-1 0,1 0 2 0,2-2 0 31,-1 0 0-31,0-1 0 0,1 1 1 0,0-1 1 16,0-1 0-16,0 1 0 0,0-1 3 0,0 1-2 0,0-1 1 16,0 1 1-16,0-2-1 0,0 2-1 15,0-1-1-15,0 3 0 0,1-2 0 0,0 1 0 0,2 1-1 16,0-1-1-16,-1 1 1 0,-1 1 0 0,2-3-2 15,0 3-2-15,0-4-1 0,-1 2 1 16,1-2 4-16,2 1 3 0,-4-2-4 0,1 1 3 16,3 1-1-16,-3-1 3 0,0-1-1 0,2 2 1 15,0-2-1-15,-3 0 0 0,3 0-1 16,-1 0 2-16,0-1-1 0,1 0-4 0,0 1 1 16,-2-1 0-16,-1-1 0 0,3-1 0 0,-2 2 1 0,0-3-1 15,-1 1 0-15,0-1 0 0,2 1 0 16,0 0 1-16,-2 0-1 0,2 1-1 0,-3-1 0 0,2 0 0 15,0-1-1-15,1 0 1 0,-2 0-1 0,0 0-1 16,-1 0 0-16,1-1-1 0,-1 0 3 0,1-1 1 16,0-1-3-16,1-1 1 0,-2 1 3 15,0-2-4-15,2 1 1 0,-2 0-2 0,0-1 2 16,0 1-1-16,0 0 0 0,1-1 1 0,-1 2-2 0,0-2 1 16,0 1-2-16,1 1 1 0,-1-1-3 15,0 0-3-15,1 1-9 0,-1-2-15 0,0 0-31 31,0 0-56-31,0 0-91 0,1 0-163 0,0-3-265 16,1 2-857-16</inkml:trace>
  <inkml:trace contextRef="#ctx0" brushRef="#br0" timeOffset="23736.36">17433 14483 470 0,'0'0'240'0,"0"0"-46"0,0 0 17 0,0 0-6 16,0 0-7-16,0 0-10 0,0 0-16 15,0 0-11-15,0 0-21 0,0 0-21 0,0 0-18 16,0 0-19-1,-3-2-15-15,2 2-10 0,1 0-9 0,-1 0-13 16,-3 3-11-16,0 1-11 0,0 2-5 0,-5 1-1 16,0 2 4-16,-1 1 3 0,-1 3 3 0,1-1 0 15,-1 1 4-15,1-1 0 0,1 1-1 0,0-2 2 0,-2 0-5 16,3 2-1-16,3 1-3 0,-2-1 0 0,2 0-1 16,-1 2 0-16,3-1-2 0,-1 0 0 0,3-1-2 15,0-1-5 1,1 0-2-16,0 1 1 0,1-2 0 0,4 0 1 15,-2 2 1-15,1-2 1 0,1 0-2 0,-2-1 0 16,1-1-2-16,1 0-2 0,-3-2 0 16,3 0-3-16,-2-2-5 0,2 0-13 0,0 0-28 15,-2-4-45-15,4 1-72 0,0-2-95 0,0 0-160 16,0-2-416-16,-2 0-312 0</inkml:trace>
  <inkml:trace contextRef="#ctx0" brushRef="#br0" timeOffset="24204.42">17568 14594 1642 0,'0'0'212'15,"0"0"-43"-15,0 0-29 0,0 0-36 0,0 0-36 16,0 0-13-16,0 0-2 0,0 0 7 0,0 0 1 16,0 0-2-16,0 0-6 0,0 0-7 15,0 0-4-15,-73 110-7 0,68-94-7 0,2 2-5 16,-1-1-5-16,3 0-4 0,1 0 1 0,0 1 1 15,3-1 2-15,2-2-1 0,3 0 0 0,1-3-2 16,-1 0-2-16,2-2 1 0,4-1 2 16,-2-2 2-16,2-2 2 0,3-1 4 0,0-3-1 15,0-1-3-15,1 0 2 0,0 0-3 0,3-5-3 16,0 0 2-16,0-4-4 0,2 0 1 0,0-2 0 16,-1-1-2-16,-3-1 2 0,-1-3-4 0,-3 1-1 15,0 1 2-15,-3-2-2 0,-2 0 1 16,-1 1 0-16,-3-2 2 0,2 0-3 0,-5 1 2 0,2-1-3 15,-1-1 1-15,-4 1-2 0,0-1-2 0,0 0-2 16,0 2 1-16,-4 1 0 0,-3 1 0 0,-1 1-1 16,1 1-2-16,-1 2 1 0,-2 0-1 15,1 1 0-15,-1 4-2 0,-2-1 0 0,0 3-2 0,-2-1 2 16,3 2-2-16,-1 1 1 0,0 1-3 0,-2 0 1 16,1 0 0-16,2 3-1 0,-1 2-1 15,-3 0 0-15,3 0 0 0,0 1-2 0,2 0-1 0,0 0-2 16,0 0-3-16,1 0-5 0,6-1-6 0,-3 0-12 31,5 0-23-31,0 0-27 0,1-1-52 0,0 0-66 16,0-2-78-16,3 1-145 0,3-2-166 15,-3-1-796-15</inkml:trace>
  <inkml:trace contextRef="#ctx0" brushRef="#br0" timeOffset="24557.92">17754 14289 1408 0,'0'0'264'0,"0"0"-62"0,0 0-48 0,0 0-18 15,0 0-37-15,0 0-30 0,0 0-12 16,0 0-5-16,0 0-4 0,0 0-3 0,0 0-2 16,0 0 3-16,0 0-1 0,0 0 1 0,-60 122-4 15,59-97-1-15,0 3-5 0,0 1-5 16,1 2-5-16,-1 2-1 0,1 1-2 0,-3 2-1 15,-1 1-2-15,2 0-3 0,-4 0-1 0,3 0-2 16,-2-1 2-16,1-2-2 0,-2-1-2 0,2 0-2 0,3-4-2 16,-1-1-4-16,1-3 0 0,1 1-2 0,0-4 0 15,0-2-1-15,0-1-1 0,0-2 1 16,0-3 0-16,0-2 1 0,0-1-1 0,0-3 0 16,0-2-1-16,0-2 0 0,0 0 0 0,1-3-2 0,-1-1 0 15,0 0-5-15,1 0-8 0,-1 0-16 0,0-3-35 16,1-3-43-16,0-4-60 0,3 0-81 15,2-3-105-15,-1 0-124 0,0 1-150 0,-3 5-363 0</inkml:trace>
  <inkml:trace contextRef="#ctx0" brushRef="#br0" timeOffset="24845.01">17816 14895 1414 0,'0'0'212'0,"0"0"-90"0,0 0-25 15,0 0-16-15,0 0-1 0,0 0 17 0,0 0 0 16,0 0-6-16,0 0-10 0,0 0-10 16,0 0-10-16,0 0-9 0,0 0-4 0,0 0-4 15,77 74-4-15,-66-67-6 0,1 1-7 0,-1 0-5 16,0 0-5-16,0 1-2 0,-1 0 0 16,1 0-2-16,-1 0-2 0,-1-2 2 0,1 1 0 31,-1 0-2-31,-2-1 0 0,-2 1-4 0,4-2-2 15,-5 1-2-15,1-1 1 0,-2-2-2 0,2 0 1 16,-2-3-1-16,-2 2-4 0,2-1-3 0,-3-2-10 16,2 0-20-16,-2 0-39 0,0 0-48 15,0-2-86-15,0-4-146 0,0 1-187 0,1 0-855 0</inkml:trace>
  <inkml:trace contextRef="#ctx0" brushRef="#br0" timeOffset="25090.97">18048 14838 1474 0,'0'0'269'0,"0"0"-63"15,0 0-47-15,0 0-36 0,0 0-41 0,0 0-20 0,0 0-4 16,0 0-2-16,0 0 0 0,0 0-4 0,0 0-1 16,0 0-4-16,0 0 0 0,0 0-7 0,-95 120-7 15,80-102-6-15,3 0-4 0,1 2-5 0,-2 0-3 16,0-2-1-16,3 0-6 0,1 0-2 0,2-4-3 15,0-1-1-15,-1-2-2 0,5-1-3 0,-1-2-6 16,-1-2-9-16,4-1-28 0,1-2-41 16,0-2-69-16,0-1-74 0,0 0-122 0,2 0-169 15,2-1-843-15</inkml:trace>
  <inkml:trace contextRef="#ctx0" brushRef="#br0" timeOffset="25280.12">18130 14989 1827 0,'0'0'154'0,"0"0"-52"0,0 0-8 0,0 0 10 15,0 0-16-15,0 0-18 0,0 0-12 0,0 0-10 16,0 0-10-16,0 0-11 0,0 0-7 0,0 0-8 16,0 0-7-16,6 106-17 0,-12-95-51 15,3-1-83-15,-3 0-172 0,2-3-240 0,1-4-841 0</inkml:trace>
  <inkml:trace contextRef="#ctx0" brushRef="#br0" timeOffset="25884.44">18512 14608 1275 0,'0'0'300'0,"0"0"-78"0,0 0-42 16,0 0-23-16,0 0-53 0,0 0-31 0,0 0-8 15,0 0-5-15,0 0-2 0,0 0-3 31,0 0-5-31,0 0-6 0,0 0-3 0,-87 92-3 0,83-79-3 0,-2-1-7 0,3 1 0 0,-2 0 1 16,3 0-3-16,0 1 1 0,1 1-4 0,0-2-4 31,1-1-1-31,0 1-3 0,0-3 0 16,2 1-4-16,1-2 3 0,4-1 2 0,1-2 1 16,3 0 1-16,0-3-1 0,1-1 2 0,5-2 1 15,-2 0 0-15,4 0 0 0,1-4-3 0,-1-2-1 16,1-1-10-16,0 1 2 0,-1-2 1 0,-2 0-5 15,1 0 6-15,2-1 1 0,-2-2-2 0,-4 1-1 16,2-1 0-16,-4 2 0 0,-2-1 1 16,-1 1 0-16,-4-2 3 0,1 3-4 0,-3-3 5 15,2 0-2-15,-2 0 0 0,-3-2-1 0,1 1-6 16,-1-2 1-16,0-1-3 0,0-1 1 0,-2-1-2 16,-2-1-2-16,-3 0 1 0,-1 0 0 0,-1 0-2 15,0 2 0-15,3 0 3 0,-3 5-2 16,0 2-1-16,0 2 0 0,1 1 0 0,1 2-5 15,-2 2 1-15,1 0-2 0,-1 2-1 0,-1 0-1 0,1 0-2 16,-1 0 1-16,0 4 2 0,1 1 0 0,3 1-2 16,-2 1 3-16,-1 0 1 0,0-1 3 0,4 2-2 15,-2 0-1-15,-1 0-10 0,5 2 2 0,-3-1-5 16,3 0-6-16,0 1-19 0,-1-2-23 16,2 1-36-16,1-1-54 0,0 0-48 0,0-3-78 15,1-1-118-15,0 0-126 0,0-3-811 0</inkml:trace>
  <inkml:trace contextRef="#ctx0" brushRef="#br0" timeOffset="26209.69">18615 14301 1322 0,'0'0'336'0,"0"0"-99"0,0 0-70 15,0 0-35-15,0 0-63 0,0 0-33 0,0 0-9 0,0 0 5 16,0 0 13-16,0 0 4 0,0 0-2 0,0 0-1 16,-29 136 2-16,28-105 2 0,0 1-1 0,0 4-1 15,-4 1-7-15,4 4-7 0,-1-1 1 32,-1 3-6-32,-2-1-5 0,3-2-2 0,-3 0-10 15,3-2-4-15,0-3 0 0,0-2-1 0,-3-4 1 16,5-1 2-16,0-4-5 0,0 1-2 0,0-6-2 15,0-1-1-15,4-3-2 0,-2-1-3 0,0-3-7 0,1-1-10 16,2-3-21-16,-3-3-46 0,3 0-67 0,-2-3-84 16,-1-1-137-16,-1 0-173 0,4 0-830 0</inkml:trace>
  <inkml:trace contextRef="#ctx0" brushRef="#br0" timeOffset="26412.32">18755 14898 1796 0,'0'0'198'0,"0"0"-97"0,0 0-53 0,0 0-2 0,0 0 4 31,0 0 11-31,0 0 9 0,0 0-5 0,0 0-1 16,0 0-11-16,0 0-1 0,0 0-1 0,0 0-7 16,0 0-6-16,89 67-15 0,-79-62-9 0,0 0-6 15,-1-1-3-15,0 0-3 0,-2-1-3 0,2-1-10 16,-3-1-31-16,2-1-65 0,3 0-106 0,-1 0-185 15,-2-2-186-15,-5-1-808 0</inkml:trace>
  <inkml:trace contextRef="#ctx0" brushRef="#br0" timeOffset="26626.01">19025 14831 1574 0,'0'0'375'0,"0"0"-180"15,0 0-60-15,0 0-10 0,0 0-16 16,0 0-4-16,0 0-8 0,0 0-13 0,0 0-7 15,0 0-11-15,-50 130-11 0,39-104-7 0,-2 2-8 16,0-1-1 0,-2-1-10-16,2 0-7 0,1-4-6 0,1-1-7 15,3-1-5-15,0-3-1 0,0-1-1 0,3-2 1 16,-2-2-5-16,4-1-4 0,-1-2-13 0,3-4-30 16,1-3-59-16,0-2-74 0,5-2-136 15,-2-3-259-15,0-2-915 0</inkml:trace>
  <inkml:trace contextRef="#ctx0" brushRef="#br0" timeOffset="26908.67">19226 14484 1785 0,'0'0'58'0,"0"0"-5"0,0 0 18 16,0 0 49-16,0 0 2 0,0 0-15 15,0 0-9-15,0 0-4 0,0 0-1 0,0 0-10 16,0 0-9-16,0 0-11 0,0 0-7 0,116 102-7 16,-109-84-6-16,0 1-5 0,-4 1-6 0,-2 1-2 15,-1 1-2-15,0 1-6 0,-3 0-3 16,-5 0-2-16,0 0-4 0,-1-1-1 0,2-1-4 16,-4 1-5-16,1-4-2 0,0 0-7 0,-3 0-8 15,3-2-17-15,-2-1-32 0,1-2-56 0,1 0-90 16,0-4-160-16,2-2-277 0,5-2-832 0</inkml:trace>
  <inkml:trace contextRef="#ctx0" brushRef="#br0" timeOffset="27615.3">17076 15395 1368 0,'0'0'153'0,"0"0"-19"15,0 0-26-15,0 0 16 0,0 0-17 0,0 0 6 16,0 0 7-16,0 0-7 0,0 0-8 0,0 0-18 15,0 0-16-15,0 0-12 0,128-2-8 0,-107 2-4 16,4 0-1-16,2 0-5 0,3 0-5 16,1 0-5-16,4-2-6 0,1-1 1 0,6-1 5 15,4-1 1-15,0-1-1 0,3 1-6 0,4-2-9 16,2 0-4-16,-1 1-2 0,-1 1-2 0,3 0-1 16,-2 1 1-16,-2 3-4 0,0 0 1 15,-1 1 1-15,0 0-3 0,-3 0 1 0,2 0-2 16,-6 0-2-16,1 2 0 0,-3 0 0 0,-1 0 2 15,1-1 0-15,-1-1-1 0,-1 0-4 0,3 0 1 16,1 0 0-16,-2-2 0 0,0-1 4 0,0 2 0 16,0-1-2-16,-3 1 1 0,0 1-1 15,-5 0 1-15,2 0-3 0,-4 0 2 0,-3 3 0 16,-5 1 0-16,2 0 0 0,-3 0 1 0,0 0-1 16,-3-1 0-16,1 1 1 0,1-2-1 0,-3 1 1 15,1-2-1-15,-1 0 1 0,-1-1 1 16,0 0 0-16,-4 0 1 0,-3 0-3 0,2 0 0 15,-3 0 2-15,-2 0-2 0,1 0 2 0,-3 0-1 16,-2 1-3-16,-1-1 2 16,3 0 1-16,-4 1-1 0,1-1-4 0,2 0-5 0,-4 0-10 15,0 0-23-15,-1 1-51 0,0 1-65 0,0-1-92 16,-3 2-198-16,-1-3-828 0</inkml:trace>
  <inkml:trace contextRef="#ctx0" brushRef="#br0" timeOffset="28641.7">17583 15697 565 0,'0'0'169'0,"0"0"-17"16,0 0-5-16,0 0-9 0,0 0-7 0,0 0-10 0,0 0 0 16,0 0 7-16,0 0 4 0,0 0-5 0,0 0-13 15,0 0-16-15,0 0-20 0,0 0-18 0,0-10-13 16,0 10-15-16,0 0-10 0,0 0-9 15,0 0-4-15,-1 5 0 0,1 1 6 0,0 3 6 16,0 3 8-16,0 1 1 0,0 4-3 0,0-1-2 0,0 1-7 16,0 1 2-16,0 1-1 0,0 0-1 0,0 0 5 15,0 1 1-15,0 0-1 0,0 0 3 0,0 0-6 16,0 1-3-16,0 2-2 0,2-2-3 0,2 0-2 16,-2 0 1-16,-1 0-4 0,1 0 1 15,1-2 1-15,1 1 0 0,-2-2 1 0,-2 1-2 16,2-1 1-16,0-1-2 0,-1-1 2 0,1 1-1 15,-1-3-3 1,-1 0 1-16,1 0-1 0,0-2 0 0,-1-1 2 16,0 0-5-16,1-1-1 0,-1-2 2 0,0-2-6 15,0 0 5-15,0-2 1 0,1-3-4 0,-1 2 3 16,0-3-3-16,0 0-5 0,0 0-10 16,0 0-22-16,0 0-45 0,0-4-69 0,0-3-122 15,0-2-161-15,2 1-170 0,0 2-722 0</inkml:trace>
  <inkml:trace contextRef="#ctx0" brushRef="#br0" timeOffset="29008.36">17744 15958 1201 0,'0'0'363'0,"0"0"-209"0,0 0-70 15,0 0-17-15,0 0 4 0,0 0 18 0,0 0 22 16,0 0 1-16,0 0-13 0,0 0-18 16,0 0-17-16,0 0-9 0,122-16-11 0,-100 11-9 15,5 1-10-15,-4 0-7 0,-1 1-1 0,0-1-7 16,-4 4 3-16,-1 0-1 0,-4 0 0 16,-3 0 4-16,0 0 1 0,0 0 1 0,-4 1 2 15,-2 2 1-15,2 0 0 0,-3 1 2 0,-1-1 4 16,-1 0 0-16,3 1 3 0,-3 1 2 0,-1 1 1 15,0 1-1-15,0 2 0 0,-1 2-3 16,-5 2-4-16,2 0-6 0,-4 5-3 0,-3-1-4 16,1 3-4-16,-2 0 1 0,-4 2-5 0,4 0-2 15,-3-1-4-15,1 0 4 0,3-3-4 0,-1-2-7 16,2 0-8-16,2-3-20 0,-2-1-30 0,6-5-50 16,-2-1-68-16,3-4-85 0,-2-2-163 0,3 0-152 15,1 0-811-15</inkml:trace>
  <inkml:trace contextRef="#ctx0" brushRef="#br0" timeOffset="29190.89">17745 16062 843 0,'0'0'584'15,"0"0"-276"-15,0 0-48 0,0 0-37 0,0 0-63 16,0 0-63 0,0 0-54-16,0 0-18 0,0 0 3 0,0 0 11 15,0 0 9-15,0 0 6 0,0 0-3 0,0 0-9 16,19 64-12-16,-11-49-11 0,2 0-8 0,-1-1-6 15,-1 0-3-15,2-2-2 0,1-1-6 16,2-1-10-16,1-2-29 0,2-2-68 0,0-4-129 16,-1-1-273-16,-6-1-959 0</inkml:trace>
  <inkml:trace contextRef="#ctx0" brushRef="#br0" timeOffset="29589.36">18333 15936 1571 0,'0'0'200'0,"0"0"-28"0,0 0-8 15,0 0-29-15,0 0-36 0,0 0-27 0,0 0-7 16,0 0-10-16,0 0-8 0,0 0-7 0,0 0-3 16,0 0 1-16,0 0 2 0,0 0-2 15,-113 84-1-15,107-73-3 0,3 2-6 0,1 0-3 16,2 0-4-16,0-1-4 0,2 0-3 0,5-1 0 15,-1 1-1-15,7-3 1 0,0-1 1 0,1-1 1 16,5-4 0-16,0 0 1 0,2-3 0 16,2-2 1-16,3-3-2 0,-4-4-1 0,1-2-2 15,1-2 0-15,-3 0-1 0,-2-1 2 0,-4-2 2 16,-1 1 0-16,-2-1 3 0,-5 0-1 16,-1 0 0-16,-4 1 0 0,-1-1-2 0,-1 1 1 0,-1 1-3 15,-2 1-1-15,-5 0-3 0,-2 4-2 0,0 0-4 16,-1 3-1-16,-3 1-4 0,-1 1-2 15,1 2-4-15,-3 1-4 0,3 1-5 0,-1 0-11 16,2 0-11-16,1 0-20 0,1 0-28 0,1 0-40 16,3 0-52-16,3 0-92 0,-1 0-168 0,5 0-371 15,-1-3-485-15</inkml:trace>
  <inkml:trace contextRef="#ctx0" brushRef="#br0" timeOffset="29959.44">18394 15640 1696 0,'0'0'223'0,"0"0"-37"0,0 0-25 15,0 0-30-15,0 0-40 0,0 0-21 0,0 0-14 16,0 0-9-16,0 0-8 0,0 0-8 16,0 0-5-16,0 0 2 0,0 0 0 0,-64 103 1 15,64-84-1-15,0 2-3 0,0 2-4 0,2 0-6 31,0 2 0-31,5-2 2 0,-4 4 8 0,-1-1 2 16,2 1 3-16,-3 2-6 0,0-2-5 16,-1 2-4-16,0-2-3 0,0 0-1 0,0 1-1 0,0-2 3 15,0 1 1-15,0-2 0 0,-1 0-2 0,1-2-3 16,0 0-3-16,0-2 0 0,0 0-4 16,0-3 2-16,0 0-1 0,1-1-1 0,1-1 4 15,-2 0-4-15,1-2 1 0,-1-2 0 0,0 0-2 16,1-3 1-16,-1-2-3 0,0-1 1 15,0-3 1-15,0-1-3 0,0-1-3 0,0-1-5 16,0 0-9-16,0 0-16 0,0-1-26 0,-1-4-34 0,0-1-44 16,-2-1-49-16,1 0-106 0,-2-4-144 15,3 2-158-15,1 6-760 0</inkml:trace>
  <inkml:trace contextRef="#ctx0" brushRef="#br0" timeOffset="30703.62">18659 15734 1426 0,'0'0'259'0,"0"0"-21"0,0 0-39 0,0 0-34 0,0 0-57 0,0 0-47 0,0 0-32 32,0 0-12-32,0 0 2 0,0 0 12 0,0 0 18 15,0 0 12-15,0 0 8 0,10 77-5 0,-5-51-6 0,-1 3-7 0,-2 2-8 0,3 0-7 16,-3 0-6-16,0 4-2 0,0-2 0 0,3 1-2 31,-4-1 0-31,1 0-8 0,-1-2-8 0,3-1-5 0,0-2-5 0,-2-1 1 0,4-2 1 16,-3-2-1-16,0-3 1 0,2-2 0 0,-2-2-1 31,-1-4-1-31,4-1-1 0,-4-4-9 16,0-1-16-16,2-1-39 0,-3-4-55 0,0-1-75 15,0 0-108-15,0-7-172 0,-1 0-276 0,1 2-466 0</inkml:trace>
  <inkml:trace contextRef="#ctx0" brushRef="#br0" timeOffset="33121.71">19686 14613 613 0,'0'0'220'0,"0"0"4"16,0 0-2-16,0 0-18 0,0 0-35 16,0 0-29-16,0 0-20 0,0 0-14 0,0 0-10 15,0 0-3-15,49 133-1 0,-41-111-2 0,0 2-3 16,-1 0-6-16,1 1-10 0,0 2-8 0,0-1-6 15,-3 2-5-15,3 0-1 0,-4 1-3 16,2 1-8-16,-3 0-7 0,2 1-5 0,-1 1 0 16,-2 0-2-16,3-3 1 0,-2 2-2 0,-2-2-5 15,2 0-1-15,0-1-5 0,-2 1 0 0,1-2-1 16,-2 2-2-16,1 1 2 0,-1-1 2 0,0-1-2 16,0 3 2-16,0-2-3 0,-2 2-1 0,-3-2 2 15,1 3-1-15,-4-3 3 0,2 3-2 16,-3-4-6-16,0 2 1 0,-1-1-3 0,-2-1 1 15,2-2-3-15,-2 1 0 0,-1-4 1 0,3 1-1 16,-1-2-1-16,1-2-1 0,2 0-1 0,-1-1 0 16,0 0-1-16,1-3-1 0,-1 0-1 15,-1 0-7-15,2-2-11 0,3-1-22 0,-1-4-42 16,1-1-63-16,-1-3-87 0,2-1-181 0,-1-3-287 16,4 0-793-16</inkml:trace>
  <inkml:trace contextRef="#ctx0" brushRef="#br0" timeOffset="33957.89">20124 15189 1126 0,'0'0'298'0,"0"0"-39"16,0 0-56-16,0 0-31 0,0 0-45 0,0 0-29 15,0 0-18-15,0 0-9 0,0 0-1 16,0 0-5-16,0 0-7 0,0 0-5 0,0 0-1 15,0 0 4-15,5 1 3 0,-2-1-4 0,2 0-4 16,-1 0-10-16,0 0-7 0,2 0-6 16,1 1-6-16,-2-1-4 0,3 0-1 0,1 0 2 15,2 0-2-15,0 0 1 0,1-2-4 0,4 0-2 16,-2-1-1-16,3 1-1 0,-3 0 1 16,4-1-3-16,-2 2 0 0,0 1 1 0,1-1-1 0,-3 1 0 15,2 0-3-15,-3 0-1 0,-2 0-1 16,1 0-1-16,-3 0 0 0,0 0 0 0,0 0-1 15,-4 0-1-15,1 0 1 0,-2 0-1 0,1 0 0 16,-3 1-2-16,-1-1-9 0,1 0-9 0,-2 0-26 16,0 0-46-16,0 0-71 0,0 1-97 0,-2 2-182 15,1-2-401-15,-2 1-564 0</inkml:trace>
  <inkml:trace contextRef="#ctx0" brushRef="#br0" timeOffset="34309.37">20212 15395 1871 0,'0'0'205'0,"0"0"-83"0,0 0-33 0,0 0-28 16,0 0-18-16,0 0 1 0,0 0 7 0,0 0 12 16,0 0 4-16,0 0-3 0,0 0-4 0,0 0-4 15,0 0-7-15,51 14-5 0,-40-14-4 0,3 1-6 16,-1 0-2-16,1 0-1 0,1 0 0 0,0-1-3 0,-1 2-2 15,1-2-5-15,-2 0-3 0,4 0-3 16,-4 0 0-16,-1 0-5 0,1 0-3 0,-2 0 0 16,-1 0-2-16,-2 0-2 0,-1 0 3 0,0 0-5 15,-1 0 3-15,0 0 0 0,-2 0-1 16,0 0 1-16,-2 0-2 0,-1 0-2 0,0 0 1 16,-1 0-2-16,2 0 1 0,-2 0 0 0,0 0-2 15,0 0-5-15,0 0-18 0,0 0-34 16,0 0-54-16,0-2-86 0,-3 0-201 0,3 0-262 0,-2 1-838 15</inkml:trace>
  <inkml:trace contextRef="#ctx0" brushRef="#br0" timeOffset="51076.25">21303 14595 528 0,'0'0'152'16,"0"0"-20"-16,0 0-23 0,0 0-2 0,0 0 7 16,0 0 8-16,0 0 17 0,0 0 8 15,0 0-7-15,0 0-14 0,0 0-15 0,0 0-18 16,8 1-11-16,-8-1-5 0,0 0-5 0,2 0-6 16,-1-1-11-16,-1-1-6 0,2-1-10 0,-1 1-7 15,1 0-7-15,-1-2-3 0,1 0-1 16,-2 1 0-16,0-2 3 0,0 1 0 0,0 1-1 15,0-2-2-15,-2 0-2 0,-1 0-3 0,-1 0-3 16,0 1-3-16,-1-2-3 0,0 0-2 0,-4 2-3 16,4 0-1-16,-3 1 0 0,0 1-1 15,-1 1-2-15,1 1-2 0,-1 0-2 0,2 0 1 16,-3 1-2 0,1 3 0-16,-1 3 1 0,0 4 1 0,1-2-1 15,-1 4 3-15,0 2 1 0,2 0 2 0,3 1 0 16,-2 1-1-16,4 0 2 0,0-1-1 0,2 0 1 15,-1-2 0-15,2 0 2 0,0-3-5 0,0-1 4 16,3-2 0-16,2 1-2 0,-1-4 6 0,3-1-1 16,1-1 4-16,3-1 5 0,1-2 0 15,2-3 7-15,2-4-3 0,3-4-1 0,-1-3-4 16,3-3-3-16,-1 0-2 0,-3-3-3 0,2-1 0 16,-1 0-3-16,-1-1 0 0,-2 1-1 0,-1-3-1 0,-3 1 0 0,0-2 2 15,-2 1 0-15,-4 0 2 0,3 0 1 16,-2 0 1-16,-1-1 0 0,-1 3 1 0,2 1 2 15,-3 2 3-15,1 4 4 0,-1 3 8 0,-2 4 3 16,-1 2 6-16,2 1 4 0,-2 3 5 0,0 0-3 16,0 1-3-16,0 1-8 0,0 0-7 0,0 0-11 15,0 3-7-15,-2 4-4 0,-1 4 1 0,-4 7-2 16,0 9 4-16,-2 2 4 0,-2 6-3 0,1 1 4 16,2 1 0-16,-2 4 2 0,1 0-4 15,2-1 2-15,-1-1-3 0,3-2-2 0,0-1-2 16,2-4 0-16,1-3 0 0,1-2-2 0,1-4-5 15,0-1-8-15,0-3-17 0,3-2-36 0,-2-2-48 16,2-2-76-16,-1-2-91 0,-1-3-170 0,-1-2-240 16,0-3-715-16</inkml:trace>
  <inkml:trace contextRef="#ctx0" brushRef="#br0" timeOffset="51342.71">20947 15089 1834 0,'0'0'258'0,"0"0"-103"0,0 0-45 0,0 0-33 15,0 0-3-15,0 0 17 0,0 0 18 0,0 0 7 16,0 0-15-16,0 0-9 0,0 0-14 0,141 1-15 16,-104-1-17-16,3-3-12 0,1-1-6 15,1-2-2-15,0 0-4 0,1 1-7 0,-1-2-7 16,1 0-3-16,-3 1 2 0,-3 2-4 0,-2-2 0 15,-3 2-3-15,-4 0-2 0,-4 2 2 0,-6 1-3 16,-5 1-5-16,-4 0-15 0,-2 0-28 0,-3 0-44 16,-3 1-69-16,-1 2-93 0,-3 4-153 15,-4-4-213-15,2 2-851 0</inkml:trace>
  <inkml:trace contextRef="#ctx0" brushRef="#br0" timeOffset="51879.1">21130 15445 1791 0,'0'0'230'0,"0"0"-64"0,0 0-12 0,0 0-13 0,0 0-41 32,0 0-27-32,0 0-18 0,0 0-8 15,0 0-4-15,0 0-7 0,0 0-7 0,0 0-8 16,0 0-2-16,0 0-3 0,-15-95-2 0,7 89 1 15,0 0-6-15,0 2-1 0,-2 1-5 16,1 2-2-16,-1 1-4 0,-2 0-3 0,1 2 0 0,-2 4 2 0,3 4 0 16,-2 0 4-16,1 4-1 0,0 1 2 0,2 2 1 15,1 2 0-15,2 1 3 0,2 0-3 16,1 1 1-16,2-1-2 0,1 0 0 0,1-1 2 16,5-2-2-16,1-4 1 0,1 0-4 0,1-2 2 15,1-3 0-15,0-1 1 0,1-4 2 0,2-2 0 0,3-1 2 16,1-2 2-16,4-7-1 0,-1-5-1 0,4-2-4 15,-2-4-4-15,-1-2-4 0,0-1-1 0,-2-1 1 16,-5-4 1-16,1 2 1 0,-4-2 1 16,-3-3-1-16,-3 0 1 0,2 1 3 0,-4-1 2 15,-1 4 0-15,-1 0 2 0,0 5 2 0,1 3 0 16,-1 2 5-16,-1 6 6 0,0 3 4 0,0 2 3 16,0 3 2-16,0 1 2 0,0 1-3 15,0 1-9-15,-1 0-3 0,-1 5-8 0,1 4 3 16,-2 5 2-16,1 4 5 0,-2 7 5 0,-1 2 3 15,2 3 5-15,0 3-1 0,0 1 2 16,0 2-4 0,-1-1 1-16,1 0-9 0,2-1-7 0,-1 0-6 15,1-1-1-15,1-3 1 0,-1-2-2 0,1-3 1 16,0-2-2-16,0-4-3 0,2-3-5 0,1-4-16 16,2-1-31-16,0-4-51 0,1-5-74 0,2-2-114 15,-2 0-248-15,-2-4-997 0</inkml:trace>
  <inkml:trace contextRef="#ctx0" brushRef="#br0" timeOffset="52086.89">21349 15293 1375 0,'0'0'293'0,"0"0"-64"0,0 0-38 16,0 0-34-16,0 0-41 0,0 0-1 0,0 0-2 16,0 0-6-16,0 0-13 0,0 0-12 0,0 0-13 15,116 83-14-15,-99-64-9 0,-3 2-10 16,3 0-5-16,-1 0-9 0,0 2-6 0,-1 0-3 15,0-2-9-15,0 0-1 0,-1-2-1 0,-4-1-1 16,-1-2-2-16,-3-1-4 0,0-3-7 0,-2-1-19 16,1-2-37-16,-3-3-72 0,4-4-111 0,-2-1-223 15,-1-1-584-15,1 0-72 0</inkml:trace>
  <inkml:trace contextRef="#ctx0" brushRef="#br0" timeOffset="52271.73">21665 15277 2010 0,'0'0'255'16,"0"0"-70"-16,0 0-57 0,0 0-13 0,0 0-27 16,0 0-5-16,0 0-3 0,0 0-12 0,-115 125-15 15,95-90-18-15,-3 0-13 0,0 3-8 0,2-2-5 16,-1-3-3-16,3-3-4 0,2-3-5 16,4-4-6-16,2-4-20 15,4-4-51-15,4-2-102 0,1-3-179 0,1-4-335 16,1-2-827-16</inkml:trace>
  <inkml:trace contextRef="#ctx0" brushRef="#br0" timeOffset="53054.89">22044 14494 757 0,'0'0'254'15,"0"0"-15"-15,0 0 1 0,0 0-29 16,0 0-37-16,0 0-35 0,0 0-36 0,0 0-17 16,0 0-15-16,0 0-8 0,0 0-2 0,0 0-2 0,0 0-1 15,0 0-4-15,-37 43-8 0,30-32-6 16,0 4-5-16,-1 0-4 0,0 2-3 0,-1 3-5 15,0 3-2-15,0 1 2 0,1 5 0 0,-4 1-1 16,4 4-1 0,-1 2-6-16,-1 2-5 0,3 1-1 0,0 1-3 15,1 0 0-15,3 1-1 0,1 3-1 16,0-3 1-16,2-1 1 0,0 0 3 0,0-3 0 0,4 0 1 16,2-1-2-16,0 0 1 0,1-2-3 15,1 4-3-15,-1-2-1 0,1 0-5 0,-1-2-7 16,0-2-9-16,-1-4-16 0,1-4-25 0,0-5-50 0,-1-5-78 15,0-2-133-15,-1-4-227 0,-1-5-898 0</inkml:trace>
  <inkml:trace contextRef="#ctx0" brushRef="#br0" timeOffset="53678.36">22379 14296 1119 0,'0'0'347'0,"0"0"-81"0,0 0-49 0,0 0-30 16,0 0-51-16,0 0-44 0,0 0-21 15,0 0-8-15,0 0-1 0,0 0-8 0,0 0-6 16,0 0-6-16,0 0-7 0,-100 117-2 0,95-101-7 31,3 3-2-31,1-2-3 0,1 0-2 0,0 1 0 0,6-2-1 0,1 2 1 0,2-2 2 32,2 0-1-32,1 0-2 0,1-3-1 0,3-1-5 15,-1-1 2-15,2-3 0 0,0-1 4 0,1-2-1 16,1-3 1-16,2-2-3 0,0 0-3 0,-2-6 0 0,2-2 0 0,0-2-1 0,-2-2-4 15,0-2 0-15,-1-1 0 0,-4-3-1 0,1 1-2 32,-4-4 2-32,-2-1-3 0,-3 0 1 0,0-3-4 15,-4 0 3-15,-1-3 0 0,-1 0-3 0,0 2 0 16,-1 1 1-16,-3 4 0 0,-2 4 0 0,0 5 0 16,-2 1-2-16,-3 5-2 0,-3 3-6 0,-1 3 0 15,-5 0-5-15,-1 6-2 0,-1 4-5 16,-3 0-8-16,0 2-22 0,3-1-34 0,2 0-49 0,3-1-76 15,7-2-145-15,2-3-243 0,5-2-848 0</inkml:trace>
  <inkml:trace contextRef="#ctx0" brushRef="#br0" timeOffset="53917.1">22553 14008 1717 0,'0'0'266'15,"0"0"-26"-15,0 0-37 0,0 0-37 0,0 0-72 16,0 0-49-16,0 0-30 0,0 0 4 0,0 0 18 16,0 0 20-16,0 0 12 0,0 0-3 15,-17 129-12-15,8-82-10 0,-3 5-9 0,-2 3-6 16,-1 4-8-16,-1 1-5 0,-3 0-6 0,3-1-5 16,0-2-1-16,6-4-3 0,1-5-5 0,7-3-5 15,2-5-10-15,0-3-21 0,4-5-42 16,5-5-69-16,3-4-102 0,2-5-195 0,-1-6-216 15,-6-5-797-15</inkml:trace>
  <inkml:trace contextRef="#ctx0" brushRef="#br0" timeOffset="54132.44">22649 14640 1747 0,'0'0'205'0,"0"0"-87"0,0 0-27 15,0 0 7-15,0 0-2 0,0 0 5 16,0 0-8-16,0 0-17 0,0 0-11 0,0 0-9 16,0 0-8-16,0 0-10 0,0 0-5 0,0 0-4 15,100 119 2-15,-85-106 2 0,1-1-6 0,-1-2-4 16,0 1-14-16,-3-2-7 0,-1-2-4 0,-3 1-9 16,-2-3-15-16,0 0-41 0,-1-1-71 0,1-3-116 15,-3-1-242-15,1 0-1004 0</inkml:trace>
  <inkml:trace contextRef="#ctx0" brushRef="#br0" timeOffset="54314.28">22896 14623 1601 0,'0'0'372'0,"0"0"-92"16,0 0-70-16,0 0-47 0,0 0-65 0,0 0-32 15,0 0-11-15,0 0-8 0,0 0-7 16,-121 78-10-16,97-54-15 0,-2 2-9 0,1-1-4 15,2 0-5-15,2-2-5 0,4 0-16 0,3-2-42 16,3-3-85-16,3 0-132 0,4-6-252 0,0-3-958 16</inkml:trace>
  <inkml:trace contextRef="#ctx0" brushRef="#br0" timeOffset="54728.43">22072 15188 1385 0,'0'0'296'0,"0"0"-42"0,0 0-39 0,0 0-13 15,0 0-54-15,0 0-49 0,0 0-34 16,0 0-24-16,0 0-15 0,0 0-10 0,0 0-2 15,0 0 2-15,0 0 8 0,0 0 2 0,27 0-2 16,-12 0-4-16,4 0-4 0,1 0-1 0,3-1-4 16,3 0-2-16,0-1-3 0,5 1-1 0,2-1-1 15,0 0 1-15,4-2-6 0,0 0 4 0,2 2 0 16,1-1-1-16,0-1 1 0,0 1 0 0,-3 0-1 16,1 1 0-16,-4-1 0 0,-3 1-2 15,-1 0 0-15,-3-1 1 0,-2 1-2 0,1-1 2 0,-4 0 0 16,5-1 0-16,-4-1 0 0,3-1 1 0,-1 0-2 15,-1 0 0-15,1 1-4 0,-3 1 1 16,2-2 1-16,-4 2-2 0,1 0 2 0,-1 1-4 16,-5 1-4-16,1 1-8 0,-5 1-18 0,-2 0-32 15,-2 0-58-15,-2 1-76 0,-2 2-138 16,-3 1-248-16,1-2-838 0</inkml:trace>
  <inkml:trace contextRef="#ctx0" brushRef="#br0" timeOffset="55157">22224 15348 900 0,'0'0'291'0,"0"0"11"0,0 0-8 0,0 0-37 0,0 0-58 16,0 0-51-16,0 0-35 0,0 0-37 15,0 0-23-15,0 0-14 0,0 0-3 0,0 0 11 16,0 0 8-16,0 0 7 0,-47 103-5 0,43-70-3 16,-1 1-4-16,3 2-9 0,-1-2-5 15,1 1-10-15,2-2-10 0,0-2-6 0,0-2-4 16,1-2-2-16,3-5-2 0,-2-1-1 0,3-3-3 16,-1-2-6-16,2-3-14 0,2-3-38 0,-1-4-69 15,2-4-107-15,1-2-232 0,-5 0-754 0</inkml:trace>
  <inkml:trace contextRef="#ctx0" brushRef="#br0" timeOffset="55454.32">22275 15539 1575 0,'0'0'233'15,"0"0"-66"-15,0 0-17 0,0 0-32 0,0 0-20 16,0 0-16-16,0 0-10 0,0 0-9 0,0 0-14 15,135-41-11-15,-115 38-4 0,1 2-2 16,-2 1 1-16,-3 0 0 0,-1 0-3 0,-5 0-3 16,0 3-2-16,-2-2 3 0,-1 1 0 0,-4 0 1 15,0 0-3-15,0-1-3 0,-1 1-2 0,-1 1-2 16,0-1 1-16,1 2 1 0,-2 2 2 0,0 1-1 0,0 2 1 0,0 4-2 16,0 1 3-16,-8 4-6 0,-1 1 0 0,-3 2-5 15,1 0-4-15,-3 0-5 0,-2-2 0 0,2-1-2 31,-1 0-3-31,3-2-4 0,-2-2-7 0,4-3-17 16,0 0-35-16,2-4-52 0,0-3-74 0,3 0-112 16,0-4-204-16,2 0-354 0,1 0-310 0</inkml:trace>
  <inkml:trace contextRef="#ctx0" brushRef="#br0" timeOffset="55602.75">22290 15631 1150 0,'0'0'513'0,"0"0"-184"16,0 0-84-16,0 0-61 0,0 0-83 0,0 0-46 15,0 0-9-15,0 0 10 0,0 0 7 16,0 0-6-16,0 0-12 0,0 0-13 0,0 0-12 16,0 0-8-16,58 101-8 0,-51-86-10 0,2-2-24 15,2-1-58-15,-1-2-104 0,3-3-225 0,-4-4-680 16,-2-1 15-16</inkml:trace>
  <inkml:trace contextRef="#ctx0" brushRef="#br0" timeOffset="55938.87">22769 15562 1860 0,'0'0'121'0,"0"0"-2"0,0 0 21 0,0 0-6 0,0 0-32 16,0 0-16-16,0 0-14 0,0 0-7 16,0 0-4-16,0 0-9 0,0 0-8 0,0 0-4 15,0 0-5-15,-109 115-7 0,109-104-5 0,0 0-3 16,3-1-2-16,3 0-3 0,4-2-2 0,1-2-2 15,3 0-1-15,2-2 1 0,0-4-1 0,3 0 1 16,1 0-2-16,0-7-1 0,2-1-3 16,0-2 0-16,0-2-2 0,-2-1-1 0,0 1 1 15,-4-3-2-15,-3 1 1 0,-1 0-1 0,-5 0 2 16,1 1 1-16,-7-1-1 0,-1 1 2 16,0 1-1-16,-1 1-1 0,-8 1-2 0,0 2 0 15,-1 1-2-15,-2 2-2 0,1 4-6 0,-4 1-3 16,1 0-10-16,-2 1-20 0,1 2-33 0,3 2-51 15,1-3-75 1,4 1-159-16,1-3-264 0,3 1-849 0</inkml:trace>
  <inkml:trace contextRef="#ctx0" brushRef="#br0" timeOffset="56154.63">22827 15288 1903 0,'0'0'280'0,"0"0"-85"0,0 0-59 15,0 0-15-15,0 0-21 0,0 0-4 0,0 0 2 16,0 0-7-16,0 0-12 0,-17 134-13 0,14-100-16 16,2 3-10-16,-2 2-8 0,0 1-8 0,-1 2-4 15,2 1-6-15,-3 1-4 0,0 1-3 0,-2-2-3 16,2-1-4-16,-2-3-2 0,2-3-7 16,0-3-12-16,1-4-27 0,0-3-44 0,3-7-55 0,1-5-65 15,0-5-68-15,4-6-188 0,1-1-367 0,-3-2-417 0</inkml:trace>
  <inkml:trace contextRef="#ctx0" brushRef="#br0" timeOffset="56407.05">23068 15379 2099 0,'0'0'149'16,"0"0"-10"-16,0 0-14 0,0 0 8 0,0 0-16 15,0 0-13-15,0 0-5 0,0 0 1 0,0 0-12 0,0 0-17 16,0 0-13-16,14 126-15 0,-14-97-10 16,0 1-1-16,0-1-6 0,0 0-4 0,0-1-6 0,0-2-6 0,0-2-5 15,0-1-2-15,0-2 0 0,0-3-4 0,0-1-1 16,2-4-4-16,0-1-6 0,1-3-11 0,-2-3-20 16,0-3-27-16,-1-2-26 0,1-1-30 0,-1 0-50 15,0-4-85-15,0-3-177 0,0 1-231 0,0 1-804 16</inkml:trace>
  <inkml:trace contextRef="#ctx0" brushRef="#br0" timeOffset="57122">23275 14475 1221 0,'0'0'158'0,"0"0"27"0,0 0-5 0,0 0-22 16,0 0-54-16,0 0-35 0,0 0 0 0,0 0 16 16,0 0 24-16,0 0 5 0,0 0-11 15,0 0-9-15,0 0-14 0,0 0-11 0,78 114-6 16,-62-90-10-16,-1 2-5 0,-3 1-6 0,1 5-6 16,-1 1-8-16,-3 4-5 0,-1 1-4 0,1 3-5 15,0 1 3-15,-1 2-2 0,-2 3 1 16,0 2 1-16,-4 1 2 0,3-2 3 0,-2 1-3 15,-3 0-1-15,0-2-7 0,0 0-2 0,-4 0-2 16,-2-2-1-16,0-2-7 0,0-2-1 0,-2-4-2 16,-2-4-2-16,2-3 5 0,1-3-3 0,0-4-3 15,-2-3-10-15,4-4-21 0,0-4-41 0,3-4-57 16,0-3-92-16,1-4-157 0,1-1-226 16,0 0-884-16</inkml:trace>
  <inkml:trace contextRef="#ctx0" brushRef="#br0" timeOffset="57346.65">23548 15128 1555 0,'0'0'420'0,"0"0"-197"32,0 0-80-32,0 0-26 0,0 0-30 0,0 0-2 15,0 0 8-15,0 0-2 0,0 0-12 0,0 0-18 16,133-19-15-16,-102 17-9 0,-1 0-7 0,0 1-3 15,-1 1-4-15,-3 0-1 0,-2 0-8 0,-7 0-4 16,-2 0-6-16,-5 0 0 0,-4 1-5 16,-2 0-6-16,-2 0-13 0,-2 0-34 0,0-1-60 15,0 1-97-15,-1-1-188 0,-1 0-277 0,-2 0-816 0</inkml:trace>
  <inkml:trace contextRef="#ctx0" brushRef="#br0" timeOffset="57519.01">23679 14916 1502 0,'0'0'304'0,"0"0"-68"16,0 0-49-16,0 0-14 0,0 0-9 0,0 0-18 15,0 0-31-15,-7 128-22 0,7-92-15 0,0 3-13 16,0 0-16-16,0 2-13 0,0-2-11 16,0 0-7-16,0 0-7 0,0-4-7 0,2 0-9 15,2-5-19-15,-1-1-49 0,5-2-90 0,1-6-163 16,-3-7-392-16,-1-5-839 0</inkml:trace>
  <inkml:trace contextRef="#ctx0" brushRef="#br0" timeOffset="58139.45">24227 14559 1148 0,'0'0'278'0,"0"0"-30"16,0 0-8-16,0 0-30 0,0 0-62 0,0 0-42 15,0 0-32-15,0 0-14 0,0 0-6 0,0 0-1 16,0 0-3-16,0 0-1 0,0 0-3 0,0 0-3 16,-8-54-6-16,5 53-8 0,-3 1-12 15,2 0-10-15,-5 0-7 0,-2 6-3 0,-2 2 1 16,-2 4 0-1,1 2 2-15,-3 1-1 0,0 3 0 0,3 0 1 16,3 2-1-16,2 1 4 0,1-1-1 0,5 1 2 16,1-1 1-16,2-2-3 0,0-2 2 0,3 0 0 15,5-4 0-15,1 0 0 0,1-1 2 0,3-4-1 16,1-3 4-16,3-2 2 0,1-2 4 0,0-1-2 16,2-7-4-16,-1-3-1 0,1-3-3 0,-2-2 1 15,1-2-1-15,-1-1-4 0,-5-3 0 16,4-1-3-16,-6-1 1 0,-1-2-1 0,-2-3 0 15,-3-2-3-15,1-1-2 0,-3-2 0 0,-2-2-3 16,3 0 1-16,-2-2 3 0,0 2 5 0,-1 2 1 16,-1 4 4-16,0 3 1 0,0 3 2 0,0 0 2 15,0 4 3-15,0 1 1 0,0 1-1 16,0 3 2-16,1 1 1 0,3 4-1 0,-1 2 0 16,-2 2-3-16,1 4-2 0,-2 1-3 0,0 1-4 15,0 0-2-15,1 6 2 0,-1 4 9 16,0 8 9-16,0 6 8 0,-1 9 0 0,-4 7-2 15,-4 6 0-15,-3 3-3 0,-1 4 0 0,1 1-4 16,1-2-6-16,1-1-2 0,5-1-5 0,2-6-5 0,3-1 1 16,5-4-5-16,3-4 1 0,0-5-3 0,1-3-5 15,2-4-1-15,-2-1-13 0,0-3-25 0,0-3-37 16,-2-2-59-16,-2 0-86 0,-4-2-144 16,0-4-267-16,-1-3-852 0</inkml:trace>
  <inkml:trace contextRef="#ctx0" brushRef="#br0" timeOffset="58424.82">23949 15070 1263 0,'0'0'293'16,"0"0"-64"-16,0 0-28 0,0 0-44 0,0 0-43 15,0 0-3-15,0 0 5 0,0 0 3 0,0 0-17 16,0 0-15-16,0 0-16 0,0 0-11 16,0 0-9-16,0 0-8 0,112-4-10 0,-87 0-5 15,3 0-8-15,3 0-5 0,-1 0-3 0,2 0-1 16,0 1-6-16,3 1 1 0,0-1-3 0,1 2-4 16,-1 1 3-16,-3 0-1 0,-2 0-2 15,-2 0-2-15,-7 4-2 0,-4-1-1 0,-4 1-2 16,-2 2-8-16,-5-2-13 0,-1 0-29 0,-1 0-52 15,-1 1-81-15,-1-1-137 0,-1-2-264 0,-1 0-898 0</inkml:trace>
  <inkml:trace contextRef="#ctx0" brushRef="#br0" timeOffset="59000.4">24013 15516 1737 0,'0'0'183'0,"0"0"-29"0,0 0-4 15,0 0 10-15,0 0-30 0,0 0-42 0,0 0-22 16,0 0-11-16,0 0-8 0,0 0-5 0,0 0-8 16,0 0-7-16,0 0 1 0,0 0-7 15,-25-77-4-15,21 71-1 0,-4 0-8 0,1 2-1 16,-2-1-3-16,-1 3-2 0,-3 1-2 0,-1 1-2 15,-4 0 0-15,4 3 2 0,-4 3 2 0,3 2 2 16,-1 1-6-16,5 1 1 0,0 1-1 0,1 2 0 16,2 0 3-16,3 3 2 0,0 0 0 0,3 4 4 15,0 0 5-15,0 2 0 0,2 0-1 0,0-2-1 16,5 0-3-16,1-3 0 0,3-2-1 16,1-2 0-16,4-2 0 0,-2-3-1 0,4-2 2 15,-1-4 3-15,5-2-1 0,0 0-1 0,0-5 1 16,1-6 0-16,0-2 0 0,2-2-3 15,1-3-4-15,-1-5-2 0,-1 1 0 0,-1-3 0 16,-1 1-2-16,-1-3 2 0,-4-1 0 0,-5-1 2 16,0-3 2-16,-5-2 0 0,0-1-1 0,-2-2-6 0,-2 3 1 15,-1 3 1-15,0 5 4 0,0 5 1 0,-1 5 0 16,-3 3 2-16,1 5 0 0,2 1 0 0,-1 2 0 16,0 3 0-16,1 1-3 0,-1 1 0 0,2 0-2 15,-1 1-1-15,-2 6-1 0,1 4 5 0,-4 6 5 0,2 5 8 16,-3 4 1-16,-1 4 4 0,1 2-1 0,1 3-3 15,2-1-2-15,0 0-6 0,2-1-4 16,2 0-4-16,0-2 1 0,0-2 1 0,0-5 0 16,0 0-2-16,1-5-2 0,4-2 0 0,-1-3-2 15,1-1 0-15,-1-3-3 0,0-2-9 16,1-2-19-16,-2 1-37 0,1-4-57 0,-1-2-83 16,0-1-135-16,-2 0-255 0,2-1-921 0</inkml:trace>
  <inkml:trace contextRef="#ctx0" brushRef="#br0" timeOffset="59202.49">24156 15497 1495 0,'0'0'291'0,"0"0"-91"0,0 0-20 0,0 0-5 16,0 0-38-16,0 0-33 0,0 0-14 0,0 0-2 16,0 0 2-16,0 0-15 0,0 0-19 0,0 0-11 15,0 0-12-15,0 0-10 0,98 50-5 16,-85-40-7-16,-3-2-4 0,0 0-5 0,-4 0-3 15,0-3-5-15,-2 1-12 0,0-3-24 0,-1 0-40 0,2-2-75 16,0-1-121-16,-1 0-262 0,0-1-974 0</inkml:trace>
  <inkml:trace contextRef="#ctx0" brushRef="#br0" timeOffset="59390.64">24472 15357 2058 0,'0'0'195'0,"0"0"-29"0,0 0-14 0,0 0-9 0,0 0-37 15,0 0-24-15,0 0 1 0,0 0 1 16,0 0-6-16,0 0-12 0,0 0-19 0,-61 141-10 16,48-113-13-16,-2 1-2 0,2 0-4 0,0 1-6 15,-2-1-1-15,2 1-6 0,-1-2-3 16,-1 2-1-16,4-4-4 0,-1 3-4 0,1-3-15 16,1-4-25-16,0-1-45 0,2-2-73 0,0-5-112 15,4-5-293-15,-1-2-1007 0</inkml:trace>
  <inkml:trace contextRef="#ctx0" brushRef="#br0" timeOffset="60029.93">24697 14634 1174 0,'0'0'213'0,"0"0"-4"15,0 0-18-15,0 0-19 0,0 0-53 0,0 0-27 16,0 0-7-16,0 0 0 0,0 0-5 0,-68 117-7 15,62-86-8-15,-2 5-3 0,5 6 1 0,-3 4-6 16,3 3 2-16,-1 5-8 0,-1 0-9 16,3 2-5-16,-5 0-9 0,5 0-8 0,0-3-5 15,1 1-4-15,1-1-3 0,1 0-3 0,3-2-1 16,5-2-2-16,1-4-2 0,0-1 0 0,3-3-5 0,2-4-13 16,-2-3-25-16,-1-4-39 0,2-3-68 0,-2-3-100 15,-1-6-182-15,-5-7-207 0,0-4-764 0</inkml:trace>
  <inkml:trace contextRef="#ctx0" brushRef="#br0" timeOffset="60480">24888 14536 1282 0,'0'0'278'0,"0"0"-11"0,0 0-43 16,0 0-46-16,0 0-66 0,0 0-53 15,0 0-18-15,0 0 8 0,0 0 11 0,0 0 10 16,0 0-1-16,0 0-4 0,0 0-11 0,-26 109-7 0,22-86-8 15,1 0-7-15,0-1-8 0,0-2-4 16,3 1-1-16,0-5-5 0,0 0 2 0,6-1-2 16,-1-3-1-16,4-2 0 0,2-2 2 0,2-2 1 15,3-4 0-15,2-1 1 0,-1-1-1 0,1-2-1 16,2-5-1-16,0-3-3 0,-1 0-1 0,-1-3-3 16,-3-1 0-16,1-2 0 15,-4 0-1-15,-2-3 3 0,0 1-2 0,-3-4 1 16,-2-2-2-16,0-1-3 0,-4-3 0 0,-1 2-1 15,0 2 1-15,-1 2 0 0,-5 3-1 0,-4 5-2 0,1 4 0 0,-1 2-1 16,-2 2-2-16,0 2-4 0,-3 2-4 16,1 1-10-16,-2 1-18 0,3 0-31 0,3 0-51 15,2-1-80-15,3-1-173 0,2 1-277 0,3-1-845 16</inkml:trace>
  <inkml:trace contextRef="#ctx0" brushRef="#br0" timeOffset="60717.05">25030 14154 1427 0,'0'0'232'0,"0"0"-41"15,0 0-25-15,0 0-38 0,0 0-17 16,0 0-3-16,0 0-5 0,0 0-12 0,-29 147-17 16,26-105-11-16,-4 2-5 0,0 3 0 0,-3 2-7 15,0 4-10-15,-1 0-10 0,-1 3-10 0,1-1-11 16,0 0-4-16,2-2-4 0,0-2-2 0,3-4 2 15,0-2-2-15,4-4-3 0,0 0-3 16,2-8-9-16,0-2-19 0,3-6-38 0,2-4-58 16,2-4-80-16,1-3-141 0,-3-5-202 0,0-4-868 15</inkml:trace>
  <inkml:trace contextRef="#ctx0" brushRef="#br0" timeOffset="60939.18">25007 14869 1501 0,'0'0'290'16,"0"0"-90"-16,0 0-54 0,0 0-46 0,0 0-27 15,0 0 12-15,0 0 8 0,0 0-6 0,0 0-11 16,0 0-7-16,0 0-14 0,0 0-8 16,0 0-8-16,79 67-10 0,-67-62-9 0,-2 1-5 15,-1-1-6-15,-2 0-2 0,1-2-3 0,-1 0-2 16,-3-1-4-1,2-1-14-15,-2-1-28 0,0 0-61 16,2-3-92-16,2-2-182 0,-3-1-227 0,1 2-844 0</inkml:trace>
  <inkml:trace contextRef="#ctx0" brushRef="#br0" timeOffset="61109.32">25264 14797 1540 0,'0'0'313'0,"0"0"-87"0,0 0-47 0,0 0-31 15,0 0-18-15,0 0-13 0,0 0-17 0,0 0-20 0,0 0-17 16,0 0-18-16,-53 124-10 0,43-106-13 0,1 0-7 16,0-1-6-16,2-2-6 0,3 1-4 0,-1 0-4 0,1-1-8 15,1 1-23-15,-2-2-42 0,3 2-78 0,-2-2-110 16,-1-4-206-16,4-3-790 0</inkml:trace>
  <inkml:trace contextRef="#ctx0" brushRef="#br0" timeOffset="61375.62">24807 15252 773 0,'0'0'916'0,"0"0"-589"0,0 0-84 16,0 0-42-16,0 0-63 0,0 0-41 16,0 0-28-16,0 0-21 0,0 0-8 0,0 0 4 15,0 0 6-15,0 0 6 0,0 0 0 0,0 0-10 16,41-1-11-16,-14-3-7 0,1-1-4 15,1 0-5-15,4 1-3 0,2 0-2 0,2 1 2 16,-2-1-8-16,5 2-1 0,-3 0-3 0,-2 0 1 16,2 1-1-16,-4-1-1 0,-2 1-1 0,-5 1-3 15,-7 0-1-15,-4 0 0 0,-5 1-2 16,-2 2-9-16,-5-1-14 0,-1 1-28 0,0 1-53 0,-2-2-92 16,0 2-147-16,0-2-316 0,-2-1-866 0</inkml:trace>
  <inkml:trace contextRef="#ctx0" brushRef="#br0" timeOffset="61762.49">24825 15412 765 0,'0'0'377'0,"0"0"-111"16,0 0-32-16,0 0-14 0,0 0-52 0,0 0-63 15,0 0-20-15,0 0-2 0,0 0 5 16,0 0 5-16,0 0-10 0,0 0-14 0,0 0-15 0,-3 74-11 15,3-56-9-15,0 3-4 0,0 3 0 16,0-1-2-16,0 4-1 0,3-1-3 0,-1 1-2 16,-1-1-6-16,2 0-5 0,2-1-7 0,-3 0-4 15,-1-3 0-15,2 0-4 0,0-2-5 0,0-4-16 16,-2-1-21-16,3-5-44 0,1-1-65 0,-1-4-77 0,2-3-152 16,-4-1-190-16,1-1-820 0</inkml:trace>
  <inkml:trace contextRef="#ctx0" brushRef="#br0" timeOffset="62263.58">25161 15450 1254 0,'0'0'370'0,"0"0"-108"0,0 0-45 15,0 0-57-15,0 0-69 0,0 0-32 16,0 0 5-16,0 0 11 0,0 0 11 0,0 0 0 16,0 0-11-16,0 0-15 0,0 0-8 0,0 0-11 15,13 68-5-15,-12-52 0 0,4 4-2 16,-3-2-3-16,-1 3-5 0,3 0-4 0,-1 1-3 15,-1-1-1-15,-1 0-6 0,3 0-5 0,-2-1 1 16,0-1-6-16,-1-1 4 0,-1 1-4 0,0-2-3 16,0-1 1-16,0 1 2 0,0-3 1 15,-1-1 1-15,-1 0-2 0,-2-3-8 0,2-1-1 16,2-2-21-16,-2 1-34 0,-1-3-62 0,2-3-90 16,-1-2-222-16,2 0-286 0,0 0-781 0</inkml:trace>
  <inkml:trace contextRef="#ctx0" brushRef="#br0" timeOffset="63470.93">25176 14158 697 0,'0'0'188'0,"0"0"-12"15,0 0 10-15,0 0-33 0,0 0-34 0,0 0-31 16,0 0-21-16,0 0-11 0,0 0-15 16,0 0-10-16,0 0 0 0,0 0 7 0,0 0 12 15,0 0 17-15,16 3 2 0,-13 1-5 0,3 0-4 31,-2 1-11-31,2 1-7 0,-2 1-2 0,3-1-8 0,-3 2-3 0,3 0-4 16,-1 2-1-16,-1-1-3 0,0 2-2 0,0-2 1 16,2 3 0-16,-2-2-3 15,1 2 0-15,-2 0-6 0,1-1 0 0,-1 2 0 16,-2 1 0-16,3-2 0 0,-2 2-2 0,-1-2 4 16,1 1-1-16,0 1-2 0,-1-1-2 0,-1 0 0 15,0 0-1-15,3 1-1 0,-2 0-2 16,0-2 1-16,-1 1-1 0,4 0 0 0,-2 0-1 15,1 1 1-15,1-1-2 0,-2 1 0 0,-1-1 2 16,3 1-2-16,-2-1 1 0,-2 0 1 0,4 1 0 16,-3-1 3-16,0-1 2 0,3-1 1 15,-1 2 1-15,-2-1-1 0,3 1 1 0,-2-2 1 0,-1 1-3 16,4 1-1-16,-3 1-4 0,0-2-2 0,2 4 3 16,-2-2-3-16,-1-1 0 0,2 1 1 0,-1 1 0 15,-2-1 0-15,-1 0 1 0,1 0 0 16,-1-1 3-16,0-1 0 0,0 3 3 0,0-2 0 15,0-2 2-15,0 2-1 0,-1 0 0 0,0-1 0 0,-1 1-2 16,-3 1 0 0,3 3-4-16,1-2 0 0,0-1-1 0,-1 1-1 15,0 1 1-15,0-2-3 0,0-1 0 0,2-1 0 16,-1-1 0-16,1-1 1 0,0 1-2 0,0-1 2 16,0 0 1-16,0 1 1 0,0-2 1 0,0 2 2 15,0-1-2-15,0 0 0 0,0 2 1 0,0-1-1 0,-1 1-1 16,1 0 0-16,-1-1 1 0,0 1-1 0,0 1 0 15,-1-1 0-15,0 2-1 0,1-3 3 0,0-1-2 16,1 1 2-16,-2-1 1 0,1 0 2 0,0-1 0 16,-3 2 2-16,3-1-3 0,0 1-2 0,0-1 1 15,0 0-2-15,0-1-3 0,-1 1-1 16,0 0 0-16,0-1-2 0,1 2 5 0,0-1-1 16,-1 0 0-16,1 2 1 0,-4 0 0 0,4-1-3 15,-1 1 4-15,-2-2-1 0,1 0-1 0,1 0-2 16,0 1 1-16,-3 0-2 0,2-2 2 0,1 2 1 15,0-1-2-15,-2 1 1 0,2-1-2 16,0 1 4-16,0-1-4 0,-2-1 2 0,2 1-3 16,0 2 1-16,-1 0 0 0,0-2 1 0,1 1-1 15,-1 1 1-15,0-1 1 0,0 3-4 0,1-1 3 16,0 1 2-16,-3 1-3 0,3-3 1 16,-2 2-1-1,-3 0-1-15,4-1 1 0,-2-1 0 0,2 1 2 16,-1 0 0-16,-1-1-2 0,3 1-1 0,-3 0 2 15,1 1 3-15,-3 0-1 0,2 2 1 16,-3 0-2-16,-2 0-2 0,0 4-4 0,-2 1-2 16,-2 1-8-16,0 1-14 0,1 1-22 0,-3 0-36 15,2 1-59-15,0-3-82 0,0 2-185 16,3-8-247-16,3-5-802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02:08.156"/>
    </inkml:context>
    <inkml:brush xml:id="br0">
      <inkml:brushProperty name="width" value="0.05292" units="cm"/>
      <inkml:brushProperty name="height" value="0.05292" units="cm"/>
      <inkml:brushProperty name="color" value="#FF0000"/>
    </inkml:brush>
  </inkml:definitions>
  <inkml:trace contextRef="#ctx0" brushRef="#br0">11301 6533 1427 0,'0'0'325'16,"0"0"-157"-16,0 0 10 0,0 0 13 0,0 0-54 16,0 0-69-16,0 0-28 0,0 0-7 0,0 0 8 15,0 0 4-15,0 0 2 0,0 0-5 0,6 27-3 16,-2-24-4-16,5 2-3 0,-1-1-4 0,-2 0-4 0,2 0-4 15,2 0-3-15,0 0-2 0,0-1-2 0,2 0-2 16,-1 0-3-16,5 0 1 0,-3-1 1 0,5-1 2 16,-1 0 1-16,-1 1-3 0,3-2 0 0,1 1-2 31,1-1-2-31,1 0 1 0,4 1 2 0,-2-1 0 16,5 0-1-16,-1 0-3 0,1 0-1 0,-2 0-2 15,2 0 1-15,2 0-1 0,4 0 1 0,-2 0 0 16,1 0 1-16,3 0-1 0,0 0 1 0,-2-1-1 15,6 0 0-15,-2-1 3 0,1 1-7 0,1 0 0 16,-1-1 1-16,0 2-2 0,2 0 3 0,-1-1-1 16,1 1 0-16,0-2 1 0,-1 2 0 0,0 0-1 15,4 0 0-15,-2 0-1 0,0 0 0 0,3 0 1 16,-1 0-1-16,-1 0 1 0,2 0 0 0,-4 0 0 16,2 3 1-16,1-1 0 0,-2 2 1 0,1 0-3 15,0 1 1-15,0 0 0 0,3 0 0 0,-3 0-1 16,4-1 1-16,0 0 3 0,2-1-3 15,2 1 1-15,3-2-3 0,-3 1-4 0,5 1 2 16,-2-1 1-16,2 0 2 0,-1 0 0 0,0 1 2 0,1-1-1 16,0 0 0-16,-2 2 0 0,2-1 0 0,-2-1 1 15,-1 1 0-15,1-1-1 0,0-1-2 0,1 1 2 32,-2 0 0-32,3-3 1 0,1 3-1 0,-1 0 1 0,4-2 0 0,-3 0 1 15,1 0-1-15,-2 1-1 0,1 1 0 16,-1-1 4-16,-1 0-8 0,0 0 0 0,0 0 1 15,2-1 1-15,1-1 1 0,0 0 1 0,2 0-1 16,3 0-1-16,1 0 2 0,-2 0 0 16,5 0 0-16,-2-2-2 0,1 1 2 0,4-2 0 15,-4 1 0-15,0 1-3 0,2 0 3 0,0-1-1 16,0 2-1-16,-2-1 3 0,2 1-3 0,-3-1 2 16,0 0-1-16,-2 0 0 0,3 0-1 15,-3-2 0-15,1 0 1 0,1 3-1 0,0-3 2 16,0 1-1-16,0 0 1 0,1 0-1 0,-2 1 0 0,0 0 1 15,-2 0 0-15,0-1-1 0,2 1 1 0,-4 1-1 16,1 0 2-16,-1 0-3 0,-1 0 2 0,-1 0 0 16,-1 0 0-16,0 0 3 0,-5 0-2 0,4 0 0 15,-3 0-2-15,-1 0 0 0,2 0-1 16,-2 0-1-16,-1 0 3 0,3 0 3 0,-1 0-2 16,-1 0 1-16,5 0-1 15,-4 1 0-15,3 2 1 0,-4-1-1 0,0 1 3 16,0 0-4-16,3 0 6 0,-5 1 0 15,2 0-2-15,-2-1 2 0,-1 1-6 0,2-1 2 16,-1 1-2-16,0-2 2 0,4 2-1 0,-3-2-1 16,1 2 2-16,-1-2 0 0,0 0-1 15,-2 1 0-15,2 0-1 0,-1-2 0 0,0 1 2 16,1 1-1-16,-1-2 2 0,3 1-3 0,-4 1 0 0,1-3 1 16,0 3-1-16,1-2 1 0,0-1 0 0,0 1 0 15,0-1-1-15,2 0 0 0,1 0 3 0,-1 0-3 16,-1 0 2-16,1 0-3 0,-1 0 1 0,-2 0 1 15,0 0-1-15,0-1 2 0,-2 1-2 16,0 0-1-16,-4 0 1 0,0 0 2 0,-2 0-3 16,-1 0 2-16,-2 1 0 15,-1 0 0-15,-4 1 1 0,1 1-2 16,-1-2 0-16,-1 2 0 0,-1 1-1 0,-1-3 1 16,-1 1 0-16,-2-1 0 0,-1 2 0 0,-3-2 0 15,0 1 1-15,-2 1-1 0,-2-1 1 0,-4 0 0 16,1 2 0-16,-3-2 0 0,-1 1 0 0,-3-1 0 15,2 1 0-15,-3-1 0 0,0 0 1 0,1 1 0 16,-1-1-1-16,-1 0 3 0,2 1 1 0,-1-1-2 0,1 0 2 16,2-1-2-16,-1 2 0 0,0-1 0 15,2-1 1-15,0 2-1 0,1-1 0 0,-1 0-2 16,1-1-1-16,-3 1-1 0,3 0 3 0,-3-1-2 16,-1 1 1-16,5-1 1 0,-2 1-1 0,2-1 0 15,-2 0 1-15,3 0 0 0,-3 0-2 16,3 2 0-16,-3-2 0 0,2 0 1 0,-3 0-1 0,-1 0 0 15,-2 0 1-15,0 2-1 0,2-3 0 0,-4 1-2 0,-1 1 0 16,-1-1 0-16,1-1-3 0,-3 2-2 16,1-1-5-16,-1 0-5 0,0-1-13 0,-2 0-26 15,1 0-51-15,-2 0-101 0,0 0-181 0,1 0-257 16,-2 0-850-16</inkml:trace>
  <inkml:trace contextRef="#ctx0" brushRef="#br0" timeOffset="1923.96">2623 7770 829 0,'0'0'453'0,"0"0"-294"0,0 0-24 16,0 0 21-16,0 0-22 0,0 0-64 0,0 0-45 0,0 0-20 16,0 0-5-16,0 0-4 0,0 0-1 0,0 0-2 15,0 2 2-15,3-2 7 0,2 2 11 16,-2-2 7-16,4 0 4 0,2 1-1 0,0-1-8 16,4 0-4-16,-1 2-3 0,6-2-3 0,0 0-2 15,4 0-1-15,1 0-1 0,5 0 2 0,-1 0 2 16,1 0 2-16,3 0 2 0,3-2 2 0,0-1 2 0,3 1 1 15,-1-2 0-15,3 1 2 0,2-1 2 16,0-1 3-16,1 2 3 0,5-2-6 0,-3 2-2 16,5-1-5-16,0 1-4 0,-1 0 2 0,-1 1-1 15,2 0-2-15,2 0 1 0,-1-1 1 0,-1 1-1 16,3-1-1-16,1 1 1 0,-1-3-3 0,5 0-1 16,-2 1 3-1,4-1 0-15,1-1-1 0,1 2 1 0,1-1 1 16,-1 1-1-16,0 2-1 0,-1 1-1 0,-2 0-2 15,-3 1 0-15,3 0 0 0,-4 0 1 0,4 0 2 16,-3 0 0-16,3 2-2 0,-1-1-1 16,0 0 1-16,2-1 0 0,2 2 0 0,0-2 0 15,0 0 0-15,0 0-1 0,0 0 4 0,0 0 4 16,2 0 0-16,3 0-2 0,-2-3-3 0,1 2-4 0,1 0-2 16,-3 0 1-16,-1 0 2 0,1-1-2 15,-2 2 2-15,0-1-1 0,-4 1 1 0,4-1-2 16,-2 1 0-16,1-1 0 0,-2 0 2 0,3 0 0 15,2-1-1-15,0 1 2 0,0-3-3 0,1 2 3 16,3-2-2-16,-2 1 2 0,2-1 0 0,-1 1-1 16,1-2 1-1,2 2-1-15,1-2 1 0,0 2 0 0,-1-1 1 16,3 1-1-16,-2-2 1 0,-1 0 2 0,2 2-1 16,1-2 2-16,-1 0 0 0,1-1-3 15,5 0 3-15,-2-1-3 0,5 2 0 0,-3-2-1 16,1-1-1-16,1 2 0 0,-1-1 2 0,-2 0-1 15,3 0 0-15,-5 0-1 0,4 2 1 0,-4-1 0 16,4 0 0-16,-5 0 0 0,3 1-2 0,-1 1-1 0,-1 0 1 16,1-1-4-16,-1 0 2 0,-1 1-2 0,1 0 0 15,3 1 3-15,-4-1 0 0,0 1 1 16,3-1 1-16,-4 1-1 0,0 1 0 0,0-2 2 16,-2 2 0-16,2-1 0 0,-2 1 1 0,1 0-3 15,1-1 1-15,1 2-1 0,0-2 1 0,3 0-1 16,-3-1-1-16,1 0 0 0,4 0 0 0,0 0 2 0,-1 0-2 15,3-1 2-15,0 2 0 0,-1 1 1 0,-4-1 1 16,4 1-2-16,-6-1 2 0,0 2-1 0,4 0 1 16,-4 0-2-16,1-1-1 0,0 2 0 15,0 0 0-15,-1 0 0 0,-2-1 0 0,2 1-1 16,-1 0-1-16,2 0 1 0,-1 0 0 0,-1 0 0 16,0 1-2-1,1-1 2-15,1 3 0 0,1-1 0 0,-4 2 2 16,0-2-2-16,0 2 1 0,-3-1-1 0,-1 2-1 15,1 0 1-15,-3-1 0 0,2 2 1 0,-1-1 0 16,2 1 1-16,-2-2 2 0,0 2 0 0,-1 0 1 16,1-1-1-16,-2 0 1 0,5-1-2 0,-5 2 1 15,3-1 0-15,-1 0-3 0,1-2 1 16,-1 2 3-16,2-2 0 0,-1 0 1 0,-2-1-1 0,0 1-3 16,0 0-1-16,-2 0 3 0,0 0 4 0,2-1 2 15,-1 2 3-15,0-2-3 0,3 2 0 0,-2-1 0 16,0 0-1-16,0 0 0 0,0 0-1 15,1 0-4-15,-2 0 0 0,2 1-5 0,-3-2 1 16,2 2 0-16,-2-2-1 0,1 0 1 0,-2 1-1 16,-1-2 1-1,-2 3 1-15,-3-2 2 0,-1 2-3 0,0-1-3 16,-3-1 0-16,-1 2-4 0,0-2 5 0,-1 2 3 16,-3-2 1-16,3 0 3 0,-3 2 0 0,3-2 0 15,-4 2 0-15,0-2 1 0,-1 2-2 0,-1-2 1 16,-4 1-1-16,-2 0 1 0,-2 1-1 15,2-1-1-15,-5 0-1 0,-3 1 1 0,1-3-3 16,-2 1 2-16,-3 0 1 0,0-1-2 0,0 0 4 0,-2 0-3 16,1-1 3-16,-3 1 1 0,-3-1-3 0,1 0 1 15,-3 0 2-15,2 0-3 0,-4 2 3 0,1-2 1 16,-4 1-3-16,1-1-2 0,-2 0 0 16,-2 2-2-16,2-1-2 0,-4 0-5 0,2-1-14 0,1 0-41 15,-2 0-134-15,-4 0-322 0,2 0-994 0</inkml:trace>
  <inkml:trace contextRef="#ctx0" brushRef="#br0" timeOffset="34713.58">13994 8947 792 0,'0'0'297'0,"0"0"-121"16,0 0 38-1,0 0 28-15,0 0-10 0,0 0-26 0,0 0-35 16,0 0-28-16,0 0-22 0,0 0-20 0,0 0-20 15,0 0-20-15,-3 2-16 0,4-1-9 0,1 0-3 16,4 2 4-16,-2-3 6 0,5 3 10 16,4-2-1-16,-2 1-2 0,4-1-3 0,3-1-6 15,0 0-3-15,1 0-3 0,0 0-5 0,3 0-4 16,-4-1-2-16,3-1-5 0,0 0-1 0,-2 0-1 0,3 2-3 16,-2-3 1-16,1 2-3 0,0 0 1 0,-1-1-3 15,1 0-2-15,-1 1-1 0,-3-1-2 0,1 2 0 16,-4-2 0-16,1 2-2 0,-5 0-3 0,-2 0 0 15,-1 0-4-15,-4 0 0 0,0 0-9 16,-2 0-15-16,-1 0-27 0,0 0-43 0,-5 2-57 16,-1 0-103-16,-1 2-226 0,3-2-740 0</inkml:trace>
  <inkml:trace contextRef="#ctx0" brushRef="#br0" timeOffset="34983.18">14023 9275 1397 0,'0'0'630'0,"0"0"-430"0,0 0-31 15,0 0-8-15,0 0 11 0,0 0-27 0,0 0-32 16,0 0-21-16,0 0-22 0,132-28-16 0,-105 24-10 0,2 0-8 16,1 1-4-16,4-1-1 0,-1 1-4 0,1 0-5 15,1 1-1-15,-2 0-6 0,1 1-4 16,-1-1-4-16,-3 2-3 0,-4 0-2 0,-3 0-2 15,-4 0-1-15,-2 0-1 0,-5 0-1 0,-3 0-10 16,-5 2-6-16,0-1-20 0,-3-1-27 16,-1 2-33-16,-1-2-62 0,-5 1-108 0,-4 0-205 0,4 0-186 0,1-1-811 15</inkml:trace>
  <inkml:trace contextRef="#ctx0" brushRef="#br0" timeOffset="35205.42">14172 9179 1731 0,'0'0'270'0,"0"0"-58"16,0 0-31-16,0 0 5 0,0 0-15 0,0 0-37 15,0 0-33-15,0 0-18 0,0 0-13 0,0 0-11 16,116-42-10-16,-94 40-8 0,1-1-8 16,0 1-2-16,0-1-8 0,1 1 0 0,0 1-9 15,-1-1 0-15,1-2-3 0,0 2-2 0,-3 0-4 16,-2 1-3-16,-3-1-1 0,-5 2-6 0,-2 0-4 0,-2 0-11 0,-3 0-25 15,-2 2-49-15,-2 0-77 0,0 0-171 16,0-1-350 0,0-1-865-16</inkml:trace>
  <inkml:trace contextRef="#ctx0" brushRef="#br0" timeOffset="73268.88">12437 970 0 0,'0'0'63'0,"0"0"58"0,0 0-13 0,0 0-4 16,0 0-25-16,0 0-23 0,0 0-13 0,0 0-12 16,0 0-6-16,0 0-8 0,0 0-8 0,0 0 2 15,1 1 5-15,0 2 15 0,-1 3 8 0,0 1 17 16,0 2 5-16,0 4-2 0,0 2 4 0,0 3-5 16,0 5-4-16,0 2-4 0,0 5-2 15,-3 5-11-15,-4 17 2 0,-2 10-13 0,1 11-7 0,-4 4-3 16,1-6-6-16,2-3 6 0,3-1-4 0,-1 3 0 15,-1 4-1-15,6 2-1 0,-1 2 1 0,2 2-1 16,1 2-3-16,0 2-3 0,0-4 0 16,1-2-1-1,1-3 1-15,0-6-2 0,4-5 0 0,-2-6-3 0,-2-3-2 16,4-9-2-16,-2-2-6 0,2-4-17 16,-3-2-29-16,5-2-44 0,-6-4-59 0,3-10-80 15,-3-7-611-15</inkml:trace>
  <inkml:trace contextRef="#ctx0" brushRef="#br0" timeOffset="74001.59">12684 1062 725 0,'0'0'22'0,"0"0"-10"0,0 0-7 0,0 0 9 16,0 0-2-16,0 0 10 0,0 0 13 0,0 0 3 31,0 0 10-31,0 0-7 0,0 0 6 0,0 0-5 16,127-22-2-16,-94 16-10 0,4 2-13 0,2-3-8 15,4 1 2-15,-1 3 2 0,2-1-4 0,1 2 9 16,1 1-6-16,-3 1 2 0,2 0 6 0,-1 0 4 16,-1 1-5-16,4 1-2 0,-2 2 3 0,2-1-4 15,2 1 7-15,0 1-5 0,2-1 7 0,0-1 10 0,4 1 4 16,2 0 3-16,1 1-12 0,3-2-16 0,2 2-7 16,0 0 4-16,1-2 0 0,0 2-2 0,2-2 10 15,-2 1 0-15,3-1 3 0,-3 0 0 16,1 0-4-16,1-1-7 0,-3 0 3 0,0 1 12 15,1-1-11-15,-3 0 0 0,1 1-6 0,-1 0-5 16,0-1 5-16,0 2 11 0,1-2 3 0,1 0-5 16,-2 1-4-16,1-1-6 0,-1 2 4 0,-1-1-5 15,-3 1 0-15,-1 1 1 0,-6 0-3 0,1 1 2 16,-6 3 1 0,-2 0-2-16,-4 0-4 0,-4 0-1 0,-4 2 3 15,-1 1 4-15,-6 0-1 0,0-1-2 16,-4 1 2-16,-1 1-5 0,2 3 4 0,-1 4 0 15,0 3-10-15,-2-1 4 0,-5 0-1 0,-3 0 10 16,-4 1 8-16,-2 1 2 0,-2 2 0 0,-2 4-1 0,0 0 4 16,-4 2-3-16,-1 1 1 0,-3 3-5 0,-1 2 0 15,0 2-2-15,0 1-1 0,0 2 1 0,-1 0 0 16,-1 1-5-16,1 0-1 0,1 3 2 16,-1 1-3-16,1 2 1 0,2 2-5 0,0 1-2 15,0 1-2-15,1 1 2 0,2 2 4 0,-1 1 1 0,2-1 0 16,-3-1 0-1,3 0 0-15,-1-4 0 0,2 1-1 0,2-2-2 16,0-2-1-16,0 1-1 0,7 0 2 16,-1-1-1-16,0-3-1 0,3 1-7 0,0-3-6 15,0-1-8-15,-2-1-17 0,-2-1-33 16,-1-3-49-16,-3 0-52 0,-1-2-73 0,-4-8-115 16,2-11-664-16</inkml:trace>
  <inkml:trace contextRef="#ctx0" brushRef="#br0" timeOffset="74471.3">13038 3375 1446 0,'0'0'-120'0,"0"0"-7"0,0 0 12 0,0 0 72 15,0 0 52-15,0 0 15 0,0 0 5 0,0 0 2 16,0 0 6-16,0 0 2 0,0 0 5 0,131 21 3 15,-110-17-1-15,1-1 4 0,7 2 2 0,2 0 2 16,3-1 0-16,3 1-13 0,8 0-15 0,1 0-12 16,5 0-8-16,3-1 2 0,5 1 3 0,4-2 0 15,4-1 0-15,2 1 1 0,2-1-2 0,2-1 3 16,0 1 0-16,4 0 6 0,-2 1 1 0,2 2-1 16,-2 0-2-16,-1 2-8 0,-1 0-3 0,-2-1-1 15,-3 0 0 1,-3 0 1-16,0-1 0 0,-1-3 1 0,-1-1-5 15,1-1-2-15,-2 0-2 0,0 0 0 0,-2-2 1 16,-3-2-1-16,-2-1-3 0,-4 2-6 16,-4 1-12-16,-7 0-20 0,-3 2-46 0,-7 0-89 15,-11 0-160-15,-6 3-822 0</inkml:trace>
  <inkml:trace contextRef="#ctx0" brushRef="#br0" timeOffset="76406.23">14078 1810 347 0,'0'0'98'0,"0"0"5"0,0 0 13 0,0 0 16 15,0 0-15-15,0 0-22 0,0 0-13 0,0 0-17 0,0 0-14 16,0 0-12-16,0 0-13 0,0 0-7 0,-11-19-3 16,9 15 2-16,0 2 0 0,0 0-4 0,-2-1-6 15,-1 1-7-15,0 0-4 0,1-1-3 0,-2 1-1 16,0 0 0 0,-3-2-1-16,1 1 2 0,-2 0 2 0,2-2 0 15,-2 0 0-15,-1 1 0 0,-4-2 0 0,0 0 2 0,-2 0 0 0,-1 0-3 0,-1 2-2 31,0 0-3-31,0 1-2 0,0 3-5 0,0 0-3 0,1 0-6 16,-2 5 0-16,2 1 5 0,-2 3 0 0,3 0 3 16,-1 1 1-16,-2 1-3 0,1 2 0 15,-2 0 2-15,0 2 3 0,-1 0 1 0,1 0 6 0,0 2 1 0,1-2 3 16,-1 3 2-16,1-1 1 0,3 1 0 16,-1 1 1-16,3 0 2 0,0 0-1 15,3-1-2-15,2 0-1 0,0 0 0 0,2 0 1 0,0 1 1 16,3 2 3-16,-2 1 1 0,3 1 3 0,-1 3 4 15,1-1 1-15,0 1 1 0,1 0-2 0,1 0 0 16,1 0-1-16,1-2-1 0,0-1 0 0,0-2-1 0,0-1-1 16,3-1 1-16,1-2-1 0,2 0 0 15,2 1 3-15,1-2 0 0,1 1 4 0,0 0-1 16,2-1 2-16,0 1-2 0,-2 0-1 0,4-2-7 16,-2 0-2-16,2-2 2 0,-2 2-1 0,6 0 4 15,-3 2-1-15,3-2-2 0,-1 2 1 0,0-1-1 16,1 0-2-16,0 2-1 0,1-4 1 15,-2 2-1-15,-1-2 5 0,2 1 1 16,1-2-1-16,-3-2 4 16,2-2 2-16,2 0 4 0,0-1 2 0,1-1 5 15,2-1-1-15,0 0 0 0,-1-1-1 0,0 1-1 16,0-1-2-16,-3 1-3 0,2 1-1 0,-2 0-1 16,1 0-1-16,-2 1 1 0,-2-2-2 0,2 3 0 15,-1-2-1-15,2 1-2 0,-1 0 0 16,1 0-1-16,2-1-1 0,0 0-1 15,-1 0 0-15,3-3 1 0,0 1 2 0,-1-3 3 0,2 0 1 0,2-1-2 16,1 0 2-16,0-1-2 0,1 0-1 0,1-3 2 0,0-2-2 16,1-2 3-16,1 0 2 0,1-2 2 0,0 0 2 15,0 0-2-15,-3 0 1 0,0-1-2 0,-5-1 0 32,1 1 1-32,-2-2 3 0,-2 2 1 15,0-3 1-15,0 2 2 0,-3-3 0 0,0 2 0 16,0-1-3-16,-1 1-1 0,-1-1-4 0,-2 2 2 15,-1-1-1-15,0 2-3 0,-2-2 1 0,0 2-5 16,0-1-1-16,-1-1-4 0,3 0-4 0,-2 0 1 16,3-2-1-16,-1 0 4 0,0-1 0 0,-2-2 5 0,0 1-2 15,-1-1 3-15,-1 1 4 0,-3-3 2 16,-1-1 4-16,0 1-3 0,-1-3-1 0,-3 1-4 16,0-2-2-16,-1-1-6 0,0 1-5 0,0-1-2 0,0 0 1 15,0 1 2-15,0 0-2 0,0 1 2 0,0 0-1 16,-1 1 3-16,1 2 4 0,-1 2 3 0,-2 0 4 15,1 3 2-15,-2 0 11 0,2-3-2 16,-2 4-1-16,-1-3-8 0,1 2-6 0,-1-2-7 16,0 0-1-16,-1 2 3 0,0-1-3 0,1 1 1 15,-3-1 1-15,1 3 0 0,1-2 1 0,-2 1 0 16,2 1-2-16,-3-1-3 0,2 2 0 0,-1 0 0 16,-1-1 1-16,1 2-4 0,-2-1 2 0,0 0-2 31,-2 0 0-31,0 1 3 0,0 1 0 0,-2 0-3 0,0 2 0 15,1-2-1-15,-1 1-2 0,-2 1 3 0,2 0 0 16,-1 0 0-16,3 1 1 0,-1 0-1 16,0-1 1-16,1 1 3 0,0-1-1 0,1 1 0 15,1 0 0-15,-1-1 1 0,2 1-2 0,-1 2 2 16,0-2-1-16,1 1-1 0,0 0-2 0,2 2 4 16,-1-2 1-16,0 1-3 0,2 0 2 0,-1 0-2 15,-1 1 2-15,0 2-1 0,1-2-1 0,-2 2-4 16,-1 1-1-16,-1-1 1 0,-1 1 1 15,0 0-1-15,1 0-2 0,-2 1 0 0,5 1 1 0,-4 1 3 16,1-1 0-16,1 2-2 0,1-2 3 0,-2 1 0 16,3 0 3-16,0-1 0 0,2 2-2 0,-1-2 0 15,-1-1 1-15,3 2 1 0,-3-1 1 0,4 1-1 16,-5-1 0-16,1 0-2 0,-2 1 3 0,-1 0 0 16,0 1 0-16,0 0-1 0,-1 0 0 0,2-1-1 15,-2 2 0 1,0-1 0-16,0-1-2 0,1 1 4 15,1-1-1-15,2 0 5 0,0 0-2 0,0-3 1 0,1 3-2 16,1-2 0-16,1 0 4 0,0-1 0 0,1 2 1 16,2-2-4-16,0 0-2 0,-1 0 4 0,2 0 3 15,1 0 4-15,-2 0-2 0,1 1-1 0,0-1-2 16,0 0 4-16,0 0 2 0,-1 0-4 0,1 0-1 16,-1 0-2-16,2 0-1 0,-1 0 0 0,0 0 0 15,-1 0-3-15,-1 0 0 0,-1 0-2 16,3 0 2-16,-2 0 0 0,-1 0-2 0,1 0 1 15,-2 0-2-15,1 0 1 0,1 0-2 0,-2 0 1 16,1 0 0-16,-1 0-1 0,3 0 1 0,-3 0 2 16,-1 2 0-16,4-2 0 0,-3 0-2 0,0 0 0 15,0 0 2-15,0 0-1 0,-2 0 2 0,1 0-6 0,-2 0-3 16,0 0 0-16,3 0 0 0,-2 0-11 16,1 0-17-16,0 0-32 0,-1 0-87 0,4-2-136 15,-1 1-187-15,1 1-918 0</inkml:trace>
  <inkml:trace contextRef="#ctx0" brushRef="#br0" timeOffset="77912.45">14217 2358 0 0,'0'0'260'0,"0"0"-109"0,0 0 13 15,0 0-12-15,0 0-16 0,0 0-20 16,0 0-2-16,0 0-1 0,0 0-11 0,0 0-4 0,0 0-4 15,0 0-1-15,0 0-3 0,-1-13-4 0,1 13 1 16,0 0 0-16,-1 0-3 0,1 0-4 0,0 0-7 16,-1 0-11-16,1 0-7 0,-1 0-8 15,-1 0-9-15,1 0-9 0,-1 0-5 0,2 0-5 32,-2 0-3-32,1 0-4 0,0 0-2 0,0 0-2 15,1 1-4-15,-1-1-1 0,-1 2-3 0,1 0-2 0,0 0 1 0,1 1-4 0,-2 0 1 31,1 2 0-31,0-1 2 0,0 1 2 0,0 0 0 16,1-1-1-16,0 2 0 0,0-2 3 0,0 0-2 16,0-1 1-16,0 0-2 0,0-1-1 0,1-1 2 0,0 1 0 15,0-1 2-15,0-1-2 0,1 2 4 0,-2-2 3 16,1 0 5-16,2 0 3 0,-2 0 5 0,1 0 2 16,1-2 3-16,0 0 8 0,0 0 2 0,-1-1-1 15,-1-1-3-15,1 0-7 0,0-2-6 0,1 0-4 0,-1 1-3 16,-1-3-2-16,1 1 0 0,-1 2 1 0,-1-2 1 15,1 2 0-15,-1 0 3 0,0 0 0 16,0 0 0 0,0 3 1-16,-1 0-1 0,0 1-1 0,-1-1 0 15,0 1-2-15,1 1-3 0,-3 0-2 0,1 0-4 16,2 0-7-16,-2 0-3 0,0 0-2 16,-1 0 0-16,2 4-3 0,0-1-3 0,-1 2-1 15,2 2 2-15,-2-1 5 0,2 0 3 0,1 1 3 16,-1 0-1-16,1-1 0 0,0-1-1 0,0-1 1 15,0-1 0-15,1 1-1 0,0-2 3 0,2 0 0 16,-3-1 2-16,2-1 0 0,1 1 1 0,-1-1 2 16,1 0 1-16,0 0 4 0,1 0 2 0,-2-2 3 15,2-1 0-15,0 0 1 0,-2-2 0 0,1 2 3 16,0-2 1-16,-1-1 0 0,-1 2 1 16,0-3-2-16,-1 0 1 0,0 0-2 0,0 1-1 0,0 1-2 15,-1 0-2-15,0 0 4 0,-1 3-3 0,-1 1 0 0,0-1-4 16,2 2-3-16,-1 0-4 0,-1 0-3 0,1 0-3 15,0 0-3-15,1 0 0 0,-1 0-1 16,-1 0 2 0,0 2 1-16,1-1 0 0,1 0 1 0,1 0 0 15,-1-1 1-15,1 0 1 0,0 0-2 0,0 0-4 16,0 0-10-16,0 0-15 0,0 0-31 16,0 0-40-16,0-1-42 0,0 0-40 0,2-2-52 0,2 2-75 15,0 0-157-15,-2 0-863 0</inkml:trace>
  <inkml:trace contextRef="#ctx0" brushRef="#br0" timeOffset="78563.31">14406 2400 821 0,'0'0'170'15,"0"0"-33"-15,0 0-16 16,0 0-21-16,0 0-13 0,0 0-10 0,0 0-7 16,0 0-3-16,0 0 5 0,0 0-1 15,0 0 6-15,0 0 4 0,0 0 3 0,0 0 4 16,20 24-9-16,-16-17-7 0,2 1-5 0,0 1-8 15,0 0-4-15,0 3-8 0,3 1-4 0,-2 1-2 16,1 0-2-16,1 0-5 0,-2 0-2 0,2-1-5 16,-1-1-5-16,3 0-4 0,0-1-1 0,-3-1-4 15,2 0-3-15,-1 0-1 0,-1 0-4 0,-2-3-1 0,2 0 2 16,-1 1-1-16,-2-3-3 0,1 1-2 16,-2-3 1-16,3 1-4 0,-3-1-4 0,1-1-15 15,0 1-24-15,-1-2-31 0,0-1-42 0,0 0-44 16,4 0-57-16,-3-6-85 0,0 1-158 0,-4 1-862 15</inkml:trace>
  <inkml:trace contextRef="#ctx0" brushRef="#br0" timeOffset="78805.69">14674 2400 983 0,'0'0'279'0,"0"0"-19"0,0 0-6 0,0 0-22 15,0 0-50-15,0 0-44 0,0 0-40 0,0 0-33 16,0 0-19-16,0 0-9 0,0 0-2 0,0 0 8 0,0 0 7 16,-58 59 1-16,43-42-5 0,-2 1-5 0,-3 4-7 15,-3-4-6-15,1 3-5 0,0-2-6 16,0-2-3-16,5-2-2 0,-1 0-5 0,6-4-3 16,0 0-2-16,2-3-3 0,3 0-6 0,0-3-12 15,4-1-25-15,2-2-49 0,0-1-77 0,1-1-98 16,0 0-86-16,0 0-197 15,2 0-826-15</inkml:trace>
  <inkml:trace contextRef="#ctx0" brushRef="#br0" timeOffset="81831.14">13882 2113 0 0,'0'0'54'0,"0"0"73"16,0 0-52-16,0 0-20 0,0 0-5 0,0 0 4 0,0 0-5 15,0 0 3-15,0 0-8 0,0 0-3 0,0 0 5 16,0 0 3-16,0 0 7 0,0 0-8 0,0-3-1 16,0 3 1-1,0 0 0-15,0 0 5 0,0 0-2 16,0 0-5-16,0 0-2 0,0 0 3 0,0 0 1 15,0 0-3-15,0 0-1 0,0 0-3 0,0 0-3 16,0 0 1-16,0 0-5 0,0 0-6 0,0 0-4 16,0 0-5-16,0 0-4 0,0 0-4 0,0 0-7 15,0 3 1-15,0-1-1 0,0 2 2 0,-2 0 5 16,0 3 2-16,1-1 0 0,-2 3-2 0,1 2 0 16,1 0-1-16,-1 2 0 0,1 1 0 0,0-1 1 15,-1 3 0-15,2-1 3 0,-1 2 2 0,1 1 0 16,0 0 1-16,0 1-4 0,0 1 0 0,0 0 0 15,0 1 0-15,0 0 1 0,0-1 1 0,0 1 4 16,0 0-3-16,1-3-1 0,1 1-3 0,-2-1-6 16,1-2-1-16,0 0 1 0,1 0 0 15,-1-2-1-15,-1 1 2 0,2-1 1 0,-2-1-2 16,1 2 1-16,-1-3-1 0,2 1-3 0,-2-2 1 16,1 0 1-16,0-2-4 15,-1-1 2-15,0 0-1 0,1-2-2 16,-1-2 0-16,0 2 0 0,0-3-4 0,0-2-11 15,0 0-31-15,0-1-50 0,0 0-75 0,0 0-78 16,0 0-84-16,0 0-638 0</inkml:trace>
  <inkml:trace contextRef="#ctx0" brushRef="#br0" timeOffset="82718.14">13902 2077 641 0,'0'0'114'0,"0"0"-16"16,0 0 10-16,0 0 2 0,0 0-14 0,0 0-31 15,0 0-37-15,0 0-16 0,0 0 0 0,0 0 8 16,0 0 11-16,0 0 11 0,0 0 0 15,0 0-3-15,27 0 2 16,-20 3 0-16,0-2 2 0,2 0 2 0,0 0 1 16,2 0-1-16,0-1-3 0,2 0-3 15,0 0-7-15,0 0-3 0,3 0-1 0,0-1 0 16,2-1 2-16,1-2-2 0,-2 1-2 0,3-1-6 16,0 1-5-16,-2-1-5 0,0 1 1 0,-2 2 2 15,1-1-2-15,0 1 5 0,-1 1-7 0,-1 0-2 16,-2 0 2-16,1 0-4 0,1 1 2 0,-2 0 0 0,-2 0 2 15,4-1 0-15,-3 1 4 0,1-1-4 16,-1 0-1-16,2 0 1 0,-2 0 0 0,0 0 0 0,1 0 0 16,0 0-1-16,0 0-2 0,0 0 1 0,1 0 0 15,-3-1 2-15,1 0-5 0,0 1 0 0,-1 0 0 32,0 0 2-32,0 0-2 0,-1 0-1 0,-1 0-2 15,1 0 1-15,-2 0 1 0,-1 1 2 0,-1 0-3 16,4 1 0-16,-4-1-1 0,0 1 0 0,2 0 4 15,0 0-3-15,0-1 0 0,0 2-3 0,-1-2 3 16,1 1-2-16,0 0 1 0,-3 1 0 16,3-1-3-16,-3 0 1 0,1 1 3 0,0-1 1 15,-2 0-3-15,2 1 1 0,-2 0 0 0,0 0 1 16,0-1 1-16,-1-1 2 0,-1 1-2 0,2 1-3 0,-2-2 4 16,1 1-4-16,0-1 3 0,-1 1-1 0,1 0-2 15,-1 0-1-15,1-1 3 0,1-1-1 0,-2 1-1 16,0 0 0-16,1 0 0 0,-1 1 2 0,1-1 0 15,-2 1 1-15,3 0-2 0,-2 0-3 16,1 1 2-16,-2-1 3 0,2 0-6 0,1 1 0 16,-3 1 0-16,1 0 0 0,0-1 7 0,0 2 3 0,-1 0 0 15,0-1 0-15,0 2 0 0,0-1 1 0,1 1 1 16,-2 1-1-16,0 0 0 0,0 0-1 16,0 1 2-16,0 0 4 0,0 2 2 0,0-2-1 15,0 2 0-15,0 0-1 0,0 1-2 0,-3 0 0 16,2 2-1-16,-1-2-2 0,-1 2-3 0,2 0 1 15,-2 0-1 1,0-1-1-16,0 2-2 0,1 1 0 0,2-1-1 16,0 0-1-16,-2 0 0 0,2 0 1 0,0 0-2 15,0-2 1-15,0 2 0 0,0-1 2 0,0 1-1 16,-1-1 0-16,1 1-1 0,0-1 0 16,0-2 2-16,0 0-2 0,0-1 1 0,0-1-2 15,0 2 1-15,0-1-2 0,0 2 1 0,0-2-3 16,0 1-4-16,0-1-5 0,0 0-5 0,0 1-11 0,0-1-17 15,0-1-26-15,0 0-36 0,0-1-35 0,0 1-30 16,0-3-37-16,0 1-64 0,0-1-96 0,1-3-721 0</inkml:trace>
  <inkml:trace contextRef="#ctx0" brushRef="#br0" timeOffset="83401.42">14041 2701 950 0,'0'0'153'0,"0"0"-2"16,0 0 7-16,0 0-2 0,0 0-35 0,0 0-36 15,0 0-28-15,0 0-19 0,0 0-11 0,0 0-15 16,0 0-9-16,0 0 1 0,0 0 9 0,0 0 13 16,16 2 12-16,-9 0 4 0,-1-1 2 0,-1 1 1 15,3 0-1-15,-2 1 0 0,0 0-5 16,2-3-1-16,-2 3-3 0,0-1-4 0,4 0-3 15,-1 0-4-15,1 0 0 16,2-1-1-16,2-1 1 0,2 0-3 16,0 0-2-16,1 0-2 0,1 0-4 0,1 0 0 15,0 0-3-15,-3 0-2 0,3 0-2 0,-4 0 0 16,1 0-3-16,-1 0 2 0,0-1 1 0,-3 1 0 16,4 0 0-16,-3 0-2 0,1 0 1 0,-1-2-1 15,-2 2 3-15,3 0-3 0,-1 0-1 0,-1 0 1 16,-2 0-5-16,0 0 3 0,0 0-1 0,-1 0 1 15,-2 0-2-15,1 0 2 0,0 0 1 0,0 0-1 16,-1 0 1-16,-1 0-2 0,3 0 2 0,-3 0-1 16,2 0 0-16,-1 0 0 0,1 0-2 0,-1 0 2 15,1 0 0-15,-3 2 0 0,1-2-2 0,3 1 2 16,-4-1 0 0,1 0 0-16,0 0 2 0,-1 0-1 0,2 0 4 15,-1 0-3-15,0 0 2 0,-2 0-1 0,1 0 1 16,-2 0-2-16,3 0 1 0,-2 0-1 15,0 0-3-15,-2 0 2 0,0 0-2 0,-1-1 0 16,2 1 1-16,-2 0-1 0,1 0 0 0,-1 0-1 16,1-2 1-16,2 2-1 0,-2 0 0 0,1 0 2 15,0 0-1-15,0-2-2 0,-2 2 1 0,1-1-1 16,-1 1-5-16,1-1-4 0,-2 0-22 0,0-2-46 0,1 2-84 16,2-2-140-16,-2-1-285 0,0 3-833 0</inkml:trace>
  <inkml:trace contextRef="#ctx0" brushRef="#br0" timeOffset="181249.14">5051 11026 1694 0,'0'0'181'0,"0"0"-3"0,0 0-24 16,0 0 3-16,0 0-40 0,0 0-26 0,0 0-3 16,0 0-29-16,0 0-9 0,0 0-11 15,0 0-8-15,0 0 2 0,6 2-1 0,-6-2 1 16,0 1-3-16,1-1-4 0,-1 0-2 0,0 1-5 16,0-1-1-16,0 0-5 0,1 0-4 0,-1 0-2 15,0 1-2-15,1-1-2 0,0 0-1 0,5 0 2 0,-2 0 3 16,3 0 2-16,0 0 2 0,3 0 1 0,-2 0-3 15,1 0 0-15,1 0 0 0,1 0-1 0,-1 0-2 16,0-1-1-16,0 0-2 0,-1-2-1 16,0 3-3-16,0-1-6 0,-4-1-22 0,3 0-39 15,2 0-77-15,4 0-129 0,-6-1-212 0,0 1-1034 0</inkml:trace>
  <inkml:trace contextRef="#ctx0" brushRef="#br0" timeOffset="181872.43">7042 10914 1289 0,'0'0'198'0,"0"0"-41"0,0 0 13 0,0 0 9 16,0 0-43-16,0 0-54 0,0 0-41 15,0 0-18-15,0 0 9 0,0 0 15 0,0 0 16 0,0 0 13 16,0 0 4 0,0 0-6-16,13 15-1 0,-9-14-8 0,-2 1 0 15,2-1-10-15,1 1-6 0,-1-1-5 16,3-1-7-16,2 1-2 0,4-1-4 0,1 0 1 15,4 0-8-15,2 0-2 0,2-1-5 0,1 0-5 16,-4-1-5-16,-2 2-2 0,-3 0-1 16,-3 0-2-16,-3 0 0 0,-2 0-2 0,-3 0-2 15,1 3-10-15,-4-2-27 0,0 1-73 0,0 1-185 0,0-2-409 0,-4 0-865 16</inkml:trace>
  <inkml:trace contextRef="#ctx0" brushRef="#br0" timeOffset="183376.15">673 10508 957 0,'0'0'293'0,"0"0"-74"0,0 0-27 16,0 0-8-16,0 0-41 0,0 0-35 0,0 0-19 16,0 0-11-16,0 0-10 0,0 0-9 0,0 0-14 15,0 0-15-15,0 8-10 0,3-6 2 16,-1 2 5-16,2 0 6 0,1 3 4 0,1 0-1 16,2 1 0-16,-1 1 0 0,1 2 3 0,1 0-3 0,1 1-3 15,0-1-5-15,0 0-6 0,0 1-3 0,-1 0-2 16,2-1-1-16,-2-1-2 0,0 1-1 15,2-1-2-15,-2-2-3 0,-3 1 1 0,0-3-3 16,1 0 0-16,-2 1-1 0,1 0 0 0,-3-1-3 16,1-2-2-16,0 0-4 0,-1-1-15 15,3 1-37-15,-2-1-65 0,3-3-80 0,-1 0-76 0,0 0-97 0,1-2-188 16,-4-1-784-16</inkml:trace>
  <inkml:trace contextRef="#ctx0" brushRef="#br0" timeOffset="183708.59">1025 10474 1626 0,'0'0'219'0,"0"0"-37"0,0 0 0 0,0 0-24 16,0 0-49-16,0 0-37 0,0 0-20 0,0 0-12 16,0 0-6-16,0 0-1 0,0 0 4 0,0 0 6 15,0 0 5-15,0 0-1 0,-17 83-7 0,11-61-3 16,0 1 0-16,-3 3-1 0,1 0 1 0,1-1-6 15,-1 0-3-15,-1 2-3 0,2-3-4 0,0-1-3 16,0 2-4-16,-1-3-1 0,2 2 0 0,0 0-1 16,-2 1-2-16,1 1 1 0,-1-1 1 0,0 0 2 31,0-2-2-31,-3 0 0 0,1 0-4 0,1 0-2 16,-3 2 1-16,3-2 1 0,-2-2-1 0,-2-1-1 15,3 0-3-15,2 1-2 0,-3-3 0 0,0 1 5 16,0-2-4-16,3 0 0 0,-1-4-1 0,0 0 0 15,3-3-4-15,0-1-6 0,2-2-10 0,0-2-30 16,3-4-52-16,0-1-103 0,1 0-175 0,0-2-155 16,0 0-1005-16</inkml:trace>
  <inkml:trace contextRef="#ctx0" brushRef="#br0" timeOffset="187432.64">1049 10808 1197 0,'0'0'334'0,"0"0"-135"0,0 0-30 16,0 0 0-1,0 0-26-15,0 0-32 0,0 0-16 0,0 0-13 16,0 0-7-16,0 0-10 0,0 0-12 0,0 0-9 16,3 6-10-16,-2-6-10 0,-1 1-9 0,2-1-8 15,0 1 1-15,-1-1 5 0,5 1 6 0,0 1 7 16,3 0 7-16,0-1-2 0,3-1 0 15,1 0 0-15,2 1-1 0,-3-1-6 0,3 0-4 16,0 0-4-16,1 0-5 0,-1 0 1 0,3 0-4 16,-5 0 2-16,4 0-5 0,-6-1 1 0,1 0 3 15,-1 1-3-15,-2-2 0 0,0 2-1 0,-2 0-1 16,-1 0-1-16,0 0-1 0,-3 0 2 0,1 0-2 0,0 0 0 16,-3 0-1-16,1 0 0 0,2 0-3 0,-2 0-2 15,-1 0 1-15,0 0-10 0,0 0-21 16,0 0-36-16,2-2-58 0,0-1-80 0,-1-3-117 15,0 1-250-15,1 0-893 0</inkml:trace>
  <inkml:trace contextRef="#ctx0" brushRef="#br0" timeOffset="187717.81">1414 10594 1717 0,'0'0'330'0,"0"0"-218"0,0 0-38 0,0 0-2 31,0 0-21-31,0 0-25 0,0 0-17 0,0 0 0 16,0 0 13-16,0 0 19 0,0 0 21 0,0 0 4 0,0 0-6 16,0 0-12-16,59 66-7 0,-48-53-7 0,0-2 0 15,0 2-1-15,2-2 2 0,2 5 0 16,-3-2 0-16,5 0-2 0,-4-1-4 0,5 0 5 16,-4 1-2-16,4-1-2 0,-3-1-7 0,1 1-10 15,1 0-3-15,-3-2-2 0,1 2 4 16,-1-4 0-16,-3 4 0 0,1-4-2 0,-3 0-5 0,0-2-3 0,-1-1-5 15,-2-1-3-15,0-1-12 0,-3-2-25 0,3 0-44 16,-4-2-62-16,-1 0-77 0,2-1-81 0,-2-2-216 16,-1 0-925-16</inkml:trace>
  <inkml:trace contextRef="#ctx0" brushRef="#br0" timeOffset="187970.99">1763 10564 2097 0,'0'0'210'16,"0"0"-53"-16,0 0-11 0,0 0-35 0,0 0-48 15,0 0-26-15,0 0-16 0,0 0 3 16,0 0 7-16,0 0 3 0,0 0 0 0,-87 138-1 0,69-110-2 16,1-2-2-16,2-1-2 0,-3 1-4 0,5-3-5 0,-2 0-3 15,0-2-3-15,2-1-3 0,-1 0-3 0,2-3-3 16,1-1-1-16,2-1-2 0,0-1-3 15,1-3-2-15,1-1-6 0,0-2-11 0,5-3-23 16,-1-4-46 0,2-1-88-16,1 0-110 0,0-8-136 15,0 1-208-15,1 2-773 0</inkml:trace>
  <inkml:trace contextRef="#ctx0" brushRef="#br0" timeOffset="188271.53">1950 10458 1544 0,'0'0'429'15,"0"0"-265"-15,0 0-35 0,0 0-4 0,0 0-42 16,0 0-36-16,0 0-20 0,0 0-13 0,0 0-3 16,0 0 9-16,0 0 18 0,0 0 17 0,0 0 13 15,0 0 2-15,13 60-9 0,-9-43-4 0,0 3 1 16,-3 4 2-16,1 5 1 0,0 4-4 0,-1 2-5 15,-1 2-3-15,0 5-7 0,-3 0-6 0,-1 0-5 16,-3 0-11-16,1 2-6 0,-1-3-4 0,0-2-1 16,4-3-4-16,-3-3 0 0,3-3-3 0,1-4-2 15,-1-1 1-15,0-4-4 0,2 0-7 0,-1-6-14 16,2-1-30-16,-1-4-45 0,1-2-67 16,-1-2-117-16,-1-2-203 15,2-2-1006-15</inkml:trace>
  <inkml:trace contextRef="#ctx0" brushRef="#br0" timeOffset="188919.73">650 10330 1647 0,'0'0'244'16,"0"0"-56"-16,0 0-10 0,0 0-30 0,0 0-42 0,0 0-26 15,0 0-18-15,0 0-14 0,0 0-16 0,0 0-14 16,0 0-5-16,0 0-2 0,0 0 11 16,0 0 9-16,0 64 5 0,0-41 3 0,0 0 0 0,0 5 2 15,-4 0-2-15,1 0-3 0,1 3-4 32,-3 0-4-32,0 2-3 0,-1 2-5 0,1-2 1 15,-2 2-4-15,3-3-1 0,-3-1-1 0,4-2-4 0,-4-2-1 0,4-2-4 16,1-1-2-16,0 0 0 0,-1-1-1 15,2 0-1-15,0-1 1 0,1-1-3 0,-1-1 2 16,1-2 0-16,-2-1-1 0,2-2 1 0,0-1-2 16,0-2 1-16,0 0-1 0,0-3 0 15,0-1 0-15,0-1-1 0,0-1 2 0,0 0-1 16,0-2-1-16,0 0 2 0,0-2-1 0,0 1-1 0,0-2-1 16,0 2 2-16,0-2-1 0,0-1-2 0,0 1-4 15,0-1-12-15,0 0-26 0,0 0-52 0,2 0-72 16,-1-1-115-16,1-2-153 0,1 2-1075 0</inkml:trace>
  <inkml:trace contextRef="#ctx0" brushRef="#br0" timeOffset="-195721.76">14337 11175 772 0,'0'0'157'0,"0"0"7"16,0 0 11-16,0 0 3 0,0 0-20 0,0 0-34 15,0 0-20-15,0 0-7 0,0 0-9 0,0 0-8 16,0 0-6-16,0 0-6 0,-10-3-3 0,10 3-1 16,0 0-7-16,0 0-6 0,0 0-6 15,0 1-6-15,0-1-3 0,0 0-5 0,0 1-6 0,0-1-7 16,0 0-6 0,0 0-5-16,0 1-1 0,3-1 4 0,-2 1 1 15,4 2 5-15,0-1 3 0,1 0 0 0,2 1 1 16,3 0 4-16,-1 0 2 0,2-1 4 0,2 2 2 15,1-1-3-15,2-2-2 0,2 1-5 0,1 1-5 16,2-2-3-16,1-1-1 0,0 2-2 0,1-2 0 16,2 0-1-16,-1 0-2 0,2 0 0 15,-1 0-3-15,1-2 0 0,1 2-1 0,1-3 1 0,2 2 1 16,2 0 3-16,2 0-1 0,2 0 1 0,-2 1 0 16,-1-2 0-16,0 1 0 0,1 0-1 0,-3 1 0 15,1 0-2-15,-3 0-2 0,1 0 0 0,0 0 0 16,0 0-1-16,1 0 1 0,2 0 0 0,0 0 0 15,-3 0-1-15,0 0 0 0,-1 0-2 0,0 0 1 16,0 0 0-16,-2 0-2 0,1 0 2 16,-1 0 0-16,1 0-2 0,0 0 1 0,-2 0 0 0,3 1 0 15,-1 0 0-15,0 1-2 0,3-2 1 16,-1 1-1 0,1 0 2-16,1 0-1 0,-1 0 1 0,1 1 0 15,3-1-1-15,-3-1 2 0,2 0-1 0,1 2 0 16,-3-2-1-16,3 0 0 0,-4 1 3 0,-1-1-2 15,0 1 0-15,0-1-2 0,0 0 2 0,0 2 0 16,1-2 1-16,-3 0-3 0,3 0-4 0,-3 0 3 16,3 0 0-16,-1 0 3 0,3 0 1 0,-3 0 0 15,0-2-2-15,0 1-1 0,0-2 0 0,-1 3 1 16,1-1 1-16,0-1-1 0,-1 2 1 0,-2-1 0 16,-4 1-1-16,0-1 0 0,0 1 1 0,-2 0 0 15,0 0 0-15,1 0 1 0,1 0-4 16,-1 0 2-16,2 0 1 0,0 0-1 0,-3 0 1 15,1 0 0-15,0 0 0 0,-3 0-1 0,-2 0 1 16,0 0-1-16,0 0 1 0,0 1 1 0,-3 2 0 16,3-2 0-16,-4 1-1 0,1-1 2 0,-3 0 0 15,-2 1-1-15,1-1 0 0,-2 1 1 0,-1-1 3 0,-1 0-1 32,-2 0-1-32,-2 0 2 0,2 0 1 0,-2-1 2 15,-1 0-1-15,0 1-1 0,1-1-3 0,-1 0 3 16,-2 0-1-16,1 0 1 0,0 0 0 0,-1 2-1 15,0-2 2-15,2 0-3 0,-2 0 3 0,0 0-1 16,0 0 1-16,0 0-1 0,0 0-2 0,0 0 3 16,0 0 0-16,0 0 0 0,0 0-2 0,0 0 2 15,0 0-2-15,0 0-1 0,0 0-2 16,0-2-6-16,0 0-9 0,-3 0-15 0,2-3-23 16,-2 1-39-16,-2-1-70 0,3-2-157 0,0 2-423 0,-1 1-843 0</inkml:trace>
  <inkml:trace contextRef="#ctx0" brushRef="#br0" timeOffset="-152001.05">2989 10242 1076 0,'0'0'236'16,"0"0"10"-16,0 0 9 0,0 0 4 0,0 0-47 15,0 0-52-15,0 0-40 0,0 0-27 16,0 0-14-16,0 0-12 0,0 0-12 0,0 0-9 15,-23 15-10-15,16-10-3 0,3 4-3 0,-4 1-2 16,0 2-3-16,-2 3-1 0,-2 5-3 0,-1 2-3 16,-3 4-3-1,0 3-2-15,-2 1-3 0,-2 0-2 0,1 1 0 16,-1-2-5-16,-1 0-1 0,4-2 0 16,2 0-2-16,0-4 0 0,2-1 0 0,2-4-1 15,2-3 2-15,-1-1-4 0,2-2 2 0,3 1 1 16,-2-1 1-16,2-2 0 0,-1-1-1 0,3-1 2 15,-2 1-1-15,2-6 3 0,2 2-3 0,0-2-1 16,0-1 0-16,-1-1 2 0,2 1-3 0,0-2 0 0,0 1 0 16,0-1 1-16,0 0-1 0,0 0-1 0,0 0 1 15,0 0-3-15,0 0 2 0,0 0-2 0,0 0 0 16,2 0-2-16,-1 0 2 0,1 2 5 0,1 2 2 16,4-1 2-16,-2 2 0 0,3-2-1 0,1 2-2 15,1-2 1-15,4 1 1 0,-1 0 0 16,0-1-1-16,3 0 1 0,-1 0 1 0,3-2-2 0,1 2-1 15,0-2 2-15,3 0 1 0,0 0-1 0,0 1 1 16,3-2-1-16,-2 0 0 0,-1 0 0 16,-2 0-1-16,1 0 0 0,-1 0 2 0,-3 0-2 31,-2 0 1-31,1 0-1 0,-3 0 3 0,0 0-1 16,1 0 1-16,-3 0-3 0,-1-2 0 0,0 1 1 15,-4-1 0-15,1 1 1 0,0-2 0 0,-4 2 0 0,1 0 3 16,0 0 4-16,-2 0 1 0,-1-2 1 0,-1 2 5 15,1-2-1-15,0-2 3 0,3 0-5 0,-3-2-3 16,0-1-3-16,0-2-4 0,-1 0 3 0,1 1-2 16,-1-1 2-16,0 0 0 0,0-1-2 15,-2 0 0-15,-3-2-2 0,2 1 0 16,0 1-1-16,-4-3 1 0,4 0-1 0,-3-1-1 0,4 0-3 0,-2-3 0 16,-2 1 0-1,3-1-2-15,-3-2 2 0,4 1 0 0,0-1 0 16,-3 2 0-16,3 0 1 0,-2 2-1 15,-2 0 0-15,3 2 3 0,-5 2 2 0,5 1 1 0,-3 2 0 16,3 1 1-16,-3 0-4 0,3 0 1 0,-3 1-5 16,2 0 1-16,-1 0 2 0,1 1-2 15,0 0 3-15,-2 0-3 0,4 1 2 0,-3 1-1 16,2 0 1-16,2 3 0 0,-1-3 0 0,0 1 0 16,-1 1 0-16,1-2-1 0,1 2 0 0,1 0 0 15,-2-1-1-15,0 0 2 0,-1 1-2 16,1-1-1-16,1 1 2 0,1 0-1 0,-1 2 0 15,0-2-1-15,0 2 1 0,1-1-1 0,-2 1 0 16,2 0-5-16,0 0-12 0,-2-1-9 0,1 1-23 0,-1-3-33 16,1 2-46-16,-1-1-88 0,-1-2-165 0,1 2-254 15,2 1-909-15</inkml:trace>
  <inkml:trace contextRef="#ctx0" brushRef="#br0" timeOffset="-150745.95">2919 10094 1471 0,'0'0'205'0,"0"0"-5"0,0 0 2 0,0 0-8 0,0 0-49 16,0 0-44-16,0 0-30 0,0 0-15 0,0 0 3 15,0 0 3-15,0 0-1 0,0 0-9 0,0 0-12 16,-14 14-11-16,8-10-10 0,1 1-3 0,-3 1-1 15,-1 2-4-15,-3 4-3 0,0 2-4 0,-5 4-2 16,3 1 1-16,-5 5 2 0,0 4-3 16,-2-1 2-16,-2 1-2 0,-3 2 2 0,2-1-1 15,-1 1-1-15,2-1 0 0,0-2-2 0,0-1 2 0,5-1-2 16,-2 1 0-16,3-2 0 0,-1-1 0 0,6-1-2 16,0-2-2-16,3 0 1 0,1-3-2 0,4-1 0 15,-3-1 0-15,5-1 1 0,-1 0 2 0,-1 2 0 16,2-2 2-16,1 0 0 0,-1-2 1 0,1 0-2 15,-1-1 3-15,0 0-4 0,1-2 3 0,1 0-2 16,0 0 0-16,0 1 1 0,0-1 0 0,1-1 1 16,3 1-1-1,-1-1-1-15,-1-1-1 0,3 1 0 0,-2 0 1 16,2-1-1-16,1 1 0 0,-1-1 2 16,0 2 0-16,2-2-1 0,-2 1 1 0,3 0-2 0,-1-1 2 15,-2 1 0-15,3 0 0 0,0 1 0 0,-2-2-1 16,3 0-3-16,0-1 0 0,1-1 0 0,1-1 0 15,0 0 2-15,4-1 2 0,-2-2 0 0,2 2 4 16,0-2 0-16,5-1 2 0,-2 1-1 0,2-1-2 16,-1 1 4-16,0-1-3 0,-1 0 3 0,2 2-1 15,0-2 3-15,1 0 0 0,1 0-2 0,1 0 0 16,-1-3 0-16,1 0-2 0,-1 0-1 16,-1-1 2-16,5 1-5 0,-5 0 2 0,-2 0-1 15,-3 1 1-15,1 0 2 0,-1 1-1 0,-3-1 1 16,-1 0-3-1,2 0 1-15,1 1 2 0,-4-2 0 0,3 1-1 16,0-1-1-16,-3 1 2 0,1-2 2 16,-1 1 0-16,-1-1-2 0,2 0 1 0,-3-2-2 15,0 3 1-15,1-1 1 0,-3-1-1 0,-2 2 3 16,3-2 0-16,-1 0 3 0,-3 0 0 0,3 0 2 16,-4-3 0-16,4 0-4 0,-2-2 1 0,3-1-3 15,-2 0 0-15,-2 0 1 0,2-2 5 0,-3 1 2 0,-2-1 1 16,-1-1 3-16,0 0-6 0,0-3-2 15,0 0-4-15,0-1 3 0,-3-4-5 0,-3-2 1 16,3 0-2-16,-3-2 0 0,2 1-1 0,-3 0-2 16,3 0 2-16,-3-1 0 0,3 2-1 0,-3 0 1 15,-2-1 2-15,1 3 2 0,1 1 1 0,-3 0 1 16,-4 2 1-16,4 0 0 0,-2 2 2 0,1 2-5 0,1 1 0 16,0 0-5-16,2 1-2 0,2 2 0 15,-1 0-1-15,-1 0 0 0,4 0 3 0,-3 0 0 16,3 1-2-16,-2 2 0 0,3-2 2 0,-2 3 2 15,2 0-1-15,1 0-1 0,-2 0 1 0,1 0 1 16,2 0 0-16,-2 2-2 0,-1-1 2 0,2 1-2 16,1 1 5-1,-1 0-2-15,1 2 0 0,-3-2 2 0,1 1-5 16,2 0 4-16,0 1-3 0,0 0 1 0,0-1-3 16,0 1 3-16,-2 0-1 0,3 1-1 15,-1-2 3-15,1 3-4 0,-1-1 1 0,1 1-2 16,0-1 1-16,-1-1 2 0,1 1-1 0,0 1 1 0,0-1-1 15,0 0 5-15,0 0-3 0,-1-1 1 16,0 1 1-16,1 0-2 0,-1 0 1 0,1 1 0 0,-1-1 0 16,1 0-3-16,0-1 2 0,0 1-2 0,0 1 0 15,-3-1 0-15,3 1 1 0,0-1 0 0,-1 1-2 16,1-1 3-16,-1 0 0 0,1-1 3 16,-1 2-1-16,1-1-2 0,0 1 1 0,0-1 0 15,-1 0 3-15,0 0-6 0,1 0 1 0,-1 1-1 16,-1-2 2-1,2 2 0-15,-2 0-3 0,2-1 1 0,-1 1 0 16,1-1-2-16,0 1 2 0,-2-2 2 0,2 2-5 16,0 0 2-16,0-1 1 0,-1 1-2 0,1-2 1 15,0 2 0-15,0 0-2 0,0 0 0 16,0 0 2-16,0 0 1 0,-1-1-4 0,1 1 1 16,0 0-2-16,-1-1 3 0,1 1 1 0,0 0-1 15,0 0-1-15,0 0 1 0,0 0-1 0,0 0-1 0,0 0 1 16,0 0-1-16,0 0 1 0,0-1-4 0,0 1 3 0,0 0-2 15,0 0-1-15,0 0 1 0,0 0-4 16,0 0-1-16,0 0-1 0,0 0 0 0,0 0-3 16,0 0-3-16,0 0-4 0,-1 0-11 0,1 0-10 15,-2 0-20-15,0-1-21 0,1 0-24 0,0-2-39 16,1 2-79-16,-1-3-168 0,0 0-242 0,0 2-885 0</inkml:trace>
  <inkml:trace contextRef="#ctx0" brushRef="#br0" timeOffset="-145903.84">9007 13271 164 0,'0'0'258'0,"0"0"-128"16,0 0-11-16,0 0-27 0,0 0-7 15,0 0-3-15,0 0 10 0,0 0 20 0,0 0 5 16,0 0 7-16,0 0 4 0,0 0-1 0,-22 18-4 16,21-15-11-16,0 1-12 0,0 0-7 15,-1-1-7-15,1-1-7 0,-1 1-8 0,0 0-4 16,1 0-6-16,1 1-3 0,-2-1-2 0,-1 2-5 16,2-1-4-16,-2 1-4 0,2 1-5 15,-1 0-6 1,-1 0-7-16,2 0-4 0,1 0-5 0,-2 1-1 15,2 0 1-15,0-1-1 0,0 1-1 0,0 1 0 16,0-1-1-16,3 0 0 0,0-1 1 0,-1 1 1 16,0-1-1-16,3 0 2 0,-2-2-2 0,-1 0 1 15,1 1-2-15,1-2 0 0,-2 1 1 0,3-1-2 16,-1 0 1-16,1 0-1 0,1-3 3 0,2 3-3 16,-2-2 2-16,0 0 1 0,3-1-1 0,2 0 1 0,-1 0 0 15,2 0-1-15,4-5-3 0,-1 1-1 0,2-2-1 16,1-1-1-16,0-1 0 0,1 0-4 15,3-1 3-15,-2-1-1 0,1 0 1 0,0 0 0 16,-1 0-1-16,1 1-2 0,-1 0 0 0,-1-1 2 16,0 0-3-16,-2 2 2 0,2 0-1 0,-6 2 0 15,3 0 0-15,-5 1-1 0,0 2 1 0,-4 0-1 0,-1 2-1 16,2 0-1-16,-2 1 0 0,-1 0-1 0,-2 0 1 16,3 1 0-16,-4 3 0 0,4-1 4 0,-3 3-1 15,1 0 0-15,2 1 0 0,-1 3 2 16,0-1 0-16,1 2 0 0,-1 0 2 0,3 0-2 15,-4 3 4-15,4-2-1 0,-4 2 1 16,2-1 0-16,2-1-2 16,-3-1-2-16,3 0 1 0,1-2-4 15,2 0 2-15,-1 0 1 0,2-2 1 0,2-2-1 0,0 1 2 16,2-3 0-16,-1-1-1 0,5-2-3 0,-1 0 2 16,1 0-1-16,2-3 0 0,-1-3-1 15,0-1-2-15,5 0 1 0,-2-3 0 0,4 0 1 16,-2 1 1-16,2-3-3 0,-1 1 0 0,-3 2-2 15,2-2 0-15,-3 1 3 0,-3-1-2 0,0 2 0 0,-1 0 1 16,-4 2-3-16,2 0 3 0,-5 1-1 0,-2 2 3 16,0 0-4-16,-2 3 0 0,-5 0 1 0,3 1-2 15,-4 0-1-15,2 0 1 0,2 0 2 16,-4 3-3-16,4 3 1 0,-3 3 0 0,4-2 0 16,-4 4 3-16,5-1-3 0,-3 0 2 0,3 1 0 15,-1 0-2 1,-1-1 1-16,2 1 1 0,1-1 2 0,0 1-2 15,1-1 0-15,-1-1-1 0,1 1 0 0,2-2 2 16,-1 1 0-16,4-1 0 0,0-2 0 0,-2-3 2 16,5 1-1-16,2-3 2 0,-1-1-4 0,3 0 3 15,3 0-1-15,2-6 3 0,4-2 0 16,4-2-1-16,0-1 1 0,-2 2-5 0,1 1-1 16,-7-2 0-16,1 1 2 0,-5 1 0 0,0 1 0 0,-3 0-1 15,-3-1 0-15,1 2 0 0,-2 0 4 0,-3 0-3 16,-1 3-2-16,-2 0 0 0,-3 1-4 0,-4 1 3 15,-1 1 1-15,1 0-1 0,-2 0-1 0,0 0 0 16,0 2 2-16,2 2-1 0,-2 1 1 0,4 2 0 16,-2 0-1-16,0 2 1 0,3-1 0 0,-3 2 0 15,4-1 0-15,1 0 0 0,-3-1 2 0,3 1-2 16,0-1 0-16,1 0 1 0,-3-1 1 0,4 0-1 16,1-1 1-16,2-1-1 0,-1-1-1 0,1-2 0 15,4 0 2-15,2-2 1 0,4 0 0 31,3-3 1-31,7-2-2 0,1-1-1 0,-2-1 1 16,3 0-1-16,-8 0 1 0,1-1-1 0,-7 1 0 16,0 0 0-16,-1 0 1 0,-4 0-1 0,-2 0 0 0,-3 2 1 15,0-2 1-15,-1 1 1 0,-1 0-2 0,-1 0 1 16,1 2-3-16,-5 0 2 0,2-1 0 0,-3 1-2 16,0 2 2-16,1 1-2 0,-3 0 0 0,0 0 0 15,-1 1-1-15,1 0-2 0,-1 0-1 16,1 0 1-16,1 2 1 0,4 1 0 0,-3 3 3 15,4 1-2-15,-3 0 0 0,4 0 0 0,1 1 1 0,0 0 0 16,1-1 0-16,2 0 0 0,-1-1 0 16,6-1 0-16,-3 0 0 0,4 0 1 0,-1-1-1 0,-1 2 2 15,1-4-2-15,-2 0 1 0,2-1-1 16,2-1-1-16,-1 0 1 16,2-1 0-16,2-2 3 0,1-4-3 0,-1 2 1 0,4-1-1 0,-2 0 0 15,-1-2 0 1,1 1 1-16,-2-1 0 0,-1 0-1 0,-3-1 1 15,-2 1-2-15,0 1 2 0,-4-3 0 0,0 2-1 16,-1-2 2-16,-1 1-2 0,-1-1 0 0,1 1 0 16,-1 2 0-16,-1-2 0 0,-1 1-1 0,-2 1 1 15,4 0 0-15,-5 1 0 0,2 1 0 16,-3 0 0-16,3 4-1 0,-4-1 1 0,-1 1-1 16,3 1-1-16,-2 0 0 0,-1 0-1 0,0 0 0 0,0 0-2 15,0 2 3-15,1 0-2 0,2 3 2 0,-1 1 2 16,-2 1-2-16,4-1 1 0,-2 0 0 0,0 0 2 15,3 0-2 1,-3 1 2-16,0-2-2 0,2 0 1 0,-3-1 0 0,4 0 0 16,-3-1 2-16,1 0-2 0,1 0 1 0,-2-1-1 15,1-1 0-15,0 1 0 0,-2-1 1 16,3-1-1-16,-2 0 1 0,-1 2 1 16,4-2-1-16,-2 0 1 0,-1 0-2 0,4 0 0 15,-1 0 0-15,-2 0 1 0,5 0 1 0,-5-3-1 0,4 0 1 0,-2 1-1 16,-2-2 1-16,3 2-1 0,-3-1 1 0,2-1-1 15,-3 2-1-15,-2 1 2 0,2-2-1 0,0 1 1 16,-1 0-1-16,-1-1-1 16,-1 2 1-16,1-1-2 0,0 2-1 0,-1-2 3 15,3 1-2-15,-3 0 1 0,0 1-1 0,0 0 1 16,0 0 0-16,0 0-1 0,0 0 1 0,0 0-1 16,0 0-1-16,0 0 1 0,0 0 0 0,0 0 0 15,0 0-1-15,0 0 0 0,0 0-3 0,0 0-1 16,0 0-1-16,0 0-6 0,0 0-2 0,0 0-9 15,0 0-15-15,-4 0-19 0,3 0-24 0,-3 0-28 0,-2 0-42 16,-3 0-86-16,-2 0-217 0,3-1-475 0,3 1-569 16</inkml:trace>
  <inkml:trace contextRef="#ctx0" brushRef="#br0" timeOffset="-142850.16">12892 13455 549 0,'0'0'152'0,"0"0"16"0,0 0 32 0,0 0 9 16,0 0-28-16,0 0-31 0,0 0-11 0,0 0-4 16,0 0-14-16,0 0-20 0,0 0-23 15,0 0-22-15,-9 5-13 0,9-4-7 0,0-1-3 16,0 1-4-16,0 1-4 0,0-2 0 0,0 1-1 16,1 2 2-16,1-3 0 0,4 3 2 0,-2-2 5 15,5-1 3 1,3 0 4-16,4 0-3 0,4-4-3 0,3-4-5 15,6 2-5-15,3-1-1 0,3 1 1 16,2-1 0-16,2 0-1 0,-1 1-1 0,-2 1-4 16,4 1-2-16,-2 1-4 0,0 1 1 0,-2 0-2 15,4 0-2-15,-3 0-1 0,-2 1 1 0,5 1 0 16,0-2-1-16,1 1-1 0,0 0-1 0,6 0-1 0,0-2-1 16,2 2 2-16,4-1-2 0,0-2-1 15,1 2 1-15,2-1-2 0,-1 2 2 0,-2-1-1 0,1 2-1 16,-2-2 0-16,-1 2 0 0,-3 0 0 15,-3 0 0-15,-3 0 1 0,-2 0-2 0,1 0 2 0,-4 0-2 16,2 0 2-16,-3 2-1 0,-1-2 0 16,2 0 2-16,-3 0 2 0,2 0 1 0,0 0 1 0,1 0 0 15,2 0 2-15,-1 0-1 0,0 0-1 16,-1 0-1-16,-1 0 1 0,1 0-2 0,-3 0-1 16,0 0-1-16,-1 0-1 0,0 0-1 0,-2 0 0 15,3 0 0-15,-1-3 1 0,2 1-3 0,0-2 0 16,-1 1 0-16,-1-1-2 0,3 2 4 0,-2-2-1 15,1 2 0 1,0 0-3-16,-2-1 2 0,2 1 0 16,-1 0 0-16,0 1-2 0,0-1 2 0,-1 2 0 0,-1-1 0 15,2 1-1-15,-2-1 0 0,1 1 1 0,-2-1 0 16,1 1 0-16,0 0 0 0,2 0 0 16,1 0 0-16,-2 0 2 0,3 0-2 0,-1 0 1 15,2 0-2-15,-3 0 3 0,4 0-2 0,-1 0-1 16,1 0 2-16,0 1-7 0,-4 1 3 0,1 1 0 15,-2-1 0-15,1 0 3 0,1 2-2 0,-4-2 3 16,0 1-1-16,0-1 1 0,0 0-1 0,0 2 1 16,3-1 0-16,1-3 0 0,-2 3 0 0,1-2-1 15,1 1 1-15,-2-1 0 0,3 1-1 0,-2-2 0 16,4 2 0-16,-3-1 1 0,2-1-1 0,-3 0 0 16,3 2 0-1,-4-1-1-15,3 0 1 0,-3 0 1 0,3 0-2 16,-1-1 1-16,-2 1 1 0,3 1-2 0,-2-2 2 0,3 1-1 15,-2 0 0-15,4-1-1 0,-2 1 1 16,-2-1 0-16,3 1-1 0,-4-1 1 0,5 2-1 16,-2-1 1-16,-3 0 1 0,3 2 0 0,-3-3-3 0,-1 2 0 15,4-1-1-15,-4 1 0 0,4-1 3 16,-3 1 0-16,3-1 0 0,-4 1 2 0,5-1-2 16,-2-1-1-16,2 2 1 0,1-2 0 0,-1 1 1 15,-3-1 0-15,3 1-1 0,-5-1 1 0,3 2-1 16,-3-1 0-16,-1 0 0 0,-1 1 0 0,-1-1 0 15,0 1 0-15,-2 0 0 0,-2-1 0 16,3 1 1-16,0 0 1 0,0-1-3 0,1 0 2 16,-2 0-1-16,2 0 1 0,-3 0 1 0,4 1-1 0,3 0 1 15,-2-1-1-15,2 0 0 0,-1 1-1 0,2 0 1 16,-1 1 0-16,-2-1 0 0,2-1 0 0,0 1 1 16,-1 0-3-16,3-1 2 0,-3 1-2 0,5-1 0 15,-4 0-1-15,-1 1 3 0,3-1-2 0,-3 2 2 31,4-3 0-31,-4 1 0 0,5 1 0 0,-4-1 1 16,2 0-1-16,-1 0 0 0,3 0 1 0,0-1-1 16,-2 1 1-16,3 0 1 0,-1 1 0 0,1-1 0 15,1-1-1-15,-2 0 1 0,2 0-2 0,1 0 2 16,-2 0-2-16,-1 0 1 0,-1 0-1 16,0 0 1-16,0 0-1 0,-2 0 0 0,0 0 1 15,-1 0-1-15,-1 0 1 0,3-1 0 0,-2-1 1 16,4 1 0-16,-4 0 1 0,3 0-2 0,-1-1 0 0,1-1 0 15,2 2 0-15,-2-1-1 0,1 0 2 0,1-1-5 16,0 2-1-16,0-1 2 0,1 1-1 0,0-2 3 16,1 2 0-16,-2-1 1 0,1-1-1 15,3 2-1-15,-4-1 2 0,3 1 0 0,-1 0 0 16,-2-1-1-16,1 0 0 0,-3 0 2 0,4 0-1 16,-3 0-1-16,1 1 2 0,-2-2-3 0,2 1 0 0,0 0 2 15,0 0-2-15,1 0-1 0,-1 0 2 0,-1 1 0 16,2-2 1-16,2 2 1 0,-1-1-1 0,3 2-1 15,1 0 0-15,0 0 1 0,0 0-1 0,-1 0 2 16,1 0-2-16,-1 0 0 0,-1 0 0 16,0 0-1-16,-1 0 2 0,0 0-3 0,-2 0 3 15,0 0-1-15,1 0 0 16,-2 2-1-16,-1-1 0 0,1 2 1 16,-1-2-1-16,1 1 1 0,0 0-1 0,-1 1 1 15,2-1 0-15,0 0 0 0,-1 1 1 0,-1 0-1 0,2 1 0 16,-1-1-1-16,-2 0 0 0,-2 2-1 0,1-1-1 15,-4 0 3-15,2 1-1 0,-2-1 1 0,-1 0 0 16,1-1 1-16,-3 1-2 0,1-1 1 16,-2 2-2-16,-1-2 1 0,3 1 0 0,0 0 0 15,0-1 2-15,1 2-1 0,-1-2 0 0,-1 0-1 16,0 3 1-16,1-2 1 0,-1 1 2 0,1 0-2 16,-2-1 2-16,2 2 0 0,-1-1-1 0,-2 0 0 15,-2 0 0-15,0 1-2 0,-1-1 0 0,-2-1 1 16,0 3 0-16,-2-3-1 0,2 1 1 15,-4 0 1 1,1-2-2-16,-1 1-1 0,-4-2 3 0,4 1-1 16,-5 0 1-16,3 0 0 0,-4 0 0 0,0-2-1 15,-2 2 0-15,-1-1 0 0,1 0-2 0,-4 1 0 16,-2-1-4-16,2 1-4 0,-2 2-9 0,1 1-21 16,1 0-34-16,-2 0-74 0,1 3-193 0,-3-3-436 15,-1-2-815-15</inkml:trace>
  <inkml:trace contextRef="#ctx0" brushRef="#br0" timeOffset="-141245.43">2292 14513 857 0,'0'0'114'0,"0"0"-13"16,0 0 25-16,0 0-1 0,0 0-42 0,0 0-38 15,0 0-21-15,0 0-6 0,0 0 0 0,0 0 11 16,0 0 17-16,0 0 22 0,3 20 10 15,1-17-6-15,4 1-11 16,1-1-14-16,2 1-6 0,0-1 2 0,1-1-3 16,4 1-5-16,-4-1-3 0,3 0-4 0,0 0 1 15,3 0-1-15,-2-1 0 0,4 0-2 16,0 0-3-16,0 1 1 0,3-1 0 0,0 0 3 16,1 0-1-16,-2 0-2 0,5 0-1 0,-3 1-4 15,4-1-4-15,2 1 0 0,0-1 1 0,0 2-2 0,0-1-2 16,0 0-1-16,0 0-5 0,0 0 1 0,0 1 3 15,1-1 1-15,2 0-2 0,-1-1 1 0,4 2-1 16,-2-2 0-16,1 1 0 0,1-2-1 0,3 1-1 16,-3-1-3-16,2 0 3 0,1 2-1 15,2-2 3-15,-2 0-2 0,1 0 0 0,0 0-4 16,0 1-1 0,-4 1 1-16,3-1-1 0,-2 2 0 0,-2-1-1 15,2-2 4-15,-2 3-2 0,3-1 1 0,0 0 1 16,3 0-1-16,-5-1-2 0,4-1 1 0,1 0 1 15,0 0-2-15,3 0 0 0,-2 0 1 16,1 0 0-16,-1-2-1 0,6-1 3 0,-5 0 1 0,5-1 1 16,-5 0 0-16,4-1 1 0,-3 1 0 15,0-1-3-15,2 0-3 0,-3 1 2 0,0 1 1 16,2-2-3-16,-2 2 1 0,-2-1 0 0,1 1-3 0,-2-1 2 16,1 1 3-16,1-2 1 0,4 0 0 0,-3 1 1 0,4-3-2 15,-3 0-2-15,2-1 0 0,0 1-3 16,3-1 2-16,-3 1-1 0,1 0-2 0,-2 0 2 15,2 0 0-15,-3 1-2 0,3 2 2 0,-6-1-1 16,2 0 1-16,-1 0-1 0,-2 2 0 0,2 0 2 31,-4 1 0-31,2 0 0 0,0-1 2 0,0 1-3 16,0 0 2-16,0 0-1 0,2-1 1 0,-1 1-2 16,0 0 2-16,3 1-3 0,-1-2 0 0,1 1 2 0,-2-1-1 15,-2 1-2-15,4 1 1 0,-1 0 2 16,-1 1-2-16,-2 0 3 0,0 0-1 0,-3 0-2 15,2 0 0-15,-2 0 3 0,-1 0 1 0,2 1 1 0,2 0-2 16,-2 1 1-16,-1 0-1 0,2 0-1 16,-2-1 2-16,2 0-2 0,-2-1 0 0,1 2 0 15,-1-1-1-15,0-1 2 0,-1 1 0 0,-1 0-3 16,0-1 2-16,0 0-2 0,0 2 3 0,-2-2 1 16,0 0-1-16,-2 0 0 0,0 0 2 0,1 0 1 15,-1 0-2-15,2 0 3 16,-2-2-2-16,0 1 3 0,-4 1 0 0,2-1 1 0,0 0-2 0,-1 1 0 15,0 0-1-15,-2 0 0 0,-3 0-2 0,0 0 0 0,-1 0-1 16,-2 0 0-16,-2 0-1 0,-1 0 0 0,-2 0 0 16,-1 0-1-16,-4 0-4 0,1 0-2 15,-1 0-8-15,-4 0-29 0,0-2-80 0,-1 1-227 16,-1 0-1185-16</inkml:trace>
  <inkml:trace contextRef="#ctx0" brushRef="#br0" timeOffset="-103346.35">6643 15712 167 0,'0'0'154'0,"0"0"-59"0,0 0 21 15,0 0 33-15,0 0 12 0,0 0-6 0,0 0-15 16,0 0-11-16,0 0-11 0,0 0-23 0,0 0-16 16,0 0-21-1,-26 17-20-15,26-17-13 0,0 2-6 0,0 1 2 16,0 2 5-16,0 2 10 0,0 1 4 0,0 1-8 16,2 2 1-16,1-1-5 0,-1 1 0 15,1 1 5-15,1 0-7 0,1-1-3 0,-1 0 1 16,1-1-2-16,0 0 3 0,1 1 4 0,3-2-2 15,-2 1 3-15,-1 0-1 0,1-2-2 0,1 2-2 16,2-1-4-16,-2-3 0 0,1 2-1 0,2-2-4 0,1-2 0 16,-1-1 3-16,3-2 1 0,1-1 3 0,2 0-1 15,2-4-1-15,3-4-2 0,3-2-2 0,1-1-3 16,1-1-4-16,2 0-1 0,1-3-3 16,-2 1 0-16,1 0-1 0,-1 2-3 0,-1 2 0 15,0 1 1-15,1 2-1 0,-6 1 1 0,0 3-2 16,0 1 2-1,-4 2-1-15,0 0 2 0,0 2 2 0,-1 5-3 16,-2 2 0-16,3 0 0 0,-1 1 0 0,0 0 2 16,2 1-2-16,0-1-1 0,3-1 0 0,-2 0-2 15,1-2 1-15,1-1-2 0,2 0 1 16,-2-3 0-16,2 1 1 0,1-1 3 0,0-3-3 16,0 0 1-16,1 0-2 0,0 0 3 0,0 0-1 15,3-5 0-15,-2 0 1 0,2-1-1 0,1 0 0 0,1-3 0 16,2 0 1-16,0 0 0 0,-2-2-2 0,2 1 2 15,0 0 0-15,1-1 1 0,-1 2-1 0,1 2-1 16,-2 3 1-16,-1 0-2 0,-1 3 1 16,0 1 0-16,-3 0 0 0,1 2 0 0,2 2-1 15,-2 2 1-15,2-1 0 0,1 1-2 0,2-1 2 16,2-2-2-16,2-1 0 0,5-2 0 0,3 0 2 0,4-5-1 16,-1-2 0-16,4-4-1 0,2 0 0 0,1-1 2 0,3 0-1 15,-3-3-1-15,4 3 0 0,-2-3-1 16,0 2 2-1,2 0-3-15,-3 1 3 0,0 2-2 16,0 0 1-16,-2 3 0 0,-2-1 0 0,-3 3 0 16,-1 1 0-16,-1 1 2 0,2 0-2 0,-3 1 1 0,2-2-2 15,2-1-1-15,0 1 1 0,3-3-1 16,4 0-1-16,-1-2-2 0,4 0-2 0,1-2-5 0,0 1-13 16,-1-1-21-16,1 2-42 0,0 0-74 0,0 1-133 15,-14 3-243-15,-16 2-851 0</inkml:trace>
  <inkml:trace contextRef="#ctx0" brushRef="#br0" timeOffset="-99960.46">9619 17515 242 0,'0'0'4'0,"0"0"-13"16,0 0 5-16,0 0 11 0,0 0 10 31,0 0 10-31,0 0 15 0,0 0 3 0,0 0 1 15,0 0 4-15,0 0-3 0,0 0 9 0,10 32-2 16,-9-29-1-16,1 1-10 0,0 0-2 0,-2 0 7 16,2 0-1-16,-1-1 3 0,3 0-6 15,-3 0-7-15,0-1 0 0,0 2-2 0,-1-2-1 0,1 1 1 0,0-1 4 16,2 1 4-16,0 2 3 16,-1 0-5-16,-1-1-7 0,0 1-6 0,3-2-7 15,0 2-4-15,-1-1 0 0,3 0-3 16,-2 0 5-16,4 1 1 0,-3-2-1 0,1 2 2 15,2-1-1-15,-2-1 0 0,2 0 1 0,0 0 2 16,0-1-1-16,2 2 0 0,-5-1-6 0,3 1-2 0,1 0-3 0,0 0 1 0,-2 1 0 16,2 0-1-16,1-1-2 0,1 2-1 0,-1 0 0 15,3 0-3-15,-1 0-3 0,-1-2 0 0,4 3-2 16,-1-2 2-16,0 0 1 0,3 0 0 0,1-1 0 16,-3 1-1-16,4-1-2 0,2 0 1 0,-2-1 1 31,3 0-1-31,0 0 0 0,-2 0-3 15,4 3 6-15,-3-2-4 0,-1 1 4 0,1-2-3 0,1 1-2 16,-2 1 6-16,2 0-3 0,0 1 2 0,3-3-4 16,-3 2 1-16,1-2-2 0,4 1 3 15,-3-1 4-15,-3-3-2 0,0 1-1 0,-3 1 23 16,0-1 2-16,2 0-10 0,1 0 8 0,1 0-29 16,3 1-1-16,1 0 11 0,3-1-9 0,0 1 4 15,-3 0-10-15,3 1 4 0,0-1-2 0,0 0 6 0,-3 0-1 16,2 1-6-16,1-2 9 0,0 2-6 0,0-3 2 15,-3 3 1-15,3-3 1 0,0 2-5 16,0-1 1-16,0 2 1 0,-3 0 4 0,2-3 3 0,2 3-3 16,-2 0-1-16,1-1-7 0,-3 0 8 0,3-1 1 15,0 2-7-15,-4-1 0 0,3 0-3 0,0 1 7 32,-4 0 4-32,3 0-2 0,-2 0 1 0,2 2-4 15,1-2 5-15,-3 1-5 0,3 0-4 0,-4-1-1 16,4 2 4-16,0-2-4 0,-3 1 12 15,3-2-1-15,0 2-8 0,-2-3 8 0,2 1-3 16,2 0 4-16,0-1-3 0,0 1 1 0,-1-2-6 16,3 1 1-16,-1 0 1 0,-2-1 3 0,2 1-2 0,0-1-1 15,-1 1 5-15,0 1-10 0,1-1 6 0,0 0-2 16,0 0-5-16,-1-1 9 0,1 1-6 0,1-1 3 16,-1 1 2-16,5-1 5 0,-4 0-3 15,0 0-8-15,0 0 2 0,2 0 1 0,-2 0 5 16,0 0-4-16,0 0 5 0,0-1-8 0,1 0 10 15,0-1 2-15,-1 1-9 0,0-2 0 0,-1 2-2 16,0-1 7-16,-1 0-1 0,0 0 5 0,-1 1-14 0,0-1 6 16,-2 2 7-16,1-1-3 0,0 1 1 15,-2-2-7-15,0 0 4 0,1 1-8 0,-2-1 12 16,1 1-2-16,-2-2-6 0,1 1-1 0,-1 0 2 16,-1-2 5-16,1 2 4 0,-1-1 0 0,-1 1-8 15,0 0 5-15,-1-1-3 0,-1 2 1 0,3 0 5 16,-2-2-10-16,0 2 0 15,0 0 4-15,0 0-1 0,0 1 3 16,-1-1-7-16,1 1 1 0,1 0 0 0,-2-2 2 16,1 2 1-16,0 0 2 0,-1 0-5 15,1-1-1-15,0 1 5 0,1-1 2 0,2 0 1 16,-1 0-11-16,0-2 7 0,0 1-4 0,3 0 8 16,-1-2 1-16,2 1-9 0,0-1 2 0,-1 1 0 15,2-1 10-15,0-1-6 0,3 2 3 0,9-5-10 0,3 1-18 16,6 1 7-16,-3-2-2 0,-3 2 1 15,-8 0 17-15,-2 0 4 0,1 1-3 0,-1 0 4 16,1-3-4-16,1 2 0 0,0 0 0 0,3-1 2 16,-3 0 3-16,2 1-3 0,-2-1 1 0,1 0-2 15,1 0 1-15,0 0 1 0,0 0 0 0,-1-1-2 16,2 1 2-16,-1-1 1 16,2 0-1-16,-2 0 2 0,2-2-2 15,2 2-1-15,-3-2 0 0,2 0 1 0,1-1 1 16,1 1 0-16,0-1 0 0,-1 0-1 15,1 0 1-15,-2-1 0 0,0 1 1 0,1 0-2 16,-1-1-1-16,0-1 0 0,1-1 3 0,-4 0-1 16,2-2-2-16,-1 1-2 0,2 1-1 0,1-1 3 15,0 1 3-15,0-4-3 0,2 0 3 0,-1-4-1 0,2 1-1 0,-2 1 1 16,1-1 1-16,-2 0-1 0,-1 0-2 16,0 0 3-16,-2-1-3 0,-2-1 1 0,0 0 2 15,-3-1-3-15,1-2 0 0,-1 1 0 0,-2 0 2 16,0-2 1-16,0 0-1 0,-1-1-3 15,1-1 1-15,0-1-3 0,-1 1 3 0,0-1 1 16,-1 1 0-16,-2 0 1 0,-1 1-2 0,0 0 3 0,-3 2-1 0,-3 1 1 16,-2 0-3-16,-3-1 0 0,0 1 2 15,-2-2-2-15,-1 0 1 0,-2-2-2 0,-1 0 1 16,1 1 3-16,-3 1-2 0,-1 1-1 0,2-3-1 16,-2 3 1-16,0 1 0 0,-2-1 2 15,0 0-3-15,-3 2 2 0,0 0 0 0,-1 1 1 16,0 0 3-16,0 1-3 15,0 1 1-15,-2 0-3 0,-4 2 1 16,3-1-1-16,-5 2 1 0,4-2-1 0,-4 2-1 16,2-1 0-16,0 1 1 0,-3 1-2 15,0 0 0-15,0-1 0 0,-1 0 0 0,0 0-2 0,-1 1 1 0,-1 0-2 0,2 0 0 16,-2-2 1-16,-4 1 0 0,4 0 1 16,-6-2 1-16,4 1 0 0,-4 1-1 0,3 1-1 15,-2-1 0-15,-2 2 2 0,2 0 1 16,-2 0 0-16,2 1-1 0,-3-1-1 0,0 1 2 0,-1 0 0 15,1 1-2-15,-1 0-1 0,2-1 2 16,-2 2 1-16,1-1-2 0,1 1 0 0,-2-2 0 16,1 3 2-1,0-1-4-15,-1 2 0 0,0-1 1 0,-2-1 0 16,-2 2 2-16,1-1 0 0,-1 2-1 0,0 0-4 16,0-1 4-16,0 1-1 0,-1-2 1 0,1 2-1 15,-3-1-1-15,3 0 2 0,-3 1-1 0,-1-1 3 16,0 1-3-16,1 2 2 0,-2-2 0 15,2 2-2-15,-2 0 1 0,0-1 0 0,-1 2 0 16,-1-1-2-16,0 3 1 0,0-2-2 0,-1 1 2 16,2 0-2-16,-1 1 4 0,-2-1-3 15,-1 1-1-15,2-2 1 0,-3 3 0 0,1-2 0 0,-3 2 2 0,1-1-1 16,-4 0 0-16,0 1 0 0,-3 0 0 0,1 0-1 16,-1 0 3-16,-1 2-1 0,2-2 2 15,-5 2 0-15,3 0-2 0,-2 0 0 0,1 0 0 16,-2 1 2-16,1 0-1 0,0 1-2 0,0-2 0 15,-2 2 1-15,2 0-1 0,-3 0 1 16,-1 0 0-16,1 0-2 0,-1 0 2 0,0 0-2 0,1 0 2 0,-2 0-4 16,1 0 5-16,1 2 0 0,-2-1 0 0,-1 0 3 15,1-1-4-15,0 1 0 0,-2 0-1 32,3 2-2-32,-5-1 0 0,1 2 0 0,1-1 1 15,-2 1-1-15,1-1 1 0,-1 2-1 0,0-2 1 16,-2 2 1-16,2-1-2 0,-2 2 2 0,-1-2-3 15,1 2 0-15,1-1 0 0,-1 0 1 0,0 1 0 0,2-1 1 16,-2 1-1-16,5 0-2 0,-3 0 1 0,2 0-1 16,-1 0 3-16,-1 1 0 0,4 0 1 0,-2 1-1 15,0-1 1-15,0 0-3 0,1 3 2 16,0-2 0-16,1 1 1 0,-1-1-2 0,5 2 0 16,-2-1 4-16,2 0-6 0,-1 0 1 0,4 0 1 15,-2 1 1-15,2-1 1 0,-2 1 1 0,4 1-1 0,-4-3 1 16,4 3 0-16,-4-2-1 0,3 2 0 0,0 0 0 15,-3 0 0-15,5-2 1 0,-1 2-1 0,-1 0 0 16,2-2 1-16,1 2-3 0,1-3 0 16,0 1-1-1,2 1 1-15,-2-2 3 0,1 1 0 0,-1-1 0 16,1 0-2-16,-1 1 0 0,0-2 1 0,-1 1 1 16,0-1 0-16,1 2-1 0,-2-2-1 0,2 2-1 15,0-2 1-15,-1-1 1 0,1 0 1 0,1 1-2 16,-2 0 3-16,4 0-3 0,-2-1 0 0,0 1 1 15,-1 0 0-15,0-1 0 0,2 2 0 16,1 0 0-16,-4 0 0 0,1 0 0 0,-2 2 0 16,0-1 0-16,0 0 0 0,2 1 0 0,0 1 0 0,0 0 1 15,0 0 0-15,-1 1-1 0,2-2 0 0,1 2 1 16,-1-1-3-16,-1-1 3 0,5 2-1 0,-3-2 1 16,0 1 0-16,3 1 1 0,-4 3 0 0,3-1 0 15,-1 2 0-15,-1-1-1 0,-1 2 1 16,4 0 0-16,-3 2 0 15,3 1-2-15,-1-1 1 0,2 2-1 0,-1 2-2 0,3-2 2 16,-1 1-1-16,2 1-3 0,0-1 1 0,1 1 0 0,2 0 0 0,0 0 1 16,4 1 0-16,-3 1 2 0,4 0-3 0,2 0 1 15,-3 1 0-15,1 2-2 0,2-1 3 0,1 1-1 16,-1 4-1-16,1-2 0 0,2 3-1 16,-2-1 1-1,2-3 1-15,0 0-1 0,1-3 0 16,4 2-1-16,0-1 1 0,2-2 0 0,3 0 0 15,0-1 0-15,0 0-1 0,5-2 0 0,0 1 3 0,2 0 0 0,1-1-4 16,0-1 4-16,1 0-2 0,3 0-1 16,2 0 3-16,-1 0-3 0,3-1-2 0,-1 1 5 15,3-1-4-15,-1 1 2 0,1-2 1 0,2 0-5 16,2 1 1-16,0-2 1 0,2-1-1 16,3 0 3-16,-2-1 0 0,3 0 0 0,-2 0 3 0,5 2-1 0,-1-2-2 15,2 1 2-15,-3 0-2 0,6 1-1 0,-4 0 1 16,5-3 0-16,-3 0-2 0,3-1 2 15,-2-2 6-15,3 1-2 0,-2 0 3 0,3 0-1 16,0 2-6-16,1-1 3 0,-1 0-1 0,1-1 3 16,0 0 1-16,0 0-1 0,1 0-2 15,3 3-1-15,-2-2 2 0,6-1-3 0,-4 0-1 16,3 1-1-16,1-2 1 16,2 0-9-16,1-1-1 0,1 1-11 0,5-1-31 15,4-1-54-15,0-1-117 0,-11-3-250 16,-11-2-774-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08:12.199"/>
    </inkml:context>
    <inkml:brush xml:id="br0">
      <inkml:brushProperty name="width" value="0.05292" units="cm"/>
      <inkml:brushProperty name="height" value="0.05292" units="cm"/>
      <inkml:brushProperty name="color" value="#FF0000"/>
    </inkml:brush>
  </inkml:definitions>
  <inkml:trace contextRef="#ctx0" brushRef="#br0">7624 11578 1303 0,'0'0'178'0,"0"0"58"0,0 0 15 0,0 0-16 16,0 0-45-16,0 0-81 0,0 0-41 0,0 0-21 15,0 0-4-15,0 0-5 0,0 0-9 0,0 0-6 16,-5 8-7-16,5-7-5 0,0 2 8 16,1 0 9-16,2 2 6 0,-2 0 6 0,4 1 1 15,0-1-4-15,1 2 2 0,2 0 0 0,2 0 0 16,0 0 0-1,3-1-2-15,0 1-2 0,2 0-3 0,2 0-4 16,2 0-1-16,1 0-4 0,2-1-1 0,3-1-1 16,1 0-2-16,3 1-2 0,1-2-1 0,3-1-2 15,2 0 0-15,0-1 0 0,3 0-2 16,0-1 1-16,2 0-1 0,-2-1 0 0,0 0-1 16,2 1-4-16,-2-1-1 0,-2 0-1 0,2 0-1 15,2 0 2-15,0 0-3 0,-3 0 2 0,0 0 0 0,1 0-4 16,-5 0 2-16,5 1-1 0,-6 1 1 0,1-1 0 15,0 1-1-15,-2-1 1 0,-4 0-2 0,1 1 1 0,-3-2 0 16,0 0-2-16,-2 0 3 0,2 0-1 16,0 0 1-16,-3 0-1 0,4 0-1 0,-4 0 1 15,0 0-1-15,-2 0 0 0,1 0 0 0,0 0 1 32,-2 0 1-32,2 0 0 0,2 0-3 0,-3 0 2 15,2 0-1-15,1 0 1 0,-4 0 0 0,0-2 0 16,-3 1-1-16,2 0 1 0,-4 1 0 0,-1 0-1 15,-1 0 0-15,-2 0 1 0,-3 0-3 0,-2 0 2 0,1 0-1 16,-2 0 1-16,-2 0-1 0,3 0 1 16,-2 0-1-16,-2 0-1 0,0 0 1 0,1 0-1 15,0 0 0-15,-1 0 1 0,-1 0 0 0,2 1-2 16,-2-1 0-16,0 0 1 0,0 0-1 0,0 0-2 16,0 0-9-16,0 0-11 0,0 0-22 0,0-1-36 15,0-1-51-15,0 2-97 0,-2-1-162 0,1 1-296 16,-2 0-861-16</inkml:trace>
  <inkml:trace contextRef="#ctx0" brushRef="#br0" timeOffset="2118.59">10568 11609 310 0,'0'0'226'0,"0"0"-46"0,0 0 30 15,0 0 16-15,0 0-16 0,0 0-37 0,0 0-26 16,0 0 0-16,0 0-4 0,0 0-9 0,0 0-16 15,0 0-20-15,0 0-16 0,0 0-13 0,1 0-11 16,-1 0-10-16,0 0-8 0,0 1-3 0,0-1-2 16,0 0 0-16,0 1 1 0,0-1 0 0,0 1-6 15,1 1-4-15,0-2 1 0,4 2 2 0,-3 0 3 16,0 2 2-16,5-1-3 0,-3 1-3 0,4 0-1 16,1 1 1-16,0-1 1 0,1 0 1 15,3 1-3-15,0-2-4 0,5 1-1 0,-1-1-3 16,3 0 1-16,2-1-3 0,-1-1 0 0,3 0-1 15,3-1-2-15,1 0 0 0,-1 1-1 0,2-1-2 16,0 0-1 0,-3 0-1-16,-2 0 0 0,2 0 0 0,-2 0-2 15,-3 0 1-15,6 0 0 0,-3 0 1 0,4 0 2 16,-2 0-1-16,2 0-1 0,2 0-2 16,-2 0 0-16,-3 0-1 0,4 0 1 0,0 0 0 15,0 0-2-15,-1 0 2 0,-2 0-3 0,2 0 0 16,-3 0 1-16,1 0-1 0,-4 0 0 0,1 0 1 15,1 0-1-15,0 0-1 0,-3 1 1 0,5-1-1 0,-3 1 0 16,-1 1 0-16,-1 0 0 0,1-1 0 0,3-1-1 16,-2 0 2-16,-2 0 0 0,1 2-1 15,2-2 0-15,-4 1-2 0,0-1 0 0,-3 1 0 16,1-1 2-16,2 0-1 0,-2 0 0 0,2 0 1 16,0 0 0-16,-1 0-1 0,2 0 0 0,0 0-1 0,-2 0-1 15,2 0 2-15,-4-1 0 0,2 0 1 0,0-1-2 16,0 2 0-16,0-1 1 0,1-1 0 0,-2 0-1 15,-2 2-1-15,2-1 1 0,0 1-1 0,-4 0 2 16,3 0-1-16,-4-1 0 0,4 1 0 0,-3 0-1 16,0 0 1-16,0 0-1 0,-1 0-1 0,-3 0 2 15,2 0 0-15,2 0-1 0,-2 0 0 16,1 0 0 0,-1 0 0-16,4 0 0 0,-3 0 1 0,3 0 0 15,-2 0 1-15,3 0-2 0,-4 0 0 0,4 0 0 16,-3 0 0-16,-1 1 0 0,2 0 1 0,-4 1 0 0,1 0-1 0,-2-1 0 15,-2-1 2-15,2 0-3 0,-4 2 2 0,1-1-1 16,2-1-1-16,2 1 2 0,-2 1 1 16,0-2-2-16,1 0 1 0,-2 1-2 15,-3-1-1-15,2 0 2 0,-4 0 0 0,3 1 0 16,-2-1 2-16,-1 1-2 0,0-1 2 0,0 0-2 16,-2 1-2-16,0-1 2 0,1 0-1 0,1 0 1 15,-1 0-3-15,0 1 3 0,-1-1-1 0,3 2 0 16,0-2 3-16,-2 1-2 0,3 0-1 0,-1 0 0 15,0 0-1-15,1 2 4 0,-1-2-2 0,2 0 0 32,-4-1 2-32,3 1-2 0,-2 0-1 0,-1-1 2 15,1 1-3-15,1-1 2 0,-1 0 0 0,0 2-1 16,3-2 1-16,-3 0 0 0,3 1 1 0,-2-1-1 16,4 1 2-16,0-1-1 0,2 0 0 15,-1 1-1-15,0-1 1 0,0 0-2 0,-2 0 1 0,1 0 1 16,-1 0 2-16,-2 0-3 0,1 0 1 0,-3 0-2 15,1 0-1-15,0 1 2 0,-2-1-1 0,0 0 2 16,2 2 1-16,-2-2-2 0,1 0 0 0,1 0 0 16,0 1 1-16,1-1-2 0,0 1 2 0,1-1-1 15,1 1-1-15,-1-1 1 0,-2 0-2 0,3 2 2 16,-3-2-3-16,2 0 3 0,-2 0 2 16,2 0-2-16,-3 0 0 0,1 0 0 0,0 0 0 0,-2 0 1 15,1 0 0-15,0 0-1 0,-1 0-1 0,-1 0-1 16,0 0 1-16,3 0 0 0,-1 0 2 0,-2 0-2 15,1 0-1-15,-1 0 2 0,-1 0 0 0,1 0-1 16,1 0 2-16,0 0 0 0,-1 0 0 0,0 0 1 16,0 0-2-16,0 0 0 0,0 0-1 0,-1 0 2 15,3 0 1-15,-1 0-2 0,-1 0 0 16,0 0 1-16,0 0 1 16,0 0-2-16,0 0 1 0,2 0-1 15,0 0 3-15,-2 0-1 0,1 0-2 0,-1 0 3 16,2 0 1-16,1 0-4 0,-1 0 0 0,2 0 0 15,-1 0-1-15,-1-2 1 0,2 2 0 0,-2-1-2 16,-1 0 1-16,3 1 1 0,-2-1 0 0,-1 1 0 16,2-2-1-16,-1 2 1 0,-2 0 2 0,0-1-2 0,2 1 0 15,-2 0 1-15,1 0-2 0,0 0 1 16,0 0 0-16,-1 0-1 0,2 0 0 0,0 0 1 16,-1 0-3-16,-1 0 3 0,4 0-2 0,-3 0 2 15,1 0 1-15,-2 0-1 0,5 0 1 0,-3 0 0 0,-1 0-3 16,2 0 2-16,-2 0 1 0,1 0-2 15,-3 0 1 1,3 0 0-16,0 0 0 0,-2 0 1 0,1 0 0 16,-2 0-2-16,1 0-1 0,-1 0 1 15,3 0 2-15,-3 0-1 0,0 0 1 0,0 0-1 16,0 0 0-16,0 0-4 0,0 0-5 0,0 0-9 0,0 0-15 16,0 0-22-16,0-1-36 0,-3 1-44 0,2-1-62 15,-2 1-95-15,0 0-241 0,0 0-1007 0</inkml:trace>
  <inkml:trace contextRef="#ctx0" brushRef="#br0" timeOffset="-27775.42">9771 7788 924 0,'0'0'235'0,"0"0"-67"0,0 0 25 0,0 0 13 0,0 0-20 16,0 0-8-16,0 0-55 0,0 0-25 0,0 0-16 15,0 0-17-15,0 0-14 0,0 0-8 0,4 4-2 16,-2-4 4-16,0 1 3 0,4 1 1 16,-2-1-4-16,3 0-8 0,-2 1-4 15,3 1-4-15,0-1-1 0,2 0 0 0,2 0-1 16,2 1-3-16,2-1-2 0,0 0-2 0,-1 0-1 15,3-1-3-15,0 0-4 0,-4 0-3 16,1-1-1-16,-2 1-3 0,-3-1-1 0,0 1-2 16,-5-1 1-16,2 0-2 0,0 0 1 0,-4 0-1 15,1 0-5-15,0 0-5 0,-3 0-10 0,-1 0-16 0,0 0-34 16,-1 0-68-16,-5 0-122 0,2 2-254 0,-1-1-988 0</inkml:trace>
  <inkml:trace contextRef="#ctx0" brushRef="#br0" timeOffset="-26853.3">4004 8848 1573 0,'0'0'190'0,"0"0"-8"16,0 0-13-16,0 0 7 0,0 0-38 16,0 0-24-16,0 0-20 0,0 0-22 0,0 0-14 15,0 0-20-15,0 0-16 0,0 0-8 0,-10-3-6 16,10 3-1-16,2 0-1 0,3 0 1 0,-2 0-1 15,0 0 0-15,4 0-2 0,0 3 1 16,-2-1 2-16,2 2 0 16,0 0 2-16,-2 3 1 0,5 0 1 0,-3 1 0 15,-2 1 2-15,3 3 0 0,-1 0 2 16,-4 1 4-16,0 3-2 0,1-1 0 0,-3 3-3 0,-1-1-2 16,0 1-1-16,0-2-1 0,-5 0-2 0,2 0 0 0,-6 1-2 15,4-2-1-15,-2-2 0 0,-2 1-1 16,-2 0 1-16,2-2-1 0,-1-1 0 0,-1 0-1 15,1-1-3-15,-1-2 4 0,0-2-6 0,1-3 2 16,-1-1 0-16,-1-2 0 0,-1 0 0 0,2-4-2 16,-1-3 1-16,2-6-5 0,0-3 2 15,-1-3-4-15,3-5 3 0,5 0-2 0,1-5 3 16,2 1 0 0,0-2 1-16,0 0 3 0,3 2-2 0,4-1 2 15,-1 2 0-15,7 1 2 0,-2 1-2 16,1 0 0-16,2 2-4 0,3 1 1 0,1 0 3 0,-1 3-1 15,2 1 0-15,2 2 0 0,4 2 0 0,-3 2 1 16,0 0 1-16,5 2-1 0,-4 0 2 16,4 2 0-16,-3-1-2 0,-2 4 4 0,0-1-3 15,-4 3 0-15,-1 1-1 0,-5 1 1 0,-1 0-1 16,-1 0 1-16,-2 1-1 0,0 0 0 16,-4 0 1-16,-1 0-1 0,3 0 1 0,-5 0 0 0,1 0-3 0,-1 0 1 15,-1 0-2-15,3 0-4 0,-3 0-17 0,0-1-37 16,0 1-74-16,0 0-107 0,0 0-168 0,0 0-182 15,0 0-844-15</inkml:trace>
  <inkml:trace contextRef="#ctx0" brushRef="#br0" timeOffset="-26340.43">4699 8606 1594 0,'0'0'138'0,"0"0"-26"0,0 0-14 16,0 0 9-16,0 0-9 0,0 0-3 0,0 0-2 15,0 0-2-15,0 0-9 0,0 0-8 0,0 0-5 16,0 0-4-16,0 0-6 0,128-21-9 0,-112 21-11 15,-1 0-9-15,1 0-8 0,-2 0-4 0,-3 2-5 16,4 0-3-16,-5 1-1 0,-2-2-1 0,1 2-2 16,0 0-1-16,-1 1 1 0,-1-1 1 0,-3 1 0 15,-1-1-2-15,0 2-2 0,-3 2-3 16,0 0 1-16,-8 3-3 0,0 0-3 0,-3 3-4 0,-3 1-8 31,-1 0-10-31,-2-1-12 0,2 1-9 0,-3-1-8 16,4-1-2-16,-3-4 5 0,4 2 7 0,-2-2 14 15,1-2 7-15,-2 2 12 0,3-4 7 0,2 1 6 16,1-2 5-16,2 1 6 0,6-3 3 0,0-1 7 16,2 0 1-16,0 0-5 0,0 0-10 0,0 0-11 15,2 0-1-15,3-1 7 0,0-1 14 16,6-3 18-16,2 0 9 0,1 1 5 0,1-2-5 0,1-1-6 16,-2 4-9-16,2-2-6 0,-3 1-9 0,-2 2-6 15,0 1-2-15,-3 0-4 0,-1 1-3 0,-4 0-2 16,-2 0-9-16,0 0-23 0,1 0-32 0,-2 0-49 15,0 0-64-15,0 0-89 0,-2 0-81 0,0 0-63 16,1 0-52-16,0-2-577 0</inkml:trace>
  <inkml:trace contextRef="#ctx0" brushRef="#br0" timeOffset="-26140.09">4741 8660 895 0,'0'0'272'15,"0"0"-36"-15,0 0-50 0,0 0-47 16,0 0-74-16,0 0-36 0,0 0 20 0,0 0 46 15,0 0 41-15,0 0 20 0,0 0-10 0,-8 127-21 16,-2-90-16-16,-2 3-18 0,-5 2-22 16,-3 2-19-16,-3 1-17 0,-2 0-12 0,3-2-8 0,-2-4-6 0,2-5-2 15,2-2-1-15,4-9-8 0,5-2-7 16,2-4-14-16,4-5-27 0,1-4-43 0,4-2-89 16,0-3-152-16,5-3-119 0,-1 0-206 0,1 0-447 0</inkml:trace>
  <inkml:trace contextRef="#ctx0" brushRef="#br0" timeOffset="-25955.43">4691 8967 1552 0,'0'0'138'0,"0"0"-71"0,0 0 7 16,0 0 27-16,0 0 5 0,0 0 7 0,0 0 4 16,0 0-13-16,0 0-15 0,0 0-20 15,0 0-24-15,0 0-17 0,82 126-11 0,-71-109-8 16,2-1-4-16,-2 1-4 0,5-3-2 0,-3 1 0 0,0-2-2 15,1-1-4-15,0-3-18 0,-2 0-35 16,2-3-71-16,-1-2-112 0,-2-3-117 0,-1 0-133 16,-1-1-818-16</inkml:trace>
  <inkml:trace contextRef="#ctx0" brushRef="#br0" timeOffset="-25769.91">5202 8584 1767 0,'0'0'173'0,"0"0"-34"0,0 0-2 16,0 0-13-16,0 0-48 0,0 0-42 0,0 0-31 15,0 0-4 1,0 0 3-16,0 0 3 0,0 0 3 0,0 0-6 16,0 0-13-16,0 0-17 0,27 61-46 0,-26-48-146 15,-1-4-248-15,0-2-923 0</inkml:trace>
  <inkml:trace contextRef="#ctx0" brushRef="#br0" timeOffset="-25569.81">5080 8807 1702 0,'0'0'102'0,"0"0"4"0,0 0 52 0,0 0 16 16,0 0-26-1,0 0-38-15,129-72-22 0,-104 63-17 0,3 0-14 16,0 0-10-16,-3 2 0 0,4 1-3 0,-4-1-7 15,1 1-3-15,-4 0-21 0,-2 2-7 16,-4 2-6-16,-3 1-4 0,-4 1-8 0,-1 0-24 16,-4 0-40-16,0 0-61 0,0 1-106 0,-4 1-153 15,0 2-152-15,0-1-850 0</inkml:trace>
  <inkml:trace contextRef="#ctx0" brushRef="#br0" timeOffset="-25369.77">5171 8837 1089 0,'0'0'152'0,"0"0"26"0,0 0 49 16,0 0 37-16,0 0-24 0,-15 140-56 15,9-106-44-15,-1 2-37 0,3 1-38 0,-3 0-19 16,3 0-15-16,-3-1-15 0,1-1-5 0,2-4-8 0,1-3-4 16,-2-2-3-16,4-5-6 0,0-3-13 0,1-3-24 15,0-3-44-15,0-3-80 0,1-5-145 0,4-2-118 16,-3-2-75-16,0 0-634 0</inkml:trace>
  <inkml:trace contextRef="#ctx0" brushRef="#br0" timeOffset="-25185.08">5212 9050 1210 0,'0'0'163'0,"0"0"-12"0,0 0 27 15,0 0 5-15,0 0-29 0,0 0-34 0,0 0-31 16,0 0-17-16,0 0-8 0,120-85-5 0,-101 77-10 15,-4 1-12-15,3 0-16 0,-5 2-11 16,2 0-4-16,-5 3-4 0,-3-2-4 0,1 3-6 0,-2-1-11 0,-3 0-23 16,-2 2-31-16,0-1-59 0,-1-2-81 15,0 2-124-15,0 0-133 0,-1 0-802 0</inkml:trace>
  <inkml:trace contextRef="#ctx0" brushRef="#br0" timeOffset="-25012.54">5274 8871 658 0,'0'0'120'16,"0"0"39"-16,0 0 47 0,0 0 22 0,0 0-24 0,0 0-34 0,12 119-36 15,-10-99-36-15,1 0-30 0,-2-2-23 0,0-1-23 16,0 1-17-16,-1-5-19 0,1 1-25 0,0-3-45 16,3-2-133-16,-2-3-172 0,0-3-901 0</inkml:trace>
  <inkml:trace contextRef="#ctx0" brushRef="#br0" timeOffset="-24837.47">5437 8810 1802 0,'0'0'177'0,"0"0"-62"0,0 0-11 0,0 0-16 16,0 0-30-16,0 0-6 0,0 0 6 0,0 0 1 15,0 0-10-15,0 0-20 0,0 0-17 0,-11 122-9 0,11-105-6 16,0 1-14-16,0-2-27 0,0 3-44 15,-1 0-119-15,0-2-155 0,0-4-157 0,0-3-847 0</inkml:trace>
  <inkml:trace contextRef="#ctx0" brushRef="#br0" timeOffset="-24699.92">5314 9157 745 0,'0'0'799'0,"0"0"-639"16,0 0-62-16,0 0-1 0,0 0-9 0,0 0-10 15,0 0-10-15,0 0-10 0,0 0-15 0,0 0-15 16,0 0-17-16,0 0-16 0,0 0-31 0,0 0-63 16,91-64-137-16,-88 64-193 0,2 0-905 0</inkml:trace>
  <inkml:trace contextRef="#ctx0" brushRef="#br0" timeOffset="-24408.49">5315 9236 1107 0,'0'0'220'0,"0"0"-184"31,0 0-30-31,0 0 52 0,0 0 57 0,0 0 34 16,0 0 16-16,0 0-14 0,0 0-28 0,0 0-24 15,0 0-23-15,0 0-12 0,0 0-13 0,0 0-8 16,131-54-6-16,-120 47-5 0,1 0-5 0,-4 2-1 16,0 2 1-16,-5 1-5 0,3 2-2 15,-5 0-7-15,-1 0-3 0,1 3 3 0,-1 1 9 0,0 5 13 16,0 1 8-16,0 4 1 0,-5 1-4 0,0 1-6 15,-4 2-7-15,0 2-5 0,-3-2-3 0,-1 3-4 16,-3-2-4-16,3 0-4 0,-4 0-3 0,5-2-1 16,-1 0-4-16,-3-1-5 0,6-1-8 0,-3-4-16 15,3 0-38-15,0-1-69 0,-1-4-102 0,3 0-181 16,4-4-163-16,0-1-834 0</inkml:trace>
  <inkml:trace contextRef="#ctx0" brushRef="#br0" timeOffset="-24183.06">5240 9312 1844 0,'0'0'200'0,"0"0"-174"16,0 0-32-16,0 0 49 0,0 0 42 31,0 0 18-31,0 0 2 0,0 0-14 0,0 0-8 0,0 0 1 16,0 0-4-16,0 0-7 0,136 69-12 0,-113-60-20 0,2-1-10 15,-1-1-6-15,2 0 0 0,-2 1 0 0,1 0-7 16,-3-3-4-16,-1 1 0 0,-3 0-1 15,-2-1 0-15,0 0-3 0,-3 0-3 0,-2-2-1 16,-2 0-3-16,-2-1-3 0,-3-1-2 0,0 1-7 16,-1-1-15-16,-1-1-43 0,-2 0-80 0,0 0-156 15,0 0-262-15,0 0-952 0</inkml:trace>
  <inkml:trace contextRef="#ctx0" brushRef="#br0" timeOffset="-23166.04">4553 9722 1085 0,'0'0'273'16,"0"0"-68"-16,0 0-31 0,0 0-8 0,0 0-37 16,0 0-50-16,0 0-43 0,0 0-27 15,0 0-4-15,0 0 4 0,0 0 17 0,0 0 17 16,53 9 13-16,-25-4 10 0,7 1-2 0,1 1 3 0,5-1-5 16,4 1-4-16,1-1-7 0,5-1-5 15,-1 0-6-15,2-4-4 0,0 1 1 0,4-2 2 16,-2 0 3-16,3 0-4 0,-2-3-8 0,0-2-8 0,-2 0-6 15,-8-1-2-15,-2 2-5 0,-5 2-2 16,-6 1-3-16,-5 0-3 0,-8 1 1 0,-5 0-3 16,-5 0-5-16,-2 0-5 0,-4 1-14 0,-3 0-24 0,0-1-39 15,0 1-44-15,-4-1-113 0,-2 1-246 16,3-1-956-16</inkml:trace>
  <inkml:trace contextRef="#ctx0" brushRef="#br0" timeOffset="-22561.63">4177 9238 1206 0,'0'0'165'0,"0"0"-7"0,0 0 8 31,0 0-6-31,0 0-25 0,0 0-35 0,0 0-33 16,0 0-17-16,0 0-12 0,0 0-5 0,0 0-9 15,0 0-8-15,0 0-10 0,0 0-8 0,36-23-6 16,-32 25-6-16,3 0-12 0,-2 1-21 0,3 1-27 16,-4 1-62-16,2 0-90 0,0 2-101 0,-3-3-57 15,-1 0-696-15</inkml:trace>
  <inkml:trace contextRef="#ctx0" brushRef="#br0" timeOffset="-22411.93">4185 9379 1008 0,'0'0'137'0,"0"0"-44"0,0 0 7 16,0 0 11-16,0 0-15 0,0 0-30 0,0 0-35 16,0 0-23-1,0 0-10-15,0 0-12 0,0 0-11 0,0 0-26 16,0 0-34-16,4 11-84 0,2-11-108 0,-3 2-750 0</inkml:trace>
  <inkml:trace contextRef="#ctx0" brushRef="#br0" timeOffset="17271.09">7444 8669 1314 0,'0'0'187'0,"0"0"-23"16,0 0-16-16,0 0-4 0,0 0-17 0,0 0-10 0,0 0-4 15,0 0-5-15,0 0-5 0,0 0-10 0,0 0-10 16,0 0-12-16,85-11-9 0,-70 11-7 15,1 3-9-15,-2 3-4 0,1 2-6 0,-2 3-4 16,-1 0-5-16,1 3-4 0,-2 0-1 0,-2 1-4 16,-2-1-3-16,-1 2 0 0,-3-1 0 0,-3-1-2 15,0-1 5 1,0 2-2-16,-5 0-2 0,-3-3 0 0,-3 1-3 16,0-1 0-16,-3-1-2 0,2 0-2 0,-3-2-1 15,0-1 0-15,-1-2 0 0,-1-2-1 16,-2-1-1-16,2-2-3 0,-1-1 1 0,3-1-2 15,-3-6-1-15,4-1-3 0,1-5-3 0,2-2-1 16,2-2-2-16,0-3 1 0,4 0-1 0,4-4 1 0,1-1 2 16,4-1 0-16,6-1 2 0,3-1 2 0,5 1 1 15,2 0 1-15,5 2 1 0,-2 2 0 0,3 3-1 16,-4 1 2-16,1 2-2 0,-2 3 0 0,-3 3 1 0,-1 1 0 16,-4 3-1-1,-2 2 0-15,-2 1 1 0,-2 2-2 0,-3 1-4 16,3 1-7-16,-3 0-14 0,1 0-29 15,-1 0-42-15,2 0-57 0,-2 3-75 0,2 1-136 0,-1-1-148 0,-3-1-752 0</inkml:trace>
  <inkml:trace contextRef="#ctx0" brushRef="#br0" timeOffset="17502.34">7815 8613 1433 0,'0'0'260'0,"0"0"-43"16,0 0-5-16,0 0-17 0,0 0-29 15,0 0-33-15,0 0-27 0,0 0-15 0,0 0-11 16,132-43-9-16,-101 33-9 0,1 1-16 0,2 0-9 16,3-1-7-16,-1 2-5 0,-2 2-5 15,-1-1-6-15,-2 0-3 0,-3 2-2 0,-3 2-2 16,-5 0-3-16,-4 2-2 0,-6-1-2 0,-2 1-2 16,-5 1-5-16,1 0-10 0,-3 0-16 0,-1 0-24 0,0-1-32 15,-1 1-54-15,-5-3-72 0,-1 1-128 0,0-2-138 16,1 1-88-16,1 1-706 0</inkml:trace>
  <inkml:trace contextRef="#ctx0" brushRef="#br0" timeOffset="17686.97">8106 8343 705 0,'0'0'319'0,"0"0"-89"0,0 0-22 16,0 0 6-16,0 0-3 0,0 0 1 0,0 0-22 0,0 0-27 15,6 116-23-15,-6-80-24 0,-2 1-19 0,-4 3-19 0,-3 1-20 16,-3 4-14-16,-2 0-16 15,0 0-12-15,-3-3-6 0,1-1-6 16,2-5-4-16,2-6-3 0,1-3-7 0,4-6-9 16,3-3-18-16,0-5-37 0,4-4-59 0,0-4-107 0,0-2-151 15,3-3-164-15,-1 0-867 0</inkml:trace>
  <inkml:trace contextRef="#ctx0" brushRef="#br0" timeOffset="17886.8">8099 8714 1324 0,'0'0'213'0,"0"0"-12"0,0 0 14 0,0 0 13 0,0 0-37 0,0 0-38 16,0 0-22-16,0 0-21 0,0 0-19 16,118 51-17-16,-93-40-21 0,-1 2-14 0,2 0-8 15,-3-3-9-15,2 2-6 0,-1-3-5 0,-4 0-2 16,0-2-4-16,-4 0-5 0,-4-1 1 16,-2-1-8-16,-1 0-5 0,-4 0-13 0,-2 0-23 15,-1 0-57-15,-1-2-97 16,-1 0-223-16,0-1-308 0,0-1-747 0</inkml:trace>
  <inkml:trace contextRef="#ctx0" brushRef="#br0" timeOffset="18302.91">7333 9243 1390 0,'0'0'267'16,"0"0"-129"-16,0 0-25 0,0 0 30 16,0 0 26-16,0 0-8 0,0 0-35 0,0 0-26 0,148-40-20 0,-106 29-12 15,6 1-7-15,4-1-5 0,6 1-2 0,5 0-6 16,4 2-7-16,1 0-9 0,2 2-9 16,-1 1-11-16,0 2-3 0,-5 1-3 0,-3 1-1 15,-5 1 0-15,-4 0-2 0,-3 0 0 0,-5 0-1 16,-6 0 0-16,-6 0-2 0,-7 0 2 15,-5 3 0-15,-4-2-5 0,-7 2 0 0,-4-2-6 0,-3 2-12 0,0-2-21 16,-2-1-38-16,0 1-61 0,0-1-139 16,-2 0-280-16,0 0-946 0</inkml:trace>
  <inkml:trace contextRef="#ctx0" brushRef="#br0" timeOffset="21882.2">7511 9899 1633 0,'0'0'65'0,"0"0"-29"0,0 0-8 16,0 0 0-16,0 0-3 0,0 0 11 0,0 0 9 16,0 0 16-16,0 0 15 0,0 0 3 0,0 0 0 15,0 0-1-15,38 52-3 0,-28-42-6 0,0 3-7 16,0-1-7-16,1 3-9 16,-2 1-6-16,0 0-6 0,-2 1-6 0,1-1-3 15,-2 0-4-15,-2-1 2 0,-2 1-2 16,0-1 1-16,-2 0 1 0,0-1 1 0,-2 1 0 15,-3-2-4-15,-2 2 1 0,-3-1-3 0,1 0-3 0,-1-3-2 16,-1 0-4-16,2-3-1 0,1 0 1 16,-2-3-1-16,1-2-1 0,0-2-1 0,0-1-2 15,0 0 1-15,-3-3-4 0,1-3-2 0,-3-3-3 16,2-2-2-16,1-2 4 0,1 0-3 0,0-2 2 16,0-1-3-16,5-1 0 0,0-2 2 15,4-1 1-15,1 2 1 0,0-1 0 0,6 1 2 0,1 0-1 16,5 1 4-16,0 0 1 0,3 2 2 0,0-2 4 15,1 2 0-15,2 0 3 0,-1 2 0 16,0-1 0-16,3 0-2 0,0 1 0 0,0 0 0 0,0 3-2 16,-1 1-1-16,-3 1-1 0,0 2-2 0,-2 0-4 15,-1 3 2-15,-1 1-2 0,-2-1-1 16,1 2-1-16,-4 0-1 0,1 1-2 0,-1 0-6 16,3 0-10-16,-1 0-19 0,1 0-35 0,1 0-64 15,3 0-77-15,1-1-96 0,2-2-121 0,-2-1-93 16,-5 4-803-16</inkml:trace>
  <inkml:trace contextRef="#ctx0" brushRef="#br0" timeOffset="22199.16">8213 9763 996 0,'0'0'385'0,"0"0"-205"0,0 0-54 15,0 0-20-15,0 0-13 0,0 0 2 0,0 0 3 0,0 0 6 16,0 0-6-16,0 0-8 0,0 0-9 0,0 0-8 15,0 0-6-15,0 0-8 0,40 75-4 16,-36-60-6-16,1 2-4 0,-3 2-3 0,3 0-3 0,-1 3-4 16,-3 0-5-16,1 0-4 0,2 1-4 0,-1-1-2 15,-1 2-4-15,2-1-3 0,0 0 1 0,1 0 0 16,-1 0 0-16,-2-1-2 0,2 0 0 0,-2-2-3 16,1 1 1-16,-3-2-2 0,0 0-1 0,0-3 1 15,0 0 1-15,0-2 0 0,0 0 0 0,-3-1 0 16,-2-1 0-16,2 0-1 0,-6-1 2 15,3-1-3-15,-2 0 0 0,-1-2-3 0,0-2-2 0,-3-1-4 16,2 0-7-16,-1-4-11 0,1-1-33 0,0 0-57 31,0-3-92-31,2-6-110 0,0-4-178 0,0 2-618 16,4 3 180-16</inkml:trace>
  <inkml:trace contextRef="#ctx0" brushRef="#br0" timeOffset="22361.6">8135 9992 1079 0,'0'0'423'0,"0"0"-242"16,0 0-79-16,0 0-7 0,0 0 7 0,0 0 12 15,0 0-9-15,0 0-15 0,0 0-18 0,-74 134-20 16,57-110-17-16,2-2-15 0,0-4-14 16,2-2-10-16,5-3-17 0,0-1-30 0,5-6-58 15,3 1-118-15,0-4-182 0,0-1-957 0</inkml:trace>
  <inkml:trace contextRef="#ctx0" brushRef="#br0" timeOffset="22586.48">8290 10037 1616 0,'0'0'153'16,"0"0"-7"-16,0 0 33 0,0 0 6 0,0 0-26 0,0 0-20 15,0 0-18-15,117 57-19 0,-89-47-19 16,-1-1-24-16,0 1-16 0,1-3-8 0,-2 1-7 15,-2 0-5-15,-1-2-6 0,-2 0-5 0,-2-1-4 16,0 1-5-16,-7 0 1 0,-1-1-2 0,-2-1 1 16,-1 1-1-16,-5-2-2 0,3-1 1 0,-4 1-3 15,-1-1-2-15,-1-1-9 0,0-1-12 0,0 1-36 16,0-1-59 0,-1 0-110-16,-1 0-194 0,-2 0-950 0</inkml:trace>
  <inkml:trace contextRef="#ctx0" brushRef="#br0" timeOffset="37932.98">6354 2133 1355 0,'0'0'243'0,"0"0"-9"0,0 0 11 0,0 0-22 15,0 0-67-15,0 0-56 0,0 0-36 0,0 0-22 16,0 0-14-16,0 0-6 0,0 0-13 16,0 0-5-16,3 4 2 0,1 4 1 0,2 2 12 15,-1 1 4-15,4 5 9 0,1 5 11 0,-2 2-2 16,-1 3 1 0,-1 4-5-16,2 2-7 0,-5 0-7 0,2 2-2 15,-1-4-9-15,-1 1-2 0,2-3-5 0,-3-3 0 16,5-3-2-16,-5-4-3 0,0-3 3 0,0-4-1 0,0-1 1 15,0-4 0-15,-1-4-1 0,-1 0 2 16,1-2 7-16,-1 0 10 0,1 0 6 0,-1 0 12 16,1-2-1-16,-1-3-4 0,0-8-8 0,3-2-10 15,2-9-11-15,-1-2-6 0,4-3 2 0,-1 1-2 16,0-3 2-16,-1 2 0 0,4 3-2 0,-2 4-2 16,-2 2 3-16,1 4-1 0,1 2-4 0,-3 4 1 15,1 0-3-15,-1 2 1 0,0 1-5 16,0 0-4-16,2 1-11 0,1 0-12 0,-2 1-15 0,3 1-29 15,1-1-40-15,1 3-70 0,-1-1-105 16,4 3-152-16,-5 0-166 16,-3 0-777-16</inkml:trace>
  <inkml:trace contextRef="#ctx0" brushRef="#br0" timeOffset="38597.11">6776 2306 889 0,'0'0'82'0,"0"0"-47"0,0 0 81 0,0 0 63 0,0 0 51 15,0 0 30-15,0 0-50 0,0 0-42 0,0 0-32 16,0 0-11-16,0 0-17 0,121 12-19 0,-104-17-13 16,-1 1-25-16,-2-1-15 0,0 0-6 0,-3 0-2 15,0-1-2-15,-3 1 3 0,-2 0 2 0,-1-1 7 16,-1-1 6-16,-3-1-2 0,-1-1-9 16,0-2-13-16,0 1-8 0,-6-2-8 0,-1 1-2 0,-1 2-5 15,-2-1 3 1,-1 2-3-16,-1 2-3 0,-1 0 0 0,0 1-1 15,1 3 0-15,-1 1-1 0,2 1 1 0,-1 0-4 16,1 3 1-16,1 3 2 0,-3 3-2 16,2 4 1-16,1 3 0 0,-3 3 5 0,3 2 3 15,-2 2 2-15,2 0 0 0,0 1 1 0,2 1 2 16,1-4-2-16,3 1 3 0,3-3-5 0,1-2-2 16,0-2 0-16,0 0 0 0,4-4 2 0,4 1 0 0,-1-1-1 15,0 0-1-15,4-1 3 0,-2 0 0 0,1-3 1 16,0-1-2-16,3-1 1 0,-1-3 1 15,3-1 0-15,2-1 2 0,2-4-4 0,2-8-2 16,2-1-5-16,2-6-6 0,-1-1-6 0,-1 0-5 16,0-2-1-16,-1 0-2 0,-2 1 7 0,-3 4 2 15,-1 2 10-15,-4 3 5 0,-2 3 0 0,-4 4 4 0,-3 1 0 16,-1 3 3-16,-2 1 2 0,0 0 5 16,0 0 2-16,0 0 3 0,0 0-3 0,0 0-5 15,0 0-3-15,0 0-2 0,0 0 3 0,0 0 1 16,0 0 5-16,0 1 2 0,0-1 3 0,0 0 0 15,0 1 0-15,0-1-4 0,0 0-4 0,0 0-2 16,0 0-4 0,0 0 2-16,0 0-3 0,0 0 1 0,0 0-2 15,0 0 0-15,0 0 1 0,0 0 1 0,0 0 1 16,0 0-2-16,0 0 0 0,0 0 0 16,0 0 2-16,0 0-1 0,0 0-3 0,0 0-1 0,0 0 0 15,0 0 0-15,0 0-1 0,0 0 0 0,0 0-1 16,0 0-2-16,0 0 2 0,0 0-1 0,0 0 1 15,0 0 1-15,0 0 0 0,0 0 2 0,0 0 1 16,0 0 0-16,0 0-1 0,0 0-2 0,0 0 2 16,0 0 1-16,0 0-1 0,0 0 1 15,0 0-3-15,0 0-5 0,0 0-6 0,0 0-27 16,0-1-53-16,0-1-88 0,0-1-143 0,0 2-191 16,0-2-860-16</inkml:trace>
  <inkml:trace contextRef="#ctx0" brushRef="#br0" timeOffset="39582.75">7370 2204 605 0,'0'0'597'0,"0"0"-367"15,0 0-13-15,0 0 19 0,0 0-31 16,0 0-43-16,0 0-36 0,0 0-24 0,0 0-9 16,0 0-10-16,0 0-11 0,0 0-8 0,0 0-8 15,0 0-8-15,-12-6-4 0,4 4-6 0,1 2-11 16,-2 0-10-16,-1 2-7 0,0 3-3 0,-4 2-1 15,2 2-1-15,-1 3-3 0,1 1 0 0,-1 2-2 0,1 1 3 16,3-1-2-16,2 0-1 0,1-2-3 0,2 0 1 16,2-3 1-16,2-1-3 0,0-1-4 15,0-2-1-15,2-1 0 0,3-1 3 0,2-1 2 16,1-1 1-16,2-2 1 0,1 0 3 0,1 0 5 16,1-6 0-16,3-1 3 0,-3-2-2 0,2-2-3 15,-3 1 2 1,0 0 0-16,-2 2-2 0,-2 0 1 15,-3 2 1-15,1 1 2 0,-4 1 4 0,0 1 3 16,-2 2 0-16,1 1 1 0,-1 0 0 0,0 0-3 16,0 0-2-16,0 0-7 0,0 0-5 0,0 1-4 15,0 2-6-15,0 1-6 0,0 2 3 0,0 4 8 16,0 6 8-16,0 4 14 0,0 6 3 0,-1 5 5 16,-1 6-1-16,0 4 0 0,-3 4 0 0,3 2-3 15,-2 3-3-15,0-3-2 0,2-1-4 0,-2-3-3 16,0-1 0-16,2-4-1 0,-1-5-1 0,-2-2-1 15,3-5 3-15,-3 0 2 0,0-4 1 0,1-3-1 16,-2-2 0-16,1-3 1 0,-1-3 2 0,1-4 1 16,1-3 3-16,0-1 1 0,-1-3-2 15,0 0-5-15,-4-3-7 0,-1-4-9 0,-2-4-12 0,-3-5-7 0,1-4-11 16,-2-4-4-16,2-3 0 0,1-1 3 16,2-1 12-16,1 2 7 0,2 4 8 0,2 2 1 15,5 1-7-15,1 1-10 0,0-2-5 0,10 0 0 16,5-2 4-16,4-5 6 0,6 0 0 0,4-2 5 15,3-4-1-15,4 0 1 0,2-2-1 0,2 2 1 16,0 2 1 0,1 4 4-16,-5 3 6 0,-4 6 3 15,-3 3-1-15,-7 4 0 0,-6 4 1 0,-4 4 2 0,-5 2 3 16,-3 1 7-16,-3 1 6 0,-1 0 5 16,0 0 2-16,0 0-2 0,0 1-4 0,0 3-2 15,0 2 5-15,1 2 3 0,1 3 2 0,-1 0-4 16,0 2-2-16,2 0-7 0,0 0-3 0,-1 0-3 15,0-2-2-15,2 0-2 0,-1 1-2 0,-1-2-1 0,-1 1 0 16,1-2 0-16,0 1-2 0,-1-4-5 0,0 0-19 16,0-2-44-16,-1-1-70 0,0-2-104 15,0-1-151-15,0 0-196 0,0 0-902 0</inkml:trace>
  <inkml:trace contextRef="#ctx0" brushRef="#br0" timeOffset="40285.75">7533 2236 863 0,'0'0'525'0,"0"0"-389"0,0 0-40 0,0 0 17 0,0 0 6 16,0 0-18-16,0 0-26 0,0 0-19 15,0 0-10-15,0 0-8 0,0 0-3 0,0 0 0 16,135-31 5-16,-114 29 4 0,-1 1 3 0,-2 1-1 16,0 0-3-16,-7 0-2 0,-2 1-1 0,-1 2 1 0,-4 1 3 15,1 3 7-15,-2 0 6 0,-2 1 11 0,0 3 11 16,-1 3 5-16,0 4-1 0,0 2-6 0,-2 3-20 15,-2 0-16-15,0-1-17 0,3-2-13 16,1-1-5-16,0-3-3 0,0-2-3 0,5-2 0 16,0-2 1-16,3-4-1 0,-1 1 0 0,4-3-1 15,0-2 1 1,4-2 3-16,2 0 1 0,1-6 1 0,0-2-3 16,1-3-2-16,-1-4-3 0,-1 1-4 0,-3-1 0 15,-3 2-2-15,-2-1-1 0,-3 1 4 0,-1 2 2 16,-4 2 5-16,-1-2-1 0,0 2 4 15,0 0-2-15,-2 1 1 0,-4 2 0 0,1-1 0 16,1 2-1-16,-1 2 0 0,3-1-1 0,-1 2-1 16,2 0-4-16,1-1-14 0,0-2-8 0,4-2-5 0,3-3 3 15,3 1 9-15,5-2 6 0,0 1 5 0,5-1 0 16,1 2 5-16,0 1 1 0,2 2 2 16,-1 1 2-16,1 2-1 0,1 2 5 0,-1 1 2 0,-1 0 2 15,-3 1 1-15,-3 6 2 0,-2 3 3 0,-3 1 5 16,-2 3 3-16,-3 1 4 0,-1 5 5 0,-4 2 0 15,-1 1 2-15,0 1-2 0,-2 1-4 0,-7 1-5 16,0-1-5-16,-2-1-3 0,1 0-7 0,1-5-1 16,2-3-4-16,-1-3-3 0,3-3-4 0,3-3 2 15,1-4-1-15,1-2-6 0,0-1-2 0,0-1-11 32,0-5-5-32,3-4 1 0,5-5 5 0,1-2 6 15,1-3 5-15,0-4 1 0,2 0 2 0,-1-1 2 16,4 2 1-16,-1-1-3 0,2 3 1 0,-1 2 3 15,0 5 0-15,-4 2 4 0,-2 5-2 0,-3 2 1 16,1 3 4-16,-4 2-1 0,-1 0 2 0,-1 0 2 16,2 2 5-16,0 4 5 0,-1 2 5 15,2 5 1-15,0 2 1 0,-2 2 2 0,2 5 3 0,-2 2-2 16,-2 1-4-16,2 2-6 0,-2 1-5 16,0-2-4-16,1-1-2 0,-1 0-4 0,2-5 0 0,1-3-3 15,1 0-2-15,-2-4 0 0,2-1-5 0,1-2-14 16,-3-1-28-16,3-2-41 0,-1-1-74 0,-1-6-125 15,0 0-202-15,0 0-1134 0</inkml:trace>
  <inkml:trace contextRef="#ctx0" brushRef="#br0" timeOffset="41137.88">8665 2363 1154 0,'0'0'336'0,"0"0"-57"0,0 0-25 16,0 0-34-16,0 0-47 0,0 0-40 0,0 0-24 16,0 0-16-16,0 0-13 0,0 0-13 0,0 0-13 15,0 0-13-15,0 0-11 0,0 0-3 0,9 7-1 16,-4-7 4-16,1 1 4 0,3 0 1 0,1 0-2 15,1 1-4-15,3-1-2 0,-2 0-6 0,2 0-2 0,1-1-2 16,-2 0-6-16,1 0-2 0,0 0-3 0,-2 0 1 16,-1 0-1-16,-2 0 0 0,0 0-2 0,-1 0-1 15,-5 0-1-15,1 0-1 0,-1 0 0 0,-1 0-2 32,-2 0-1-32,1 0-1 0,-1 0-3 15,1 0-10-15,0 0-21 0,2 0-30 0,1 0-54 16,-2-1-72-16,3-1-131 0,-1 0-198 0,-2 0-952 0</inkml:trace>
  <inkml:trace contextRef="#ctx0" brushRef="#br0" timeOffset="41485.25">9137 2198 1722 0,'0'0'487'0,"0"0"-243"0,0 0-33 0,0 0-33 15,0 0-55-15,0 0-47 0,0 0-37 0,0 0-15 16,0 0-5-16,0 0-6 0,0 0 0 15,0 0 0-15,0 0 4 0,-76 75-1 0,68-65-1 0,0 1-6 16,3-3-2-16,1-1-5 0,1-1-1 16,2 2-3-16,-1-3-4 0,2 2 2 0,0-1-3 15,4 1-1 1,2 0 1-16,0-2-2 0,3 2 2 0,1-1 1 16,1 1 1-16,3 1 1 0,2-2 0 0,0 1 2 15,3-1 3-15,-1 1 0 0,0-1 1 0,1 1-2 16,-7-1 0-16,1 1 1 0,-4-1 3 15,-1 2 0-15,-5 0 1 0,-1 0 8 0,-2 2 8 16,0 3 10-16,-7 2 5 0,-5 2 3 0,-5 2-8 16,-4-1-4-16,-3 0-4 0,-2 1-6 0,-2-2-2 0,4-3-5 15,-2-3-2-15,6-3-2 0,2-2-2 0,4-2-2 16,2-3-9-16,3-1-20 0,4 0-36 0,1 0-60 16,4-6-133-16,0-2-191 0,3 1-292 15,1 1-828-15</inkml:trace>
  <inkml:trace contextRef="#ctx0" brushRef="#br0" timeOffset="41770.54">9533 2269 2036 0,'0'0'247'0,"0"0"-62"0,0 0 9 0,0 0-31 0,0 0-55 16,0 0-30-16,0 0-24 0,0 0-13 15,0 0-6 1,0 0-6-16,0 0-2 0,0 0-6 0,0 0 2 15,0 0-2-15,-117 43-3 0,103-30-1 0,3 1-6 16,1 0-4-16,0 3 2 0,3 0 0 0,1 2 1 16,-1 1-2-16,4 2-2 0,-3-1-3 15,5 2 2-15,1 1 1 0,0-5-1 0,1 1 0 16,5-4 0-16,-1-1-1 0,2-2-2 0,1-3 1 16,2 2-3-16,0-5 0 0,0 0-1 0,3-2-8 0,-1-1-5 15,4-4-17-15,-1 0-26 0,4-4-59 0,2-4-105 16,3-3-206-16,-6-1-312 0,-4 6-812 0</inkml:trace>
  <inkml:trace contextRef="#ctx0" brushRef="#br0" timeOffset="42171.21">9830 2380 2287 0,'0'0'221'0,"0"0"-60"0,0 0 16 15,0 0-22-15,0 0-37 0,0 0-29 16,0 0-22-16,0 0-13 0,0 0-12 0,0 0-5 15,0 0-8-15,0 0-8 0,0 0-9 0,0 0-2 16,-94 23-2-16,82-8-1 0,-6 2 0 0,6 1-4 16,1-1-2-16,0-1 0 0,4-1 0 0,4 0-1 0,1-4-3 15,2 0 1-15,0-1-3 0,0-3 4 16,4 0 0-16,-1-2-4 0,3-2 1 0,-2 0-1 16,4-2 2-16,1-1-1 0,1 0-1 0,2-3-2 15,2-4-1-15,3-3-3 0,-1-1 0 16,0-4-4-16,2 3-1 0,-3-4 4 0,0 2 3 15,-4 1 3-15,-2 4 2 16,-3 1 2-16,-2 4 3 0,-3 1 2 16,0 2 7-16,0 1 2 0,-1 0 2 0,0 0-1 0,0 0-5 15,0 0 0-15,0 3-2 0,0-2-5 16,0 2-2-16,0 1 3 0,0 1 4 0,0 2 5 16,2 0 2-16,-2 4-1 0,1-1-3 0,1 0-1 15,-1-1 0-15,2 0-3 0,-2 1-3 0,4-1-1 16,-2-2 0-16,0 0 0 0,3-1 2 0,-3-2-4 0,6 1-4 15,-2-2-4-15,-2-1-15 0,4-1-27 0,1-1-47 16,1 0-73-16,-1-3-111 0,0 0-222 16,-3-1-1095-16</inkml:trace>
  <inkml:trace contextRef="#ctx0" brushRef="#br0" timeOffset="42456.08">10081 2141 1628 0,'0'0'438'0,"0"0"-123"16,0 0-40-16,0 0-63 0,0 0-72 0,0 0-55 16,0 0-31-16,0 0-18 0,0 0-5 0,0 0-6 15,0 0 5-15,0 0 7 0,0 0 6 0,0 0 2 16,-2 112-10-16,2-78-9 0,-1-2-5 15,1 1-4-15,0 0-5 0,0 0-3 0,1 0-3 16,1-2-3-16,0 3 0 0,1-4-2 0,1 0 1 16,-2-3-4-16,0-2-7 0,4-2-16 0,-3-5-30 0,3-4-41 15,0-4-58-15,1-5-93 0,2-4-142 16,-3-1-228-16,-1 0-921 0</inkml:trace>
  <inkml:trace contextRef="#ctx0" brushRef="#br0" timeOffset="43090.49">10346 2401 2040 0,'0'0'280'15,"0"0"-71"-15,0 0-11 0,0 0-33 0,0 0-40 16,0 0-40-16,0 0-18 0,0 0-13 0,0 0-8 16,0 0-8-16,0 0-8 0,0 0-8 15,0 0-5-15,0 0-1 0,-104 8-4 0,87 6-2 16,4 2-4-16,-1 1-1 0,4 2-3 0,2-1 0 0,1 1-2 15,5-3-4-15,2 0 0 0,0-3-1 0,2-1 0 16,8-3-2-16,-1-2 0 0,1-3-2 16,2 0-1-16,0-4 2 0,4 0-2 0,-4 0 1 15,3-6 0-15,-2-1 1 0,-1-2 3 0,-1 0 1 0,-1 0 2 16,-1 0 0-16,0-1 1 0,-5 1 3 16,1 2 5-16,-2 2 2 0,-2 0 6 0,-1 2 1 0,1 1 4 15,-1 2 0-15,0 0-4 0,0 0-4 0,0 0-6 16,0 0-2-16,0 0-3 0,0 0 0 0,0 0-1 15,0 2-2-15,0-1 0 0,0 2 0 16,0 2 5 0,0 0-1-16,0 1 3 0,0 0-1 0,0 1 1 15,0-1 3-15,0-1-3 0,0 0-2 0,0 0-3 16,0-1-1-16,0 0 0 0,0-1 4 0,0 1-4 16,0-2 0-16,0 0 3 0,1-2-2 0,-1 2 2 15,0-1-2-15,0-1 1 0,0 1-1 16,0-1 0-16,0 0 2 0,0 0-5 0,2 1 3 0,-2-1 0 15,2 2 0-15,-1-2 2 0,0 1-2 0,-1 0-3 16,1 0 0-16,-1 0 4 0,1-1-1 16,-1 2 1-16,1-2-1 0,0 1 0 0,-1 0-2 0,3 0 4 15,-3 0-2-15,2 0-2 0,-2 1 2 0,1-1 0 16,-1 0 3-16,1 1-5 0,0 1 3 0,-1-1-3 16,2 0 0-16,2 1 1 0,-2-1 1 0,0 1 1 15,0 1-1-15,2-2 0 0,-2 2 0 0,0-3 1 16,0 1 0-16,1 0 2 0,0 0-2 0,-2-1-1 15,0 1 2 1,0-2 0-16,-1 1-1 0,1 0-2 16,2 0 1-16,-1 0-1 0,0 1 0 0,0-1 0 15,-1 0-4-15,2 0-1 0,0-1-20 0,-1 2-25 16,1-2-41-16,4 0-67 0,-5 0-94 0,4-3-192 16,-4 1-653-16,-1-1-249 0</inkml:trace>
  <inkml:trace contextRef="#ctx0" brushRef="#br0" timeOffset="43989.84">10509 2088 1625 0,'0'0'294'16,"0"0"-39"-16,0 0-8 0,0 0-36 0,0 0-68 16,0 0-57-16,0 0-41 0,0 0-26 0,0 0-19 0,0 0-3 15,0 0 12-15,0 0 6 0,0 0 19 16,-1 107 1-16,2-67-5 0,0 2-2 0,1-2-6 16,1-1 0-16,-2-2-5 0,-1-2-2 0,1-3-4 0,-1-3-3 15,0-2-1-15,0-6-2 0,1-4-1 16,-1-4-4-16,1-5 3 0,-1-3-2 0,0-2-1 15,1-3 3-15,-1 0 3 0,1 0 0 0,-1 0 5 16,2 0 7-16,-2-1 2 0,2-3-1 0,-1-3-4 16,1-4-10-16,-1-4-6 0,5-3 1 15,-3-2-2-15,4 0-2 16,-2 2 0-16,3 2-2 0,0 2-1 0,-1 3-1 16,2 2-1-16,0 2-3 0,0 1 2 0,1 2 3 15,0 3-2-15,0 1 3 0,1 0 3 16,-1 1 0-16,0 4 0 0,1 4 5 0,-2-1-2 15,0 1 3-15,-2 1 4 0,-2 0 3 0,-3-1 9 0,0 2 7 16,-2 2 13-16,-3 1 3 0,-5 2 2 16,-5 1-5-16,0 1-10 0,-6 1-9 0,-1-3-8 0,2-1-4 15,3-3-4-15,-1-2-1 0,6-5-4 0,5-2-6 16,0-3-17-16,4 0-41 0,1-5-74 0,0-9-78 16,7-5-100-16,4-6-132 0,-1 3-218 15,-3 4-802-15</inkml:trace>
  <inkml:trace contextRef="#ctx0" brushRef="#br0" timeOffset="44458.12">10813 2137 1701 0,'0'0'383'15,"0"0"-117"-15,0 0-71 0,0 0-69 16,0 0-47-16,0 0-33 0,0 0-15 0,0 0 4 16,0 0 8-16,0 0 11 0,-14 121-3 0,8-88-7 15,3-1-7-15,1-2-11 0,-1 2-6 0,3-4-2 16,0 3 2-16,8-4 0 0,-2-3 0 0,0-1 1 0,4-4-8 15,5-3-1-15,-2-2-2 0,6-3 1 0,-1-1 1 16,4-2 1-16,1-3 3 0,5-3 1 0,1-2 0 16,-2 0-1-16,2-7-2 0,0-2 0 0,-3-1-2 15,-4 0-2 1,-2-2 2-16,-6 1-3 0,2-1 3 0,-5-2 0 0,-2-1 7 16,1-1-7-16,-5-4-4 0,3-1 1 0,-1-2-6 0,-3-1 0 0,-2 1-1 15,3-1-2-15,-5 5 0 0,0 1 2 0,-7 4 1 16,-1 2 1-16,-2 3-4 0,-4 0-5 0,-3 2-1 31,-2 2-1-31,2 4 3 0,-2 1-2 0,1 0-2 16,1 4 0-16,4 3 0 0,1 2-1 0,0 3 1 15,-2 3 1-15,3 3 1 0,0 4 6 0,0 0 2 16,1 5-2-16,3 2 0 0,2 0 3 0,2-1 0 16,3 0 0-16,0-3-3 0,3-2-1 0,5-1 2 15,2-4 2-15,1 0 2 0,2-2 0 0,4-3-1 16,-1-2 1-16,5-2 1 0,2-2 1 0,2-2 0 15,2-3-1-15,-2-1-5 0,4-1 0 0,-2 0 0 16,-4-1-3-16,-1-1 1 0,-1-2-6 0,-2 1-10 16,-2-1-18-16,-4 2-28 0,-3-1-50 0,-3 0-72 15,-3 0-113-15,-2 1-202 0,1 0-1077 0</inkml:trace>
  <inkml:trace contextRef="#ctx0" brushRef="#br0" timeOffset="44974.39">8633 3081 1650 0,'0'0'112'15,"0"0"-56"-15,0 0-24 0,0 0-20 0,0 0 23 16,0 0 45-16,0 0 38 0,0 0 18 0,0 0-12 16,117-3-19-16,-84 2-13 0,7 1-4 0,2 0-9 15,8 0-11-15,3 0-11 0,5 0-9 0,9 0-5 16,3 0-5-16,6 0-4 0,7-4 0 0,6 0-3 0,1-3 1 16,3-2-2-16,0 0-2 0,4-2-4 0,-3 2-6 15,0-2-5-15,-4 2 0 0,-2 0-3 16,-8-1-2-16,-6 2 0 0,-6 2-4 0,-6 1 1 15,-7-2-1-15,-6 3 2 0,-3 1-4 0,-7 0 1 16,-5 2 1-16,-8 1-2 0,-3 0 1 0,-7 0-1 16,-3 0-1-16,0 0-1 0,-7 0 0 0,3 0 1 0,-4 0-3 15,-1 0-3-15,-1 0-9 0,2 0-21 16,-3 0-53-16,1 0-106 0,1 0-246 0,-3 0-1164 0</inkml:trace>
  <inkml:trace contextRef="#ctx0" brushRef="#br0" timeOffset="48649.28">12335 2077 1813 0,'0'0'166'0,"0"0"-11"15,0 0 9-15,0 0 2 0,0 0-52 0,0 0-28 16,0 0-15-16,0 0-9 0,0 0-9 16,0 0-9-16,0 0-9 0,0 0-9 0,-51-47-1 15,43 47-5-15,-2 0 0 0,1 0 1 0,0 1-6 16,-2 4-4-16,1 1-6 0,-1 4 1 15,-2 2-5-15,-3 5 5 0,2 3 0 0,-4 2-4 0,3 8 7 16,-1 2-5-16,2 6 1 0,0 4 3 0,3 3 1 0,4 7-1 16,1 0 0-16,1 4 2 0,2-1-4 15,2-2 1-15,1-3-1 0,0-4-3 0,2-4 0 16,3-7 0-16,-2-1 1 0,-2-3-2 0,3-2 1 16,-2-4 2-16,-2 0 0 0,0-3 0 0,0-4-1 15,-1-1-6-15,-4-2-6 0,2-4-16 16,-3-1-38-16,1-4-63 15,-4-4-97-15,0-2-167 0,1-1-242 0,4-3-859 16</inkml:trace>
  <inkml:trace contextRef="#ctx0" brushRef="#br0" timeOffset="48934.35">11770 2600 1685 0,'0'0'479'0,"0"0"-391"0,0 0-40 0,0 0 17 16,0 0 18-16,0 0 5 0,0 0-5 15,0 0-9-15,0 0-14 0,146-31-4 0,-106 22-9 16,3 2-10-16,1-1-12 0,4 0-5 0,-4-1-8 16,2 1-1-16,-5 2-2 0,-6 1-6 0,1 2-1 15,-6 0-2-15,-6 2 1 0,-2 1 1 0,-4 0 1 16,-5 0-1-16,-3 4-3 0,-2 0 2 0,-4 2 4 0,1-2 8 16,-3 3 7-16,0 1 9 0,1 1 8 0,-2 1 4 31,-1 0 2-31,0 2-7 0,0 0-7 0,0 1-10 15,0 0-7-15,-1 0-3 0,-3-3-5 0,3-2-3 16,-1 0-3-16,0-1-6 0,-3-3-18 0,4 0-22 16,0-3-43-16,1-1-50 0,0 0-64 15,0-3-119-15,0-6-178 0,0 3-371 0,0 0-188 0</inkml:trace>
  <inkml:trace contextRef="#ctx0" brushRef="#br0" timeOffset="49067.48">12366 2351 1831 0,'0'0'306'0,"0"0"-64"0,0 0-21 0,0 0-72 15,0 0-74-15,0 0-47 0,0 0-27 16,0 0-10-16,0 0 0 0,0 0 1 0,0 0 2 16,0 0-4-16,0 0-26 0,0 0-79 0,74-14-141 15,-56 14-298-15,-7 0-939 0</inkml:trace>
  <inkml:trace contextRef="#ctx0" brushRef="#br0" timeOffset="49435.38">12739 2267 2000 0,'0'0'259'0,"0"0"-108"0,0 0 11 0,0 0-9 16,0 0-41-16,-53 118-22 0,46-89-15 15,0 3-7-15,-2-1-6 0,5 0-10 0,-2-2-12 16,5-4-13-16,1-4-12 0,0-2-9 0,2-2-4 16,6-3-3-16,1-3-5 0,-1-4-3 0,2-1-4 15,3-4 4-15,-1-2 0 0,8-6-1 0,-1-6-4 0,3-3-10 16,3-5-19-16,-1-3-21 0,-3 0-23 0,0-4-12 15,-1-1 1-15,-2-2-32 0,-5 0 3 0,-2-3 10 16,-2 2 16-16,-3 2 58 0,-2 3 36 16,-3 2 27-16,-1 5 33 0,0 5 31 0,0 4 24 15,0 3 15-15,-1 4-6 0,-1 0-13 0,1 3-22 16,1 0-26-16,-1 4-23 0,-2 4-19 0,0 5-3 0,1 4 7 16,-3 5 7-16,1 5 9 0,0 0 5 0,-1 3 1 15,1 1 0-15,0 0-5 0,1 0-11 0,3 0-12 16,0-1-5-16,0-4-4 0,0-2 0 15,1-1-2-15,5-4-3 0,-2-2-5 0,2-3-9 16,-2-2-22-16,1-4-47 0,-1-3-96 0,-3-1-168 16,2-3-325-16,-3-1-900 15</inkml:trace>
  <inkml:trace contextRef="#ctx0" brushRef="#br0" timeOffset="49729.68">12507 2554 1607 0,'0'0'470'0,"0"0"-446"0,0 0-13 0,0 0 29 0,0 0 34 0,0 0 17 16,0 0-2-16,0 0-18 0,145-29-20 15,-106 20-13-15,2-2-10 0,0 0-9 0,1 0 11 16,5 1 2-16,-3 0-2 0,-2 1-1 16,-2 3-19-16,-4-1-5 0,-6 4-3 0,-7 3 0 15,-6 0-2-15,-4 0 3 0,-4 0 0 0,-4 3 10 16,2 2 13-16,-2 1 16 15,-1 1 14-15,-2 1 5 0,-1 3-3 16,2 2-3-16,-2 1-6 0,1 0-9 0,-1 1-7 16,0 0-11-16,1 0-9 0,-1-1-3 0,3 0-1 15,-2-1-6-15,-1-1 0 0,1 1-2 0,-1-2-1 16,2-1-2-16,0-2-7 0,-1-3-22 0,-1 0-52 16,0-3-99-16,2-2-152 0,0 0-332 15,-2 0-888-15</inkml:trace>
  <inkml:trace contextRef="#ctx0" brushRef="#br0" timeOffset="49882.91">13080 2349 2487 0,'0'0'112'0,"0"0"-14"0,0 0 13 0,0 0-23 16,0 0-41-16,0 0-31 0,0 0-16 0,0 0-3 0,0 0 0 16,0 0-8-16,0 0-31 0,0 0-66 0,0 0-109 15,110-18-199-15,-96 18-284 0,-6 0-758 0</inkml:trace>
  <inkml:trace contextRef="#ctx0" brushRef="#br0" timeOffset="50203.44">13334 2401 2023 0,'0'0'108'16,"0"0"37"-16,0 0 41 0,0 0-11 0,0 0-48 16,0 0-34-16,0 0-19 0,-2 123-9 0,2-103-11 15,0-2-13-15,0-2-13 0,0 0-6 16,-1-1-6-16,1-1-3 0,0-4-5 0,-1 0-4 15,1-5-3-15,0 0-2 0,0-4-3 0,0-1-5 16,0 0-3-16,2-1 1 0,2-6 5 0,3-5 2 0,4-5 4 16,1-1-7-16,2-3-4 0,-1-2-3 15,-2-1 1-15,2 2 4 0,-3 1 0 0,-2 4 5 0,1 3 2 16,-2 5 2-16,-3 2 3 0,1 4 1 16,-3 0 1-16,-1 3 2 0,0 0 2 0,-1 0-2 15,0 0 4-15,1 5 10 0,-1 3 8 0,3 3 11 16,0 2 3-1,-1 3-5-15,-2 2-6 0,1 0-7 0,-1-1-8 16,0-1-5-16,0 0-4 0,0-3-3 0,0 1-5 0,1-1-3 16,0 0-10-16,1-4-27 0,2 0-49 15,0-2-91-15,5-5-153 0,-1-1-310 0,-4-1-939 0</inkml:trace>
  <inkml:trace contextRef="#ctx0" brushRef="#br0" timeOffset="50781.73">13811 2286 2081 0,'0'0'170'0,"0"0"-15"0,0 0 42 0,0 0-10 16,0 0-38-16,0 0-23 0,0 0-31 15,0 0-21-15,0 0-18 0,0 0-16 0,0 0-11 16,0 0-12-16,0 0-7 16,-42-35-2-16,23 50-2 0,-2 5 1 15,1 0 2-15,4 1-2 0,1 0-1 0,5 0-4 16,3-2-4-16,4-1 1 0,2 1-2 0,1-3 0 15,2-2-2-15,6-2 0 0,1-1-2 16,4-4 2-16,2-3 1 0,1-1-4 0,2-3 2 16,1-3-5-16,-1-5 3 0,-2-1 0 0,1-3-2 15,-2 0 0-15,-2-4 1 0,-1 1 2 0,-2 0 4 16,-3 1-1-16,0 1 2 0,-1 0 3 0,-2 2 1 16,-2 1 4-16,2 2 3 0,-3 1 1 0,0 1 5 15,0 3 0-15,-1 0 1 0,1 1-1 0,-1 2 0 16,0 0-3-16,0 0-3 0,0 0-2 0,0 1-7 15,0 5 2-15,2 2-1 0,1 5 5 16,-1 4 5-16,2 6 4 0,2 3 2 0,-3 6 0 0,4 1 3 0,-2 4-2 16,2 1 1-16,1-1-6 0,-2 3-2 0,2-3-2 15,-2 1-1-15,-1-1 0 0,-2-1-1 16,-1 1 3-16,-2-2-3 0,0-1 2 0,-5-2 1 0,-4-3-1 16,-1-1-1-16,-2-3-1 0,-3-2 0 15,-4-4-3-15,-1-1 1 0,-2-3-3 0,-4-4-1 16,5-6 2-1,-1-2 0-15,1-3 1 0,3 0-4 0,-2-5 2 16,5-3-3-16,0-1-1 0,4-4-4 0,0-2-5 0,5-1-6 16,3-5-3-16,3-1 4 0,0-3 0 15,10-1 4-15,3 0 0 0,4-2 4 0,4 3 0 0,0 1 3 16,4 2 3-16,-1 3 1 0,0 1 1 0,1 3-4 16,-1-1 4-16,2 1-2 0,0 3 2 15,0-1 0-15,-1 3-5 0,0 1-8 0,-3 0-23 16,0 1-32-16,1 1-58 15,-2 1-109-15,-4 1-211 0,-7 2-1190 0</inkml:trace>
  <inkml:trace contextRef="#ctx0" brushRef="#br0" timeOffset="50902.12">14743 2557 2045 0,'0'0'661'0,"0"0"-718"0,0 0 7 15,0 0-19-15,0 0-80 0,0 0-200 16,0 0-258-16,0 0-818 0</inkml:trace>
  <inkml:trace contextRef="#ctx0" brushRef="#br0" timeOffset="52506.25">8658 3038 1730 0,'0'0'159'16,"0"0"-17"-16,0 0 5 0,0 0-28 0,0 0-54 16,0 0-27-1,0 0-12-15,0 0-3 0,0 0-7 0,0 0-1 16,0 0 5-16,0 0 14 0,21 5 11 0,-9-4 8 15,6-1 1-15,3 0-1 0,2 0-3 0,6 0-1 16,5 0-6-16,3-3-6 0,5-2-9 0,2 0-4 0,2-1-5 0,3-2 5 0,4 0-3 16,5-1-1-16,-3 0 0 0,4-1-3 0,1 1-3 15,-1 0-2-15,-1 1-4 0,-2-1-5 16,3 2 1 0,-4 1-1-16,2 1-1 0,-4 1 0 0,-2 1-3 15,-1 1 0-15,-5 0 1 0,-1 2 0 0,-3 0 0 16,-2 0 1-16,-1 0 0 0,-1 0-4 15,0 0 4-15,-4 0-1 0,-1 2 0 0,-1-1 0 0,0-1 1 16,0 1 1-16,2-1-3 0,0 0 1 0,-1 0 2 16,-1 0-2-16,0 0 1 0,0 0-2 0,-1 1 2 15,-2 0-2-15,-2-1 2 0,2 1-1 0,-5 0 1 16,4 1-3-16,-6-2 2 0,1 0 2 0,0 0-2 16,-1 0 2-16,-2 0 0 0,0 0 0 15,-1-2-2-15,-1 1 0 0,-3 0 1 0,-3 1 1 0,-1 0-1 16,0 0-1-1,-3 0-1-15,-1 0 3 0,0 0 0 0,-4 0-2 16,0 0 0-16,2 0-1 0,-4 0 2 0,1 0 3 16,-1 0 1-16,0 0 5 0,0 0 4 0,0 0 4 15,0 0 3-15,0 0 4 0,0 0 4 16,-1 0-1-16,-5 0-7 0,-2 0-11 0,-5 0-10 16,-1 0-9-16,-7 0-3 0,-5 0 4 0,-2 2-1 15,-5 1 1-15,-2 1 2 0,-8 1-3 0,-3 0 0 16,-3 1 0-16,-4-1-2 0,-5 3-3 15,-2-3 3-15,-2 2-1 0,-1-2 2 0,-5 0 2 16,4-1 5-16,-4-2 3 0,3-1 2 0,-2-1 0 16,4 0 1-16,1-3-2 0,-3-1-1 0,2-1 3 15,0 2-5-15,1 0 3 0,1 1 1 0,0-1 4 0,2 2-5 16,4 1 0-16,3 0 0 0,5 0 0 0,3 0 4 16,6 0-2-16,6 0 1 0,3-2-1 0,6 2 1 15,5 0-1-15,2 0 1 0,7 0 0 0,4 0-2 16,1 0-2-16,4 0-4 0,0 0-4 15,0 0-6-15,0-1-5 0,0 1-3 0,0 0-1 16,5 0 5-16,0 0 7 16,5 0 9-16,3 0 6 0,4 1 3 15,6-1 1-15,5 0 1 0,7 0 0 0,8 0 2 16,6-3 2-16,10-2-1 0,4-2-4 0,9 0 2 16,6-2-1-16,4 3-1 0,3 0-2 0,3 1-4 15,0 1-4-15,-1 1 2 0,1 1-6 16,-4 0 6-16,-4 1 1 0,-3 1-3 0,-4-1 1 15,-9 1 1-15,-3 0 1 0,-7 0 0 0,-5 0 1 0,-8 0-2 0,-3 0-3 16,-7 2 3-16,-3 2 1 0,-4-3-2 0,-3 2-1 16,-2 1 1-16,-1-2 3 0,-5 0-2 0,0-1 0 15,0 1 0-15,-3-1-2 0,-3 1 2 16,1-2 0-16,-1 1 1 0,-4-1 0 0,1 0-2 16,-2 0 0-16,-2 0 1 0,0 0-1 0,0 0-9 15,-7 0-16-15,-4 0-20 0,-7 0-21 0,-4 0-7 0,-7 0 3 31,-8 0 6-31,-2 4 7 0,-6 1 3 0,-5 1 3 16,-1-1 3-16,-1 0 10 0,-3 1 10 0,-2 1 12 16,3-1 11-16,1 0 10 0,4 0 9 0,2 1 6 15,10 0 7-15,3-4-2 0,9 1 0 16,4-2-5-16,5 1 1 0,4-1 3 0,3-1 4 0,2 0 3 16,5 1-6-16,1-2-9 0,1 0-11 0,0 0-16 15,0 0-15-15,1 0 2 0,5 1 9 0,1 1 13 16,8 0 17-16,3 1 4 0,8-1 3 0,3-1 1 15,10-1 1-15,4 0 1 0,5 0-2 16,4-2-3-16,2-3-2 0,5 2-3 0,-2-2-4 0,-2 2-1 16,-5 0-4-16,2 0 2 0,-10 0-1 0,-1 1 0 15,-5 0 0-15,-5 1-3 0,-6 0 2 0,-2 1-2 16,-5 0-1-16,0 0-1 0,-6 0 1 16,-2 0 1-16,-2 0-2 0,-2 0-1 0,-3 0-2 15,-2 0-13-15,-1 0-34 0,0 0-76 0,0 0-139 0,0-1-291 16,0 1-977-16</inkml:trace>
  <inkml:trace contextRef="#ctx0" brushRef="#br0" timeOffset="59121.97">4053 8106 567 0,'0'0'132'16,"0"0"-6"-16,0 0-3 0,0 0 25 0,0 0-30 15,0 0-24-15,0 0-1 0,0 0-17 16,0 0 24-16,0 0 6 0,0 0 1 0,-120 18-9 0,106-11-23 16,-3 2-17-16,-2 2-11 0,0 2-14 0,-3 2-12 15,0 3-9-15,-6 5-6 0,2-1 0 0,-3 5-1 16,0 0 3-16,-1 3-2 0,-1 3 3 0,0 3 1 16,0-1 0-16,1 2 0 0,0 0 1 0,0 1 0 15,0 0 0-15,1 0 1 0,4 1 0 0,-1-1 1 16,4 2-1-16,4-1-1 0,2 1 0 0,0-1-1 0,4-2 3 15,1 2-2-15,1 1 1 0,0-1-4 16,2-2-2-16,5 3-3 0,-1-1 1 0,4 0-1 0,3-1-3 16,1 0 0-16,5-1 0 0,2 1 3 15,0-1 3-15,1 0 6 0,5 0 2 0,2-1 1 32,0 0 1-32,4-2-2 0,1-2 1 0,4 0-3 15,2-2 2-15,1-1 0 0,0-1-6 0,5 0-4 0,-1-4 0 16,3 2 2-16,4 0 4 0,0-1 5 15,0 1 3-15,5 0 2 0,-3 1 1 0,5 0-1 16,-1-1 1-16,3-2 0 0,2-2 3 0,0-1 3 16,6-5 3-16,-2 0-1 0,-2-6-3 0,-3-4-1 15,0-3-3-15,3-3 2 0,-1 0-3 0,2-1-1 16,1-4-5-16,3-3-2 0,-3 1-2 0,-2 0 0 0,0 0 1 16,-4 0-1-16,-3 1 2 0,-1 0-2 15,-5-2 2-15,-3-2-1 0,1-1 2 0,-4-4 1 16,2 1-1-16,-3-4-1 0,0 0-1 0,-3 2-2 15,-3 0 0-15,0-1-2 0,-4 1 1 0,3-1 0 16,-1 1 2-16,-1-3 5 0,4 1-2 0,0-6-1 16,1 1-1-1,0-1-3-15,-1-2-4 0,1 2 2 0,-1-1-2 16,-2 3 1-16,-5-1-2 0,2 1 0 0,-4 4-1 16,-4-1-1-16,0 1-1 0,-1 1 0 15,-2-2 3-15,-3 2-1 0,3-1 3 0,-4-1-3 16,0-1 4-16,0-1 1 0,0-2 1 0,-1-2-2 15,0 1-1-15,0-1 0 0,1 1-1 0,-1-1 2 16,0 2-2-16,-1 1 1 0,-3-1 0 0,1 3 3 0,-3-1-2 16,4 2-1-16,-5-2 0 0,0 0 0 15,1 0 0-15,0-3-2 0,-1-1 0 0,-1-4-2 0,0-4 1 16,-1-4-1-16,0-3 0 0,0-6 0 0,0-2-2 16,0-1 0-16,0-2 0 0,0-1 0 15,-4 2 1-15,-2 0-1 0,-1 3 1 0,-1 2 2 0,-2 5 0 16,-2 0 0-16,-2 3-1 0,1 2-1 0,-4 1 1 15,1-2-1-15,-2 0 0 0,-1 2-2 16,-1-5-3 0,-2 0 2-16,-5-1-1 0,0-1-1 0,-4-2 2 15,-3 0 0-15,-5-1 0 0,1 1 1 0,-1 1 0 16,0 1 0-16,1 4 2 0,2 5-2 16,2 3-2-16,1 4 0 0,1 3-1 0,-2 3 0 15,0 2-1-15,2 2 1 0,-3 1-3 0,-1 3 1 0,-2-1-1 16,2 3 1-16,-3 0 1 0,-1 2 2 15,-2-2-2-15,-5 3 0 0,2-1-1 0,-4 2 1 0,0 1-1 16,-1 2 1-16,-1 2 0 0,2 0 0 16,4 4-2-16,-2 3 0 0,4 0-2 0,2 4 1 15,0-1 1-15,1 1 1 0,2 3 0 0,4-2 1 16,1 2 0-16,-1 0 0 0,2 0 2 0,1 0-1 0,1 0 0 16,0 1 0-16,1 2 0 0,3-2 0 0,-2 3 0 15,-1-1 2-15,4 2-2 0,-2-2 2 0,5-1 0 16,0 0 2-16,-2-1-2 0,4 0 0 0,-1-1 1 15,0 2-1-15,1-2 1 0,0 0 0 16,3-1 0-16,1 0-1 0,1-3-2 0,0 1-2 16,5-1-3-1,-1 1-4-15,2-1-2 0,1 0-2 0,1 3-2 16,-2-2-1-16,1 2-8 0,0-1-16 0,2 1-33 16,0-2-52-16,-1 3-59 0,4 1-84 0,0 0-114 15,-2-3-134-15,4-3-843 0</inkml:trace>
  <inkml:trace contextRef="#ctx0" brushRef="#br0" timeOffset="152396.79">9588 8409 640 0,'0'0'131'0,"0"0"-71"0,0 0 16 15,0 0 45-15,0 0 24 0,0 0 5 0,0 0-14 16,0 0-14-16,0 0-2 0,0 0-10 0,0 0-13 16,0 0-14-16,92 20-12 0,-74-18-8 15,2-1-7-15,3 2-8 0,2-2-3 0,1-1 2 16,2 0 7-16,7-1 3 0,0-3-3 0,7-2-9 0,50-9 25 15,-43 9-43 1,2-2-4-16,-2 1-6 0,1 1-1 0,-4 0-3 0,-2 1-3 16,-3 3-1-16,-2 0-8 0,-4-1 3 15,-1 3 1-15,-7 0 0 0,-1 0 4 0,-10 0-5 16,0 2-1-16,-7 0-2 0,-4 0 1 0,1 2-1 16,-4-3 0-16,-1 1 0 0,2-1-1 15,0 2-1-15,-2-2-3 0,0 0-4 0,-1 0-9 0,0 1-19 0,0-1-37 0,0 1-86 16,0 0-174-16,-2 1-243 0,-3-2-835 0</inkml:trace>
  <inkml:trace contextRef="#ctx0" brushRef="#br0" timeOffset="158003.5">9887 9398 960 0,'0'0'166'15,"0"0"2"-15,0 0-1 0,0 0 0 0,0 0-36 16,0 0-32-16,0 0-31 0,0 0-17 0,0 0-11 16,0 0-12-16,0 0-7 0,0 0-4 15,2 0 7-15,2 0 14 16,2 0 14-16,3 1 7 0,-1-1 3 15,1 1 1-15,2-1-6 0,-1 0-1 0,1 1-7 16,2-1-6-16,-2 0 0 0,6 0-7 0,-5 0-3 16,6 0-7-16,-5-1-4 0,6 0-6 0,-5-1-1 15,4-1-3-15,-1 1-1 0,-2 0-1 0,1 0 0 16,-3-1-1-16,-2 1-4 0,-2 1-4 16,0 1-2-16,-5 0-2 0,2 0-10 0,-4 0-20 0,0 0-34 0,0 0-65 15,-2 0-95-15,0 3-139 0,0 1-152 16,-2-3-841-16</inkml:trace>
  <inkml:trace contextRef="#ctx0" brushRef="#br0" timeOffset="158253.44">9832 9672 1483 0,'0'0'144'0,"0"0"-60"0,0 0-19 0,0 0 19 15,0 0 26-15,0 0 10 0,0 0 12 0,0 0-3 16,0 0-24-16,0 0-22 0,0 0-13 0,0 0-9 16,0 0-9-16,0 0-6 0,122 13-9 0,-105-13-5 0,1 0-5 15,1 0-6-15,-3 0-6 0,1 0-4 16,1-2-4-16,-5 2-2 0,4-1-2 0,-4 1-1 16,-1-1-1-16,-1 1-1 0,-1 0-1 0,0 0-7 15,-2 0-11-15,-1 0-22 0,-4 0-46 0,3 0-83 16,-3 0-122-16,-2 0-146 0,0 0-380 0,1 0-237 0</inkml:trace>
  <inkml:trace contextRef="#ctx0" brushRef="#br0" timeOffset="159754.94">10866 8632 645 0,'0'0'216'0,"0"0"-31"15,0 0-1-15,0 0 3 0,0 0-38 16,0 0-31-16,0 0-22 0,0 0-11 0,0 0-3 15,0 0-2-15,0 0-6 0,0 0-5 0,0 0-5 16,0 0-4-16,-1 5-11 0,0-4-12 0,-2 0-14 16,-4 3-13-16,-2 0-4 0,0 3-1 15,-1 2-1-15,-3 0 1 16,1 4-1-16,-6 0 1 0,5 1 0 0,-5 1 0 16,4 0 3-16,-3 0 0 0,2 0 0 15,0 0 2-15,3-1 0 0,-1 0 2 0,3 0 1 16,-1 1 0-16,4 1 1 0,-2-1-4 0,1 2 0 15,4 1 0-15,-2-1 0 0,4 0-3 0,-2 1-3 16,1-1 0-16,2 0-4 0,1 1 1 16,0-2-1-16,4-1 2 0,1 3 0 0,2-2-1 0,-1 1 1 0,2 2-1 15,2-2 1-15,0 2 0 0,-2-1 1 16,2 0 3-16,-5-1 1 0,2-2 1 0,-5 1 3 16,2-1 4-16,-4 0 3 0,0-1 3 0,-4 2-3 15,-1 1 0-15,-4-1-5 0,-2 0-4 0,-2 0-4 16,-1 0-2-16,3-2-3 0,0-1 0 15,-1-3 1-15,2-1-1 16,1 0 0-16,0-3 1 0,1-3-1 16,4 1 0-16,-3-2-1 0,4-2 4 0,-4 0-1 15,5 0 1-15,-1 0 0 0,-2-2-4 0,4 0-1 16,-1-1-2-16,0-1-3 0,0 1 0 0,2 0 0 16,0 0-1-16,0 2 1 0,0 0-4 0,0 1 2 15,0 0-10-15,0 0-12 0,0 0-9 16,0 0 0-16,4 0 14 0,-1 2 13 0,3 1 13 0,-1 3 1 0,3-1 2 15,1 4-3-15,-1-1 3 0,-1 2 0 16,1 1 0-16,1 1 2 0,-1 1 1 0,-1 1 7 16,-2 1 2-16,-2 0 6 0,1 0 4 0,-3 3-1 15,-1-1 2-15,0 3-1 0,0 0-1 0,0 3-1 16,-5-2-2-16,2 3-1 0,-2-1-3 0,-1 0-2 16,-1 2-2-16,4-2-1 0,-4-1-1 0,4-1 0 0,0 2 0 15,-4 1 0-15,5-3 1 0,-3 1-4 16,3-1 1-16,1 0-3 0,-1-3-2 0,0 1 2 15,-1 1 0-15,1 0 2 0,1-2 0 0,1 2 0 16,-1-1-1-16,-1 1 2 0,1 1 0 0,-4-1 0 16,3 1-1-16,1-3 0 0,0 2-1 0,0-4-4 15,1 0 4 1,-2 0-2-16,2 0 4 0,0-2 1 0,-2 0-2 16,2-1-4-16,0 0-1 0,0-2 0 15,0 1-1-15,0 1 1 0,2-1-4 0,0-1 2 0,-1-1-1 16,1 1 0-16,-1-2 3 0,1-1-4 15,3 0 1-15,-2-1-1 0,-2 0-1 0,4-1 1 16,-1-1 1-16,-1 2-1 0,4-1 0 0,0 1 0 16,-2-3 0-16,4 0 1 0,-2 0 1 0,-2 1-1 0,4 0 0 15,0 1-1-15,1-2-2 0,0 1 2 0,0 1-1 16,0-2-2-16,1 1-4 0,-1 1-4 0,0 0-15 16,2 1-27-16,-2-1-51 0,0-1-67 15,1 0-115-15,-3-2-165 0,-1-1-991 0</inkml:trace>
  <inkml:trace contextRef="#ctx0" brushRef="#br0" timeOffset="170651.33">13499 8582 645 0,'0'0'208'0,"0"0"-65"0,0 0-10 0,0 0-4 15,0 0-30-15,0 0-27 0,0 0-9 0,0 0-28 16,0 0-11-1,0 0-10-15,0 0 4 0,0 0 10 0,3 6 20 16,-3-2 17-16,1-1 11 0,-1 2 2 0,0 1-6 16,1 2-8-16,-1 2-5 0,0 0-6 0,0 0-3 15,0 2 0-15,-1-1-4 0,-4 2-5 16,2 0-3-16,1 0-2 0,-2 1-4 0,1 1 2 16,0 1-1-16,-1-1-4 0,1 1-3 0,1-1-2 15,0-1 0-15,-2 2-3 0,1-1 0 0,2-3-1 0,0 1-3 16,0 0-3-16,0 0-2 0,0-2 1 0,-1 2 0 15,2-2 3-15,-2 3-2 0,1-3 0 0,1 1-2 16,0 0 0-16,0-1-2 0,0 1-5 16,0-2 0-16,0-1-2 0,0 1 1 0,0-2 0 15,0-1-1-15,0 2-1 0,0-2-1 0,0 0 1 16,0-2-1 0,0 0 1-16,0 1-3 0,0-2 0 0,0-1 0 15,0 0-6-15,0-2-4 0,0-1-16 0,0 0-19 16,0 0-34-16,0 0-49 0,0-4-70 15,3-3-115-15,0 0-176 0,-2 1-857 0</inkml:trace>
  <inkml:trace contextRef="#ctx0" brushRef="#br0" timeOffset="171189.91">13662 8588 1360 0,'0'0'210'0,"0"0"-58"0,0 0-38 16,0 0-39-16,0 0-22 0,0 0 6 0,0 0 16 0,0 0 10 0,0 0 0 16,0 0-13-16,0 0-13 0,-34 126-4 15,24-98-9-15,5-3-5 0,-1 2-8 0,0 0-3 16,2-1-2-16,-1-1-5 0,0 0-1 0,4 0-5 16,-1-3-4-16,1-1-4 0,1-1-1 15,0-4-3-15,0-2 0 0,1-2 1 0,2-1-2 31,5-4 1-31,-3-1 1 0,2-1 3 0,3-4 5 0,1-1 4 16,5-1 2-16,-1-8 1 0,3-2-7 0,2-4-3 16,1-4-7-16,-1-2-2 0,1 0 0 0,0-2-2 15,-3-1 0-15,1-2-2 0,-5 1 2 0,0 1 0 16,-2-3 0-16,-4 2 2 0,1 2-2 16,-3 2 3-16,-4 1 0 0,3 5 4 0,-4 3 0 15,0 4 1-15,-1 2 3 0,0 1 2 0,0 1 3 0,0 4-2 16,0-1-1-16,0 1-6 0,0 0-3 0,-1 0-4 15,0 1-2-15,-2 3 0 0,1 3 0 0,-2 3 2 16,-2 1 2-16,1 4 0 0,-1 3 2 16,0-1-1-16,1 4 1 0,-1 1 2 0,-1 1 3 15,1-1 2-15,1 0 1 0,-1 0-1 0,1 0 0 16,1-3-2 0,3 1-4-16,-1-2 1 0,2-1-4 0,0-2 2 15,0-2-3-15,3-1 1 0,1-2-1 0,2 0 1 16,0-3-1-16,0 0-1 0,3-1 3 0,-1-1-2 15,0-2 0-15,1-1-2 0,2-2 1 0,0 0-2 16,2 0 2-16,-1-2-6 0,0-3-8 16,1-2-14-16,-2 0-27 0,-2 0-34 0,1 0-53 15,-2-3-65-15,-2 1-101 0,-2 2-168 0,0 3-918 0</inkml:trace>
  <inkml:trace contextRef="#ctx0" brushRef="#br0" timeOffset="171490.77">14119 8564 1422 0,'0'0'259'0,"0"0"-31"0,0 0-28 0,0 0-44 0,0 0-63 16,0 0-45-16,0 0-17 0,0 0 10 15,0 0 19-15,0 0 16 0,0 0-2 0,0 0-8 16,0 0-8-16,-24 131-6 0,22-105-7 0,-2 2-5 15,2 0-6-15,-1 1-4 0,1 0-4 0,0-2-2 0,-1 0-2 16,1 1-2-16,2-3 1 0,0 1 0 0,0-2-1 16,0-1-3-16,0-2-4 0,3-1-4 15,0-1-5-15,0-1 1 0,0-1-5 0,1-3-1 16,-1 0 2-16,-2-1-2 0,2-2-4 0,0-1-5 16,-2 0-12-16,0-3-21 0,0-2-40 0,0-1-72 15,-1-3-93-15,2-1-135 0,-1 0-217 0,0 0-826 0</inkml:trace>
  <inkml:trace contextRef="#ctx0" brushRef="#br0" timeOffset="174698.44">14307 8739 461 0,'0'0'255'0,"0"0"-26"0,0 0-1 15,0 0-20-15,0 0-25 0,0 0-14 0,0 0-21 16,0 0-17 0,0 0-14-16,0 0-15 0,0 0-15 0,0 0-12 15,0 0-12-15,0 0-9 0,0-1-6 0,0 1 0 16,0 0-10-16,0 1-6 0,0-1-9 16,0 1-7-16,0-1-4 0,0 2-5 0,0-2-1 0,0 0 2 15,0 0 3-15,1 3 5 0,1-1 4 0,0 0-2 16,1 0 2-16,-1 0-3 0,1-1 1 15,-1 2 2-15,1 0-3 0,0-2 0 0,-1 2-4 0,1-1 0 0,1 1-2 16,-2-1 1-16,1-1-1 0,1 1 0 16,-1 0 2-16,3 1-1 0,-1-1 2 0,1 0-4 15,0 1-2-15,1-1 2 0,0 0-3 16,0 1-3-16,2-1 0 0,1 0-1 0,-1 1 1 16,2 0-1-16,-1 1-1 0,1-1-1 0,1-1-1 15,0 3-1-15,0-2 4 0,-1-1-1 0,-1 2 0 16,2-1 2-16,-1 0-4 0,-1 0 0 0,-1 0 0 0,0-1-1 15,-2 1-1-15,-1-1 2 0,1 0-2 16,-3 0 5 0,1-1-4-16,-1 2 3 0,-3-2-3 0,2 1 0 15,-1-1 2-15,-1 0-3 0,0 1 2 0,-1-1-2 16,2-1 1-16,-2 1 2 0,0 0 2 0,0-1-1 16,0 1-2-16,0 0-2 0,0 1 2 0,0 0 2 15,-2 1-1-15,0 1 1 0,-2 1 0 16,2 1 0-16,-5 1 1 0,2 0 0 0,-3 2-3 0,2-2 0 15,-2 1 1-15,0-1 0 0,-1 1 1 0,0 0-3 16,0 1 1-16,-1-1 0 0,0 2 1 16,-1-2 3-16,-1 1-2 0,2 0-1 0,-3 0 4 0,-2-1-3 15,3 1 2-15,-3 1 1 0,1-3-1 0,0 3-1 16,1-2 2-16,-1 0 0 0,1-1 1 16,3 0-1-16,1 1-1 0,0-3 0 0,3 0-2 0,-1 0 3 15,1-1-1-15,0 0-1 0,1-1-1 0,1 0 2 16,-1 0-2-16,1-2 2 0,3 1-1 15,-1 0-1 1,-1-2-1-16,1 1 1 0,1-1-1 0,1 0-1 16,-2 0-4-16,0 0-3 0,1 0-12 0,-2-3-22 15,1 2-42-15,0-1-76 0,0 0-113 0,1-1-204 16,0 2-1026-16</inkml:trace>
  <inkml:trace contextRef="#ctx0" brushRef="#br0" timeOffset="175600.43">15033 8515 1167 0,'0'0'720'16,"0"0"-476"-16,0 0-47 0,0 0-23 0,0 0-34 16,0 0-41-16,0 0-30 0,0 0-22 0,0 0-10 15,0 0-6-15,0 0-4 0,0 0 0 0,0 0-2 16,0 0-3-1,-86 89-4-15,74-72-5 0,-1 0-3 0,1-1-5 16,1 0-1-16,1 0 0 0,0-3 1 0,2 2-3 16,1-2 0-16,0 0-2 0,0 0 2 15,2-2-2-15,0 0 0 0,3 1-1 0,-1-3 1 16,2 1-2-16,1-4-1 0,0 2 0 0,0-3-1 16,2-1 2-16,2 0-1 0,2-2 1 0,1 1 1 15,1-2 2-15,4-1 3 0,0 0 3 0,4 0-2 16,3-5 5-16,-2 2 0 0,6-2-1 0,-2 0 1 0,1 1-2 15,3-2 1-15,-1 2-2 0,1 0-2 0,-1 0 1 16,-3-1-2-16,1 1-1 0,-3 1-1 16,-4 1-1-16,-2-1-3 0,-1 2 2 0,-5 1-4 15,1-1-5-15,-2 0-9 0,-1-1-17 0,-2 1-27 16,0 0-40-16,-1 0-46 0,0-1-47 0,-2 0-57 16,1-2-94-16,-1 1-149 0,0 0-858 0</inkml:trace>
  <inkml:trace contextRef="#ctx0" brushRef="#br0" timeOffset="175800.71">15123 8656 1145 0,'0'0'270'0,"0"0"-64"0,0 0-25 16,0 0 1-16,0 0-2 0,0 0-11 0,0 0-27 0,0 0-20 16,0 0-17-16,-27 136-18 0,23-114-12 0,-1-1-12 15,0 0-18-15,2-1-13 0,-1-1-14 0,2-1-6 16,1-4-7-16,1 1-3 0,0-3-4 0,0-1-8 15,0 0-13-15,0-2-20 0,2-2-31 0,6-2-69 16,-2-2-91-16,4-3-146 0,-3 0-238 0,0 0-784 16</inkml:trace>
  <inkml:trace contextRef="#ctx0" brushRef="#br0" timeOffset="176201.29">15415 8588 1753 0,'0'0'181'15,"0"0"-84"-15,0 0-22 16,0 0 3-16,0 0 11 0,0 0 21 16,0 0 0-16,0 0-10 0,0 0-14 0,0 0-11 15,0 0-3-15,0 0-10 0,0 0-10 0,104 116-11 16,-92-102-17-16,-1 0-9 0,-2-1-3 16,-2-2-3-16,-5 2-2 0,-1-2 3 0,-1 1 3 15,-3-1-2-15,-6 3 1 0,-4 0-3 0,-4-2-1 16,-3 1-2-16,1-2-3 0,-2-2-1 0,1-2 1 0,1-3 0 15,2-3 0-15,1-1 1 0,0-2-2 16,2-7 1-16,0-1 0 0,1-3-1 0,0-2-5 0,2-5-1 16,2-3 0-16,4-2-2 0,1-1 3 0,4-1-1 15,0-1 1-15,7 1 3 0,1 1-1 16,1 1 2-16,4 1 0 0,-1 2 1 0,3 1 0 16,1 0 1-16,3 1 0 0,1 3-1 0,0-3-1 0,3 2 1 15,1-1-1-15,-1 2 1 0,0 1-1 0,1 1 0 16,1 2 2-16,-3-2-2 0,6 3-1 0,-4-4 0 15,4 4-1-15,-6 1-2 0,-4 4-2 0,-5 3-3 32,-4 4-12-32,-1 0-15 0,-5 0-40 0,0 0-73 15,0 3-107-15,-3 1-190 0,2-1-1051 0</inkml:trace>
  <inkml:trace contextRef="#ctx0" brushRef="#br0" timeOffset="176417.55">15689 8540 1811 0,'0'0'143'0,"0"0"-7"0,0 0 14 0,0 0-7 15,0 0-11-15,0 0-30 0,0 0-31 16,0 0-17 0,0 0-11-16,0 0-6 0,134-23-6 0,-113 20 3 15,-1 1 0-15,0 0-4 0,1-1-3 0,-4 2-12 16,-1-1-7-16,-2 2-4 0,-2 0-2 0,-3 0-2 0,-1 0-2 15,-3 0-5-15,0 0-8 0,0 0-16 16,-4 0-32-16,-1 0-53 0,0 0-67 0,0 0-88 16,0 0-216-16,0-1-937 0</inkml:trace>
  <inkml:trace contextRef="#ctx0" brushRef="#br0" timeOffset="176633.33">15838 8349 1502 0,'0'0'237'0,"0"0"-89"15,0 0-16-15,0 0-2 0,0 0 6 0,0 0 22 0,0 0-17 16,0 0-21-16,0 0-21 0,8 126-16 16,-4-102-17-16,0 1-14 0,-2 1-16 0,2-1-11 15,0 1-10-15,-2 0-9 0,1-2 0 0,2-1-5 16,-2-3-1-16,3-2-3 0,-3-2-5 31,2-2-9-31,0-2-18 0,4-1-33 0,-3-2-65 16,0-2-93-16,2-1-134 0,-3-4-235 0,1-1-842 0</inkml:trace>
  <inkml:trace contextRef="#ctx0" brushRef="#br0" timeOffset="176865.87">16205 8140 1401 0,'0'0'305'0,"0"0"-159"16,0 0-21-16,0 0-5 0,0 0 4 15,0 0 5-15,0 0-1 0,0 0-16 0,0 0-12 16,-5 137-9-16,6-103-9 0,3 5-14 0,0-2-13 16,2 0-15-16,0 0-16 0,3-1-6 0,-3-3-8 0,1-2-4 15,0-2-3-15,-2-4-1 0,1-1-2 16,2-2-3-16,-1-3-3 0,-1-2-11 0,3-2-16 0,-3-1-42 16,3-1-65-16,-3-2-103 0,-1-1-155 15,-1-3-249-15,-3-2-787 0</inkml:trace>
  <inkml:trace contextRef="#ctx0" brushRef="#br0" timeOffset="177418.87">14754 9339 926 0,'0'0'218'0,"0"0"-25"16,0 0 27-16,0 0 1 0,0 0-37 0,0 0-32 15,0 0-22-15,140-19-15 0,-110 13-2 16,4 0-14-16,6-2-16 0,4 0-19 0,5-2-26 0,1 2-15 16,3-1-6-16,3 0 1 0,1 0-5 0,0 0 2 15,-2 1 0-15,0 0-5 0,-4 1 1 0,0 2-2 32,-3-1-3-32,-1 2 3 0,-5 1 3 0,-1 0-1 15,-2 1-1-15,-4 0-2 0,-4 2-4 0,-4 0 0 16,-2 0-1-16,-5 0-2 0,-3 0 0 0,-1 0-2 15,-4 0-4-15,-2 0-8 0,-2 0-11 16,-1 0-26-16,-1 0-51 0,-2 0-100 0,0 0-170 0,-2 0-825 0</inkml:trace>
  <inkml:trace contextRef="#ctx0" brushRef="#br0" timeOffset="178851.02">11318 8872 761 0,'0'0'272'16,"0"0"-45"-16,0 0-15 0,0 0-17 0,0 0-23 15,0 0-32-15,0 0-18 0,0 0-14 0,0 0-12 16,0 0-12-16,0 0-19 0,0 0-20 16,-22-16-15-16,18 22-7 0,2 4 7 15,-6 6 9-15,3 6 3 0,-3 2 5 0,-1 4-4 16,0 2-5-16,4 0-2 0,-1 2-4 15,2-1-1-15,0-1-1 0,4-1-6 0,0-2-2 16,0-1-5-16,7-5-3 0,-1-1 0 0,0-3-1 0,5-3-2 16,0-2 0-16,3-1 0 0,-1-3 0 15,-1-2 1-15,5-2 3 0,-3-3 2 0,4-1 3 16,1-1 2-16,-1-8 0 0,-1-3 0 0,3-3-2 0,0-2-5 16,0-5-2-16,-1-3-3 0,0-2 2 0,-5-2-4 15,3-1-1-15,-5 0-1 0,0 0-1 0,-3-1 1 16,-1 1-3-16,1-1 1 0,-5 2-3 15,0 3 1-15,-3 3 2 0,-1 4-1 0,-5 4 3 0,0 0-2 16,-4 5 0-16,0 1-3 0,-2 2-4 16,-2-1 0-16,-2 4-2 0,1-1-5 0,-3 2-6 0,1 1-8 15,0 1-13-15,-2 1-22 0,6 0-40 0,-1 0-69 16,4 3-88-16,1 1-107 0,4 0-203 0,-2-1-854 16</inkml:trace>
  <inkml:trace contextRef="#ctx0" brushRef="#br0" timeOffset="181107.54">13523 10098 1265 0,'0'0'219'15,"0"0"-15"-15,0 0-14 0,0 0-15 0,0 0-36 16,0 0-34-16,0 0-31 0,0 0-32 16,0 0-13-16,0 0 0 0,0 0 13 0,0 0 13 15,0 0 7-15,0 0-3 0,-21 109-8 0,18-81-6 16,2 0-10-16,-1 1-4 0,1-1-4 0,0-1-5 0,0-1-7 31,-1 0-4-31,0-4-4 0,1 0-2 0,-1-1-1 16,2-3-2-16,-1 0-1 0,0-5 0 0,0 0-1 15,1-3 0-15,0 0-4 0,0-2 1 0,0-1-7 16,0-3-15-16,0 0-28 0,0-3-51 16,0-1-66-16,0 0-55 0,3-1-78 0,2-5-124 15,-1 0-316-15,-3 2-136 0</inkml:trace>
  <inkml:trace contextRef="#ctx0" brushRef="#br0" timeOffset="181523.73">13707 10184 1453 0,'0'0'238'0,"0"0"-86"0,0 0-35 0,0 0-15 0,0 0 1 16,0 0 8-1,0 0 6-15,0 0-12 0,0 0-21 0,0 0-15 16,-29 133-13-16,22-108-8 0,1-1-7 0,-1-1-7 15,0-1-9-15,3-2-6 0,1-1-6 0,2-1-3 16,1-4-3-16,0 0 0 0,1-5 0 16,3 1 0-16,5-6-3 0,0 0 0 0,3-4 2 15,3 0 0-15,1-6 0 0,4-4-3 0,3-4-3 16,1-3-4-16,0 1 0 0,2-4-3 0,-3 0 2 16,-1 1 2-16,-3-2-2 0,-3-1-3 0,-2 4 0 0,-4-2 0 15,-1 3 2-15,-5 1 5 0,-1 2 3 0,0 2 2 16,-3 2 3-16,0 3 1 0,0 0 5 15,0 4 1-15,-3 2 4 0,0-1-5 0,2 2-4 16,-2 0-3-16,-3 5-6 0,2 5 1 0,-3 1 0 16,1 3 2-16,1 3 0 0,-3 0 0 0,3 3 1 15,-1-1-1-15,3 0 3 0,-1 1-2 0,3-1-1 0,-1-1-1 16,2-1-2-16,0-1 0 0,5-2-1 0,0-2-1 16,3-1 0-16,2-1-1 0,0-2-4 0,3-3-5 15,2-1-9-15,1-3-33 0,3-1-50 16,1 0-53-1,0-5-98-15,1-3-105 0,-3 2-183 16,-7 1-833-16</inkml:trace>
  <inkml:trace contextRef="#ctx0" brushRef="#br0" timeOffset="181777.43">14216 10069 1316 0,'0'0'195'0,"0"0"-29"15,0 0 4-15,0 0-14 0,0 0-30 0,0 0-4 16,0 0-11-16,0 0-5 0,0 0-7 0,-31 131-11 16,26-100-8-16,0 4-10 0,0 0-8 0,0 1-18 15,0 0-13-15,1-1-14 0,4-3-8 0,0-1-3 16,0-1-3-16,0-3-4 0,2 0-3 0,3-3-3 16,-2-1-4-1,4-2-10-15,0-3-21 0,0-2-31 0,4-3-37 16,-1-2-51-16,-1-3-55 0,4-3-85 0,-4-2-160 15,-1-3-894-15</inkml:trace>
  <inkml:trace contextRef="#ctx0" brushRef="#br0" timeOffset="182140.48">14556 10214 1557 0,'0'0'211'0,"0"0"-52"0,0 0-3 0,0 0 4 16,0 0-33-16,0 0-39 0,0 0-38 0,0 0-20 15,0 0-2-15,0 0-4 0,0 0-6 0,0 0-7 16,0 0-2-16,-128 91-1 0,108-78 0 0,3-2 3 16,2 0-3-16,1-2-2 0,4-1 0 0,3-2-4 15,1 2 0-15,2-3-3 0,-1 1 2 16,5-2-1-1,-2 0 0-15,2 2-1 0,0-3 1 16,0 1 2-16,2 1 0 0,3-1 2 0,-1 2 4 16,5 0 4-16,0 0 4 0,2 0 5 0,2 1 4 15,2-1 1-15,-1 0 2 0,5 0-1 0,-1-2-2 16,2 0-2-16,1 0-3 0,-1 1-2 0,1-1-3 16,-1 0-3-16,-1-1-1 0,-2 2-5 0,-2 0-4 15,-2-1-2-15,-3 1-3 0,-1-1-3 0,-2 1-11 0,0 0-25 16,0-1-55-16,-1 0-109 0,-2-1-175 0,-2-1-811 15</inkml:trace>
  <inkml:trace contextRef="#ctx0" brushRef="#br0" timeOffset="182728.94">14920 10223 1149 0,'0'0'313'0,"0"0"-149"0,0 0-29 0,0 0 6 16,0 0-18-16,0 0-27 0,0 0-24 0,0 0-18 15,0 0-15-15,0 0-12 0,-133 70-6 0,116-57-6 16,3-1-1-16,2-1 1 0,3 0-6 16,1-2 2-16,3 0-4 0,1 0 3 0,2 0-4 15,0 0 1-15,2-4-1 0,0 1-3 0,0-1 5 0,2-1 3 16,3-1 9-16,2 0 9 0,4-1 6 0,2-1 3 15,3-1 1-15,3 0-7 0,2 0-1 0,1-1 0 16,1-1 0-16,0-1 2 0,0 2 1 0,0-1-1 16,0 2-7-16,-1-2-4 0,-2 1-7 0,-2 0-4 15,-2 1-5-15,-5 0-5 0,-1 0-2 16,-1 0-3-16,-4 0-5 0,0 0-16 0,-2 0-30 0,1 0-56 16,0 0-95-1,-3 0-127-15,1-1-237 0,-2-2-845 0</inkml:trace>
  <inkml:trace contextRef="#ctx0" brushRef="#br0" timeOffset="182928.87">14964 10298 1725 0,'0'0'171'0,"0"0"-4"0,0 0 24 16,0 0 4-16,0 0-28 0,0 0-43 0,0 0-32 15,-11 122-22-15,11-100-15 0,0 0-17 0,0-1-13 16,0-2-10-16,2 0-9 0,1-1-6 0,0 1-7 15,3-1-7-15,-2-3-12 0,5-1-24 16,-2-2-39-16,3-1-57 0,1-2-83 0,2-2-118 0,-3-4-216 16,-3-1-840-16</inkml:trace>
  <inkml:trace contextRef="#ctx0" brushRef="#br0" timeOffset="183289.7">15254 10315 1590 0,'0'0'281'0,"0"0"-214"0,0 0-8 0,0 0 30 0,0 0 35 16,0 0 19-16,0 0-15 0,0 0-20 15,0 0-14-15,0 0-14 0,0 0-13 0,0 0-10 16,0 0-13-16,98 129-9 0,-92-113-12 0,0-3-5 16,-4 1-5-16,-2-2-1 0,0 0 1 0,-4 0-1 15,-5 0-4-15,-4 0-1 0,-1-1-5 0,-2 0 0 16,1-2 2-16,-3-4-3 0,6-3 0 0,-3-2 0 15,4 0-2-15,-1-4 2 0,1-4-2 0,1-4-1 16,1-3-3-16,2-2-5 0,0-2-3 0,4-3 0 16,1-2 1-16,2-1 4 0,0-2 0 0,5 1 2 15,1-2 3-15,5 4 3 0,-1 2 0 0,0 2 0 16,2 3 1 0,-2 2 0-16,0 2 3 0,3 1 2 0,-2 3-4 15,3 0 1-15,1-1-2 0,-1 3-1 16,2 0 1-16,0 1-3 0,-1 1-1 0,2 1-2 15,-2 0-5-15,1 2-12 0,-2 2-26 0,1 0-53 16,-4 0-96-16,-3 4-125 0,-2 1-221 0,-5-1-905 16</inkml:trace>
  <inkml:trace contextRef="#ctx0" brushRef="#br0" timeOffset="183492.33">15462 10437 1707 0,'0'0'67'0,"0"0"33"0,0 0 40 16,0 0 14-16,0 0-15 0,0 0-25 0,0 0-18 0,129-2-15 16,-108 0-14-16,0 0-12 0,-1 0-15 0,0 1-14 15,-1 1-13-15,-5-2-7 0,1 1-7 0,-5 1-2 32,-2 0-8-32,-1 0-13 0,-1 0-24 0,-3 0-48 0,0-1-70 0,-2 0-83 0,-1-3-156 15,0 2-590-15,0 0 188 0</inkml:trace>
  <inkml:trace contextRef="#ctx0" brushRef="#br0" timeOffset="183658.73">15601 10251 1174 0,'0'0'383'0,"0"0"-301"16,0 0-15-16,0 0 28 0,0 0 32 0,0 0 33 16,0 0 17-16,0 0-14 0,0 0-26 0,0 0-29 15,-10 120-25-15,10-90-24 0,0 0-19 0,0 3-18 16,0-1-10-16,0 0-12 0,0-2-8 0,0 1-14 15,3-3-31-15,3-2-53 0,0-5-97 16,1-4-134-16,1-5-195 0,-2-6-887 0</inkml:trace>
  <inkml:trace contextRef="#ctx0" brushRef="#br0" timeOffset="183861.18">15911 10121 2064 0,'0'0'123'0,"0"0"-79"0,0 0 12 0,0 0 43 16,0 0 37-16,0 0 12 0,0 0-12 0,0 0-30 15,0 0-25-15,4 144-22 0,-4-113-20 0,0 1-13 0,0 0-11 16,0 1-6-16,2-1-7 0,6 0-7 0,-2-2-13 16,4 0-26-16,-3-1-41 0,1-1-73 0,0-2-117 15,-4-7-213-15,0-7-1019 0</inkml:trace>
  <inkml:trace contextRef="#ctx0" brushRef="#br0" timeOffset="185697.87">10061 8162 892 0,'0'0'82'0,"0"0"-19"0,0 0 22 16,0 0 3-16,0 0-25 0,0 0-19 0,0 0-32 15,0 0-5-15,0 0 6 0,0 0 15 0,0 0 24 16,0 0 19-1,3 7 12-15,6-7-5 0,5-1-13 0,1-2-18 16,5 1-10-16,0 0-6 0,2 0-5 16,4 1-1-16,-2 0-4 0,4 1-2 0,2 0-3 15,2 0 1-15,1 0 0 0,6-1 2 0,4-1-1 0,6-2 2 16,2 0 0-16,3-2-4 0,4-1-2 0,2 1-4 16,2 0-2-16,0 0-3 0,2 1 1 0,-3 1-4 15,-3-1 0-15,1 1 0 0,0 1-1 0,-5-1-1 16,3 2 2-16,-4 0 0 0,-1-1-1 0,-1 1-2 15,0 0 1-15,0-1-1 0,0 1 2 0,-1 0 5 16,2-3 0-16,-1 1-1 0,-1-1 0 0,1 1-2 31,-1-1-4-31,0 2-1 0,-2-1 0 0,-3 1-1 16,3-1-1-16,-4 0 0 0,3-1 1 0,-5 1-1 16,0 0 2-16,0-1 1 0,0 0 0 0,-4 1 3 15,1 1-3-15,-6-1 1 0,2 2 0 0,-4 0-1 16,-2-1 1-16,-3 1 0 0,2 0 0 0,-3 1 0 15,2-2-1-15,0 2 0 0,-2 1 1 0,2-1 0 16,-3 1-1-16,1 0-1 0,-1 0 0 0,1 0 0 16,0 0 1-16,-2 0 0 0,0 0 0 0,0 1 0 15,-2 0 1-15,-1 2-2 0,-1-2 2 0,-2 2-2 16,1-2 1-16,0 2 1 0,-4-1 0 0,5-1 0 16,-3 0 0-16,0 1 1 0,2-1-2 15,1 0 3-15,-1 0-1 0,-3-1-1 0,5 1 0 0,-2-1 1 16,1 0 0-16,-1 0 1 0,1 0-2 0,0 0 2 15,3 0-2-15,-4 0 0 0,4-1 1 0,-4 0 0 16,2 0-1 0,1 0 0-16,-3-1 1 0,1 0 0 15,-3 0 0-15,1-1 0 0,-3 1 0 0,2-1 1 16,-3-1 0-16,3 0 0 0,-3 1 1 0,6-1-2 16,-1-1-1-16,1 0 1 0,2 1-1 0,2 0 0 15,-1-1 2-15,6 0-2 0,0-2 0 0,2 1 0 0,-1 1 2 16,1-1-2-16,0 0 1 0,0 1-1 15,-2 1 0-15,-1-1 1 0,-5 1 0 0,0-1 0 16,-2 1 1-16,-2 0-1 0,1 0 1 0,-2-1-1 16,0 2 0-16,2-3 1 0,1 0 0 0,2-1-1 15,2 0 0-15,1 0-1 0,1 0 0 16,-1 0-4-16,0 0 1 0,1 0 1 0,-2 2 0 0,-3-1 2 0,0 1 1 16,0 1 0-16,-3-1 0 0,1 2 1 15,1 0 0-15,-2 0-2 0,1-1 2 0,1 0-2 16,0-1-1-16,2 2 0 0,3-1 0 0,0 1-2 15,0-2-1-15,2 2-3 0,-1 0-2 0,-1 1-7 32,-1 0-13-32,-4 1-23 0,-2-1-42 0,-3 2-62 0,-1 0-108 15,-5 0-140-15,-4 3-710 0</inkml:trace>
  <inkml:trace contextRef="#ctx0" brushRef="#br0" timeOffset="186549.45">12742 8336 173 0,'0'0'382'0,"0"0"-275"0,0 0 15 16,0 0 10 0,0 0-11-16,0 0-17 0,0 0-7 0,0 0-21 15,0 0-8-15,0 0-3 0,0 0-12 0,0 0-3 16,0 0 0-16,0 0 5 0,-64 60-3 0,54-46-1 15,0 2-7-15,-2 3-3 0,-1 1-3 0,1 3-5 16,-4 1-1-16,1 3-6 0,-4 4-5 0,0 2-4 16,-2 2-4-16,0 3-4 0,1 0 0 15,-1 1-5-15,0-3 2 0,1 2 1 0,-1 0-1 0,-1 0 3 16,-1 1 0-16,-2 2-1 0,-3 2 1 0,3 1-1 16,-4 0 0-16,-1 2 0 0,2-1-2 15,-1-1-2-15,0 1-1 0,-1-1 0 0,0 1 0 16,0 0-1-16,1-2 1 0,3-2 0 0,2-3 0 15,2-3 1-15,0-2 0 0,3-1-1 0,-1-1-1 16,0 0 1 0,1-1 1-16,-1 2 0 0,1-4 0 0,-1 0-1 15,0-2 1-15,5 0-2 0,-1-5 2 0,4-1 0 16,1-3-1-16,1-4-1 0,2-2 0 0,4-2 0 16,-2-3-5-16,5 0 0 0,-2-1-2 0,-1 3 0 15,2-1-1-15,1 0-2 0,-2 3-2 16,-3-1-4-16,1 3-4 0,-1 0-8 0,-3-2-11 0,4 1-11 15,-2-2-20-15,0 0-30 0,4-2-38 0,-1-1-55 16,0-2-73-16,3-2-45 0,1-2-649 0</inkml:trace>
  <inkml:trace contextRef="#ctx0" brushRef="#br0" timeOffset="186865.51">11544 9946 1329 0,'0'0'74'0,"0"0"-2"32,0 0 0-32,0 0 18 0,0 0-1 0,0 0 1 15,0 0-10-15,0 0-9 0,0 0-7 0,0 0-9 16,-52 119-5-16,49-102-5 0,-2-1-4 16,4 0 0-16,-1-1-4 0,1 0 0 0,1-2-3 0,0-2 1 15,0 2-3-15,1-4-1 0,2 2-1 0,2 0-3 0,-2-3-2 16,0 0-3-16,4-1-2 0,-4-2 0 15,4 1 1-15,-3-2 7 0,4-2 9 0,2-2 2 16,-1 0 4-16,3-5-2 0,5-3-8 0,-2-3-5 16,6-3-8-16,5-2-3 0,-2-1-6 0,5-3 0 15,0 1-6-15,2 0-2 0,1 0-3 0,0 1-3 16,2 3-8-16,-2 2-18 0,-3 2-35 0,-4 2-70 16,-3 3-110-16,-4 3-292 0,-8 0-934 0</inkml:trace>
  <inkml:trace contextRef="#ctx0" brushRef="#br0" timeOffset="192922.54">16524 8317 1369 0,'0'0'255'0,"0"0"-60"0,0 0-21 0,0 0-31 16,0 0-31-16,0 0-25 0,0 0-14 0,0 0-10 15,0 0-9-15,0 0-6 0,0 0-5 16,5-7 33-16,0 6-41 0,-2 0-3 16,3 0-3-16,0 0-1 0,2-2-1 0,2 2 1 15,0-1 0 1,4-1-1-16,1 1-3 0,0-1-4 0,1-1-2 16,4-1-4-16,0-2-3 0,0 1-2 0,1-1-2 15,1-2-1-15,-2 3-4 0,-1 0 2 0,-1 0-4 16,-6 2-1-16,-2 2-2 0,-4-1-9 0,-1 3-15 15,-4 0-29-15,-1 0-47 0,0 0-49 0,-1 4-68 16,-4 1-118-16,0 1-176 0,2-1-886 0</inkml:trace>
  <inkml:trace contextRef="#ctx0" brushRef="#br0" timeOffset="193103.37">16587 8454 1557 0,'0'0'248'0,"0"0"-80"0,0 0-32 15,0 0-38-15,0 0-26 0,0 0 5 0,0 0 12 0,0 0 12 0,0 0 2 16,0 0-14-16,0 0-18 0,0 0-15 16,0 0-10-16,0 0-14 0,99-10-10 0,-86 6-8 15,2 1-6-15,-1-1-4 0,1 1-2 0,0-1-2 32,0 0-13-32,0-2-32 0,-1-1-67 0,3-1-102 15,2-1-183-15,-7 0-622 0,-2 3-174 0</inkml:trace>
  <inkml:trace contextRef="#ctx0" brushRef="#br0" timeOffset="193556.29">17278 8107 1872 0,'0'0'162'0,"0"0"-56"0,0 0-15 0,0 0-2 15,0 0-11-15,0 0-11 0,0 0-17 16,0 0-11-16,0 0-7 0,0 0 0 0,0 0-5 15,0 0-2-15,119-71-4 0,-105 60-4 0,3-1 0 0,-5 0-3 16,4-3 0-16,-3 3-5 0,0-5 0 16,2 2-2-16,-2-2 1 0,-2 0 0 0,-4 1 2 15,-4-1 4 1,-1-1-1-16,-2 0-2 0,-1 1-3 0,-3-1-4 16,-4 0-1-16,-1 2-2 0,-2-1 0 15,0 2 3-15,1 2-1 0,-3 3 0 0,1 2 0 16,-2 3 0-16,3 1-3 0,1 3 1 0,-2 1-3 15,1 1 0-15,-1 5 0 0,0 4-1 0,-2 3 1 16,-2 4 2-16,1 6-1 0,-3 5 5 0,4 5 2 16,-4 8 2-16,3 3 3 0,-1 4 1 0,3 5 0 0,-2 2 0 15,4 0 0-15,1-4 2 0,3-2 1 16,2-4-1-16,3-4 6 0,1 0 2 0,1-7 2 16,0-4 0-16,3-2-1 0,4-4-8 0,1-3-3 15,-1-2-3-15,2-2-4 0,0-3 0 0,1 0-1 16,-2-1-1-16,-3-2 0 0,2-2-4 0,-1 1-1 15,-1-5-2-15,-2-1-11 0,0 0-23 0,0-1-44 0,-1-3-74 16,-2 0-85-16,1 0-193 0,-1 0-949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09:33.599"/>
    </inkml:context>
    <inkml:brush xml:id="br0">
      <inkml:brushProperty name="width" value="0.05292" units="cm"/>
      <inkml:brushProperty name="height" value="0.05292" units="cm"/>
      <inkml:brushProperty name="color" value="#FF0000"/>
    </inkml:brush>
  </inkml:definitions>
  <inkml:trace contextRef="#ctx0" brushRef="#br0">4977 5318 1024 0,'0'0'202'0,"0"0"-47"0,0 0-17 15,0 0 1-15,0 0-12 0,0 0-7 16,0 0-9-16,0 0-5 0,0 0 2 0,0 0-7 16,0 0-7-16,0 0-14 0,0 13-14 0,1-12-12 15,-1 1-6-15,1 0-5 0,0-1-2 0,-1 1-2 16,1 0-2-16,1 0-3 0,0-1-3 0,-1 0-1 0,0 1 0 16,1-1 0-16,-1 0 0 0,2 0 1 0,0-1 0 15,0 0-1-15,-2 2-2 0,5-1-2 0,-3 0-2 16,0-1-2-16,3 1-4 0,-3 1-2 15,4-1-3-15,-2 0-3 0,3 0 0 0,-1 0-3 16,1 1 0-16,-1-2-1 0,2 1 1 0,0-1-3 16,1 1 2-16,2-1-2 0,0 1 1 0,1-1 0 15,-1 1-1 1,-1-1 2-16,1 1-3 0,-3-1 0 0,-1 2-2 16,1-1 0-16,-5-1 0 0,2 1-1 0,-2-1 1 15,-1 1 0-15,1 0-1 0,-1-1-2 0,-2 1 2 16,5-1-1-16,-4 0 0 0,0 2-4 15,1-2-12-15,0 0-22 0,-2 0-39 0,1 0-56 0,-1 0-85 16,0 0-132-16,3-2-232 0,-4 1-915 0</inkml:trace>
  <inkml:trace contextRef="#ctx0" brushRef="#br0" timeOffset="321.83">4938 5626 1952 0,'0'0'230'0,"0"0"-129"15,0 0-21-15,0 0 20 0,0 0-1 0,0 0-26 16,0 0-31-16,0 0-7 0,0 0 4 16,0 0 9-16,0 0 6 0,0 0-2 0,0 0-5 15,0 0-9-15,72 12-5 0,-58-10-5 0,2 0-4 16,-2-1-3-16,2 2-3 0,-3-1-3 0,4-1-1 0,-5 2-1 15,5-1-1-15,-5-1 0 0,0 1-1 0,3 0-1 16,-4-1-1-16,1 0-2 0,-3 0 2 0,0 0-5 16,1-1-1-16,-4 0-2 0,2 1 1 15,-1-1-1-15,-2 0-2 0,2 0-1 0,-4 0-11 16,3 0-15-16,-3-3-29 0,0-1-51 0,1 0-90 16,-2-3-165-16,-1 1-298 0,-1 2-842 0</inkml:trace>
  <inkml:trace contextRef="#ctx0" brushRef="#br0" timeOffset="569.39">5041 5507 1271 0,'0'0'759'0,"0"0"-642"0,0 0-38 15,0 0 16-15,0 0 6 0,0 0-20 16,0 0-22-16,0 0-6 0,0 0 7 0,0 0 5 15,0 0 2-15,0 0-6 0,0 0-4 0,64 11-8 16,-50-9-9-16,-1-2-7 0,1 0-11 0,-1 0-3 16,-2 1-3-16,-3-1-5 0,-2 0-2 0,2 0-3 15,-5 0-3-15,4 0-2 0,-3 0-3 0,1 0-4 16,-2 0-17-16,5 0-40 0,-3-1-78 0,1-2-161 16,0-1-346-16,-3 3-879 0</inkml:trace>
  <inkml:trace contextRef="#ctx0" brushRef="#br0" timeOffset="19397.49">7297 2313 791 0,'0'0'279'16,"0"0"4"-16,0 0-1 0,0 0-33 0,0 0-71 15,0 0-44-15,0 0-25 0,0 0-16 0,0 0-13 16,0 0-11-16,0 0-15 0,0 0-11 0,-23-19-5 16,22 15 0-16,1 1-2 0,0-1 0 0,0 1-1 15,0 0-3-15,0-1-1 0,0 0-5 0,0-1-1 16,0 0-8-16,0 1-3 0,0-2-6 0,0 1 1 15,0-1 0-15,0 0-1 0,2 1-2 0,0-2-2 16,-1 1-2-16,3-2-1 0,-2 1 2 0,1-1-3 16,2 0 2-16,0 0-1 0,-2 0-2 0,2 0 1 15,3 0 2 1,-2-2 1-16,3-1 1 0,-1 2 0 16,4 0-5-16,-2 0-2 0,1 0-1 0,0 2-1 15,0 0 2-15,-2 2 0 0,2 1 1 0,-2 2-4 16,0 0 0-16,2-1 2 0,-1 2 5 0,0 1-1 15,1 0-2-15,1 0 0 0,3 0 1 16,-2 0 2-16,-1 0 1 0,3 0-2 0,-2 0-5 16,-2 0 2-16,1 0 3 0,1 1 2 0,0-1-1 0,0 0-1 15,1 1 0-15,1-1 3 0,-2 0 1 0,2 0-1 0,-1 0-4 16,1-1 0-16,-2-1-4 0,0 0 6 16,-2 1 3-16,2-2-5 0,-3-1 3 0,0 1 1 15,-2-1 1-15,1 0 1 0,0 0-1 0,-2-2-1 16,1 2 2-16,-2-1 3 0,-1 0 3 0,-1 1 1 15,-2 0 2-15,1 0 2 0,-2 0-1 0,-1-1 3 0,0 0-3 32,0 2-6-32,0 0-4 0,-1 1-2 0,-4 1-3 15,1 1-8-15,-1 0-4 0,-3 0-6 0,0 0-4 16,-1 1 5-16,0 5 6 0,-3 1 0 0,1 0 2 0,-1 3 2 16,-1 0 3-16,0 2 3 0,-2 1 2 0,3 1-2 15,1 1 2-15,-2 3-3 0,2-1 3 16,-1 2-2-16,2 3-5 0,0 0 3 0,0 2-1 15,0 1 7-15,1 1-1 0,0 1 2 16,-1 0-1-16,3 1-1 0,-2-2 0 0,2 2 1 16,2-1 0-16,-2 0-2 0,4-1 1 0,-2 1 0 0,0-2 2 15,2 1 0-15,-2-2-1 0,2-1-1 0,1-2 0 16,-1 0 2-16,-1-1 0 0,1-2-2 0,0 0 1 16,-1 0-3-16,1-2 0 0,-2-1 1 0,3 0 0 15,-1-2-1-15,1 1 0 0,-3-1 0 16,2-1 2-16,-3 0 1 0,2 1 0 0,-4 0-2 15,0 1-3-15,-2-2-4 0,-1 0-13 0,-1 0-27 16,0-5-48-16,-1 0-69 0,2-4-140 0,2-1-258 16,1-2-926-16</inkml:trace>
  <inkml:trace contextRef="#ctx0" brushRef="#br0" timeOffset="19682.93">7277 2560 1310 0,'0'0'657'16,"0"0"-517"-16,0 0-5 0,0 0 6 0,0 0-33 0,0 0-59 15,0 0-39-15,0 0-11 0,0 0 3 0,0 0 12 16,0 0 18-16,0 0 19 0,0 0 11 0,84-12 7 16,-56 7 0-16,2 0-12 0,2-2-9 0,-1 0-11 15,2 0-8-15,-4-1-3 0,1 0-1 0,-1 1-5 16,1 0-3-16,-3 0 1 0,2 0-2 15,-3 0 1-15,-1 1-4 0,-1 0-6 0,-3 1-3 0,-4 1-2 16,-1 2 0-16,-2-2-2 0,-1 2 0 0,-2 0-7 16,-1 0-7-16,-2-1-19 0,0-1-45 31,1-1-79-31,0-2-169 0,-1 2-334 0,-2 1-872 0</inkml:trace>
  <inkml:trace contextRef="#ctx0" brushRef="#br0" timeOffset="20284.78">8266 2063 587 0,'0'0'183'15,"0"0"17"-15,0 0 21 0,0 0-16 0,0 0-20 16,0 0-14-16,0 0-5 0,0 0-1 0,0 0-12 15,0 0-13-15,0 0-11 0,0 0-14 0,0 0-16 16,0 0-16-16,4 5-12 0,-4-5-11 0,0 0-6 16,0 1-10-16,0-1-3 0,-2 0-9 0,-3 0-10 15,3 0-11-15,-5 0-10 0,0-1-4 0,-1 0-2 16,-2-1 3-16,0 2-3 0,-1 0 3 0,-1 0 0 16,0 0-4-16,0 2 5 0,1 0-1 15,1 2 4-15,0-1-2 0,1 2 1 0,2-2-1 16,0 2-2-16,-1-2 2 0,3 3-2 0,0-1-2 15,-2 2-2-15,3-1 3 16,-2 4-4-16,1-1 2 0,-1 2-1 0,3 1 1 16,-2 1 0-16,1-2 5 0,1 2 1 15,1-2-1-15,-1 1 2 0,2-2-3 0,1-1 1 16,0 2 3-16,0-3 0 0,0 1 0 0,0-2-1 16,0-1 1-16,1-1-1 0,2-1-1 15,1 0 1-15,-3 0-2 0,3-1 2 0,1-2 2 16,-2 2-1-16,3-1 1 0,-1-1 2 0,2 0-3 0,-1-1 3 15,2 0-3-15,0 0 0 0,1 0-5 0,1 0-6 0,2-4-6 16,2-2-17-16,0-2-35 0,5 0-64 16,-1-5-110-16,1-1-211 0,-3 4-192 0,-7 2-820 15</inkml:trace>
  <inkml:trace contextRef="#ctx0" brushRef="#br0" timeOffset="20622.41">8370 2039 1332 0,'0'0'257'0,"0"0"-53"0,0 0-30 15,0 0-81-15,0 0-52 0,0 0-7 32,0 0 19-32,0 0 16 0,0 0 11 0,0 0-4 15,0 0-7-15,0 119-4 0,0-97-8 0,0 0-8 16,3-1-5-16,-2 0-7 0,2-1 0 0,3-1 6 0,-3-1 1 16,3-4-4-16,-1-1-9 0,0-1-14 0,0-4-2 15,1-1-1-15,-2-2 0 0,1-1-1 16,-1-2 2-16,1-1 5 0,-1-1 10 0,-2 0 11 15,3-1 5-15,1-5 4 0,2-2-6 0,2-3-10 16,0-3-6-16,2-3-7 0,-1-2-4 0,1-1-1 16,0 0-3-16,0 0-4 0,-1-1 2 0,-3 2-3 0,0 1-3 15,-1 2 4-15,1 1-1 0,-3 3 0 16,0 3-1-16,-4 1-3 0,1 2-1 0,1 2 2 0,-2 0 0 16,1 1-2-16,-2 2-1 0,1-2-5 0,-1 2-1 15,0 0-16-15,0 0-11 0,0 0-31 16,0 0-53-16,0-1-78 0,0 1-149 0,0 1-275 15,0 0-945-15</inkml:trace>
  <inkml:trace contextRef="#ctx0" brushRef="#br0" timeOffset="21169.85">8903 2087 1165 0,'0'0'410'0,"0"0"-125"0,0 0-3 0,0 0-33 16,0 0-77-16,0 0-51 0,0 0-29 0,0 0-17 31,0 0-13-31,0 0-6 0,0 0-6 0,0 0-11 16,0 0-7-16,0 0-8 0,1 9-2 0,-1-7-6 15,-1-2-3-15,0 1-5 0,-4 3-5 16,0-1 1-16,-3 1-2 0,1 1-1 0,1 1-2 0,-3 0 1 16,1 0-2-16,-2 3 2 0,2 2 0 0,-2 0-2 15,-3 1 4-15,3 2 2 0,-1 1-1 0,0 0 1 16,2 0 2-16,0 0-6 0,-1-1 4 0,5 2-3 15,-2-2-1-15,2 2 4 0,0-1-3 0,0 0 1 16,0 1 4-16,2 1 0 0,-1 2 1 0,0-1 0 16,3 2 1-16,-3-1-4 0,1 1 1 0,2 0-1 15,0 0-1-15,0-1-3 0,1 1 1 0,0-4 1 16,0 0-2-16,0-2 0 0,0 0 0 0,0 0 0 16,1-2 2-16,1-1-2 0,1-2 2 0,0 0-2 15,-1-1-2-15,0-1 1 0,1 0 3 0,1 0-1 16,-3-1-1-16,1-2 0 0,1 2-1 15,1-2 0-15,-3 0-1 16,1-1-2-16,2 0-6 0,-1 0-4 16,-2-3-13-16,1 3-28 0,2-3-64 0,0 0-115 15,-3 0-267-15,1 0-1068 0</inkml:trace>
  <inkml:trace contextRef="#ctx0" brushRef="#br0" timeOffset="22942.09">9360 2296 935 0,'0'0'262'0,"0"0"19"0,0 0 8 0,0 0-59 15,0 0-66-15,0 0-40 0,0 0-26 16,0 0-23-16,0 0-17 0,0 0-12 0,0 0-7 16,0 0-6-16,0 0-1 0,-8-8-3 0,6 5 1 15,-3 0 0-15,-1 1 1 0,1-2 3 16,0 0-3-16,-3 1-1 0,1 0-6 0,-1 0-3 15,-3 0 1-15,3 1-5 16,-2 0-2-16,1-1-1 0,-1 2-2 16,0 0-1-16,0 1-3 0,-1 0-1 0,-1 0-4 15,-3 2 1-15,2 2 1 0,1 1 0 0,-3 0 0 16,2 3 2-16,-1-2-2 0,-1 2 0 0,3 1 0 16,1-1 1-16,1 0-1 0,1 2-1 0,-2-1-2 15,3 2 1-15,2 0 1 0,0 0-4 0,1 1 1 16,1 1-1-16,0-1 0 0,1 1 3 0,-1-1 1 15,2 1-1-15,0 0-1 0,1-1 0 0,1 0-2 16,0-1 4-16,0 1-4 0,0 1 1 0,0-3 3 16,3 0-6-16,-1 1 6 0,0-3 0 0,3 1-1 15,-3-2 1-15,4 0 0 0,-1-1 1 0,-2 0-1 16,4 0 2-16,-2 0-2 0,0 0 0 0,2-2 2 16,-1 2 0-1,2-1 0-15,-3 0 1 0,2-3 0 0,1 2-3 16,-2-1 1-16,0 0 2 0,2-1-2 0,1-1 1 15,-3 2 1-15,0-2 0 0,2 0-1 16,-1-1 3-16,-1 0-3 0,3 0-1 0,-4 0 1 16,1 0 0-16,3 0-2 0,-1-1-1 0,-1 0-2 15,0-3-3-15,3 2-10 0,0-2-17 0,0 0-35 16,4 0-51-16,-1-3-77 0,1 1-137 0,-4 2-260 16,-1 2-927-16</inkml:trace>
  <inkml:trace contextRef="#ctx0" brushRef="#br0" timeOffset="23127.03">9572 2566 1387 0,'0'0'356'0,"0"0"-202"0,0 0 36 0,0 0 10 16,0 0-31-16,0 0-28 0,0 0-33 0,0 0-20 16,0 0-12-16,0 0-8 0,0 0-12 0,0 0-10 15,0 0-11-15,0 0-5 0,-8 72-8 16,2-62-6-16,0 1-8 0,-3-1-9 0,1 1-16 15,0-2-41-15,1 0-83 0,0-2-163 0,4-3-335 16,0 0-907-16</inkml:trace>
  <inkml:trace contextRef="#ctx0" brushRef="#br0" timeOffset="23759.64">10007 2327 720 0,'0'0'232'0,"0"0"47"0,0 0 27 16,0 0-33-16,0 0-69 0,0 0-44 0,0 0-28 15,0 0-16-15,0 0-9 16,0 0-11-16,0 0-12 0,0 0-8 0,0 0-10 16,3 0-8-16,-3 0-6 0,0 0-7 0,0 0-9 15,0 0-10-15,0 0-11 0,0-2-7 16,-1 0-7-16,0-2 1 0,-2 0 0 0,-1 1-1 0,3 0 0 0,-2-1 0 0,-2 2 1 16,1-2-2-16,-2 3-1 0,3-2 1 15,-2 1-2-15,1 0-1 0,-3 1-3 0,2 1 0 16,-2 0-1-16,3 0 2 0,-4 0 2 0,3 0-2 15,-2 0-1-15,-1 1 3 0,0 3-1 0,1-1 4 16,-1 2-2-16,0-1-1 0,-2 2 1 16,1 0 1-16,-1 1 1 15,1 0 2-15,0 1-1 0,0 0 0 16,3 0-2-16,-2-1 3 0,4 1-1 0,-2 0-2 16,2 1 1-16,-2 0 0 0,4-1-1 0,0 2 3 15,-1-1 0-15,1 0-1 0,1 1 1 0,1-1 1 16,0 1-2-16,0-1 0 0,0 0-1 0,1 2 2 15,2-2 1-15,1 0-1 0,-3 0 0 16,1-1-1-16,3 0 2 0,-1 0-2 0,-2-3 4 0,3 2-4 16,-3 0 3-16,3-1-1 0,0-1 0 0,-2-1 3 15,4 0-3-15,-4 1 0 0,3-2-2 0,-3 1 0 16,3-2 1-16,-2 1 0 0,2-2 1 0,-1 0-1 16,1 0-3-16,-2 0 0 0,3-1-1 0,-3 0-5 15,4 0-2-15,-3 1-9 0,1-1-10 16,2 0-19-16,-1 0-34 0,0-1-57 0,2-2-96 0,1-2-193 0,-1 2-176 15,-2-1-835-15</inkml:trace>
  <inkml:trace contextRef="#ctx0" brushRef="#br0" timeOffset="23991.09">10120 2498 1127 0,'0'0'599'0,"0"0"-328"15,0 0-7-15,0 0-26 0,0 0-80 16,0 0-59-16,0 0-43 0,0 0-24 0,0 0-13 16,0 0-10-16,0 0 0 0,0 0 4 0,0 0 6 15,0 0 6-15,-5 36 0 0,4-26-5 0,1-3-4 16,0 2-1-16,0 0-3 0,0 0-3 0,0-1-2 0,0 0-3 16,0 0-1-16,0 2-2 0,0-1-3 15,0-2-4-15,1 2-6 0,3-2-18 0,-1 0-39 16,0 1-64-16,3-4-140 0,-3 0-268 0,0-2-963 15</inkml:trace>
  <inkml:trace contextRef="#ctx0" brushRef="#br0" timeOffset="24199.91">10277 2610 1694 0,'0'0'38'0,"0"0"-42"0,0 0 57 0,0 0 26 15,0 0 28-15,0 0 2 0,0 0 4 0,0 0 13 16,0 0-32-16,0 0-15 0,0 0-8 0,0 0-3 0,0 0-8 16,28 53-5-16,-28-45-14 15,0 2-12-15,0-2-6 0,-5 2-16 0,-1 0-10 16,1 1-21-16,0-3-40 0,0 1-79 16,1-3-190-16,3-1-271 0,0-4-864 0</inkml:trace>
  <inkml:trace contextRef="#ctx0" brushRef="#br0" timeOffset="24625.55">10742 2270 1265 0,'0'0'204'0,"0"0"15"0,0 0 29 0,0 0-3 16,0 0-69-16,0 0-53 0,0 0-25 16,0 0-13-16,0 0-8 0,0 0-11 0,0 0-10 15,0 0-14-15,0 0-11 0,0 0-9 0,-23-12-10 16,16 13-5-16,-2 4-1 0,1 0-2 0,0-1 0 0,-1 3-1 16,0 0 0-1,-1 0 2-15,1 2 0 0,0 0 0 0,2 0 1 16,1 1-2-16,-1 0 2 0,4 0 0 0,-3 1-1 15,4-1 0-15,-1 0-1 0,-2 2 1 16,3-1-1-16,1 1 1 0,0-2 1 0,0 2 0 0,1-2 2 16,-1 1-1-16,1-2-1 0,0 0 0 15,0 0-4-15,0 0 0 0,0 0-2 0,0-2 1 0,2-1-1 16,-1 0-1-16,2-2-1 16,2 0-1-16,-2-2 0 0,-1 2 0 0,3-3-3 15,-2 1-3-15,3 0-4 0,-2-1-4 0,4 0-9 16,-4 0-18-16,3-1-34 0,0 0-56 15,-2 0-73-15,4 0-110 0,-2 0-154 0,-3-1-93 0,-1 0-643 16</inkml:trace>
  <inkml:trace contextRef="#ctx0" brushRef="#br0" timeOffset="25029.94">10772 2448 1298 0,'0'0'72'0,"0"0"22"0,0 0 49 0,0 0 21 16,0 0-37-16,0 0-38 0,0 0-14 0,0 0-1 0,0 0-4 0,0 0-5 31,0 0-12-31,0 0-8 0,0 0-1 16,79-15 0-16,-69 15-2 0,0 1 0 0,-1 2 1 15,1 0-2-15,-3 1-2 0,1 0-5 0,0 0-5 16,0-1-7-16,-3 2-1 0,3-1-3 16,-2 2-3-16,-2-1-2 0,0-2-2 0,1 4-3 15,-3-3-1-15,-1 2 1 0,-1 1 1 0,0 1 4 0,0 0 1 16,-5 1-2-16,-5 2-2 0,0-1-4 0,-3 1-4 15,-1-1-2-15,3-2-1 0,-2 0 0 0,1-1 0 16,1 0 1-16,3-1 0 0,1-2 1 0,0 1 0 0,4-3 0 0,0 1 1 16,0-1-4-16,2-2 2 0,1 1-1 15,0-1 1-15,0 0-1 0,0 0 1 16,0 0-1-16,0 0-4 0,0 0 0 0,0 0-2 0,1 0-5 16,2 0 1-16,-1 1 6 0,1 1 4 0,2-1 11 31,-1 0 1-31,6 0-3 0,-1 1 1 0,1-2 0 15,0 1 2-15,1-1-5 0,-1 0-3 0,0 0-3 16,0 0-3-16,-1 0-2 0,-4 0-7 0,4 0-9 16,-2 0-19-16,-3 0-37 0,3-1-73 15,-3-1-124-15,2 1-233 0,-4 0-954 0</inkml:trace>
  <inkml:trace contextRef="#ctx0" brushRef="#br0" timeOffset="25346.25">11175 2145 1755 0,'0'0'86'0,"0"0"27"0,0 0 19 0,0 0 4 15,0 0-36-15,0 0-27 0,0 0 5 16,0 0-13-16,0 0-3 15,0 0-1-15,0 0-4 0,0 0-2 0,0 0-6 16,0 0-7-16,116 70-4 0,-104-55 2 0,3-1-4 16,-3 1-4-16,-1 2-1 0,0 0-6 0,-2 0-2 15,-1 0-4-15,-3 0-2 0,2-2-3 16,-5 1 1-16,-1 0 2 0,-1-1-1 0,0 2 1 16,-3 0-2-16,-6 0-4 0,-1 2-7 0,-2 1-4 15,-6 1-14-15,-1 0-15 0,2 0-26 0,-7-2-49 0,1 2-78 16,0 1-164-16,4-8-321 0,4-4-856 0</inkml:trace>
  <inkml:trace contextRef="#ctx0" brushRef="#br0" timeOffset="26164.27">11574 2218 1057 0,'0'0'277'0,"0"0"-26"0,0 0 6 0,0 0-18 16,0 0-78-16,0 0-66 0,0 0-39 0,0 0-21 15,0 0-11-15,0 0-7 0,0 0 8 0,0 0 9 0,0 0 10 16,0 0 11-16,32 8-1 0,-22-6-3 16,3 0-1-16,1-1-7 0,-1 0-3 0,-1-1-4 15,5 1-5-15,-4-1-2 0,5 0-3 0,-4 0-6 16,4 0-7-16,-2-1-3 0,-1 0-1 15,-3 0-2-15,2-2-1 0,-3 2-2 0,-2 0-3 16,-4 0 0-16,2 1-4 0,-4 0-6 0,-1 0-13 0,1 0-26 0,-2-1-46 16,-1 1-69-16,0 0-107 0,-1 0-158 15,-4 0-173-15,5 1-809 0</inkml:trace>
  <inkml:trace contextRef="#ctx0" brushRef="#br0" timeOffset="26379.29">11582 2416 1427 0,'0'0'188'0,"0"0"-47"0,0 0 20 15,0 0-16-15,0 0-70 0,0 0-30 0,0 0 9 16,0 0 18-16,0 0 21 0,0 0 5 0,0 0-11 16,0 0-13-16,0 0-13 0,101 12-11 15,-86-12-9-15,3 0-9 0,-6 0-8 0,0 0-3 0,2 0-9 0,-7 0-4 16,1 0-4-16,1 2-5 0,-3-1-8 0,-1 0-19 15,1 0-61-15,-2 0-148 0,2-1-347 16,-3 1-935-16</inkml:trace>
  <inkml:trace contextRef="#ctx0" brushRef="#br0" timeOffset="27211.34">12308 2030 651 0,'0'0'322'0,"0"0"-48"16,0 0-9-16,0 0-2 0,0 0-63 0,0 0-61 15,0 0-46-15,0 0-31 0,0 0-16 0,0 0-3 16,0 0 6-16,0 0 4 0,0 0 6 15,0 0 5-15,-34 55-1 0,27-42-2 0,2 3-6 16,-2 0-5-16,-2 4-9 0,-1 0-7 0,0-1-4 0,-1 2-5 16,-2 0-8-16,-2-1-4 0,2 0-2 0,0-1-7 15,-3-2 0-15,5-1-8 0,0-2-8 0,0-2-12 16,1-3-25-16,2-1-34 0,-1-2-54 0,4-2-92 16,-2-3-149-16,5-1-186 0,0 0-846 0</inkml:trace>
  <inkml:trace contextRef="#ctx0" brushRef="#br0" timeOffset="27634.34">12154 1930 1005 0,'0'0'214'0,"0"0"-59"0,0 0-11 15,0 0-12-15,0 0-43 0,0 0-29 0,0 0 1 0,0 0 19 0,0 0 3 16,0 0 4-16,0 0 4 0,0 0-1 15,0 0-7-15,0 0-10 0,82 53-14 0,-72-40-6 16,-1 0 0-16,-1 3-5 0,-3 0 0 0,4 0-10 16,0-2-7-16,-2 3-3 0,-2-2-4 15,4-2-4-15,0 1-5 0,-2-3-3 0,-1 3-1 16,3-4 0-16,0 1 2 16,-2 1-4-16,-2-2 0 0,4 1-3 15,-2-2 0-15,-3 0 1 0,4-1-1 0,-1 0 0 16,-3-1 1-16,0 0-3 0,0-1 1 0,-2 1-1 15,2-1 1-15,0-1-1 0,-2 1 0 0,0 0-1 16,3-1 2-16,-3 0-1 0,0-1 0 0,-1-1 0 16,0 1-2-16,3 0 0 0,-2-2 0 15,-1 1-2-15,0 0 1 0,1-1 0 0,1 1-2 0,-1-1 2 0,0 0-2 16,-1 1 1-16,0-2 1 0,5 1-1 16,-4 0 0-16,0-1-1 0,3 0 0 0,-3-1-1 15,0 1 0-15,0-1 0 0,3 0-4 0,-2 0-2 16,4 0-4-16,-3 0-4 0,4-1-9 0,-1 0-20 15,-2-4-29-15,4 0-53 0,-2 1-80 16,-1-1-138-16,1 0-172 0,-5 3-809 0</inkml:trace>
  <inkml:trace contextRef="#ctx0" brushRef="#br0" timeOffset="27894.12">12660 2153 1451 0,'0'0'284'0,"0"0"-37"0,0 0-3 0,0 0-81 15,0 0-72-15,0 0-46 0,0 0-30 0,0 0-10 16,0 0-4-16,0 0 5 0,0 0 8 0,0 0 13 16,0 0 13-16,0 0 5 0,-4 45 4 15,4-33-4-15,0 3-3 0,0 1-6 0,0-1-4 0,0 1-3 0,0-1-6 16,0 0-5-1,0 0-9-15,-2-1-2 0,2-1-5 0,-1-2 2 16,0 0-4-16,1-1-2 0,0 0-13 0,0-1-32 0,-1-1-84 16,1-1-166-16,0-1-351 0,0-3-865 0</inkml:trace>
  <inkml:trace contextRef="#ctx0" brushRef="#br0" timeOffset="28984.9">13200 1394 246 0,'0'0'188'0,"0"0"-6"0,0 0 22 15,0 0 11-15,0 0-19 0,0 0-21 0,0 0-11 0,0 0-6 16,0 0-10-16,0 0-20 0,0 0-17 0,0 0-12 15,0 0-13-15,-2-18-14 0,-1 18-10 0,-2-2-12 16,2 1-9-16,-3 0-8 0,3 0-11 0,-4 0-4 16,3 1-3-16,-4 0-2 0,0 0-3 15,3 0-6-15,-2 0 0 0,-3 1-2 0,1 2-1 16,-1 0 1-16,-1 3-2 16,1 0 0-16,-1 1 2 0,-2 1 5 15,2 1-3-15,1 1 0 0,0-3-2 0,3 2 1 16,1 1 1-16,2-1 2 0,1 0-3 0,-2 1-1 15,3 0 4-15,0-1 1 0,0 2 2 0,-2 0 1 16,3 1-3-16,0 0 8 0,-2 1 5 16,0 1 4-16,0-2 1 0,0 2 2 0,-1 1-8 0,1-1-2 15,-1 1-1-15,0 1-6 0,1 0-2 0,2 0-2 0,-1 0 0 16,-1 0-2-16,2 2 3 0,-2-2 1 16,3 0-4-16,-1 1 3 0,0-2 0 0,1 1 2 15,-1 0-3-15,1-1-1 0,-1 0-1 16,1 0 0-16,0-1 2 0,0 0 0 0,0-1-3 15,0 0-1-15,0 1 2 0,0 0-2 0,0 0 4 16,0 0-1-16,0 0 0 0,0-2 3 0,0 2-3 0,0-1 1 31,0-1-2-31,0 0-2 0,-2 1 1 0,2 0 0 16,0-1 2-16,0-1-2 0,0 0 0 0,0 0-2 0,0 1 1 16,0-2-4-16,0 2 5 0,2-1 1 0,-2-1-2 15,1 2 6-15,-1 0 1 0,0 1 2 16,0 0 10-16,0-2 2 0,0 2-2 0,0-1-4 15,0-1-8-15,0 0-5 0,-1 2 2 0,-1-1 2 0,-1-1-1 16,2-1 1-16,-1 0-2 0,0-1-4 16,1 0 0-16,-1 1 0 0,0 1 2 0,1-1 3 15,-1 2 1-15,-1-2 0 0,-1 1 0 0,2-2 0 16,-1 0-1-16,-2 0-2 0,1 0 3 0,-1 1-3 16,-1 2 2-16,-1 0 5 0,-2-1-3 15,1 1 1-15,2-3-4 0,-1-2-4 0,0 1 2 0,1-2 0 0,-1 2 0 16,3-1-1-16,-2-4-2 0,3 4 1 15,-3-3 2 1,3 1-1-16,-5 0 1 0,4-1-4 0,-3 1 2 16,3 1-4-16,-3 2 2 0,-2-3 2 0,4 0-2 15,-2 0 5-15,0-2-2 0,2 1 0 0,-1 0-2 16,2-1 1-16,-3-1-3 0,3 0 0 16,-2 2 2-16,-1-3-4 0,3 1-1 0,0-1-3 0,-2-1-6 15,2 1-12-15,-1-1-19 0,0 0-33 0,-1 0-49 16,2 0-79-16,-1-1-188 0,3-2-290 0,1 3-839 15</inkml:trace>
  <inkml:trace contextRef="#ctx0" brushRef="#br0" timeOffset="100709.7">13777 1815 708 0,'0'0'245'0,"0"0"-14"16,0 0 1-16,0 0-25 0,0 0-56 15,0 0-47-15,0 0-31 16,0 0-3-16,0 0 12 0,0 0 6 16,0 0 0-16,0 0-4 0,4 0-10 0,-4 0-7 0,0 2 3 15,0 4 5-15,0 3 9 0,-5 3-4 0,-2 4-3 0,-2 5-12 16,-2 3-18-16,-5 3-14 0,2 3-9 15,-3 3-6-15,2-1-4 0,0 0-4 0,2-1-3 16,2-2-7-16,4-3-2 0,3 0 2 0,2-4-2 0,2-2 2 16,0 0-1-16,0-2 0 15,2 0 0-15,2-4 1 0,1 1-1 0,0-6 0 16,2 1-1-16,0-2-2 0,-1-3-1 0,2-2 0 16,2-3-2-16,2 0 3 0,1-3 3 0,2-7 3 0,4-4 4 31,0-4 0-31,2-4-4 0,-1-3 0 0,2-2-2 15,-2 0 2-15,-2-2 2 0,-2-2 3 0,-1 2-3 0,-2-2 2 16,-1 2-1-16,-1 1 0 0,-3 2-3 0,-1 2-2 0,-2 5 2 0,0 3-3 16,-3 3 4-1,0 4 2-15,0 4-1 0,-1 2 4 0,-1 2-1 16,0 1 4-16,0 0-1 0,0 0-3 0,0 0-4 16,0 2-1-16,-3 3 1 0,1 4-1 0,-2 4 8 15,-1 6 0-15,-2 2 3 0,1 5-2 0,-1 0 4 16,-1 1-2-16,3 1-4 0,-1 0 2 0,2-3-6 15,2 2 1-15,-1-3 0 0,1 0 1 16,2-4-2-16,0-2 0 0,0-1-1 0,0-1-1 16,0-3 0-16,3-1-3 0,1-2 0 0,0-1-1 15,1-2 0-15,0 0 0 0,1 0-3 0,2-1-1 16,-3-1-2-16,3 0-6 0,0-2-14 0,2 0-26 16,1-3-45-16,0 0-59 0,2-3-76 0,2-4-91 15,0-1-120-15,-5 1-126 0,-3 1-789 0</inkml:trace>
  <inkml:trace contextRef="#ctx0" brushRef="#br0" timeOffset="100979.81">14107 2190 687 0,'0'0'334'0,"0"0"-23"0,0 0-26 0,0 0-87 15,0 0-77-15,0 0-26 0,0 0 9 0,0 0 15 16,0 0 22 0,0 0-2-16,0 0-25 0,0 0-21 15,0 0-21-15,0 0-16 0,-2 124-12 0,2-110-9 16,0 1-11-16,0-5-7 0,6 1-2 0,-2-2-4 0,4-2-4 0,-2-1-1 15,3-1-3-15,1-3 1 0,-2-1 4 0,2-1 5 16,0-1 4-16,3-5 4 0,-3-3 1 0,1 1-1 16,-1-3-1-16,-3 0-1 0,0 0 0 15,-4-1-1-15,-1-1 1 0,-2 0-6 0,0 2 2 16,-2 1-4-16,-2-1-5 0,-2 3-1 0,-2 0-5 16,0 2-5-16,0 2-8 0,0 0-10 15,0 0-14-15,3 2-19 0,-2-2-38 0,4 1-70 0,0-3-111 31,0-2-219-31,3 3-510 0,0 2-113 0</inkml:trace>
  <inkml:trace contextRef="#ctx0" brushRef="#br0" timeOffset="101226.7">14373 2065 2129 0,'0'0'248'15,"0"0"-56"-15,0 0 8 0,0 0-54 0,0 0-57 16,0 0-36-16,0 0-26 0,0 0-14 15,0 0 0-15,0 0 7 0,0 0 4 0,0 0 8 16,0 0-1-16,0 0 0 0,46 5-7 16,-33-5-3-16,-2 0-5 0,4 0-7 0,-1 0 3 0,2 0-8 15,-1-2 6-15,3 1-1 0,1-2-1 0,0-1-1 16,0 3-4-16,-2-2 1 16,0 0-2-16,-2 1 0 0,0 0-3 15,-2 1-4-15,-2-1-17 0,0 1-33 0,-2 1-57 0,0-1-85 0,-3-1-195 0,0 2-365 16,-2-1-794-16</inkml:trace>
  <inkml:trace contextRef="#ctx0" brushRef="#br0" timeOffset="101726.79">15048 1937 1614 0,'0'0'235'0,"0"0"-18"0,0 0 17 16,0 0-54-16,0 0-56 0,0 0-28 15,0 0-11-15,0 0-7 0,0 0-12 0,0 0-8 0,0 0-11 16,0 0-5-16,0 0-5 0,0 0-3 0,-25-37-8 16,19 35-4-16,-4-1-4 0,1 2-10 0,1 1 2 15,-2 0-2-15,-2 0-5 0,4 0 2 16,-2 0-3-16,1 2 0 0,2 3-3 0,-1 1 5 15,-2 0-2-15,1 2-3 0,1 1 4 0,-2 2-3 16,0 0 0 0,1 2 2-16,0 4 0 0,0 0 2 0,1 1 1 15,0 2-4-15,0 0 0 0,2 0-1 0,-1-1 0 0,4 0 3 0,0-2-5 16,2 1-1-16,1-3 1 0,0 0 0 0,0-2 3 16,4-2 0-16,1-1-1 0,0 0-1 15,1-2 2-15,-3-1-1 0,2 0 1 0,1-2-1 0,0 0 2 16,-1-1-2-16,1 0 3 0,0-2 2 15,0 1 0-15,1-1 2 0,-1-1-1 16,0 0 2-16,1 1 2 0,0-2-3 0,-1 0-1 16,2 0-3-16,-2 0-1 0,0 0-2 0,0-3-1 15,-1 1 0-15,1-1 1 0,0 2-2 0,1-1 2 16,-3 1 1-16,0 0-6 0,0-2 0 0,0 2-8 16,1 0-15-16,0-1-22 0,0-1-34 15,1 1-49-15,0-3-69 0,3 2-81 0,0-3-150 0,-4 1-195 16,0 4-799-16</inkml:trace>
  <inkml:trace contextRef="#ctx0" brushRef="#br0" timeOffset="102043.15">15130 2099 1322 0,'0'0'382'0,"0"0"-163"0,0 0-5 16,0 0-21-16,0 0-53 0,0 0-41 0,0 0-21 0,0 0-14 15,0 0-7-15,0 0-7 0,0 0-4 0,0 0-4 16,0 0-9-16,0 0 1 0,2-7-7 0,-2 7-1 16,0 0-8-16,0 0-7 0,0 2-3 0,0 0-1 15,0 1 9-15,0 2 2 0,0 1 3 16,2 1 2-16,-1 2-2 0,0 2-4 0,1 2-2 16,-1 1-2-16,1-1-2 0,0 3 5 0,-2 0-1 15,2-1-2-15,0-1-3 16,0 0-3-16,1 0 0 0,-2 0-3 15,1-4 0-15,1 2 0 0,-2-4-2 0,2 1-1 16,-2-1-1-16,-1-2 0 0,2 1-2 0,-1-2-5 16,1-2-11-16,-1-1-22 0,1-1-43 0,1 0-71 15,-2-1-106-15,3 0-192 0,0-3-486 16,-3-1-416-16</inkml:trace>
  <inkml:trace contextRef="#ctx0" brushRef="#br0" timeOffset="102385.12">15402 1840 1466 0,'0'0'311'0,"0"0"-184"0,0 0-9 16,0 0 5-16,0 0-20 0,0 0-24 0,0 0-17 15,0 0-1-15,0 0 13 0,0 0-1 0,0 0-6 16,0 0-8-16,0 0-3 0,0 0-5 0,57 27 0 15,-47-19 7-15,2 1-6 0,1 1 2 16,2 2-8-16,-4 1-9 0,0 1-3 0,2 2 1 16,-2 2-2-1,-1 0-7-15,-1 2-2 0,-3 0-5 0,0 1 0 16,-2 2 3-16,-4 0 0 0,0 1-5 0,0 1-4 16,-9 1-2-16,-1 1-4 0,-2 0-2 0,-5 1 0 15,-1 1-3-15,-2-2-6 0,-3 0-5 16,0-2-14-16,-1-2-30 0,-2 0-39 0,4-2-64 0,-6-1-107 15,2-4-176-15,6-3-311 0,6-5-766 0</inkml:trace>
  <inkml:trace contextRef="#ctx0" brushRef="#br0" timeOffset="102907.79">13763 1703 1535 0,'0'0'261'0,"0"0"-34"0,0 0-10 15,0 0-16-15,0 0-46 0,0 0-52 0,0 0-32 16,0 0-22-16,0 0-13 0,0 0-10 0,0 0-5 0,0 0-8 15,0 0-3-15,0 0-2 0,-74 45 1 0,57-33 1 16,-1 4 1-16,1 0 1 0,-2 1 0 16,4 4 3-1,-3-3-1-15,1 4-2 0,1 0-4 0,-1 1 0 16,-2 1 3-16,5 0-1 0,-3 1-4 16,3-3-1-16,-1 3-3 0,5-3 1 15,-1 1 0-15,6-1 0 0,-2-1-3 0,4 1-1 0,1 0-1 0,2 0 3 16,0-1 1-16,0 0-3 0,5-2 0 0,-1 1 0 15,2-2 2-15,-1-1-1 0,2-1 1 16,-3 1-5-16,1-3-4 0,-1 1-3 0,1-1-6 16,-1 1-10-16,2-2-29 0,-3-1-41 0,3 0-77 15,-3-1-103-15,0-3-176 0,0-4-828 0</inkml:trace>
  <inkml:trace contextRef="#ctx0" brushRef="#br0" timeOffset="103707.65">12960 2706 1632 0,'0'0'221'0,"0"0"-28"0,0 0-4 0,0 0-37 0,0 0-57 16,0 0-38-16,0 0-25 0,0 0-18 0,0 0-12 15,0 0-1-15,0 0 6 0,0 0 9 16,0 0 7-16,0 0 5 15,36 22 1-15,-26-15 0 0,1 0 4 16,0 0-1-16,-1 3-6 0,1-1-2 0,0 0-6 16,1 1-3-16,-2-2-1 0,-2 0-4 0,1 1-1 15,-1-2-3-15,-2-2 0 0,0 1-1 0,0-1 0 16,-2-2 0-16,1 0-3 0,-2-1 1 0,-1-2 2 16,-1 1 3-16,-1-1 3 0,0 0 11 0,0 0 7 15,0 0 6-15,0 0 2 0,0-3-1 0,0-5-10 0,0-1-8 0,0-3-7 16,0-4-7-16,0-2-3 0,0-1 0 0,0-1-2 15,0 1 0-15,-1 1 0 0,0 1 0 0,0 2 0 16,1 1-1-16,0 3 0 0,0 0-2 0,0 4 0 16,0 1-2-16,0 1-3 0,1 1-1 15,0 1-2-15,0 3-6 0,2 0 2 0,1 0 2 16,-1 0 4-16,5 1 6 0,0 3 3 16,-3 1 1-16,5 1-1 0,-1-3 1 0,1 3 1 15,-1 1 2-15,0 0-2 0,2 1 2 0,-1 0-1 16,0-1-1-16,0 2 2 0,-1-1 0 0,-2 0 2 15,0 2-1-15,1 0 2 0,-5-1 1 0,2 3 3 16,-2-1-1-16,-2 1 0 0,-1 3 1 16,0-1-1-1,0 0-2-15,0-1-1 0,-2-1-2 0,0-2-3 16,-1 1-1-16,1-3 1 0,1-1 0 0,0 0-1 16,1-1 0-16,-1-2 1 0,1-2-2 0,0-1 3 15,0-1-2-15,0 0 0 0,0 0-1 0,0 0 0 0,0 0 1 0,0 0-2 16,0 0-1-16,1 0-1 0,1 0 3 0,1 0 2 15,1 0 1-15,-1 0 3 0,4-1-1 16,0 0 1-16,-1-1-5 0,3 0 3 16,0 0-2-16,1 1 0 0,-2-1 4 0,0-1-4 15,-1 2-1-15,3-1-3 0,-2-1-6 0,-1 2-17 16,0-2-26-16,2 2-53 0,0-2-72 16,-1-1-89-16,1 0-148 0,-5-1-180 0,0 1-827 0</inkml:trace>
  <inkml:trace contextRef="#ctx0" brushRef="#br0" timeOffset="103961.99">13510 2728 1033 0,'0'0'444'0,"0"0"-161"0,0 0-31 15,0 0-35-15,0 0-57 0,0 0-30 16,0 0-25-16,0 0-20 0,0 0-15 0,0 0-16 16,0 0-12-16,0 0-10 0,0 0 3 0,0 0 4 15,12 22 10-15,-8-12 0 0,-1 0-4 16,3 2-6-16,-4 0-5 0,3-1-6 0,-3 1-5 15,1-1-1-15,0 0-7 0,0 0 1 0,0-1-7 0,-2 0-2 0,2-2-1 16,1 1-4-16,-3-2 0 0,1-1-2 16,-1-1 4-16,1 0 1 0,1-1-3 0,-2-1 0 15,0 0-4-15,0-1 0 0,0-1-2 0,-1 0-5 16,0 0-16-16,0-1-26 0,0 0-55 0,0 0-89 16,0 0-145-16,0 0-306 0,0 0-890 0</inkml:trace>
  <inkml:trace contextRef="#ctx0" brushRef="#br0" timeOffset="105633.99">15935 2002 0 0,'0'0'218'0,"0"0"-27"0,0 0-8 15,0 0-7-15,0 0-16 0,0 0-10 0,0 0-3 16,0 0-21-16,0 0-4 0,0 0-3 0,0 0 0 16,0 0 4-16,3 0-1 0,-3 0-1 0,0 0-8 15,0 0-12-15,0 0-7 0,0 0-6 0,0 0-14 16,0 0-17-16,0 0-18 0,0-3-14 0,-2 2-2 16,-1-2 0-16,-1-1-2 0,0 2-1 0,-1 0-5 0,0-1-3 0,0 1 2 15,0 1 1-15,-1 0-4 0,1-1-5 16,0 2 0-16,0 0-7 0,-2 0 1 0,0 0-2 15,1 2 0-15,-3 0-1 0,1 1 1 0,-1 2 2 16,1 0-2-16,0 2 2 0,0-1-4 0,-1 2 4 31,3 2 1-31,0 0-2 0,2 2 1 0,0 0-2 16,2 2 4-16,-2 2-2 0,3-1 2 0,0 1 0 16,1-1-6-16,0-1-1 0,0-1 2 0,6-2-1 15,-3-1 3-15,3 0 1 0,-2-2-1 0,3 0 0 16,0-3 0-16,2 1-2 0,0-2 2 0,-1-1 1 15,2-1-3-15,-1-2 1 0,0 0 3 0,2 0 3 16,-1-3 2-16,0-3 6 0,2-3-1 0,1-2 1 16,0-5 0-16,0 1-3 0,-2-4 1 0,3-2-1 15,-3 0-1-15,-1-3 1 0,0-1-5 0,-1 0-2 16,-1-3 1-16,0-1 0 16,-2 2-1-16,-2-1-2 0,-1 3 0 15,0 1-2-15,-3 2 3 0,2 2 4 0,-2 3 0 0,0 2 4 0,0 1 1 0,-3 3 1 16,-1 0 2-16,2 2 0 15,-2 2-1-15,-1 0 1 0,1 1 1 16,2 2-2-16,-1-1 0 0,2 2-2 0,0 1-2 16,1 2-4-16,-1 0 1 0,-1 0-1 0,2 0-6 15,-1 0-2-15,0 3-5 0,1-2-4 0,-2 2 1 16,2 1 0-16,0 3 4 0,-1 2 6 16,1 3 6-16,-1 1-1 0,1 3 7 0,-2 2-3 15,-1 1 1-15,0 0 1 0,1 0 1 16,-1 2-1-16,0 0 0 0,0 0-1 0,1 0-4 15,1-1 3-15,-1 1-2 0,1-2 3 0,1 1-6 0,0 0-1 0,0-3 3 16,0 2 3-16,0 1-3 0,0-2-3 16,0 1-3-16,0 0-1 0,3-1 4 0,-2 0 3 15,0-1 1-15,2 0-3 0,-1-3 0 0,2 0-1 16,-2-1 0-16,2-1 1 0,0 0-1 16,-2-2-1-16,2-1 2 0,0 0-2 0,-2-1 0 0,2-1-1 0,1 0 0 15,-3-3 0-15,2 0 0 0,0 1 0 0,-3-1-3 16,1-1-6-16,3 1-8 0,-3-2-20 0,-1 0-40 15,2 1-64-15,-1-1-101 0,1-2-155 16,-1 0-252-16,-2 0-810 0</inkml:trace>
  <inkml:trace contextRef="#ctx0" brushRef="#br0" timeOffset="108355.79">16240 1941 1064 0,'0'0'354'16,"0"0"-69"-16,0 0-20 0,0 0-42 0,0 0-50 31,0 0-45-31,0 0-34 0,0 0-30 0,0 0-26 15,0 0-17-15,0 0-18 0,0 0-1 0,1 5 1 0,5 1 1 0,0 2 16 16,3 3 3-16,0 3 9 0,3 2 4 0,0-1-3 0,0 1-2 16,-1 1-5-16,1-1-1 0,-1 1-7 0,-2-1-4 15,-1-1-6-15,2-1-4 0,-1-2-4 16,-2 2 0-16,1-2-5 0,1-1-7 0,-3 0-5 16,0-2-25-16,2 0-39 0,-1-2-65 0,-1-1-87 15,1-1-80-15,-3-4-123 0,0-1-124 0,0 0-586 0</inkml:trace>
  <inkml:trace contextRef="#ctx0" brushRef="#br0" timeOffset="108521.95">16453 1896 1240 0,'0'0'325'0,"0"0"-22"16,0 0-32-16,0 0-45 0,0 0-78 0,0 0-68 15,0 0-36-15,0 0-16 0,0 0-5 0,0 0 0 16,0 0 2-16,0 0 0 0,0 0-2 0,-122 123-6 15,99-96-3-15,1-2-7 0,2 0-4 16,5-4-8-16,4-2-20 0,3 0-26 0,5-3-46 0,2 0-87 16,1-2-123-16,0-5-237 0,1-1-891 0</inkml:trace>
  <inkml:trace contextRef="#ctx0" brushRef="#br0" timeOffset="108993.97">16693 1999 1888 0,'0'0'186'0,"0"0"-27"0,0 0 14 15,0 0-28-15,0 0-49 0,0 0-29 0,0 0-19 16,0 0-14-16,0 0-5 0,0 0-6 0,0 0-6 16,0 0-3-16,0 0-6 0,-125 52-1 0,117-38 0 15,-1 4 4-15,1 0-4 0,2 0 0 0,4-1-5 16,1 0-4-16,1-1 1 0,0-3-2 15,3-1 6-15,5-2-3 0,1-1 0 0,0-2 1 0,1-2-1 16,2-2 2-16,-1-1-1 0,3-2 2 0,1-2 2 16,-2-5 1-16,4-4-2 0,-3-1-7 0,4-4-2 15,-2-2 1-15,0-4-3 0,2 1-1 0,-6-2-3 16,0-4-4-16,1 0 4 0,-6-1 4 16,0-3 1-16,-4-1 0 0,-1-2 0 0,-1-1 5 15,-1-1 2-15,0 3-2 16,0 1 5-16,-3 6 1 0,1 3 10 15,0 4 8-15,-1 7 7 0,0 4 3 0,2 2 0 16,0 3 6-16,-1 2-4 0,1 1-5 0,-2 0-13 16,1 0-17-16,1 0-13 0,0 6-4 0,1 4 5 15,0 7 8-15,0 9 9 0,0 3 6 16,0 6 4-16,0 2 1 0,0 0-4 0,0 0-3 16,0-2-3-16,0 1-3 0,0-1 0 0,0-3-2 0,0-2-7 15,0-3-7-15,4-2-12 0,2-1-18 16,1-6-39-16,0-1-55 0,2-5-84 0,0-2-124 0,2-4-191 0,-2-4-101 0,-2 0-474 0</inkml:trace>
  <inkml:trace contextRef="#ctx0" brushRef="#br0" timeOffset="109173.76">16924 1942 1544 0,'0'0'229'0,"0"0"-74"0,0 0-37 0,0 0-57 15,0 0-41-15,0 0-1 0,0 0 17 0,0 0 18 16,0 0 10-16,0 0-1 0,0 0-5 0,0 0-8 15,0 0-11-15,47 118-15 0,-39-103-9 16,1-2-9-16,0-2-3 16,1 0-5-16,4-2-21 0,-2-1-40 0,1-3-71 15,2 0-104-15,-2-4-184 0,-2 0-70 0,-3-1-692 0</inkml:trace>
  <inkml:trace contextRef="#ctx0" brushRef="#br0" timeOffset="109375.34">17229 1839 1672 0,'0'0'231'0,"0"0"-44"0,0 0-15 16,0 0-57-16,0 0-25 15,0 0-3-15,0 0 10 0,0 0 6 0,0 0-6 16,-54 121-9-16,43-89-9 0,-1 1-15 0,-3 1-9 16,1 3-9-16,-2-1-17 0,0 4-7 0,0-3-11 15,2-3-11-15,1-1 0 0,2-4-4 16,5-3-8-16,0-5-16 0,4-1-36 0,2-3-61 15,0-2-101-15,8-5-138 0,-2-4-273 0,0-2-874 16</inkml:trace>
  <inkml:trace contextRef="#ctx0" brushRef="#br0" timeOffset="109558.03">17393 2090 2438 0,'0'0'-19'0,"0"0"-24"0,0 0 21 0,0 0 44 0,0 0 32 15,0 0 11-15,0 0 0 0,0 0-9 16,120-30-4-16,-87 26-6 0,2-2-7 0,-2 0-10 16,0 3-13-16,-3-1-7 0,-3 2-7 0,-3 0 1 15,-4 1-2-15,-2 1-2 0,-1 0-10 0,-5 0-27 0,-2 0-64 32,0 0-133-32,-3 0-220 0,-4 0-856 0</inkml:trace>
  <inkml:trace contextRef="#ctx0" brushRef="#br0" timeOffset="109756.03">17654 1819 2100 0,'0'0'59'0,"0"0"-23"16,0 0 42-16,0 0 35 0,0 0 20 0,0 0-3 16,0 0-17-16,0 0-22 0,-21 134-16 0,19-104-21 15,-3 1-17-15,2-1-11 0,2 1-10 0,-1-1-5 16,1 0-15-16,1 0-12 0,0-4-18 15,0 0-39-15,0-4-70 0,0 1-144 0,0-7-270 16,0-6-977-16</inkml:trace>
  <inkml:trace contextRef="#ctx0" brushRef="#br0" timeOffset="110172.08">18202 2056 1123 0,'0'0'854'0,"0"0"-717"15,0 0-17-15,0 0 14 0,0 0-15 0,0 0-26 16,0 0-20-16,0 0-12 0,0 0-8 15,-112 134-6-15,93-109-15 0,3 1-9 0,-1-2-7 16,-1-1-10 0,5-1-3-16,-2-2-8 0,2-4-14 0,3-2-25 0,1-1-62 15,4-4-129-15,-2-3-196 0,6-2-225 16,-1-3-742-16</inkml:trace>
  <inkml:trace contextRef="#ctx0" brushRef="#br0" timeOffset="110392.43">18071 1820 1837 0,'0'0'133'0,"0"0"-24"0,0 0-29 0,0 0-24 15,0 0-5-15,0 0 9 0,0 0 23 0,0 0 23 16,0 0 2-16,30 116-4 0,-21-79-17 0,-2 3-11 16,2 0-17-1,-2 2-16-15,2-1-18 0,2-1-10 0,1-2-10 16,1-2-7-16,1-1 5 0,3-3-5 0,-2-1-1 15,3-3-4-15,0-3-17 0,-3-2-35 0,3-3-63 16,-2-4-93-16,-2 0-151 0,-3-7-295 0,-2-3-808 16</inkml:trace>
  <inkml:trace contextRef="#ctx0" brushRef="#br0" timeOffset="110660.03">18435 2239 1596 0,'0'0'141'0,"0"0"-68"0,0 0 3 15,0 0 2-15,0 0 9 0,0 0 2 0,0 0-2 16,0 0-6-16,0 0-6 0,0 0-7 0,0 0-6 16,0 0-4-16,0 0-5 0,57 76-8 15,-57-58-12-15,-6 0-10 0,1 2-8 0,-3 0-3 0,0-2-6 16,-2 0-1-16,4-2-3 0,1-2-3 0,2-2 2 16,0-3-2-16,2 1 0 0,1-2-2 15,0-1 1-15,1-2-1 0,4 1 1 0,-2-3 6 16,4 0 1-16,2 0 5 0,0-3 4 0,1 0 7 15,3 0 0-15,0 0-1 0,5-2-3 0,-1-2-6 16,1-3-5 0,5 0-6-16,-3 0-6 0,2-2-19 0,1-1-79 15,0-3-156-15,-4 3-189 0,-3 2-1077 0</inkml:trace>
  <inkml:trace contextRef="#ctx0" brushRef="#br0" timeOffset="111041.74">19164 1680 1575 0,'0'0'470'0,"0"0"-326"15,0 0 3-15,0 0 14 0,0 0-36 0,0 0-49 16,0 0-23-16,0 0-12 0,0 0-13 0,0 0-5 16,0 0 0-16,-121 25-2 0,108-11 1 0,-1 5-2 15,1 2 3 1,0 3 1-16,-3 5-2 0,4 1 4 15,-2 5-3-15,0 3 1 0,0 4 6 0,-2 4 1 0,0 3 2 16,0 1-5-16,1 0-8 0,2 0-7 0,3-3-7 16,4 0 0-16,0-2-3 0,5-4 1 0,1-2 0 15,0-3-1-15,1-2-2 0,5-4 2 16,-2 0 0-16,3-5 2 0,-4-1 0 0,2-2-1 0,-2-3 0 16,-2-1-1-16,1-3 2 0,-2-1 0 0,0 0 3 15,0 1 2-15,-2-1 0 0,-6 3 6 0,-1-1-1 16,-4 3-2-16,-4 1-2 0,-1 0-2 15,-8 1-3-15,3 1-1 0,-6-1-2 0,-2-1-3 16,0 0-4-16,0-2-4 0,0-1-8 0,3-4-21 16,0-1-41-16,6-4-63 0,2-4-99 0,8-3-246 15,4-1-1100-15</inkml:trace>
  <inkml:trace contextRef="#ctx0" brushRef="#br0" timeOffset="111927.79">19001 2589 1702 0,'0'0'129'0,"0"0"-59"0,0 0-7 16,0 0 10-16,0 0 10 0,0 0 15 0,0 0 10 16,0 0-4-16,0 0-9 0,0 0-14 15,0 0-12-15,0 0-11 16,0 0-15-16,0 0-8 0,114 116-13 16,-106-105-5-16,0 0-6 0,-3-2-1 0,3-1-2 15,-4-2 0-15,1 0-2 0,-2-2 0 0,-2-2-3 16,0-1 2-16,0-1-4 0,2 0 2 15,-3 0 8-15,1 0 5 0,-1-4 1 0,1-6-3 16,0-2-8-16,0-4-8 0,-1-4-1 0,3 1 1 0,2-3 2 16,-3 2-3-16,1-1-1 0,2 1 2 0,-1-1-1 0,3 5 1 15,-2 2 0-15,2-2 0 0,0 3-2 16,-2 3 2-16,3 0 0 0,0 2 0 0,1 0-1 0,0 3 0 16,2 2 2-16,0-2-1 0,0 2 0 0,2 2 0 15,2 1 0-15,0 0 3 0,-3 0 2 0,5 0-2 16,-5 1 2-16,0 4 0 0,3 0 0 15,-3 3 4-15,0 1 2 0,-3 3 1 0,-2 0 3 0,-3 2 0 16,-2 0 5-16,2 2 2 0,-4 0-3 16,0 0-2-1,-6 0-5-15,-2 1-3 0,3-1-2 0,-2-3-1 16,-2 0-2-16,5-1 0 0,-2-4-2 16,4 1 0-16,0-1 2 0,-3 0-3 0,3-2 2 0,1-1-1 15,-1 0 1-15,0 0 0 0,2-3-1 16,0 0 0-16,0-2-4 0,0 2 0 0,0-2-1 0,2 0-3 15,1 0 2-15,3 0 3 0,0 0 3 16,3 0 3-16,6-4 2 0,-2-1-2 0,4 0-1 0,-1-1-2 16,8-1-5-16,-2 0-12 0,2 0-26 0,-3 0-42 15,2-1-76-15,1 1-100 0,-2-1-177 16,-5 2-205-16,-5 2-782 0</inkml:trace>
  <inkml:trace contextRef="#ctx0" brushRef="#br0" timeOffset="112206.45">19767 2578 1800 0,'0'0'188'0,"0"0"-56"16,0 0 5-16,0 0-19 0,0 0-54 0,0 0-26 16,0 0-8-16,0 0 10 0,0 0 11 0,0 0 4 15,0 0-11 1,0 0-10-16,0 0-12 0,0 0-5 0,60 31-1 16,-58-23 0-16,0 3 4 0,-2 2 1 15,0 1 1-15,-3 1 0 0,-2 3-6 0,-3-3-4 16,-3 3-7-16,1-2 0 0,0 0-4 0,-1-2 0 15,3-1 1-15,0-2-2 0,3-2 2 0,0-2-2 0,4-1 0 16,-1-3-2-16,2 1 1 0,0-2-2 0,0 0-2 16,2 1 2-16,6-2 1 0,0-1 3 0,0 2 6 15,7-2 3-15,-2 0 1 0,6-3 1 16,0-2-5-16,2-1-5 0,0-1-8 0,-1 1-23 16,1 1-52-16,-1-3-110 0,-8 3-216 0,-2 1-748 0</inkml:trace>
  <inkml:trace contextRef="#ctx0" brushRef="#br0" timeOffset="112621.93">20240 2260 1973 0,'0'0'105'0,"0"0"-29"16,0 0 25-16,0 0 31 0,0 0 10 0,0 0-18 15,0 0-18-15,0 0-14 0,-15 123-4 0,11-96-18 16,-3 1-17-16,5-3-18 0,1-3-19 0,1-1-9 16,0-4-4-16,1-1-1 0,6-4-3 0,-2-1 0 15,3-4-2-15,0-2-4 0,3-4 2 16,1-1-4-16,3 0 3 0,2-8 0 0,3-4 1 0,0-4-5 16,1-3-4-16,-1-1 0 0,-3-2-3 0,-3-1-1 15,-1 0-2-15,-2 0 1 0,-2-1 6 0,-3 1 8 16,-2 1 4-16,-1 1 3 0,-2 1 2 0,-1 4 4 15,0 4 5-15,0 1 4 0,0 6 7 0,0 0 3 16,0 4 1-16,-1 0 0 0,0 1-9 16,1 0-5-16,-2 0-8 0,2 2-2 0,-2 4-2 15,1 4 7 1,-1 4 6-16,-1 4 3 0,-2 4 2 0,3 3 0 16,-2-1-4-16,0 1-5 0,3-2-1 0,0 0-9 15,1 0-1-15,0-1-1 0,1-1-11 16,4-1-4-16,1-1-32 0,3-4-47 0,1-1-73 15,2-5-110-15,1-3-155 0,-3-2-252 0,-3-3-789 16</inkml:trace>
  <inkml:trace contextRef="#ctx0" brushRef="#br0" timeOffset="112860.81">20575 2452 1772 0,'0'0'164'16,"0"0"-49"-16,0 0 7 0,0 0-1 0,0 0-18 15,0 0 4-15,0 0 4 0,0 0-17 0,0 0-20 16,0 0-20-16,0 0-17 0,0 0-11 15,0 0-4-15,0 0-7 16,21 101-2-16,-14-97-1 0,2-1 1 0,0-1 1 16,3-2-3-16,2 0 0 0,-1-3-3 15,0-3-1-15,1-2 0 0,-2-2-3 0,-1 1 2 16,-2-1 1-16,-3 0 3 0,-2-1-1 0,-2-1 1 16,-2 2-4-16,0 0-6 0,0 1-5 15,-6 0-8-15,0 2-11 0,-3 0-18 0,-1 2-13 16,0-1-25-16,0 2-40 0,0-2-66 0,1 3-140 0,5 0-247 15,1 1-884-15</inkml:trace>
  <inkml:trace contextRef="#ctx0" brushRef="#br0" timeOffset="113060.09">20730 2320 2128 0,'0'0'114'0,"0"0"-86"0,0 0 27 15,0 0 42-15,0 0 12 0,0 0-2 16,0 0-16-16,0 0-15 0,0 0-13 0,0 0-9 15,0 0-9-15,122-26-6 0,-109 23-8 0,1 2-4 16,-2 0-11-16,1 1-4 0,-3-1-7 0,2 1-4 16,2 0 1-16,-2 0-8 0,1-1-9 15,0 1-25 1,3 0-49-16,-1-1-86 0,1 0-122 0,0-1-205 16,-5 0-231-16,-4 1-510 0</inkml:trace>
  <inkml:trace contextRef="#ctx0" brushRef="#br0" timeOffset="113344.96">21227 2142 1490 0,'0'0'243'0,"0"0"-9"0,0 0 16 0,0 0-43 0,0 0-37 15,0 0-31-15,0 0-28 0,0 0-23 16,0 0-20-16,0 0-14 0,0 0-16 0,0 0-12 16,0 0-10-16,0 0-5 0,-48-7-4 0,35 18-1 15,-2 2 1-15,-2 3 2 0,1 0 0 16,0 3 1-16,1 1-2 0,0 0-2 0,3 1-1 15,2-1-2-15,2 1 0 0,2 0 0 0,2-1-1 0,-1 2-2 16,4-3 1-16,0-3 0 0,1 2 2 0,0-2-3 16,0-3-1-16,0 0 0 0,1-2-2 15,3 0-1-15,0-2-1 0,1-2-7 0,0-1-11 0,1-2-23 16,1-2-38-16,0-1-70 0,-1-1-99 0,2 0-178 16,-2 0-256-16,-3 0-790 0</inkml:trace>
  <inkml:trace contextRef="#ctx0" brushRef="#br0" timeOffset="113661.46">21189 2401 1938 0,'0'0'115'0,"0"0"-13"0,0 0 19 0,0 0-2 16,0 0-15-16,0 0-17 0,0 0-15 0,0 0-7 16,0 0-3-16,0 0-7 0,0 0-4 0,0 0-11 0,0 0-5 15,0 0-6-15,88 3-9 0,-85 3-5 0,2 2-1 16,-3 1 0-16,-2 2-1 0,0 2 0 0,-5 0-4 15,-3 1-4-15,-2 2 0 0,-2-2-5 16,0 1 0-16,0-3-1 0,1-1-1 0,1-1 0 16,0 0 3-16,2-3 0 0,4-2-4 0,0-1 1 15,2-1-1 1,2-1-1-16,0-1 3 0,0 0 0 0,2-1-2 16,2 2 2-16,-1-2 0 0,3 0 4 15,-1 0 2-15,5 1-2 0,-2-1-2 0,2 0 3 0,1 0 0 16,1 0 2-16,1 0-2 0,1-1 0 15,-1-1-4-15,4 1-2 0,-4 1 1 0,0-1-13 16,0 1-17-16,-1 0-38 0,-1-1-76 0,0 0-113 16,-3 1-216-16,-4-2-853 0</inkml:trace>
  <inkml:trace contextRef="#ctx0" brushRef="#br0" timeOffset="113877.6">21542 2305 1816 0,'0'0'311'16,"0"0"-265"-16,0 0 8 0,0 0 45 0,0 0 14 16,0 0 0-16,0 0-14 0,0 0-6 0,0 0-10 15,0 0-8-15,0 0-5 0,0 0-11 0,0 0-3 16,124 83-4-16,-117-61-13 0,-5 0-7 16,-1 1-7-16,-1 0-6 0,-2 0-1 0,-6-3-2 15,-4 3-5-15,-3-4-5 0,-3 1-3 0,-2-1-5 16,-4 1-9-16,0-3-24 0,-3-1-41 0,-2 0-70 0,-2-2-111 15,-4 0-172-15,6-5-292 0,10-3-791 0</inkml:trace>
  <inkml:trace contextRef="#ctx0" brushRef="#br0" timeOffset="114247.16">20203 2090 2133 0,'0'0'133'0,"0"0"-14"15,0 0 19-15,0 0 4 0,0 0-39 0,0 0-25 16,0 0-14-16,0 0-13 0,-124 103-3 0,101-77-8 16,-2 3-7-16,3 1-7 0,0 2-5 0,4 2-4 0,3-1-5 15,2 0-3-15,7 3-4 0,3-4-2 16,3 4-2-16,0-4-1 0,8-1-1 0,2-2-1 16,6-2-3-16,3-3-6 0,3 0-2 0,3-4-4 15,6-1-11-15,5-3-32 0,3-4-70 0,3-3-132 16,-10-3-316-16,-10-2-975 0</inkml:trace>
  <inkml:trace contextRef="#ctx0" brushRef="#br0" timeOffset="115210.12">22050 2419 1327 0,'0'0'192'0,"0"0"9"0,0 0 13 0,0 0 8 16,0 0-43-16,0 0-45 0,0 0-28 0,0 0-24 15,0 0-12-15,0 0-9 0,0 0-9 16,0 0-9-16,-47-27-8 0,39 24-9 0,0 1-8 0,-1 1-4 0,-2 0-5 15,1 1-3-15,0 0-3 0,-3 4 0 16,2 3-1-16,1 3-1 0,-1 2-1 0,1 2 0 16,0 2 2-16,1 2 1 0,1 3 1 0,1 0 0 15,1 1-1-15,0-3 1 0,4 0 0 0,-1-2-1 16,3-1-2-16,0-1-1 0,0-3 0 0,5-1 0 16,1-2 1-16,1-1-2 0,1-2-2 0,0-1-1 15,3-2 1-15,0-2-1 0,1-1 1 0,1 0 2 0,2-5-1 16,0-4 4-16,0 0-2 0,1-6 0 15,-2-1-3-15,0-1-2 0,-2-3-1 0,1-1-3 32,0-5 3-32,-2-2-2 0,1-5 0 0,-3 0-2 0,-1-2 2 0,-1 1 1 0,-1 1 2 0,-2-1 2 15,0 4 1 1,-2 3 5-16,0 5 1 0,-2 2 1 16,0 3 0-16,0 2 4 0,0 2 1 0,-2 3 11 0,1 2 2 15,0 3 1-15,1 2 1 0,-1 3-12 0,1 0-4 16,-2 0-15-16,2 5-3 0,-1 8 1 15,0 3 1-15,-2 10 15 0,-2 6 7 0,0 5 2 16,-1 4-2-16,1 1-4 0,-1 0-1 0,3-2-3 16,0-1-2-16,2-2-3 0,1-3-2 0,0-4-2 15,0-3-1-15,1-4-4 0,2-1-7 0,0-5-19 0,2-2-25 16,0-3-38-16,1-3-58 0,0-3-54 0,0-4-62 16,1-2-98-16,-3 0-167 0,0-2-757 15</inkml:trace>
  <inkml:trace contextRef="#ctx0" brushRef="#br0" timeOffset="115397.74">22166 2326 813 0,'0'0'530'0,"0"0"-247"0,0 0-51 0,0 0-37 0,0 0-76 16,0 0-67-16,0 0-32 0,0 0 11 16,0 0 23-16,0 0 17 0,0 0 2 0,0 0-9 15,0 0-11-15,47 136-8 0,-33-111-3 0,-3 0-9 16,4-3-6-16,-1 0-9 0,1-2-5 0,-3-3-5 0,-1-1-4 15,2 1-2-15,-3-5-3 0,2-1-8 0,-2 0-16 16,-1-3-25-16,0-2-44 0,-1-3-62 0,-1-2-84 16,-1-1-144-16,-2 0-175 0,-1-1-705 0</inkml:trace>
  <inkml:trace contextRef="#ctx0" brushRef="#br0" timeOffset="115581.58">22384 2339 1415 0,'0'0'305'0,"0"0"-32"0,0 0-22 0,0 0-63 16,0 0-71-16,0 0-53 0,0 0-25 0,0 0-5 16,0 0 5-16,0 0-1 0,0 0 0 15,-121 113-10-15,99-84-10 0,3 2-10 0,0-4-13 16,6-2-20-16,2-3-35 0,5-1-70 0,4-2-107 0,2-6-156 16,4-3-243-16,-2-4-733 0</inkml:trace>
  <inkml:trace contextRef="#ctx0" brushRef="#br0" timeOffset="116029.4">22547 2437 1755 0,'0'0'283'16,"0"0"-97"-16,0 0 0 0,0 0 5 0,0 0-54 16,0 0-50-16,0 0-32 0,0 0-22 0,0 0-14 15,0 0-5-15,0 0-2 0,0 0 0 16,0 0-1-16,0 0 0 0,-126 68-6 0,119-52 0 15,2 1-1 1,1-2-1-16,3-1-1 0,1-3-2 0,0 2 0 16,5-3-2-16,0-2 1 0,2-1-1 0,3-1-1 15,3-3 4-15,-1-2 1 0,2-1 1 0,-2 0 0 16,4-7-1-16,-2-2-1 0,2-1 0 16,-2-2-4-16,2-1-4 0,-2-3-1 0,-3 0-2 15,1-3-3-15,-1-2-5 0,-3-2-3 0,1-2-4 16,-2-2 3-16,-2-1 1 0,0 0 6 0,-2 0 3 0,-3 1 3 15,0 3 8-15,0 2 5 0,0 3 6 0,0 5 5 16,-4 2 4-16,0 3 4 0,2 2 1 0,1 1 3 16,-2 1 4-16,1 4 0 0,0 1-2 0,1 0-3 15,0 0-10-15,1 0-9 0,0 1-8 0,-1 7-6 16,-2 5 2-16,0 5 5 0,-1 7 7 16,0 3 1-16,0 4 2 15,0 0-2-15,1 0 2 0,-1 0-2 16,3 0-3-16,-1-3-3 0,1-1-3 0,1-4 0 15,0-2-1-15,1-2-7 0,1-5-12 0,1 1-22 16,2-4-24-16,1-1-40 0,1-2-61 0,3-3-90 16,0-3-158-16,-3-3-215 0,-2 0-783 0</inkml:trace>
  <inkml:trace contextRef="#ctx0" brushRef="#br0" timeOffset="116229.21">22745 2339 1032 0,'0'0'485'15,"0"0"-222"-15,0 0-35 0,0 0-27 0,0 0-77 16,0 0-71-16,0 0-39 0,0 0 3 16,0 0 16-16,0 0 21 0,0 0 10 0,0 0 0 0,0 0-10 15,0 0-11-15,21 114-12 0,-12-96-8 0,-4-1-7 16,1 0-6-16,0-4-8 0,-1-1-2 0,1-2-4 16,-1-2-4-16,2 0-20 0,-1-2-36 0,0-1-62 15,3-2-99-15,0-3-174 0,-3 0-212 0,-1 0-735 16</inkml:trace>
  <inkml:trace contextRef="#ctx0" brushRef="#br0" timeOffset="116413.93">23003 2280 1731 0,'0'0'291'0,"0"0"-54"0,0 0-38 0,0 0-60 15,0 0-48-15,0 0-19 0,0 0 6 0,0 0 4 16,0 0-1-16,0 0-10 0,-69 130-13 0,52-96-10 0,1 0-11 15,-1 1-7-15,1-3-13 0,1-1-5 0,1-2-5 16,2-1-6-16,2-1-3 0,3-3-8 0,0-1-13 16,1-3-27-16,4-2-41 0,-1-1-73 15,2-2-122-15,1-4-187 0,0-4-987 0</inkml:trace>
  <inkml:trace contextRef="#ctx0" brushRef="#br0" timeOffset="116966.55">21445 3360 1957 0,'0'0'184'0,"0"0"-58"0,0 0-10 0,0 0-42 16,0 0-27-16,0 0 1 0,0 0 13 0,0 0 11 0,0 0 5 15,0 0-8-15,0 0-11 0,0 0-9 0,0 0-7 16,128 15-7-16,-106-15-6 0,1 0-6 0,0 0-4 16,-1 0-3-16,-1 0-4 0,-1 0-3 15,-2 0-4-15,-1-1-4 0,-5-2-4 0,2 1-7 16,-4 1-22-16,-2-3-48 0,-1 2-79 0,-3-3-116 16,-2-1-222-1,-1 1-439-15,-1 3-201 0</inkml:trace>
  <inkml:trace contextRef="#ctx0" brushRef="#br0" timeOffset="117146.04">21635 3217 1888 0,'0'0'289'0,"0"0"-175"0,0 0-20 0,0 0 25 16,0 0 1-16,0 0-2 0,0 0-14 15,0 0-17-15,-16 118-20 0,12-90-14 0,0 0-15 16,0 0-10-16,-1-1-10 0,0-2-7 0,3-1-9 15,2-1-11-15,0-2-18 0,2-3-33 16,6 1-66-16,1-5-117 0,-1-4-220 0,-3-4-1085 0</inkml:trace>
  <inkml:trace contextRef="#ctx0" brushRef="#br0" timeOffset="117567.36">21883 3338 1916 0,'0'0'92'16,"0"0"-38"-16,0 0 19 0,0 0 12 0,0 0 0 16,0 0-3-16,0 0-10 0,0 0-6 15,0 0-7-15,0 0-3 0,0 0-1 0,0 0 3 16,0 0 2-16,0 0 1 0,112 81-2 0,-109-65-3 16,-3 3-1-16,1 0-4 0,-1-1-7 0,0 0-9 15,1 0-11-15,2-1-7 0,-2-1-5 0,3-1-3 16,1-1-2-16,0-2 2 0,0-2-1 0,2-3-2 15,1-1-1-15,-1-2-2 0,1-4 2 0,3 0 2 16,-3 0 6-16,2-5 0 0,3-2 4 0,-1-5-4 31,2-2-6-31,1-2 2 0,-2-2-3 0,-1 1 1 0,-2 0 1 0,-4-2 1 16,3 0-2-16,-5-1-2 0,0 1-1 0,-1 1-3 16,0 0 2-16,-1 3 0 0,-1 2 0 15,-1 1 1-15,0 0 1 0,0 1 0 0,0 2-2 16,0-1-1-16,0 2-2 0,0 1 2 0,0 1-2 15,0 1-2-15,0 2 0 0,0-1 1 16,1 1 1-16,1 0 1 0,-2 1-3 0,1 1-1 16,-1 0 2-16,1-1-1 0,-1 2 2 0,0 0-1 15,0 0-3-15,0 0 1 0,0 0-9 0,0 0-12 16,0 0-22-16,0 0-28 0,0 0-33 0,0 0-51 0,0 3-77 16,4-1-128-16,-2-1-282 0,1 0-856 0</inkml:trace>
  <inkml:trace contextRef="#ctx0" brushRef="#br0" timeOffset="117899.67">22423 3184 1685 0,'0'0'284'15,"0"0"-63"-15,0 0-15 0,0 0-29 0,0 0-71 16,0 0-52-16,0 0-20 0,0 0-13 0,0 0 9 0,0 0 20 16,0 0 16-16,0 0 13 0,0 0-3 0,0 0-12 15,0 115-14-15,1-87-8 0,0 2-7 16,-1 1-8-16,1 4-3 0,-1 1-6 0,0 0 0 16,0 0-6-16,0-1 1 0,0-3-6 0,0-5-5 15,0-1 1-15,0-3-3 0,0-4 1 0,0 0-3 16,0-4 2-16,0-3-6 0,0-1-5 0,3-4-13 0,-2-2-23 15,3-3-37-15,-1-2-58 0,4 0-92 0,0-3-160 16,1-3-322-16,-5 1-817 0</inkml:trace>
  <inkml:trace contextRef="#ctx0" brushRef="#br0" timeOffset="118383.93">22914 3351 1247 0,'0'0'208'0,"0"0"-47"0,0 0 23 0,0 0 21 0,0 0-23 16,0 0-39-16,0 0-33 0,0 0-17 0,0 0-11 15,0 0-13-15,0 0-11 0,0 0-4 16,0 0-6-16,0 0-5 0,-7-59-3 0,1 55-10 16,-2 2-6-16,-1 0-3 15,-1 2-6-15,-2 0-2 0,0 0-2 16,-2 0-5-16,-2 4-1 0,1 2-2 0,-3 1 0 16,4 0 0-16,0 1 1 0,2 0-1 15,3 2 0-15,2-1-1 0,1 2 0 0,2 1 2 16,0 2 1-16,1 2 2 0,3 1 2 0,-2 1 1 15,2-1 1-15,0 2 0 0,0-2-1 0,0-1-1 16,2 0 0-16,0-2-2 0,2-1 0 0,0-2-3 0,0-2 2 16,2 2 1-16,-1-4-1 0,2 0 0 0,2-3 0 15,-2 0 2-15,4-1 0 0,0-2 2 0,0 0 0 16,0-1-1-16,1 0 1 0,1 0-4 0,1-2 0 16,-3-1-2-16,2 0-2 0,-1 0 0 15,0-2 0-15,-1 1-4 0,1 0 3 0,-4-2-2 16,3 2-4-16,-3 0-3 0,1-2-11 0,1 2-20 0,-2-3-33 15,2 3-55-15,1-4-88 0,-1-1-115 0,-2 2-238 16,-2 3-927-16</inkml:trace>
  <inkml:trace contextRef="#ctx0" brushRef="#br0" timeOffset="118683.95">23221 3103 1986 0,'0'0'126'15,"0"0"-34"-15,0 0 30 0,0 0 30 0,0 0-7 16,0 0-31-16,0 0-40 0,0 0-34 0,0 0-16 16,0 0 0-16,0 0 10 0,0 0 14 0,0 0 10 15,7 31-2-15,-3-12-6 0,-2 5-7 16,-1 1-6-16,-1 1-4 0,0 2-1 0,0 0-3 0,-1 1-4 16,-1-2-7-16,1 1-7 0,-1-1-3 0,2 1-2 15,0-3 1-15,0 1-2 0,0-1-4 0,0-2 1 16,2 0-2-16,-1-2 2 0,1 0 0 0,-1-3-1 15,1-1 1-15,-1-2-3 0,-1-1 0 0,1-2 1 16,-1-1 1-16,0-3-4 0,0-1 3 16,0-1-6-1,-1-3-4-15,0-1-14 0,1-1-16 0,0-1-31 16,0 0-47-16,0-1-87 0,0-3-149 0,0 0-361 16,0 1-844-16</inkml:trace>
  <inkml:trace contextRef="#ctx0" brushRef="#br0" timeOffset="201993.19">17439 5366 991 0,'0'0'284'16,"0"0"-29"-16,0 0-3 0,0 0-35 0,0 0-50 15,0 0-37-15,0 0-28 0,0 0-16 0,0 0-12 16,0 0-11-16,0 0-11 0,0 0-11 16,0 8-8-16,1-7-6 15,-1-1-4-15,1 2 3 0,3-1 13 16,0 2 9-16,1 0 9 0,2 2 2 0,3-2-2 16,7 1-3-16,0-2-6 0,5 0-6 0,2 1-8 15,3-3-9-15,2 0-2 0,5 0 0 0,4 0 2 0,4-1-5 16,2-3 0-16,6-1-7 0,0 1 0 0,1-3 0 15,0 3-3-15,-3 0-1 0,-2 0-8 16,-1 0 3-16,-4 2-1 0,-1 1 0 0,-5-1-2 0,1 2 0 16,-7 0 0-16,-3 0 0 0,-6 0 3 15,-2 2-5-15,-6 0 2 0,-1-1-1 0,-3 1-2 0,-4 1 4 16,2-2-4-16,-4 0 2 0,-1 0-2 16,3 0 1-16,-2-1-1 0,-1 0 1 0,-1 2-1 0,1-2-4 15,-1 0-4-15,0 0-15 0,0 0-25 0,0 0-39 16,0 0-58-16,0 0-98 0,-2-2-198 0,-3 1-287 15,3 1-800-15</inkml:trace>
  <inkml:trace contextRef="#ctx0" brushRef="#br0" timeOffset="208088.1">8812 7239 383 0,'0'0'209'0,"0"0"-82"16,0 0 9 0,0 0-4-16,0 0-13 0,0 0 0 0,0 0-14 15,0 0-14-15,0 0-13 0,0 0-13 0,0 0-9 16,0 0-10-16,0-6-8 0,0 6-7 0,0 0-7 16,0 0-8-16,0 0-7 0,0 0-8 15,0 0-2-15,0 0-3 0,0 0 0 0,0 0 0 0,0 0 2 0,0 1 4 16,0 0 4-16,0 0 3 0,0 1 2 15,0 0 2-15,0 0 4 0,1 1 1 0,2-1 3 16,-2 2 0-16,3-2-1 0,-3 1-1 0,1-1-1 16,2 1 1-16,0 0 5 0,0-1 2 15,2 2 0-15,0 0 0 0,1-3-3 0,1 3-3 16,1 0-2-16,-3-1-2 0,1 1-4 0,1 1-3 0,0 0 0 0,-4-2-4 16,4 2 0-16,0 0 2 0,-1-2 3 15,1-1 7-15,4 1 6 0,2-2 6 0,1-1 1 16,3 0-2-16,2 0-5 0,-1-2-4 0,3-3-3 15,0 0 1-15,1-1 2 0,0 1-2 0,-2-3-2 16,0 3-3-16,-2-1-3 0,-1 1-1 0,0 1-2 16,-1-1 0-16,-1 3-2 0,-2 0-2 0,0-1 0 31,1 3-2-31,-3-1 0 0,1 1-1 0,0 0 2 16,2 0 0-16,-1 0 0 0,3 0 1 0,2 0-2 15,1 0 1-15,1 0 0 0,-1 1 1 0,1-1 0 16,1 2-1-16,-1-2 3 0,1 1-2 0,-1-1 1 15,-4 1-1-15,2 0 0 0,-5-1-1 0,1 1-1 16,-4 0 1-16,0 0 0 0,-2 2 2 0,-1-1 0 16,-3 0 0-16,3 1 0 0,-3-1-1 15,0 2 1-15,0-1 1 0,0 0 1 0,-2 1 2 0,5-1 2 0,-1 0 5 16,-3-1 5-16,4 0 6 0,1-1 2 16,-4 1 5-16,2-1-2 0,-4 0 1 0,4-1 0 15,-5 1-2-15,5-1-4 0,-5 0-4 0,0 0-3 16,1 0-5-16,1 0-2 0,-3 1-3 0,3-1-2 15,0 0 1-15,2 0-3 0,3 0 3 0,3 0 3 16,4 0 1 0,3 0 1-16,2 0-1 0,2-1-3 15,3-2-2-15,-2-1-2 0,4 1-1 0,-2 0-1 16,0 1-1-16,3-2 1 0,-2 2-1 0,1 0-1 16,0-1 2-16,1 0-1 0,1 1 0 0,-1-1 1 15,0 2-2-15,-2-1 3 0,3 1-2 0,0 0 1 16,0-1-1-16,1 2 1 0,0 0-1 0,0 0 2 15,3 0 0-15,-1 0 1 0,-1 0-1 0,7 0-2 0,-5 0 1 16,4 0-1-16,-1 0 1 0,-1 0 0 0,4 0-1 16,-2 0 0-16,-1 2 1 0,-1-1-1 0,1 2 1 15,-2-3-3-15,-4 3 1 0,1-1 1 16,-1 0 0-16,0 0-1 0,2 1 0 0,-5-1 1 16,5-1-1-16,-1 1 2 0,0 0-2 0,0-1-1 0,1 1 2 15,4-1 2-15,0 1-1 0,-1-1-1 0,4 0-1 31,-2 1-2-31,1 1 2 0,2-1 2 0,-1 0-2 0,0 1 2 16,-4 0-2-16,4-1 0 0,-4 2 0 0,-1-1 0 16,3 0 0-16,-4 1 0 0,2-2 2 15,-1 2-2-15,1-2 3 0,-1 0-1 0,3 1-2 0,0-1 4 16,3-1-4-16,-2 2 0 0,1-2 1 16,4 0-1-16,-2 2 0 0,0-3 1 0,1 2-1 15,1-1 2-15,-1 2-2 0,-1-2 1 16,0 1 2-16,1 0-2 0,3-1-1 0,-2-1 2 0,2 0-4 15,-1 2 2-15,2-2-1 0,-1 0 0 0,3 1 3 16,1-1-3-16,0 0 2 0,1 0 1 16,0 0-2-16,-1 0 0 0,1 0 0 0,0 0-1 0,-1 0 1 15,2 0 2-15,0 0-1 0,1 0-1 0,1 0 0 16,0 0 0-16,-1 0 2 0,3 0-1 16,-1 0 1-16,1-1 0 0,-1 1-1 0,2-2 0 15,-3 2-1-15,1 0 0 0,0 0 0 0,-2-1-3 16,0 1 0-16,-1-2-1 0,2 1 1 0,-1 1 2 15,-1-1 2-15,1 0-1 0,1 0 0 0,1-1 1 16,-3 1 0 0,1-1-2-16,0 0 1 0,1 0 0 0,1-1-1 15,1 1 3-15,0 0-2 0,-2-1-4 0,1 1 1 16,1 0 3-16,2-1-2 0,-2 1 3 16,0 0 0-16,-3-1 0 0,3 1-1 0,-2 0 0 15,-1 0 0-15,1 1-1 0,0-2 0 0,1 0 0 16,2 1 1-16,-3-1-2 0,5 0 2 15,-2-1-2-15,4 0 1 0,0 0 1 0,3-1 0 0,-1 1-1 0,0 1 1 16,0-1 0-16,-1 0 0 0,1 3-1 0,-1-2 1 16,0 0-2-16,-1 2 0 0,0-1 1 15,1 1 0-15,0 1-1 0,2-1 0 0,-1 1 2 16,-1 0-2-16,0 0 3 0,-1 0-1 0,0 0-1 0,-1 0 1 16,0 0-4-16,-1 0 4 0,1 2-1 15,-3 0 1-15,2 1-1 0,-2-1 1 0,0 1 0 0,2 1 0 31,-3 0 2-31,1-1-2 0,2 2-3 0,-1 0 0 16,-2 0 4-16,4 0-5 0,-1 0 3 0,0 0 0 0,-2 0 1 16,4 0 0-16,-2-2 1 0,0 2 1 15,-4 0-3-15,3 1 3 0,-1-2 2 0,-2 3-3 0,-1-4 1 16,2 3-2-16,-3 0 0 0,3-1 0 16,0 0 0-16,1 2 1 0,0-1-1 0,3-1 0 15,1 0 1-15,-2 0 0 0,2 0 0 0,-1 1 0 0,0-2-1 16,-1 1 0-16,-1 1-1 0,1-1 1 15,1 0 0-15,-1 1 0 0,1-1 0 0,-2-3 1 0,0 3 1 16,2 0-1-16,-2-2-1 0,1 2 1 16,-3 0-2-16,3-2 2 0,0 1-2 0,1-2 1 15,-1 1-1-15,2-1 2 0,2 0 1 0,0 1-2 16,0-2 0-16,4 0 0 0,-2 0 0 0,2 0 1 0,0-1 0 16,2 2 0-16,-1-2-1 0,-3 0 0 0,4 0-1 31,0 0 2-31,-2 0 0 0,0 0 0 0,-2 0-1 15,0 0-1-15,-1 0 2 0,-2 0 0 16,6 0-1-16,-2-2-1 0,2 2 1 0,2-1 0 16,3 0 1-16,0 1 0 0,3 0-1 0,1 0 0 15,-5-1 0-15,2 1 2 0,-3 0-2 0,-2-1 0 16,0 1 2-16,-2 0-2 0,-2-1 1 0,-4 1 0 16,1 0-1-16,-2-2 1 0,-2 2 0 0,-3 0 0 15,0 0-1-15,-2 0-5 0,0 0 1 16,-3 0-1-16,1 0 3 0,-1 3 2 0,1-1 2 15,2 0-1-15,-3 2 1 0,3-1 0 0,2 2-2 0,0 0 2 16,-5 1 0-16,2-2 0 0,-2 1-1 0,-4 0 0 16,0 0-1-16,-5 0-1 0,-1 0 0 0,-1-2-1 15,-5 2 0-15,0-1 3 0,-1 0-2 16,-4 0-1-16,-2-1 0 0,1 1-2 0,-1-2-3 16,0 2-15-16,1-1-48 0,1 1-106 0,-3-1-225 0,-6 1-538 0,-7-3-503 15</inkml:trace>
  <inkml:trace contextRef="#ctx0" brushRef="#br0" timeOffset="209874.81">1977 8460 1798 0,'0'0'-43'15,"0"0"-31"-15,0 0 8 0,0 0 29 0,0 0 15 16,0 0 7-16,0 0 18 0,0 0 4 0,0 0 1 16,0 0 1-16,0 0 0 0,0 0 1 0,66 58-2 15,-53-54 2-15,2-1 1 0,-1 2 4 0,3 0 2 16,2-2-2-16,-4 1 0 0,4 0 0 15,1 0 5-15,0-1-1 0,2 1-2 0,0-1-3 0,4-2-5 16,-4 3 1-16,6-3 7 0,-1 2 5 0,1-2 7 16,3-1 7-16,4 0-1 0,-2 0-2 0,7 0-4 15,-1 0-6-15,1-1-2 0,3-2 1 0,-1 1-5 16,1 1 1-16,4-2-5 0,-4 3 0 0,3-2-1 16,-3 1-2-16,0 1-2 0,4-1 1 15,-4-1 0 1,6 2-1-16,-5 0 1 0,5 0-3 0,-1 0 0 15,-3 0 0-15,4 0 0 0,0 0 0 0,0-1 1 16,-1 1-1-16,3-1 0 0,3 0 1 0,-3-1 2 16,1 0 0-16,0 1 1 0,1 0 1 0,-1 1-3 15,4 0 3-15,-2 0 0 0,0 0 0 0,3 0 1 16,1 0 0-16,-1 0-3 0,2 0 1 0,1 0-3 16,1 0-1-16,-2 0-2 0,0 0-1 0,-2 0 0 15,2 0-4-15,2 0 5 0,0 0 3 0,-1-1 2 16,0 0 1-16,1 0-3 0,1-1-3 0,-1 0-1 15,3 0-1-15,-1-1-1 0,-2 0 0 0,2-2-1 16,-2 2 2-16,1 0 2 0,0-1 3 0,0 0 0 0,0 0 1 16,-1 0-1-16,0 0 0 0,0 1 1 15,-1-1 2-15,-5 1-3 0,2 1-1 0,0-2 1 16,-2 2-1-16,0-2 2 0,0 2 0 0,3-2-2 16,-2 2-2-16,3-1 2 0,1 1 0 15,0-2 1-15,0 1 3 0,-1 0-4 0,-1 0 0 0,2-1-3 16,-2 2 2-16,1-1-5 0,-2-1-1 15,2 1-1-15,-1-1 1 0,-1 2 4 0,3-2-2 16,-1 1 4 0,1 0-1-16,0-1-1 0,0-1 1 0,-3 2-1 15,2 0-4-15,0-1 2 0,1 0-1 0,0 0 2 16,1 1 0-16,1-1 2 0,1 1 0 0,-1-1-1 16,3 1 2-16,-2-1 0 0,2 1-2 0,-4-1 2 15,1 1-2-15,3-1-1 0,-3 1 2 0,0-1-3 16,1 0-1-16,-1 0 2 0,-1-2-2 0,1 2 0 15,0-1 5-15,-1 2-4 0,-2 0 2 0,2-2-1 16,-3 2 0-16,0-1 1 0,0 1 1 0,2 0 2 16,0 0-3-16,0 0 3 0,0 2-2 0,1 0 1 15,0 1 1-15,0-2-3 0,-2 1 0 0,-1 1-1 16,1 0 3-16,0-2-2 0,-3 2 2 0,1-1-2 16,-1 0 0-16,0 0 2 0,0-1-4 0,-1 1 1 15,3 1 1 1,-2-1 1-16,2 0-1 0,-3 1-1 15,3-1 2-15,-2 1-3 0,-1 0 1 0,3 0 0 16,-2 0-2-16,3 0 1 0,-1 0 0 0,-3 0 0 0,5 0 0 16,-3-2 0-16,0 2 0 0,2-1 0 15,0 1 0-15,-4 0 0 0,2 0 1 0,-4 0 0 16,0 0 0-16,1 0 1 0,-2 0 0 0,-2 0 0 0,0 1-1 16,-3-1 0-16,3 2-1 0,0-2 1 15,-2 0 0-15,2 0 1 0,-5 0 0 0,5 0 1 16,-4 0-3-16,0-2 2 0,-1 1 2 0,-1 0-1 0,-3 0-1 15,-1 0 0-15,-1 0 0 0,-4-1 1 16,-1 1-1-16,-1 0 1 0,-5 1-2 0,-1 0 1 16,0 0 2-16,-4-1-2 0,1 1 1 0,0 0-1 15,-2-1 1-15,-2 1 2 0,0 0-1 0,-1-1 0 16,-5 1 0-16,4-2-1 0,-6 2-1 0,-2-1-1 16,1 1 2-16,-2 0-3 0,-3 0-1 0,-3 0 0 0,-2 0-3 31,0 0-2-31,0 0-12 0,-1 0-34 0,0 0-91 15,0 3-187-15,0 0-324 0,0-1-830 0</inkml:trace>
  <inkml:trace contextRef="#ctx0" brushRef="#br0" timeOffset="-198319.37">17439 5632 458 0,'0'0'153'0,"0"0"22"0,0 0 42 16,0 0 10-16,0 0-30 0,0 0-39 0,0 0-20 16,0 0-5-16,0 0-10 15,0 0-13-15,0 0-16 0,0 0-23 16,0 6-10-16,0-6-13 0,0 1-9 0,0-1-11 15,0 0-10-15,0 0-7 0,0 1-5 0,0-1-1 16,1 0-3-16,-1 0-1 0,0 0-3 0,1 0 0 16,-1 0 0-16,0 0 1 0,0 1 2 0,0-1 1 15,3 0 6-15,-2 1 4 0,2-1 9 0,-1 1 3 16,-1-1 1-16,2 2 1 0,0-2 0 0,-1 1-1 0,0-1-1 16,3 0 1-16,-2 0 0 0,5 0 1 15,-3 0 2-15,5 0-1 0,3 0-2 0,0 0-3 0,-1-3-3 16,4 1-6-16,-1-1-2 0,0-1-3 0,0 1-1 15,-2 0-3-15,3 1-1 0,-3-1-1 16,-1 1 1-16,3 1 0 0,-3 1-3 0,-1 0 2 16,2 0-1-1,1 0 0-15,-2 0-1 0,0 0 0 16,-2 0 0-16,2 0 0 0,1 0 1 0,2 0 1 16,-2 0 0-16,6 0 0 0,-1 0 4 0,1 0-1 15,0-2 1-15,0 1 0 0,1 0-1 0,-3 0 1 0,2 1-3 16,1-2-1-16,-2 2 0 0,-2 0-1 0,1 0 1 0,0 0-2 15,-3 0 1-15,2 0 0 0,-3 0-2 16,-1 0 2-16,0 2 0 0,2-1-1 16,-1-1 1-16,-2 0-1 0,2 1 0 0,2-1 2 15,-2 0 1-15,0 0 0 0,3 0 0 0,-2 0-1 16,2 0 0-16,-3 0 0 0,-1 0 1 0,2-1-2 16,-3 1 1-16,-2-1-2 0,1 1 1 0,-3-2 1 0,1 2 0 15,1-1 1-15,0 1-2 0,0-1 2 16,0 1 1-16,1-1-2 0,-3 1 0 0,2-1 0 15,1-1 0-15,-1 2 1 0,1-1-3 0,-2 1 2 16,0 0-2 0,-2 0 0-16,1 0-1 0,0 0 2 0,-3 0 0 15,2 0 2-15,-2 0 0 0,-2 0-2 0,2 0 2 16,-1 0-1-16,-2 0 1 0,0 0-1 0,0 0 1 16,3 0-2-16,-3 0 2 0,0 0 0 15,0 0-1-15,0 0 2 0,0 0-1 0,-1 0-1 16,0 0 0-16,1 0 0 0,-1 0 0 0,0 0 0 15,0 0 0-15,0 0-1 0,0 0-1 0,0 0 0 16,0 0 0-16,0 0 2 0,0 0-1 0,0 0-2 0,0 0-3 16,0 0-10-16,-1 0-18 0,-1-1-53 0,0 0-103 15,-4 0-230-15,4 1-256 0,-1 0-824 0</inkml:trace>
  <inkml:trace contextRef="#ctx0" brushRef="#br0" timeOffset="-194966.82">12467 5753 504 0,'0'0'146'0,"0"0"36"0,0 0 27 0,0 0 2 31,0 0-30-31,0 0-24 0,0 0-21 0,0 0-17 16,0 0-19-16,0 0-14 0,0 0-13 0,0 0-12 16,-2 4-8-16,2-2-10 0,0-2-8 0,0 0-4 15,0 0-3-15,0 0 0 0,0 1 0 0,0-1 2 16,0 0-1-16,0 0 5 0,0 0 3 0,3 0 3 16,-1 0 3-16,4 0 1 0,-2 0-5 0,5 0-4 15,-1-3-4-15,0 1-3 0,0 0-5 16,1-1-5-16,0 1-1 0,1 1-2 0,1-1-4 15,1 0 0-15,-2 0-3 0,3 1-1 0,-3 0-1 0,2 0 2 16,-1-1-2-16,-1 0 2 0,2 0-1 0,-2 1 1 16,1-2-1-16,4 2-3 0,-4-1 5 0,1-1-2 15,-1 1-2-15,-1 0-2 0,0 0 1 0,-1 1 0 16,-1 0 0-16,-3 0 0 0,4 1-1 0,-6-2-2 16,3 2 1-16,-3 0-1 0,2 0 0 15,-3 0 0-15,0 0 0 0,-2 0 0 0,0 0 0 16,1 0 1-1,-1 0 1-15,0 0 1 0,0 0 3 0,0 0 8 16,0 0 2-16,0 0 5 0,-2 0-6 0,-6 0-6 16,1 0-5-16,-6 2-4 0,0 0 0 0,-4 0-1 15,2 1 0-15,-3-2-2 0,-1 1 2 0,2 0-1 16,0-1 1-16,-2 0 1 0,1 1-2 0,4 1 2 16,-3-1-1-16,3 0 3 0,-2 1-3 0,4-2 0 15,1 1 0-15,-1 1 0 0,1-2 2 0,2 0-2 16,0-1 1-16,1 1-1 0,0-1 2 0,5 0 0 15,-3 1 2-15,3-1-4 0,1 0 1 0,1 0 0 16,0 1-1-16,1-1 0 0,0 0-2 0,0 0-2 16,0 0-6-16,0 0 2 0,3 2 0 0,4 0 3 15,1-1 6-15,4 1 3 0,3 0 0 0,1-1 1 16,2 0-1-16,2-1 1 0,2 0 0 0,-1 0 0 16,-1 0-1-16,1 0-1 0,-1 0 0 0,-4 0 0 15,3 0 0-15,-3 0 0 0,-3 0-2 0,-3 0 0 16,0 0 0-16,-5 0-2 0,0 0 1 0,-3 0 0 31,-1 0 0-31,-1 0 1 0,0 0 1 16,0 0 0-16,0 0 2 0,0 0 2 0,-1 0-2 0,-2 0 1 15,-5 0-2-15,-2 0-1 0,-2 0 0 0,-3 0-2 16,2 1 0-16,-2 0 0 0,-1 1-2 0,3-1 1 16,-4 0 1-16,5 0-1 0,-1 1 1 0,1 0-1 15,1 1 2-15,3-1-2 0,1-1 1 0,1 1 0 16,4-1-1-16,1-1 2 0,0 1-2 0,1-1 0 15,0 0-4-15,0 0-2 0,0 0 0 16,2 0 1-16,5 2 4 0,1-1 3 0,2-1 2 0,3 1 3 16,-1-1-2-16,5 0-1 0,-3 0 1 0,3 0-2 15,-3 0 0-15,2 0 0 0,-3 0-1 0,-1 0 1 16,-2 0 0-16,0 0 0 0,1 0 0 0,-2 0 0 16,1 0 0-1,-3 0 0-15,-2 0 1 0,2-1-1 16,-4 1 0-16,2 0-1 0,-2 0 0 0,-2 0-1 0,2 0-1 15,0 0 1-15,-1 0-4 0,0-1-4 0,-2 1-12 16,1 0-23-16,1-2-63 0,0 1-112 16,-1 0-297-16,0 1-1027 0</inkml:trace>
  <inkml:trace contextRef="#ctx0" brushRef="#br0" timeOffset="-190775.43">13168 5200 325 0,'0'0'549'0,"0"0"-325"0,0 0 44 16,0 0 12-16,0 0-37 0,0 0-61 15,0 0-46-15,0 0-25 0,0 0-20 0,0 0-16 16,0 0-19-16,0 0-16 0,1 0-13 16,-1 2-14-16,0-1-5 0,0 0-3 0,2 0 1 15,-1 3 7-15,3 2 4 0,-1 0 4 0,-1 1 2 0,3 0 3 16,-1 1-2-16,0 1-1 0,1-2 1 0,-2 1-4 15,2-1 0-15,-2 1-3 0,1-3-3 0,1 3-1 16,-2-4 0-16,5 1 0 0,-1-2 1 0,-2 1 3 16,3-3 2-16,0 0 2 0,0-1 1 15,1 0 2-15,2 0 0 0,1-3-1 0,-1-2-5 0,3-2-3 16,-1 1-6-16,3-1-1 0,-4 0-3 0,4 0-3 0,-3 2-1 16,0-1 0-16,2 0 1 0,-2 1-2 15,-1-1 0-15,3 1 0 0,-2 2 0 0,-1-1-1 16,1 1 1-16,2-1-1 0,0 0 1 0,3-1 1 15,2 0-1-15,2-1 1 0,2 0-1 16,-1-1 0-16,0 1 0 0,-1 0 1 0,2 1-2 0,-1 1 0 16,-1 0 0-1,-2 1 1-15,0 2 0 0,1 1 2 16,-4 0-3-16,-1 0 0 0,-1 4-2 0,-2 0 5 16,-1 1-2-16,1-1 0 0,0 2 1 0,-1-1-3 15,4 1 2-15,-3-2-1 0,2 1 1 0,1 1-1 16,1 0 1-16,-2-1 0 0,2 0 0 0,-2-1-1 15,2 0 2-15,-3-1 0 0,3 0-1 16,-2-1 1-16,2 0 0 0,0 0 0 0,0-1 0 0,-1 0-4 16,2-1 0-16,-1 0 1 0,-1 0-1 0,3 0 2 15,-1 0 2-15,2-1-1 0,1-2 1 0,-2 1-1 16,3 0 0-16,0-1 0 0,-2 1-2 0,2 0-1 16,0-1 4-16,-2 2-1 0,2 0 1 0,-1 0-3 15,-1 0 1-15,0 1 1 0,0 0 0 16,-3 0 4-16,2 0-5 15,-4 0 0-15,1 0 0 0,-3 0 1 16,3 0-1-16,-4 0 1 0,2 0 1 0,-1 0 1 16,0 0-2-16,0 0 0 0,-2 0 1 0,3 0 0 15,-2-2-1-15,2 0 1 0,-4 1-1 0,1-1 0 16,1 0 1-16,-3 0-2 0,0 1 1 0,1 0-2 16,-4 0 0-16,0-1-2 0,0 2-3 15,-2 0-10-15,1 0-20 0,-1 0-44 0,-2 0-83 0,1 0-150 0,-1 0-277 16,0 0-909-16</inkml:trace>
  <inkml:trace contextRef="#ctx0" brushRef="#br0" timeOffset="-190042.97">13363 5496 772 0,'0'0'252'0,"0"0"30"0,0 0 22 16,0 0-32-1,0 0-54-15,0 0-42 0,0 0-32 0,0 0-21 16,0 0-25-16,0 0-24 0,0 0-20 0,0 0-18 16,0 0-15-16,0 0-9 0,-3-12-6 0,3 12-6 15,0 0-1-15,0 1 0 0,2 2 1 16,3-2 4-16,2 2 4 0,3 0 3 0,3-1 5 16,2 0 4-16,1-1 4 0,4 1-2 0,0-2 1 15,4 0 0-15,0 0-4 0,5 0-2 0,0 0-3 0,0-2-2 16,2 0-2-16,0 0-1 0,1-1 2 0,3 1 4 15,3-1 1-15,2-3-2 0,0 2-4 0,-1 0-3 16,-3 1-4-16,0 2 0 0,-1-1-1 16,-1 2-1-16,-3 0-1 0,-1 0 1 0,0 0 0 15,-1 0-1-15,0 2-3 0,-2-1 0 0,2 0 1 16,0-1 0-16,1 0 2 0,-2 0 0 0,1 0-1 0,1-1 1 16,-2-2 2-16,0 1-2 0,0 0 1 0,0 1-1 15,0-2 0-15,0 2 0 0,-5 1 0 0,3 0 1 16,-3 0-1-16,-1-1 1 0,0 1-1 31,-1 0 0-31,-1 0 0 0,0 0-1 0,-1 0 0 16,0 0 1-16,-2 0-1 0,0 0 0 0,-5 0-1 15,2 0-1-15,-3 0-2 0,-2 0-3 0,-1 0-9 0,-1-1-18 16,-2 1-38-16,-1 0-57 0,-2-2-90 0,-1 1-178 16,-1 0-204-16,0 1-851 0</inkml:trace>
  <inkml:trace contextRef="#ctx0" brushRef="#br0" timeOffset="-189525.47">13575 5292 1078 0,'0'0'130'0,"0"0"3"0,0 0 60 0,0 0 20 15,0 0-50-15,0 0-80 0,0 0-56 0,0 0-7 0,0 0 21 0,0 0 22 16,0 0 6-16,0 0 5 0,0 0-6 15,66 25-1-15,-48-22-5 0,1-3-8 0,1 1-7 16,1 0-3-16,-1 0-4 0,3-1 1 0,2 1-5 16,1-1-2-16,1 0-5 0,-2 1-8 15,2-1-3-15,-1 2-6 0,-1 0-2 0,3-1-1 16,2 0 10-16,1 0 5 0,1 1 1 0,3-2 2 0,1 0-12 16,1 0-9-16,-1 0-1 0,0 0-3 0,-2 0 0 15,-1 0 2-15,-1 0 1 0,-3 0-3 0,-2 0 2 16,-3 0-3-16,-1 0-1 0,-4 0 1 0,-1 2 0 15,-2 0 0-15,-4 2 0 0,2-2-1 0,-3 2 1 16,2-2-1-16,-3 1 1 0,-1-1 1 16,-2 1-2-16,2 0 1 15,-2 0-1-15,0-2 0 0,-1 1-3 0,1-1 4 16,-3-1-1-16,1 0-1 0,0 2 1 16,-4-2 0-16,3 0-4 0,-3 0-1 0,0 0-14 15,-1 0-19-15,0 0-53 0,0 0-105 0,0 0-258 16,0 0-915-16</inkml:trace>
  <inkml:trace contextRef="#ctx0" brushRef="#br0" timeOffset="-123545.68">14287 5890 909 0,'0'0'310'0,"0"0"-34"0,0 0-21 0,0 0-28 16,0 0-45-16,0 0-47 0,0 0-38 0,0 0-30 16,0 0-17-16,0 0-17 0,0 0-11 0,0 0-18 15,-9 1 3-15,6 3 4 0,-3 1 6 0,0 4 15 16,-1-1 1-1,0 3 1-15,-5-1 1 0,4 1-3 16,-4 3-1-16,3 0-5 0,-4 1 2 0,1 0-4 16,-3 0-3-16,1 1-3 0,-3-1-5 0,3-1-3 15,-1 0-3-15,2 0 1 0,0-2-3 0,2-1 1 16,1 1-3-16,-1 0 0 0,2-2-1 0,0 1 2 16,0-1-1-16,0-1-1 0,2 1 1 15,1 0 0-15,-1-2 0 0,2 0-1 0,-1-1 1 0,4-1-1 0,-2-2 1 16,2-1 0-16,0 0-1 0,1-2 1 15,1 0 0-15,0 0 0 0,0 0-1 0,0 0 4 16,1 2 1-16,2-2 2 0,1 3 3 0,-1 0 0 16,3-1 3-16,1 1 0 0,1-1-1 0,2 1 0 15,3-2 1-15,2 2 0 0,1-1-2 16,3 1-2-16,3-1-3 0,3 0-2 0,1-2-2 0,0 2-3 0,2-1-1 16,-1 0-1-16,2-1 1 0,-2 1 1 15,0-1 1-15,-3 0 0 0,-2 1 0 0,0-1 0 16,-2 2 2-16,-3-2-1 0,-2 1 0 0,0 0-1 15,-3 0 0-15,-1-1 3 0,-1-1 1 16,1 2 1-16,-5-1-1 0,-1-1-3 0,0 0 1 0,-3 0 0 16,1 0 3-1,1 0 6-15,-3 0 3 0,0 0 6 0,-1 0 1 16,1-3 0-16,-1 0-6 0,1-3-3 16,-1-1-6-16,0-2-1 0,0 0-1 0,0-3-1 15,0-1-1-15,-2-3-2 0,-4-1-1 0,1 0 1 16,-1-2-1-16,1 2 0 0,-2-1 2 0,-1 2-3 15,0 1 2-15,0 2 1 0,-2 0-1 0,-3 0 0 16,2 1-1-16,-1 2 1 0,0-1 0 0,0 2-2 0,-2-1 2 16,2 0 0-16,-2 0 0 0,2 1 0 15,0 0 0-15,1-1 1 0,1 2-1 0,2 1-1 16,-1-1 2-16,2 0 0 0,1 1 2 0,1 2-2 16,0-1 0-16,0 1 0 0,2 1 0 0,0-1 1 15,1 0-1-15,0 2-1 0,0-1 1 16,1 2-3-16,0-1 2 15,-1 1 1-15,1-1-1 0,0 2 0 0,1-1-1 16,-2 1-1-16,2 0 1 0,-1 1 0 0,1-1-1 16,0 1 0-16,-1-1-2 0,1 1 1 0,0-1-3 15,0 1-4-15,0-1-6 0,0 0-12 0,0 0-19 16,0 0-33-16,0-2-43 0,0 0-83 16,0-2-162-16,2 0-247 0,0 1-923 0</inkml:trace>
  <inkml:trace contextRef="#ctx0" brushRef="#br0" timeOffset="193615.2">15230 7820 2040 0,'0'0'91'0,"0"0"-13"0,0 0-8 0,0 0 11 16,0 0-3-16,0 0-6 0,0 0-7 0,0 0-5 16,0 0-6-16,0 0-8 0,0 0-3 0,121-40-5 15,-104 37-3-15,1 0 1 0,-6 1 2 16,3 1-2-1,-4 0-3-15,1 1-2 0,0-1-4 0,-2 1-2 16,-1-2-2-16,2 2 0 0,-2 0-9 0,-1 0-1 16,2 0-3-16,-1 0-5 0,0 0-3 0,-2 0 0 15,2 4 1-15,-3 0-2 0,-1 2 1 0,0 2 3 16,-2 1 1-16,-3 2 2 0,0 5 3 16,-6-1-3-16,-2 3-2 0,-2 1-4 0,-3-1-5 15,1-2-9-15,1-1-22 0,1-1-40 0,0-2-48 16,-1 0-68-16,-1-2-94 0,1-1-186 0,1-2-146 0,4-2-792 0</inkml:trace>
  <inkml:trace contextRef="#ctx0" brushRef="#br0" timeOffset="193777.95">15220 8053 1508 0,'0'0'395'0,"0"0"-119"0,0 0-62 0,0 0-68 16,0 0-43-16,0 0-20 0,0 0-3 16,0 0-8-16,0 0-10 0,0 0-7 0,116-79-10 0,-94 70-8 15,2 1-8-15,-4 0-8 0,0 2-8 0,-3 1-3 16,-1 1-5-16,-3 2-4 0,-3-1-3 0,-4 3-6 15,-2 0-14-15,-3 0-33 0,0 0-52 16,-1 2-66-16,0 0-110 0,0 0-227 0,0-1-961 0</inkml:trace>
  <inkml:trace contextRef="#ctx0" brushRef="#br0" timeOffset="193962.74">15275 7858 2051 0,'0'0'202'0,"0"0"-64"0,0 0-4 0,0 0-16 16,0 0-25-16,-87 150-22 0,72-109-13 0,-3 0-6 0,6 2-7 16,-3 0-9-16,2-4-11 0,2-1-11 15,1-3-6-15,4-6-6 0,1-1-8 0,4-5-15 16,1-3-27-16,0-4-50 0,0-4-60 0,1-1-100 16,4-2-190-16,-1-3-194 0,-3-3-726 0</inkml:trace>
  <inkml:trace contextRef="#ctx0" brushRef="#br0" timeOffset="194265.4">15189 8253 1308 0,'0'0'281'0,"0"0"-97"0,0 0-28 0,0 0-28 16,0 0-39-16,0 0-27 0,121-79-13 0,-96 68-9 16,-1 2-4-16,4 0-8 0,0 2 22 0,2 1 48 15,3 1 7-15,-1 2-1 0,2 0-34 0,-3 3-51 16,-4 0-12-16,-4 0-1 0,-5 6-1 0,0 1 3 15,-6 4 3-15,0-2 1 0,-3 2 4 0,-1 2 0 16,-3-1 3-16,0 4 9 0,-4 0 4 0,0 0 4 0,-1 2-2 16,0 3-2-16,-2 1 5 0,-4 3 0 15,-1 2-2-15,-3 3-1 0,-1 2-4 0,0 2-3 16,-4 1 0-16,4 1-3 0,-3-2-2 0,0-1-7 16,2 0-4-16,0-5-2 0,-1-2-7 0,2-1 0 0,0-3 0 15,2-3-2-15,0-3 0 0,1-3-2 0,-1-5-11 31,4-3-27-31,0-5-56 0,0 0-75 0,-1-6-117 16,1-1-264-16,1 1-993 0</inkml:trace>
  <inkml:trace contextRef="#ctx0" brushRef="#br0" timeOffset="194401.25">15218 8404 1823 0,'0'0'213'0,"0"0"-138"16,0 0 1-16,0 0 13 0,0 0-9 15,0 0-30-15,-30 122-25 0,30-104-13 0,0-2-13 16,0-4-13-16,3-1-25 0,3-2-57 16,1-4-92-16,-1-2-117 0,0-3-131 0,1 0-6 0,-4 0-480 0</inkml:trace>
  <inkml:trace contextRef="#ctx0" brushRef="#br0" timeOffset="194579.53">15276 8496 389 0,'0'0'574'0,"0"0"-186"0,0 0-37 15,0 0-67-15,0 0-76 0,0 0-38 16,0 0-29-1,0 0-23-15,0 0-20 0,0 0-20 0,118-54-14 16,-111 61-6-16,-2 1-2 0,-3 1 4 0,-2 2-3 16,0 2-6-16,-1 1-10 0,-8 3-13 0,0-1-8 15,-4 0-6-15,0 1-6 0,-3-4-4 0,4 1-2 16,-2-4-4-16,3-3-3 0,3-2-13 0,2-4-44 16,5-1-77-16,1-6-115 0,0-2-260 15,0 2-1035-15</inkml:trace>
  <inkml:trace contextRef="#ctx0" brushRef="#br0" timeOffset="194950.67">15850 7798 2145 0,'0'0'262'0,"0"0"-142"0,0 0-5 16,0 0 2-16,0 0-15 0,0 0-16 0,0 0-8 16,0 0-12-1,0 0-18-15,0 0-14 0,0 0-12 16,0 0-9-16,0 0-7 0,0 0-2 0,110 69-3 15,-103-62-7-15,-1 0-15 0,-3 1-33 0,-3 1-50 16,0 1-53-16,-4 2-54 0,-4 0-70 0,-5-1-80 16,-1 2-61-16,-3 0 20 0,-2-2 98 15,1 1 145-15,-2-3 173 0,1-1 123 0,1 1 92 16,1-2 70-16,3-1 4 0,2-2-30 0,2-1-51 0,5-1-45 16,2-2-38-16,3 0-31 0,0 0-31 0,6-1-18 15,6-4-2-15,1-2 3 0,9-1 6 0,4-3-8 16,0 2-10-16,5-4-6 0,1 4-7 0,1-2-7 15,-2 2-5-15,0 1-6 0,-1 1-6 0,-5-1-3 16,0 2-3-16,-2 0-1 0,-2 2 0 0,-3 0-2 16,-3 2-3-16,-5 1-5 0,-4 1-9 0,-2 0-19 0,-3 0-28 15,-1 0-40-15,0 2-39 0,-2 2-54 16,-3 0-76-16,-3 1-113 0,-1-2-153 0,4 1-39 16,-1-2-342-16</inkml:trace>
  <inkml:trace contextRef="#ctx0" brushRef="#br0" timeOffset="195086.81">16072 7975 666 0,'0'0'448'0,"0"0"-87"0,0 0-49 15,0 0-65 1,0 0-52-16,0 0-41 0,0 0-34 16,0 0-22-16,0 0-25 0,-111 119-25 0,106-105-15 15,1 0-16-15,2-2-6 0,0 0-9 0,2-1-10 16,0-1-16-16,0-2-38 0,4-2-63 0,1-4-101 16,4 0-180-16,-3-2-162 0,-2 0-798 0</inkml:trace>
  <inkml:trace contextRef="#ctx0" brushRef="#br0" timeOffset="195336.56">16145 8074 1781 0,'0'0'266'16,"0"0"-119"-16,0 0-9 0,0 0-1 0,0 0-18 15,0 0-34-15,0 0-29 0,0 0-19 0,0 0-7 16,0 0-4-16,0 0-5 0,-94 127 0 16,79-112-2-16,0-1-2 15,2-2-1-15,2 0-1 0,1-4-4 16,5-1-3-16,1-4-4 0,4 0-3 0,0-2-1 15,3-1 7-15,3 0 9 0,4-2 3 0,2-4 4 16,2-3-1-16,2-1-3 0,3-1 0 0,0-2-1 0,2-1 5 0,2 2-1 16,0-2-3-16,1 3-3 0,-2 0-8 0,-4 2-6 15,-4 3-3-15,-2 1-3 0,-5 4-8 16,1 1-14-16,-6 0-29 0,-2 0-52 16,0 4-93-16,0 1-190 0,-5 1-279 0,0-2-825 0</inkml:trace>
  <inkml:trace contextRef="#ctx0" brushRef="#br0" timeOffset="195650.19">16012 8332 1613 0,'0'0'383'0,"0"0"-265"15,0 0-25-15,0 0 5 0,0 0-8 0,0 0-24 32,0 0-21-32,0 0-19 0,0 0-10 0,-46 127-7 15,46-119-6-15,0-1-7 0,0-2-12 16,0 0-19-16,0-2-35 0,0-2-55 0,0-1-63 15,0 0-56-15,0 0-29 0,0-5 25 0,0-1 61 0,3-1 71 16,3-2 64-16,0-1 42 0,0-2 29 0,4-1 25 16,0 1 25-16,0-2 30 0,2 2 34 0,1 0 42 15,1-1 26-15,2 3 4 0,-1 0-14 0,2 0-27 16,-1 4-24-16,-2 3-18 0,-1 3-23 0,-3 0-14 16,-6 1-10-16,2 6-4 0,-5 4 1 0,-1-1-4 15,0 2-9-15,-4 2-12 0,-1 2-8 0,-4-2-8 16,-1 2-6-16,1-2-3 0,1-2-11 0,-1-2-5 15,2-3-4-15,0-3-2 0,5-1-9 0,-1-2-26 16,3-1-53-16,0-4-79 0,2-4-104 0,1-2-225 16,1 3-1026-16</inkml:trace>
  <inkml:trace contextRef="#ctx0" brushRef="#br0" timeOffset="196019.25">16331 7974 1971 0,'0'0'180'0,"0"0"-55"0,0 0-2 0,0 0 7 16,0 0-19-16,0 0-23 0,0 0-17 16,0 0-7-16,0 0-8 0,0 0 0 0,0 0-9 0,0 0-6 15,124-22-4-15,-115 30 3 0,0 4 4 0,-6 1-1 16,1 3-6-16,-4 0-13 0,-1 2-8 0,-8 1-6 16,-1 1-1-16,-4-2 0 0,2-1-3 0,1-2-2 15,2-3-4-15,4-1 0 0,1-4-4 0,4 0-1 0,0-3 0 16,2 0-4-16,4-3 1 0,4-1 2 15,5 0 0-15,2-2 1 0,6-3 3 0,3 0 0 16,1 0 2-16,0 0 1 0,1 2 0 0,-6 1 0 16,1 1 1-16,-3 1-2 0,-4 0 3 0,-5 5 1 15,-2 1 2-15,-6 0 1 0,-3 4 4 0,0 2 0 32,-5-1 0-32,-8 3-2 0,-2 1-2 0,-5 0-3 15,0 2-1-15,-2-1-1 0,-3-2-2 0,1-2 0 16,3 0-2-16,-1-4-3 0,2-2-8 0,3-3-14 15,4-3-24-15,3-2-36 0,2-6-47 0,3-3-48 16,-2-2-59-16,2-5-86 0,0 0-110 0,-3-5-100 16,4 6-168-16,-2 4 80 0</inkml:trace>
  <inkml:trace contextRef="#ctx0" brushRef="#br0" timeOffset="196185.51">16357 8109 147 0,'0'0'736'0,"0"0"-340"0,0 0-29 0,0 0-75 0,0 0-100 16,0 0-69-16,0 0-29 0,0 0 6 15,0 0 20-15,0 0 10 0,0 0-5 0,0 0-13 16,0 0-9-16,0 0-10 0,14 70-9 0,-12-42-16 0,0 1-12 15,-2 5-10-15,0 0-10 0,0 5-7 0,-2-1-6 16,-2-2-4-16,-2 0-8 0,3-4-2 0,-1-2-5 16,1-2-5-16,3-5 0 0,0-1-14 0,0-6-20 15,1-2-38-15,6-5-63 0,0-4-98 0,2-5-182 16,-2 0-639-16,-1-1-494 0</inkml:trace>
  <inkml:trace contextRef="#ctx0" brushRef="#br0" timeOffset="196385.84">16849 7797 2151 0,'0'0'285'0,"0"0"-159"0,0 0-2 0,0 0 15 0,0 0-9 16,0 0-27-16,0 0-29 0,-49 131-17 0,28-98-10 15,0 3-10-15,0-1-15 0,-3-2-3 0,3-3-8 16,5-5-6-16,2-5-6 0,8-4-14 0,3-3-25 15,3-4-54-15,3-4-79 0,5-2-124 0,-1 0-319 16,0-3-933-16</inkml:trace>
  <inkml:trace contextRef="#ctx0" brushRef="#br0" timeOffset="196570.07">16852 7939 2160 0,'0'0'132'0,"0"0"-33"31,0 0 12-31,0 0 23 0,0 0-4 0,0 0-24 15,0 0-20-15,-2 122-14 0,1-93-9 16,0 5-11-16,0-1-11 0,-1 0-6 0,1 1-10 0,-1-2-5 0,1 0-7 16,1-4-6-16,0 1-5 0,0-5-1 0,3-1-4 15,2-5-9-15,-2-1-20 0,5-2-37 16,-3-6-58-16,2-2-83 0,1-6-123 0,1-1-282 16,-6 0-890-16</inkml:trace>
  <inkml:trace contextRef="#ctx0" brushRef="#br0" timeOffset="196939.3">17062 7889 1759 0,'0'0'287'0,"0"0"-176"0,0 0-13 16,0 0 16-16,0 0-2 0,0 0-2 0,0 0-11 0,0 0-14 16,0 0-8-16,0 0-7 15,-44 146-11-15,36-115-10 0,0 2-7 0,1-1-10 16,4-1-10-16,2-3-4 0,1-1-6 0,1-4-4 15,7-1-1-15,5-1-1 0,4-4 2 0,5-1 3 16,1-2 1-16,5-1 1 0,0-3-5 16,1-4-1-16,0 0-1 0,-1-3-3 0,1-2 1 15,-3-1-3-15,-1 0 4 0,-5-6-3 0,-1-3-1 16,-4 0 1-16,0-3 4 0,-5 0 2 0,-2-2 2 0,-2-1 2 16,0-1-3-16,-4-2 3 0,-1 0-2 0,-1-1-1 15,0-1-1-15,-1-2-5 0,-6 1 1 0,3 1-2 16,-5 3 2-16,0 2 0 0,-2 4-1 15,-3 2-2-15,-3 4-3 0,-3 4 1 0,-2 1-1 16,-2 0 4-16,-2 6-4 0,-1 3 0 0,3 3-3 0,-1 1-10 31,5 0-13-31,3 1-28 0,4 0-51 0,2 0-77 16,6-1-115-16,1-4-342 0,1-2-900 0</inkml:trace>
  <inkml:trace contextRef="#ctx0" brushRef="#br0" timeOffset="197053.24">17408 8183 2128 0,'0'0'-51'15,"0"0"-27"-15,0 0-26 0,0 0-94 0,0 0-226 16,0 0-849-16</inkml:trace>
  <inkml:trace contextRef="#ctx0" brushRef="#br0" timeOffset="198024.77">15376 8777 2105 0,'0'0'113'0,"0"0"-9"16,0 0 12-16,0 0 20 0,0 0 3 0,0 0-23 0,0 0-22 0,0 0-14 16,118 6-14-16,-83-6-11 0,7 0-12 0,6-1-11 15,5-4-6-15,8-1-6 0,9-1-1 16,8-3 7-16,7 1 1 0,8-2-3 0,7-1-4 15,1 1-15-15,1 0-5 0,0 1-1 0,-1 2-1 16,-8 0 0-16,-2 3 1 0,-6 0 1 16,-8 1-3-16,-5 2 3 15,-6 1-4-15,-8 1-1 0,-5-1 0 0,-6 1 0 16,-6-2 0-16,-3 0-1 0,-6 0 2 16,-2-1 0-16,-1-1 1 0,-1-1 1 0,-3-2 1 15,2-2 0-15,-3 0-1 0,2-1 2 0,-5-1-1 16,0-1 1-16,-2-1 1 0,-3-1 0 15,2-2 0-15,0-1 1 0,2-3-1 0,1-3 0 16,1-2 1-16,5-5-2 0,-1-2 1 0,3-4 1 0,0-3-2 0,-5-1 0 16,2-3 0-16,-6-1 2 0,-1-1-2 15,-5 1 3-15,-2-1-3 0,-5 2 0 0,-7 1 0 16,-2 0 0-16,-15 1 3 0,-3 0-3 0,-11 0 0 16,-6 3-2-16,-8 0 0 0,-8-1 0 0,-6 1-1 15,-4 0 0-15,-5 1 0 0,-1 2 1 0,1 1 0 16,0 1-3-16,3-1-9 0,3 3-11 0,-1-1-13 0,0 3-6 15,-3 3 1-15,-2 0 6 0,-6 4 11 0,0 4 9 16,-1 0 4-16,-3 4 6 0,3 1 3 16,-4 4 2-16,6 0 2 0,-5 2 2 0,4 2 0 15,-5 1 0-15,3-1 1 0,-2 3 3 0,-1 0 1 16,1 1-1-16,2 1 2 0,3 1-3 16,-1 5 0-16,3 4 3 15,-1 2-4-15,2 3 2 0,0 2 1 0,1 2 0 16,0 2-1-16,6 1 0 0,-1 4-2 0,4-1 1 15,3 2 1-15,6 5 0 0,0-2 1 0,2 2-1 16,6 1 0-16,3 2 2 0,6 0-3 16,3 3 0-16,4 2 1 0,4 1-1 0,3 2-1 0,3 1 0 15,2 0 0-15,4 2 1 0,2 0-1 16,4-1 0-16,5 0-1 0,0 0 2 0,9-5 0 0,3 2 1 16,4-3 1-16,1 0-1 0,3-1 1 0,0 0 1 15,2-1 3-15,3 0 0 0,1-2 0 0,1-3 2 16,4-1-1-16,2-4 0 0,0 0 0 15,1-5-3-15,2 2-2 0,2-4 4 0,3-1-2 16,2-2 3-16,6-2-1 0,3-1 1 0,5-3 2 16,4-1-2-1,6-5 0-15,1 1-5 0,2-2 1 0,1-1-4 16,-2 0 1-16,2 1-1 0,-2 0-1 0,-3 1-1 16,-5 0 0-16,-3 0 1 0,0 2-2 15,-6 0 1-15,-5 0-2 0,-2 1-1 0,-5 0 0 16,0-2 1-16,-5 1 2 0,0-1-6 0,-3 1-2 15,-3-1-14-15,-6-1-20 0,-1 1-32 0,-4-1-56 16,-2-1-89-16,-6-1-177 0,-5-2-1195 0</inkml:trace>
  <inkml:trace contextRef="#ctx0" brushRef="#br0" timeOffset="-189884.25">8239 11987 987 0,'0'0'246'0,"0"0"-29"0,0 0-18 0,0 0-1 0,0 0-39 16,0 0-38-16,0 0-24 0,0 0-15 0,0 0-14 16,0 0-11-16,0 0-15 0,0 0-15 15,-4 1-13-15,4-1-3 0,0 0-2 0,0 0-2 16,0 0 0-16,0 0 0 0,0 0 1 0,2 1 0 0,0-1 5 16,1 0 5-16,0 0 6 0,3 0 3 0,-2 0 3 15,4 0 1-15,2 0-3 0,0 0 2 0,1-2-3 16,4 1-6-16,-1 0-4 0,2-1-3 0,-1 1-3 15,1-1-1-15,-1 0-1 0,2 0-1 0,-3 0-1 16,2 1-1-16,-3-1-1 0,3-1 1 0,-3 1 1 31,-1-2-1-31,0 2 0 0,-1-1 0 0,0 1-2 16,-2 0 0-16,-1-1-1 0,1 1-1 0,-5 1 1 16,0 0-3-16,-2 1-2 0,-2 0 0 15,0 0-3-15,0 0-10 0,0 0-12 0,0 2-19 0,-3 1-42 0,-1 3-73 16,1-1-136-16,-4 0-243 0,5-1-538 0</inkml:trace>
  <inkml:trace contextRef="#ctx0" brushRef="#br0" timeOffset="-189508.78">8251 12193 755 0,'0'0'250'16,"0"0"18"-16,0 0-32 0,0 0-38 0,0 0-73 15,0 0-45-15,0 0-21 0,0 0-8 0,0 0-9 16,0 0-13 0,0 0-12-16,0 0-2 0,0 0 1 15,0 0 2-15,1 16 2 0,0-11-2 0,3-2-1 0,1 1 1 16,-1-1 3-16,3 0 4 0,0 0 2 0,0-1 8 15,1-1 1-15,2 2 5 0,1-2-2 16,2-1-2-16,-1 0-4 0,1 0-5 0,2 0-4 16,0 0-5-16,-1 0-4 0,2-1-4 0,-2 0 0 15,2-1-2-15,-3 1-1 0,1-1-3 0,0 1-2 16,-3 0-1-16,-1 0-1 0,0-1-1 0,-1 2 0 0,-3 0-1 16,0 0-3-16,-2 0-2 0,1 0-6 0,-4 0-13 15,0 0-24-15,-1 0-41 0,0 0-89 16,0 0-190-1,0 2-129-15,0-2-869 0</inkml:trace>
  <inkml:trace contextRef="#ctx0" brushRef="#br0" timeOffset="-189300.04">8334 12150 1109 0,'0'0'274'0,"0"0"-65"0,0 0-62 15,0 0 1-15,0 0-6 0,0 0-11 0,0 0-14 16,0 0-16-16,0 0-11 0,0 0-17 0,0 0-15 0,0 0-15 16,0 0-15-16,0 0-11 0,121-3-8 0,-110 3-4 15,-1 0-4-15,2 0-4 0,-2 0-9 0,0 0-21 16,1-4-56-16,1 0-179 0,-5-1-289 16,-1 1-889-16</inkml:trace>
  <inkml:trace contextRef="#ctx0" brushRef="#br0" timeOffset="-185238.78">10954 11926 553 0,'0'0'90'0,"0"0"37"0,0 0 34 0,0 0 13 0,0 0-23 16,0 0-41-16,0 0-33 0,0 0-26 0,0 0-18 15,0 0-13-15,0 0-10 0,0 0-6 0,-3 7-3 0,3-6 3 16,0 0 9-16,0 1 12 0,0 1 10 0,0 0 11 15,0 0 4-15,1 0-1 0,-1 1 0 16,1-2-6-16,0 1-2 0,0 0-4 0,0 0-3 16,0 0-2-16,4 2-2 0,-2-2 4 0,-1 2 2 15,4-2 0-15,-2 2-2 0,3-2-4 16,-3 2-2-16,3-2-2 16,-1 1 0-16,0 0 0 0,1-1 0 15,-2-1 0-15,2 0-1 0,2 0-2 16,1-1-1-16,0 1 0 0,2-2-1 0,0 0 0 0,4 0-1 15,2 0 0-15,-3 0-3 0,5-4-2 16,0 3 6-16,-1-3 3 0,3-1 2 0,-1 2 1 16,-1-2-8-16,0 2-7 0,0 0-2 0,0 1-4 15,0 0-1-15,-1 1 0 0,-1 1 0 0,-1 0-3 0,1 0 0 16,0 0-1-16,-3 0-1 0,3 0 1 0,-1 0 0 0,-3 2 1 16,5-1 0-16,-5 1 2 0,5 0-1 15,0-2 1-15,1 1-1 0,1-1 1 0,-1 0 0 16,0 0 0-16,1 0-4 0,-3 0 2 0,2 0 1 15,-2 0-1-15,-1 0 0 0,2 2 1 0,-1-2-1 16,1 1 0 0,-4 0-1-16,3 0 0 0,-1 1 2 15,-2-1-2-15,4-1 2 0,-2 1 0 0,-1-1 0 0,3 0 0 16,2 0 0-16,3 0 1 0,0-2 1 0,4-2 1 16,2 0 1-16,0 0-1 0,0 0-3 0,0 1 0 15,-4-1 0-15,1 1-1 0,-3 1 0 0,-3 0-1 16,3-1 1-16,-2 1-2 0,-1 1 0 15,0 1 1-15,0 0-1 0,0 0 0 0,-1 0 0 0,0 0 0 16,1 0 0-16,-1 0 0 0,2 0 0 16,3 0 0-16,-1 1 2 0,-1-1-2 0,4 1 1 0,-3 0-3 15,3 0 4-15,-3 1-2 0,2-1 0 0,-4 1 2 16,-1 0-4-16,1 0 4 0,0 0 0 0,2 0 0 16,-2-2-1-16,1 0 3 0,0 1 0 15,2-1 1-15,0 0 1 0,1 0-2 0,-2 0 2 0,2 0-3 16,-3-1 1-16,1 1-1 0,0 0 0 0,-3-2 0 15,0 2-2-15,0 0 0 0,-2 0 2 16,-3 0-1-16,0 0-1 0,-2 0 0 0,0 0-1 16,-1 0 0-16,0 0 4 0,2 0-2 0,-2 0 1 15,5 0 0-15,-3 0-1 0,3 0 3 0,-2 0-2 16,1 0 0 0,0-2 0-16,2-1 0 0,0 2-2 0,0-1 1 15,-1-1 0-15,-1 2-2 0,3-1 1 16,-2 0 0-16,-2-1 0 0,1 2-1 0,1 0 0 0,-2 0 0 15,-1 0 1-15,-3 1 0 0,1 0-1 0,1 0 0 16,-4 0 0-16,1 0 1 0,0 0 0 16,-1 0-1-16,0 0-2 0,2 0 1 0,-2 0 1 15,3 0 1-15,2 0-1 0,-2 0 1 0,1 0 0 0,0-1-1 16,-1 0 2-16,2 0-1 0,-1 0 0 16,-2-1-1-16,3 0 0 0,-1 0 2 0,-1-1-2 0,3 1 3 15,-4 0-3-15,5-1 1 0,-4 1 1 0,1 0-1 16,-3 1 1-16,-1-2-2 0,0 2 2 15,-3-1-1-15,-1 2 4 0,-2 0-2 0,-2 0 0 16,1-1 2 0,-1 1 0-16,-1 0 5 0,0 0 0 0,1 0 2 15,-2 0 1-15,0 0-1 0,0 0 1 0,0 0-3 16,0 0 1-16,0 0-2 0,0 0-3 0,0 0 2 16,0 0-1-16,0 0-1 0,0 0 0 0,0 0-1 15,0 0-2-15,0 0-1 0,0 0-1 0,0 0-3 16,0-2-4-16,0 2-8 0,-2 0-13 0,0-1-19 15,-2 1-35-15,0-2-52 0,-2-1-112 0,2 2-275 16,0-1-967-16</inkml:trace>
  <inkml:trace contextRef="#ctx0" brushRef="#br0" timeOffset="-182981.93">14939 11942 178 0,'0'0'185'0,"0"0"-120"0,0 0-21 16,0 0-5-16,0 0 2 0,0 0 4 0,0 0-4 16,0 0 2-16,0 0 3 0,0 0 14 0,0 0 17 15,0 0 11-15,0 2 12 0,0-2 1 16,0 2-1-16,0-2 0 0,0 1-5 0,0-1-10 16,0 1-12-16,0 0-5 0,0-1 1 0,0 1 4 0,0-1 0 0,2 1 2 15,1 2-3-15,3-2-3 0,-3 0-4 16,2 0 1-16,1 1-8 0,0-1-6 0,-1 0-3 15,2 0-9-15,1 1-4 0,-2 0-2 0,0-1 0 16,4 1-1-16,-1 0 2 0,1 0-2 16,1-1-3-16,-1 1-3 0,1 0-4 0,3-1-3 15,-2 0 0-15,2 1-1 16,0-2 0-16,-1 0-1 0,2 0-2 0,2 1-1 16,-1-1-2-16,0 0-1 0,3 0-1 15,-2 0 0-15,-1 0-2 0,3 2 1 0,0-2-2 16,-1 1-1-16,-1-1 0 0,1 1-1 0,-1-1 1 15,-2 0-1-15,3 0 0 0,-3 1-3 16,1-1 2-16,0 0-1 0,2 0 0 0,-2 0 1 16,3 0-3-16,-2 0 2 0,0 0-2 0,1 0 0 0,1 0 0 0,-2 0 0 15,0 0 1-15,2-1-1 0,0-1-2 16,-2 0 2-16,0 1-1 0,2-2 0 0,0 0-1 16,-2 2 2-16,-1 0-2 0,2 0 2 0,-2 0-1 15,0 1-1-15,1-1 0 0,0 1 0 0,0-2 0 0,4 0 1 16,3 1-1-16,0-1 0 0,1-1 2 0,1 1-2 15,0-1 1-15,0 1 0 0,0-1-1 0,-1 0 1 16,-1 1 0-16,0-1 0 0,-2 1-1 16,-3 0 0-16,2-1 0 0,-2 1 2 0,-2 0-2 15,2-1 0-15,-3 0 1 0,3 2-1 0,-1-2 1 16,-2 2-1-16,3-1-1 0,0-1 1 0,0 2 1 16,-2 0 0-16,-1-2-3 0,2 1-2 15,-5 0-1-15,2 2 1 16,-3 0 4-16,-1 0 1 0,-1 0-1 0,-2 0 1 15,0 0-3-15,-2 0 2 0,4 0 0 0,-4 0 1 16,0 0 0-16,2 0-1 0,-1 0 0 0,-2 0 0 16,2 0 0-16,-3 0 2 0,2 0 0 15,-3 0 0-15,5 0-1 0,-6 0 2 0,3 0-1 16,-1 0 1-16,-2 0 1 0,2 0-2 0,-1 0 1 16,-2 0-2-16,1 0 0 15,-1 0 0-15,2 0 0 0,-2 0-2 0,1 0 0 16,-2 0 1-16,1 0-2 0,-1 0 1 0,0-1-1 15,0 1-6-15,0 0-7 0,0-1-17 16,0 0-27-16,0 0-48 0,0-1-75 0,0 1-148 0,0 1-238 16,-1 0-852-16</inkml:trace>
  <inkml:trace contextRef="#ctx0" brushRef="#br0" timeOffset="-181916.2">17401 11869 433 0,'0'0'38'0,"0"0"4"0,0 0 20 0,0 0 14 15,0 0 8-15,0 0-1 0,0 0-20 16,0 0-17-16,0 0-5 0,0 0 17 0,0 0 31 16,0 0 36-16,0 0 28 0,0 0 4 0,56 14-13 15,-34-14-21-15,0 0-23 0,7 0-19 16,-1 0-17-16,0 0-6 0,2 0-8 0,1 0-5 16,2 0-1-16,1-1-4 0,5 1-2 0,0-2-5 0,2 1-3 0,3 0-8 15,0-1 0-15,4 1 7 0,4 0 6 16,6 0 2-16,3 0-5 0,0 0-14 0,3 1-9 15,-4-2-3-15,-1 2-3 0,-6-1 1 0,-4 0-1 16,0 0-1-16,-7 0 0 0,-2 0 0 0,-6-1-1 16,0 1-1-16,-7 0 1 0,0 1-3 0,-6 0-1 15,-3 0-1 1,-6 0-3-16,0 0-12 0,-3 0-16 0,-1 0-18 16,-4 0-35-16,1 0-63 0,-2 0-136 15,-3-1-173-15,0 1-37 0,0 0-525 0</inkml:trace>
  <inkml:trace contextRef="#ctx0" brushRef="#br0" timeOffset="-181510.92">17290 12167 758 0,'0'0'189'15,"0"0"-155"-15,0 0 28 0,0 0 47 0,0 0 36 16,0 0 10-16,0 0-23 0,0 0-12 0,0 0-7 16,0 0-4-16,119 3-11 0,-92-2-14 15,-1 0-9-15,6-1-10 0,4 1-6 0,2 1-5 16,0-2-10-16,5 1-6 0,1-1-5 0,4 0 0 0,4 0 1 15,2 0-5-15,6 0-3 0,2 0-8 0,2-3-9 16,0 2-1-16,-1-1-3 0,-1 1-2 16,-2-2 0-16,-4 2-2 0,-3 0 1 0,-3 1-1 15,-5-3 0-15,-2 2-1 0,-4-2 1 0,-3 1-1 16,-5 1-1-16,-6-2 1 0,2 1 0 0,-5 0-1 16,-3-1-2-16,-1 2 1 0,-4-1-3 0,-1 1-4 0,-3 0-8 15,-1-1-14-15,0 1-22 0,-6 0-40 0,1 1-92 16,-4-1-195-1,0 1-141-15,0 0-828 0</inkml:trace>
  <inkml:trace contextRef="#ctx0" brushRef="#br0" timeOffset="-181129.23">17505 12051 1507 0,'0'0'14'0,"0"0"-15"15,0 0 14-15,0 0 24 0,0 0 40 16,0 0 34-16,0 0 18 0,0 0 17 0,0 0-11 16,0 0-27-16,0 0-25 0,137 5-20 0,-105-6-12 15,5 0-8-15,0 0-6 0,2 1-4 16,1 0-5-16,3 0-5 0,1 0-4 0,-1 0-4 15,6 0-4-15,0 0 2 16,3 0-2-16,2 0-3 0,3 0 1 0,-4 0-3 16,-1 0-3-16,-4 0 0 0,-5 0-2 15,-3 1 1-15,-2-1-3 0,-5 0 3 0,-1 1-2 0,-2-1 0 16,-2 0 0-16,-3 0-1 0,3 0 0 0,-2 0 0 16,-3 0-1-16,-3-1-2 0,-5 0 0 0,-1 1-4 15,-3-2-4-15,-7 2-9 0,2-1-11 16,-5 1-18-16,-1-1-42 0,0 0-88 0,0-1-219 0,-1 0-140 15,0 0-850-15</inkml:trace>
  <inkml:trace contextRef="#ctx0" brushRef="#br0" timeOffset="-179624.22">10995 12255 504 0,'0'0'65'16,"0"0"18"-16,0 0 18 0,0 0 15 15,0 0 8-15,0 0-14 0,0 0-17 0,0 0-20 0,0 0-15 0,0 0-3 16,0 0 13-16,0 0 17 0,12 7 13 0,-4-7-2 16,2 0-11-16,0 2-15 0,2-2-8 15,3 1-4-15,0 1-6 0,2 1-4 0,-1-1-2 16,4 1-2-16,1-1-1 0,4 0-1 0,-1-1-1 15,5 1-1-15,0-1-2 0,2-1-2 16,1 0-5-16,4 0 1 0,0 0-1 0,4 0-1 16,1-1-2-16,0-2-9 0,1 1-6 0,3 0-4 0,-3 0-1 0,-1 2-2 31,-1-1 1-31,-4 1-1 0,2-1-1 0,-2 1-2 0,-1-1 2 0,-2 1-3 0,1-1 0 16,-3-1 0-16,-1 1-4 0,-3 0 3 0,2 1 0 15,-1-1 0-15,0-1 0 0,-3 2-1 0,2 0 2 16,-4-1-1-16,-2 0 0 0,4 0 1 15,-4-2-2-15,1 1 1 16,-1-1 2-16,0 1-1 0,0 0 0 0,-2-1-1 16,0 1 1-16,-4 0-1 0,3 1-1 15,-4-1 1-15,2 1-1 0,-4 0 0 0,4-1 1 16,-4 1-1-16,0 1 0 0,-1 0 0 0,-1 0 0 16,0 0-1-16,-1 0 0 0,-2 0-1 0,-3 0-2 15,4 0-3-15,-5 0-13 0,3 0-17 16,-3 0-46-16,4 0-103 0,-1-2-233 0,0 1-163 0,-4 0-771 0</inkml:trace>
  <inkml:trace contextRef="#ctx0" brushRef="#br0" timeOffset="-172384.25">17238 11955 378 0,'0'0'119'0,"0"0"-34"16,0 0-17-16,0 0 1 0,0 0 6 0,0 0-1 16,0 0-3-16,0 0 1 0,0 0 1 0,0 0 25 0,0 0 17 15,0 0 7-15,-124 43 3 0,116-42-20 0,3 1-20 16,-1-2-17-16,5 0-14 0,-1 0-15 0,-1-3-10 15,0 1-11-15,1-1-5 0,1-1-3 0,0 1-4 32,0-1-2-32,-1-3-3 0,1 0-1 0,1-1-1 15,0-1 2-15,0 0 2 0,0-3 2 0,0 1 0 16,1-1 1-16,2-1-2 0,-1-1 1 0,0-1-1 16,1-2 1-16,1 2 2 0,-3-2 3 0,1 1 1 15,1 1 3-15,-1-3-2 0,0 2-2 0,-2-3-3 0,3 1-3 16,-2-2 2-16,-1 2 2 0,0-1 2 0,0 1 1 15,0 1 0-15,0 1-2 0,0 0-2 16,0-1-2-16,0 3 0 0,0-2-1 0,0 1 2 16,2-1-1-16,0 2-1 0,-1-1 2 0,1-1-2 0,-2-1-1 15,2 0 0-15,1-1 0 0,-1-1-1 16,-1-1 0-16,1 1-1 0,-1-2 0 0,2 2 2 16,2-2-1-16,-1 1 0 0,2 1-1 0,-2-1 1 15,3 1 0-15,-4 0 0 0,4-1 1 0,-1-1 0 16,0 4-1-16,2-1 1 0,1-1 1 0,-1 1 0 15,1 0 1-15,1 2 1 0,-1 0-2 0,0 0-1 0,1 1 1 32,1-1-1-32,-1 0 1 0,2 1 0 15,1-1 0-15,-2 0-1 0,0 0 1 0,1-1-2 0,2 0 2 16,1 1-1-16,0-1-1 0,2 0 0 16,0 2 0-16,-1-2-1 0,2 1 1 0,2 1-1 15,0 2 0-15,-1-1 0 0,1 0-2 0,-1 0 2 16,-1 3-1-16,0 0 0 0,0 0 2 0,2 0-2 0,1 0 0 15,-2 0 0-15,2 1 1 0,1 0-1 16,1 0 0-16,2 1-2 0,-1 0 1 0,3 1 0 16,-1 1 0-16,1-1 0 0,3 0-2 0,0 0 2 15,1 0 0-15,3 0 1 0,1-1 0 0,-1 3 0 16,3-2 0-16,-3 2-1 0,4-1 1 16,0 3-1-16,-3 1 0 0,1-1 0 0,-4 2 1 0,-2 1 0 15,-1 1 0-15,-4 0 0 0,4 0 0 0,-2 0 1 0,-2 0-1 16,4 0 1-16,0 0 2 0,1 0 0 0,1 1 1 15,1-1 1-15,0 0 2 0,7 0 1 0,-2 0 1 16,0 0 3-16,3 2-1 0,2-1 0 0,2 2-1 31,-2-2 0-31,1 3-2 0,-2 0 1 0,-2 1-2 16,1 1 0-16,-6 0-1 0,3 0-2 16,-4 1 2-16,-1 0-1 0,3 1 5 0,-4 2-2 15,0-1 1-15,-1 0 0 0,0 1 1 0,-3 2 1 0,3-1 0 16,0 1 0-16,0 1-1 0,-1-1 2 0,2 2-1 15,-3-1-1-15,1-1-2 0,-3 2 1 16,3 0 1-16,-2 2-1 0,-4 0 0 0,3 0 1 0,-4 1-2 16,-1 2 1-16,-3 0 0 0,-3 1 0 15,1 0-2-15,-2 1-1 0,-3 0 0 0,-1 2 0 16,2 0-1-16,-3-2 2 0,0 2-3 0,2 1 2 16,-3-1-1-16,-5 1-1 0,3 2 2 0,-4 1-2 15,-1 1 3-15,-1-1 0 0,0 5 0 0,0-3-3 16,-4 2 2-16,-2 0 0 0,-3 0 0 0,-1 1 0 15,-1-1-1-15,1 1-1 0,-2-2 0 0,1 0 2 0,-2-1-1 16,-2-1 1-16,3 1-2 0,-5-1-1 0,4-1 3 31,-6 1-3-31,3 1 2 0,-3 0-2 16,-2-2 2-16,-4 0-1 0,4-1-1 0,-2 0 2 16,-3-1-2-16,3 0 1 0,-1 2-1 0,-2-3 3 0,-3 1-2 15,3-1 0-15,-4 1 0 0,0-1 0 0,-1-1-1 16,0-1 0-16,0 1-3 0,-3-3 1 0,3 1-1 15,0-4 2-15,1 1-1 0,4-5 2 0,-2 0-2 16,1-3-1-16,3-1 1 0,-2 1 2 0,1-2-1 16,-2 0-1-16,2 0 0 0,-3-1-1 15,-2 0 3-15,1 0-2 0,-1-1 3 0,3-1-3 16,-2 1 1-16,1-1-1 0,-2-1 1 0,0 0 0 0,0-1-1 16,-1 0 1-16,2 0-1 0,0-2 0 0,3 1 0 15,-2-1 1-15,0-1 0 0,2 0 0 0,-1 0 0 16,2 0-1-16,-1 0-1 0,1 0 0 0,-1 0 0 15,1 0 0-15,-2 0 1 0,1 0-1 16,1 0 0-16,-4 0 0 0,1 0-1 0,1 0 1 16,-1 1 0-16,0-1 0 0,3 0 0 0,-1 0 0 15,2 0 0 1,-3 0 0-16,3 0-1 0,-3-2 0 0,3-1-1 16,-2 1-1-16,3-2 1 0,-1 1-3 0,0-1-3 15,3 0-8-15,-1 0-16 0,-1-1-32 0,-4 2-71 16,3 0-152-16,4 2-326 0,5 0-873 15</inkml:trace>
  <inkml:trace contextRef="#ctx0" brushRef="#br0" timeOffset="-6190.25">5332 14504 866 0,'0'0'202'0,"0"0"-1"0,0 0 24 0,0 0 1 16,0 0-55-16,0 0-43 0,0 0-24 15,0 0-13-15,0 0-7 0,0 0-15 0,0 0-10 16,0 0-4-16,-16 0-5 0,16 0-5 16,0 0-7-16,0 0-8 0,0 0-6 0,0 0-7 15,0 0-3-15,0 0-3 0,0 0-3 0,0 0-1 16,0 0 1-16,0 0-2 0,0-1 2 0,0 0 1 15,3 0-2-15,1-2-1 0,-2 2 0 16,4-1-4-16,-2 0 0 0,4-1-1 0,-2 1-2 16,2 0 2-16,2 0 0 0,3 0 0 0,0 1-3 15,1 1 2-15,-1 0 1 0,2 0-1 0,-3 0-1 0,5 0 2 16,-4 0-1 0,1 0 1-16,3 0 0 0,0 1 0 0,-3 1-1 15,4 1 0-15,-3-2 0 0,3 1 0 0,-1 1 1 16,2-2-1-16,-2 1 2 0,3-1-1 15,-1 0 0-15,1 1 1 0,2-2 3 0,-1 1-2 16,-3-1 1-16,4 0 1 0,-3 0-1 0,0 0-1 16,1 0 0-16,-1 0-1 0,1 1 1 0,0-1-1 15,-1 1 0-15,3-1 3 0,0 1-2 0,5-1 3 16,-3 0 0-16,6 0-2 0,-1 0 1 0,2-2-2 16,0-2 0-16,0 1-1 0,4-2 3 0,0 1-4 15,-1-1 0-15,1 0 0 0,-1 0 1 0,4-1 0 16,-2 0 1-16,2 0-1 0,0 1-2 0,-2 1 0 15,0 0 1-15,1 0 2 0,1-1-4 0,0-1 4 0,2 1-1 16,1 0 1-16,0 0-1 0,2-1 0 16,3 0 0-16,-1-1-2 0,3 2 0 0,0-2 2 15,0 1 0-15,0-1-1 0,1 1 0 0,0 1 0 16,-4 0 1-16,1 0-1 0,-4 2 0 0,-1 0-1 16,0 0 0-16,-2 3 0 0,-3-2 4 15,1 2-4-15,0 0 0 16,0-1 0-16,0 1 0 0,1 0 0 15,-1-1 1-15,3 0-1 0,1-1-2 0,-1 2 3 16,2-1-1-16,2 1 0 0,-3 0 3 0,1 0-2 16,-1 0-1-16,-3 0 0 0,1 0 1 0,-1 0-2 15,-2 0 1-15,0 1 1 0,0 1 3 16,0 0-3-16,2 1 1 0,-3-2-2 0,2 2-3 16,-1-1 3-16,0 1 3 0,3 0-2 0,-3 0-2 0,2-2 2 0,1 2-1 15,1-1 1 1,-2-1-2-16,0 1 2 0,-2-1-1 0,4 1 1 15,-3-1 0-15,1 0 0 0,1 0 0 0,1-1-1 16,-1 0-2-16,0 0 3 0,-1 0 0 16,1 0-1-16,1 0 0 0,0 0 0 0,0 0 1 0,0 0 0 0,0 2 2 15,0-2-4-15,2 1 2 0,-2-1 0 0,0 1 1 0,0-1 1 16,0 0-3-16,1 1 0 0,0-1-1 0,0 0 2 31,0 0-1-31,0 0 0 0,-1 0-1 0,0 0 1 16,0 0 0-16,1 0 1 0,-2 0 1 0,1 0 0 15,0 0-2-15,0 0 0 0,0-1 0 0,-1 0 0 16,0 1 1-16,-1-1-2 0,-3 1 4 0,2 0-2 16,-4 0-2-16,4 0 2 0,-4 0 0 0,0 0 0 0,1 0-1 15,-1 0 1-15,0 0-1 0,2 0-1 16,-2 0 2-16,-1-2 0 0,1 2-1 0,2-1 1 0,-1 0 0 16,-2 0-1-16,4-1 1 0,-2 1-1 0,0 0 0 15,-1 0 2-15,-2 0-4 0,0 0 3 16,-1 0 0-16,1-1-1 0,-1 1 0 0,-1 0 0 0,1 0 0 15,-4 1-1-15,3 0 4 0,-2 0-1 0,-3 0 1 16,3 0-1-16,-3 2-1 0,3-1-2 16,-3 1 0-16,-1 0 1 0,3-1 0 0,-2 1 0 15,3-1 1-15,-4 1-1 0,5-2 0 0,-4 0 0 16,4 1 1-16,1-1-1 0,-1 0 1 16,-3 0-1-16,2 0-2 0,-3 0 2 0,-2 0 1 15,3 1-2 1,-4 2 2-16,1-3-1 0,-3 1 0 0,2 1 1 0,-2 0 0 15,2 0 0-15,1 0 0 0,-1 0 0 0,0-1-1 16,1 0 0-16,2 0 0 0,-3 0-1 0,0 0 2 16,1-1 0-16,-1 2 0 0,0-2-2 15,1 0 2-15,2 0 0 0,-4 0-1 0,1 0 2 0,1 0-1 16,-2 0-1-16,1 0 1 0,0 0 0 0,0 0 1 16,2-2 0-16,2 2-1 0,-2-1 2 0,-2 0-2 15,5 0-1-15,-3 0 2 0,0 0-2 16,-2 1 1-16,5-2 0 0,-2 2-1 0,4-1 1 15,-2 0-1-15,1 1 2 0,3-1-1 0,-2 0 0 16,0-1 0-16,-1 1 0 0,2 0-1 0,1 1 0 16,0-1 2-16,-1 1 0 0,1-2 0 0,-1 1 1 15,-1 1-1-15,-1-1-1 0,2 0 0 0,0-1 1 16,0 0 1-16,0 1-2 0,-1-1 1 0,4-1 1 31,-5 2-1-31,2-1 2 0,-2 0-2 0,-1 1 1 16,1-2 0-16,-3 2 1 0,2 0-1 0,-3 0 1 15,1 0 0-15,0 0 0 0,-1-1 2 0,-2 2 0 0,0-1-1 16,0 1-1-16,-1 0 1 0,2 0-1 0,-3-2-1 16,-1 1 1-16,0 0-2 0,-4 1 0 0,4-1 1 15,-6 1 0-15,2-2-2 0,-2 2 2 0,-2 0-1 16,-1-1-1-16,-2 1 1 0,1 0 0 0,-4-1 0 16,2 1 1-16,-2 0-1 0,-2 0 1 0,1 0 2 15,-2 0 0-15,0 0 0 0,-1 0 1 16,0 0 0-16,0 0 2 0,0 0 1 0,0 0-1 0,0 0 0 15,0 0 0-15,0 0-1 0,0 0 0 0,0 0-2 16,0 0-2 0,0 0 0-16,0 0-1 0,0 0-1 0,0 0-5 15,0-1-11-15,0 1-29 0,-1 0-69 0,0-1-126 0,-2-1-292 16,2 1-1045-16</inkml:trace>
  <inkml:trace contextRef="#ctx0" brushRef="#br0" timeOffset="-3108.25">14493 14416 55 0,'0'0'521'0,"0"0"-303"0,0 0 7 0,0 0-6 15,0 0-21 1,0 0-44-16,0 0-12 0,0 0-10 0,0 0-10 15,0 0-16-15,0 0-21 0,0 0-10 0,0 0-9 16,0 0-2-16,0-3-8 0,0 3-5 0,0 0-4 16,0 0-5-16,0 0-7 0,0 0-5 15,0 0-5-15,0 0-6 0,0 0-5 0,0 0-3 16,0 0-3-16,0 0-4 0,0 0-2 0,0 0-2 16,0 0 0-16,0 0 0 0,0 0-1 0,0 0 1 0,1 0 1 0,2 0 0 15,0 0 5-15,2 0 1 0,1 0 0 0,3 0-3 16,-3 0 3-16,1 0-3 0,-1 0-1 0,0 1 0 15,3 0-1-15,-2 0 2 0,2 1 1 0,1 0 1 16,0 0-1-16,0-1 1 16,5 1-1-16,-3-1 5 0,6 0-5 0,-1 0 1 15,3 0-1-15,-1 1-6 0,2-2 5 0,2 1-1 16,-1-1 1-16,2 1-3 0,-1 0 3 16,2 1-2-16,1-2 1 0,-2 1 0 0,0 2-1 0,0-2 0 15,0 0-2-15,1 0 3 0,0 0-1 16,-3 0 0-16,3 1 0 0,-1-1-1 0,1-1 1 15,-3 0 0-15,2 2 1 0,2-2 2 0,-1 0 0 0,2 1-1 16,2-1 0-16,1 0 3 0,-1 0-7 0,-1 0 5 31,2 0-1-31,0 0 1 0,0 0 0 0,-2 0-2 16,1 0 1-16,1 0-1 0,-2 0-2 0,1 0 1 16,0 0 1-16,1 0-2 0,-3 0 1 0,0 0-1 15,1 0-1-15,2 0 2 0,-3 0 0 0,2 0 0 16,-1 0-2-16,2 0 1 0,0 0-1 0,1-1 2 15,2-1-1-15,1 2-2 0,0-3 1 0,1 1 2 0,0 0-2 16,0 0 0-16,0-1 2 0,-2 1-2 0,4 0 2 16,-1-1-2-16,1 2 0 0,-4-1-1 0,4-1-3 15,-4 1 1-15,4 0 0 0,-3-1 1 16,5 2 2-16,-5-1 1 0,3-1 0 0,-1 1-1 16,0-2 0-16,3 2 0 0,-2 0 0 0,1-2 0 15,1 2 1-15,2-1 0 0,-1 0 0 0,0-1-1 0,2 1 1 31,-2-1 0-31,0 1 1 0,2 0-4 0,-2 0 0 16,0 1-1-16,-2 0-1 0,1-1 4 0,-3 1 1 16,2 1 0-16,-1-1-1 0,-2 1 1 15,4-1 0-15,-4 1 0 0,3 0 0 0,-2-2 0 0,-1 3 0 16,0-1 1-16,1-1 0 0,-2 0 0 0,2 1-2 16,-3 0 1-16,3-1 0 0,-3 0 1 0,-1 2-1 15,0-1-1-15,1 1 1 0,0-2 1 0,-1 2 0 0,-1-1 2 0,2 0-1 16,-3 0 0-16,-1-1 2 0,1 0 1 15,0 1-1 1,2 1-1-16,-2 0 0 0,0 0-1 0,-1 0 1 16,-3 0 0-16,2 0-1 0,-1 0-1 0,-2 0 1 0,2 1-2 0,-3 0 0 15,4 2 0-15,0-2-1 0,-2 0 0 16,2 0 0-16,2-1-2 16,-3 2 0-16,-1-2 0 0,2 1 0 0,-2-1 3 15,0 2 0-15,0-1 0 0,-1-1-1 0,2 1 2 0,-3-1-2 16,2 0 1-16,-2 1 0 0,4-1 0 0,0 1 0 15,-1-1-1-15,2 1 1 16,0 0 1-16,-1 1-2 0,-1-1 1 0,0-1-1 16,0 2 1-16,-3-1 0 0,4 1-2 0,-2 0 2 0,2 0 1 15,2 0-1-15,-2-1 2 0,-2 2-4 0,1-2-2 16,1 0 2-16,-3 0-1 0,4 1 3 0,-1-2-3 16,0 1 2-16,-2 0-1 0,3 0 2 15,-2-1 0-15,-2 2 0 0,3-1-1 0,0-1 0 16,-1 1 1-16,2 0 0 0,1-1-1 0,0 1 2 15,1 1-2-15,-1-2 0 0,0 1 0 0,1 0 0 16,1-1 0-16,2 0 1 0,-1 1 0 16,-1-1-1-16,0 0 0 0,-2 0 3 0,1 0 0 15,-1 0 2-15,1 0-3 0,-1 0 0 0,1 0-2 16,-2 0 2-16,1 0 0 0,-1 0-1 16,1 0-1-16,0 0 2 0,1 0-1 0,2 0 0 0,-1 0-1 0,3 0 0 15,-2-1 2-15,-1 1-2 0,0 0 1 16,1 0 0-16,1-1 1 0,-2 1-2 0,0-1 1 15,0-1-1-15,-2 2-3 0,1-1 1 0,-1 1-1 16,1 0 1 0,-1 0 2-16,1 0 1 0,-2 0-1 15,-1 0 2-15,0 0-2 0,-2 0 0 0,1 0 0 0,-1 0-1 16,1 0 3-16,1 0-1 0,0 0 1 0,-2 0-2 16,2 0 0-16,-2 0 1 0,0 0-1 15,-1 0 1-15,0 0-3 0,-3 1 2 0,1-1 0 16,1 0 0-16,-2 2-2 0,-2-2 3 0,2 0 0 0,-2 0-1 15,0 0-2-15,0 0 3 0,0 0 0 16,-1 0-1-16,2 0-2 0,0 0 4 0,-1 0-2 16,1 0 2-16,0 0 1 15,-1 0-3-15,0 0 0 0,1 0 0 0,-2 0 2 0,1 0 0 16,-1 0-2-16,-1 0 1 0,2 0 1 0,0 1-1 16,0-1 0-16,2 0-1 0,-2 0 2 15,2 0-2-15,-1 0 2 0,-1 1-1 0,1-1-1 0,0 0 1 16,0 1 1-16,0-1-2 0,0 1 1 0,2-1-1 15,-3 0 0-15,0 1 1 16,1-1-1-16,-3 0 1 0,2 2 0 0,-1-1 1 16,1 0 0-16,-1 0 0 0,-4 0-1 0,2 2 0 0,-2-2 0 0,1 1 0 15,-2-1 0-15,1 2 0 0,-2-1 0 16,-1-1-1-16,0 1 2 0,-3 0-1 0,0 0-2 16,0-1 2-16,-1 0 1 0,-2 2-2 0,-1-2-1 15,-1 0 2-15,0-1-1 0,-2 2 0 16,1-2 0-16,-3 1 0 0,1-1-1 0,0 1 0 0,-1 0-1 15,1 0-5-15,2 2-15 0,-1-1-44 0,1 0-124 16,0 0-290-16,-1-1-1102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6-01T02:40:54.502"/>
    </inkml:context>
    <inkml:brush xml:id="br0">
      <inkml:brushProperty name="width" value="0.05292" units="cm"/>
      <inkml:brushProperty name="height" value="0.05292" units="cm"/>
      <inkml:brushProperty name="color" value="#FF0000"/>
    </inkml:brush>
  </inkml:definitions>
  <inkml:trace contextRef="#ctx0" brushRef="#br0">449 4025 244 0,'0'0'285'16,"0"0"-119"-16,0 0-49 0,0 0-23 0,0 0-16 0,0 0-10 15,0 0 5-15,0 0 6 0,0 0 2 0,0 0-1 16,0 0-12-16,0 0-13 0,-13 39-9 0,11-32-3 15,2 1-4-15,-1 0-3 0,1 3-3 0,0 0-3 32,0 1-1-32,-1 4-2 0,1 1 2 0,-3 3 0 15,2 1 0-15,-2 3 2 0,-2 2-2 0,2 0 0 16,-1 3-3-16,-2 0-3 0,2-1-1 0,-1 1-4 0,1-1-3 16,0 1-4-16,1-2-5 0,2 1 0 15,-2 1-2-15,2 0 1 0,-2 0 0 0,2 3-1 16,0 1-2-16,1 1 4 0,0 0 0 0,0 0 0 15,0 1 3-15,0-2-1 0,0-1-1 0,0-2-1 16,0 2-2-16,0-1-1 0,0 2 1 0,0 2 2 16,0 0 1-16,1 1 1 0,-1 1 2 0,0 1-1 0,0 1 2 15,0 0-1-15,0-1-4 0,0-1 0 16,-1-2-5-16,0-3 1 0,1 2-2 0,-1-2 0 0,-1 1 3 16,1 0 0-16,1-3 2 0,-1-1 1 15,-1-2-2-15,2-4-1 0,-1-1-1 0,1-3-29 0,0-2 0 16,0-3 2-16,0-4 0 0,-1-2 29 15,1-2-1 1,0-4-2-16,-1-2-10 0,1 0-34 0,0 0-72 16,0-3-149-16,-2-1-171 0,2 1-849 0</inkml:trace>
  <inkml:trace contextRef="#ctx0" brushRef="#br0" timeOffset="1001.29">528 4016 579 0,'0'0'573'0,"0"0"-484"15,0 0 21-15,0 0 32 0,0 0 1 0,0 0-24 16,0 0-38-16,0 0-37 0,0 0-16 15,0 0-8-15,0 0-4 0,0 0-4 0,0 0-10 16,-13 8-7-16,14-8-10 0,2 0 4 0,4 1 9 16,6 1 6-16,0 0 12 0,7 0-2 0,3-1-4 0,2 1-1 15,5 1-3-15,1-1 0 16,4-1 1-16,2 1 2 0,3-1-2 0,-1 1 1 16,0-2 3-16,4 0 3 0,-3 0 4 0,2 0 2 15,-1-3-3-15,0 0-6 0,-1 1-1 16,1-1-3-16,-1 0 2 0,-1-1 2 0,2 1 6 15,-4-2-2-15,1 2 0 0,1-3-2 16,2 1-5-16,1 0 1 0,2-1 0 0,1 0 0 16,-2 2-1-16,5-2-4 0,-5 1 0 0,5 1-2 15,-6-1 1-15,2 3 0 0,-2-3 3 0,-1 1-2 16,-2 0 0-16,-1 1 2 0,-1-1-3 0,-5 2 0 16,-5 1-2-16,-2 0-2 0,-3 1 0 15,-2 0-1-15,-1 0 0 0,-6 1 2 0,3 1-1 0,-5 2 0 16,-2-3-1-16,0 2 2 0,-4 0-1 0,2 0-1 15,-3 0 1-15,3 1 0 0,-1-2 0 0,-1 3 1 16,0 0-1-16,0 1 1 0,2 1 0 0,-3 0 1 16,4 1 1-16,-4 1-1 0,2 0 0 0,-3 2-1 15,4-1 1-15,-4 3 0 0,4-3-1 0,-3 4 1 16,2-1 0-16,-3-1 0 0,4 2 0 16,-4 1 1-16,4-1 0 0,-5 3 3 0,3 0 1 0,-1 1-1 15,-3 0-1-15,1 0-4 0,1 1 3 0,-1 2 0 31,-1-1 3-31,0 0 0 0,0 3-1 0,-1-1-1 16,0 1 0-16,1 0 0 0,0 0 0 0,-1 1 3 16,1 0-5-16,4 0 2 0,-3 0 0 0,0 1-4 15,2-3 3-15,0-1-4 0,1-1 1 0,0 0-1 16,-3 0 1-16,5 0 1 0,-5 1 0 0,0 2 0 16,1 0 3-16,-1 1-1 0,-2 0 2 0,0 2 4 15,0 1-3-15,0-1 1 0,0 1-4 0,0 0-4 16,0-1 0-16,3-2-2 0,2 1 1 0,0 2 1 15,4-3 0-15,-1 1 1 0,-3 1-1 0,3-2 1 16,0 0-2-16,-5 1 2 0,0-4 4 0,2 1 1 16,-4-1 2-16,-1 0 3 0,0 1 1 0,0 1 1 15,-1 0 1-15,-2 1 0 0,0 0-1 0,1 0-4 16,1 1-1-16,0-2-3 0,1 0-2 0,0 2-2 16,0-4 0-16,0-1 1 0,2-2 2 0,-1-2 0 15,0-2-3-15,2-1 0 0,-1-4 1 0,0 0-1 16,-1-2 1-16,-1-2-3 0,1 0-5 15,1-1-11-15,2-2-15 16,-3 0-31-16,1 0-45 0,-2-2-71 16,1 0-120-16,-1 0-357 0,1 0-488 0</inkml:trace>
  <inkml:trace contextRef="#ctx0" brushRef="#br0" timeOffset="1636.37">616 5963 1002 0,'0'0'715'0,"0"0"-665"0,0 0 4 0,0 0 26 15,0 0 16-15,0 0-13 0,0 0-30 0,0 0-29 16,0 0-23-16,0 0-11 0,0 0-2 0,0 0 8 16,0 0 7-16,0 0 11 0,27-4 3 0,-14-1-2 0,2 1-5 15,2 3-5-15,2-2 2 0,2 1-1 16,4 1 1-16,0 0 3 0,5-2-1 0,4 2-1 16,0-1 2-16,5 1 5 0,1 0 4 0,1 1 9 15,2 0 0-15,1 0 2 0,1 0 1 0,-2 0-6 16,1 4-5-16,-2-1-2 0,0-1-4 0,-1 0-3 15,-3 0 2 1,0-2 1-16,2 0-1 0,1 0 1 0,2-2-6 16,-2-1 2-16,0-1-3 0,-1 0 0 15,-2 1 1-15,1 1-4 0,-3 1-2 0,-3 0 0 0,-2 1-1 16,-4 0 1-16,-2 0 0 0,-3 0 1 16,1 2 0-16,-2-1 0 0,-4 0-1 0,2 0 3 15,-2-1 5-15,-2 0-1 0,0 0 1 0,-2 0 1 16,0 0-2-16,2-2-4 0,-4 1-1 0,-1 0-3 0,-2 0 0 15,-2 1-2-15,1 0-1 0,-6 0 0 16,1 0-1-16,1 0-4 0,-1 0-8 0,-1 0-17 0,0 0-40 16,0 0-76-16,-1 0-130 0,0 0-254 0,1 0-859 15</inkml:trace>
  <inkml:trace contextRef="#ctx0" brushRef="#br0" timeOffset="2371.76">1331 4925 230 0,'0'0'384'0,"0"0"-65"0,0 0-74 0,0 0-37 15,0 0-34-15,0 0-32 0,0 0-18 0,0 0-25 16,0 0-32-16,0 0-25 0,0 0-18 0,0 0-11 16,0 0-7-16,-1 4-7 0,1-3-9 15,0 0-1-15,0 0 5 0,0 1 6 0,1 1 5 16,1 0 2-16,2 0 0 0,-1-1-1 0,-1-1 5 0,1 0 11 31,3-1 13-31,-3 0 14 0,4 0 3 0,-2-2-1 16,1-3-4-16,-3 1-1 0,3 0 2 0,-5-1 6 15,0 1 1-15,-1 1-1 0,0-1-3 16,0 2-3-16,-1-1-9 0,-3 1-11 0,-1 1-13 16,0 0-13-16,-1-1-11 0,-2 2-8 0,2 0-4 15,0 0-1-15,-3 0 1 0,5 3 1 0,-2-1 5 0,4 1 4 16,-2-2 2-16,3 2 1 0,-1-3-5 0,2 1-3 16,0-1-5-16,0 0-1 0,0 0 2 0,0 0 1 15,0 0 5-15,0 0 3 0,0 0 6 16,0 0 7-16,0 0 6 0,0 0 7 0,0 0 5 15,0 0 2-15,0 0 4 0,0 0-3 0,0 0-8 16,0 0-12-16,0 0-24 0,0 0-46 0,0 0-107 16,-1 0-136-16,1 2-208 0,0-1-862 0</inkml:trace>
  <inkml:trace contextRef="#ctx0" brushRef="#br0" timeOffset="2751.33">1296 5202 1533 0,'0'0'103'0,"0"0"-36"0,0 0-18 16,0 0-15-16,0 0-23 0,0 0-3 0,0 0 7 15,0 0 17-15,0 0 21 0,0 0 6 0,0 0 0 16,0 0-3-16,0 0 0 0,68 127-4 0,-55-108-6 16,-3-1-9-1,2-2-11-15,-2 1-4 0,0-1-8 16,1-4-1-16,-3 2-4 0,0-3-2 0,0 1 1 15,2-1 1-15,-4 0 0 0,0-2 0 0,2-2 1 16,-3 0-2-16,1-1-3 0,-1-1-11 0,0-2-37 16,2-1-73-16,-3-2-128 0,4 0-252 15,-6 0-863-15</inkml:trace>
  <inkml:trace contextRef="#ctx0" brushRef="#br0" timeOffset="2938.43">1538 5243 1934 0,'0'0'277'0,"0"0"-125"16,0 0-16-16,0 0-4 0,0 0-31 0,0 0-30 16,0 0-21-16,0 0-13 0,0 0-6 0,0 0-4 0,-117 70-5 15,91-47-3-15,4 0-6 0,-3 0-6 16,0 0-4-16,4-1-3 0,2-2-5 0,1-3-6 16,4-1-15-1,1-4-31-15,4-4-54 0,1-2-75 0,5-2-154 16,-3-4-280-16,5 0-816 0</inkml:trace>
  <inkml:trace contextRef="#ctx0" brushRef="#br0" timeOffset="4571.14">537 4457 0 0,'0'0'0'0,"0"0"0"0,0 0 107 0,0 0 32 16,0 0-31-16,0 0-12 0,0 0-22 0,0 0-25 0,0 0 0 15,126-32 3-15,-111 28 7 0,2-3-4 16,0 2 0-16,3 0-4 0,-3-1-13 0,3 1-8 16,1 1-3-1,2 0-3-15,-2 1-2 0,2 1-4 0,3-1-1 16,-3 2-3-16,1 0-1 0,3-1 4 16,2-1 3-16,1 1 6 0,1 0 3 0,1-2-3 15,2 1 2-15,1-2-7 0,1 1 1 0,0 0-2 16,1 1-7-16,0-2 0 0,0 3-5 15,-2 0-3-15,1-1 0 0,-3 2 0 0,1 1 0 0,1-1 1 16,-2 0-3-16,3 0 0 0,-3-1 1 0,0 1 0 0,2 0-3 16,-2-1 0-16,-2 0 1 0,0 0 1 15,-1-1-1-15,-4 3 0 0,-1 0-1 0,-3 0-3 16,-2 0 2-16,-1 0 2 0,-3 0-3 0,0 0-2 16,3-1-2-16,-1 1-10 0,3-2-37 0,0 0-84 15,-5 0-107-15,-3 0-694 0</inkml:trace>
  <inkml:trace contextRef="#ctx0" brushRef="#br0" timeOffset="5138.02">509 4812 0 0,'0'0'0'0,"0"0"189"15,0 0-4-15,0 0-134 0,129-10-28 16,-97 6 5-16,0 1-4 0,4 0 10 0,3-2-5 0,4-1 2 16,3-1 4-16,4 0-8 0,6-2-6 0,2 0-7 15,3 0-5-15,3 1 0 0,1 1 0 0,-1 2-4 16,0 1 3-16,-3 2-7 0,-3 2 2 16,0 0-1-16,-5 2-1 0,1 2 2 0,-1-1 0 15,-5 0 4-15,0 1 0 0,1-2 3 0,-6-2 4 0,2 2-8 16,-2-2 2-16,-3 0-3 0,-1 0-5 0,-2 0 2 15,-1 0 0-15,-2 0-4 0,-3 0 1 0,-1 1-3 16,-2 3-5-16,-2 0-4 0,-3 1-18 0,-2-1-43 16,-9 0-160-16,-2-2-203 0</inkml:trace>
  <inkml:trace contextRef="#ctx0" brushRef="#br0" timeOffset="5623.71">541 5354 0 0,'0'0'0'0,"0"0"0"16,0 0 0-16,0 0 0 0,0 0 0 0,0 0 0 15,0 0 123-15,0 0-22 0,0 0-6 0,130 25 9 16,-97-25-6-16,7 0-10 0,6 0-21 0,3-2-38 16,5-3-12-16,0 0-1 0,4-1-6 0,-3-1 0 0,3 2 0 15,-2-2-3-15,0 0-3 0,3 1 2 16,-6-1-2-16,-1 1 1 0,0-1 0 0,-1 1-5 16,-3 1 2-16,-1 0-2 0,-3 2 2 0,-2 0 1 15,-2 1 0-15,0-1 1 0,-1 0-4 16,1 1 4-16,-4-1-2 0,3-1 1 0,2 1-4 0,-1-1-8 0,1 1-6 15,-2 1-16-15,-2-1-27 0,-2 1-42 16,-3 1-34-16,-3 1-85 0,-9 0-36 0,-7 0 255 0</inkml:trace>
  <inkml:trace contextRef="#ctx0" brushRef="#br0" timeOffset="6402.25">660 4207 474 0,'0'0'42'0,"0"0"-43"16,0 0-34-16,0 0-24 0,0 0-6 0,0 0 22 16,0 0 25-16,0 0 48 0,0 0 16 15,0 0 15-15,-15 136 4 0,10-99-15 0,-2 2-8 16,2 5-14-16,-2 5 1 0,2 5-4 0,0 5 9 0,0 4 1 16,0 5-6-16,0 2-8 0,0 4-7 0,1 1-5 15,1 2 0-15,-1 0 0 0,3-1 4 0,-2-2-7 16,0-1 0-16,2-2-2 0,0-2-3 15,1-7 0-15,0-3-2 0,4-2 4 0,1-4 3 16,1 0 5-16,2-2 0 0,0-3-6 0,1-2-14 0,1-1-15 16,1-7-16-1,-2-4-24-15,0-7-47 0,-3-9-104 16,-1-6-219-16</inkml:trace>
  <inkml:trace contextRef="#ctx0" brushRef="#br0" timeOffset="6794.28">931 4256 0 0,'0'0'0'0,"0"0"114"0,0 0-8 0,0 0-15 15,0 0-12-15,-20 129-27 0,17-90 11 0,-1 8 10 0,0 6-13 0,-1 8-1 16,0 6-9-16,-1 5-9 0,-1 6 0 15,1 1 3-15,1 6-12 0,3-1-7 0,1 0-6 16,1-4-9-16,0-3-5 0,0-4 1 0,1-5 0 16,4-5 1-16,1-6-1 0,2-4 1 0,-4-4-3 15,3-4-2-15,-2-4-2 16,0-1-4-16,1-3-14 0,-1-2-27 0,-2-5-61 0,3-8-97 0,-5-8-423 0</inkml:trace>
  <inkml:trace contextRef="#ctx0" brushRef="#br0" timeOffset="7342.13">1610 4178 292 0,'0'0'4'0,"0"0"-54"0,0 0-19 0,0 0 30 16,0 0 50-16,0 0 59 0,0 0 24 16,0 0 10-16,0 0 0 0,0 0-12 0,22 122-9 15,-18-85-7-15,1 6-12 0,1 7-4 0,-1 6-14 0,0 10-3 16,0 1-17-16,0 2-6 0,0 1-4 15,1-1-12-15,2-2-5 0,-1-2 2 0,2-1-1 0,0-2 1 16,0 0 6-16,0-4-1 0,0-3 7 0,-1-3 3 16,-4-4 5-16,3-2 5 0,-4-2 15 15,5 2-2-15,-5-3-4 0,4-1-5 0,-4 0-11 16,4-1 1-16,-4 0-7 0,3 2 4 0,-2-2-9 0,3 0-7 16,-4-4-3-16,4-4-7 0,-3-2-4 0,4-6-8 15,-5-4-12-15,3-7-22 0,-3-3-45 0,0-7-101 16,0-2-205-16,-2-2-118 0</inkml:trace>
  <inkml:trace contextRef="#ctx0" brushRef="#br0" timeOffset="7779.82">1992 3952 413 0,'0'0'-50'15,"0"0"16"-15,0 0 27 0,0 0 31 0,0 0 20 16,0 0 22-1,2 126 8-15,-2-93-3 0,0 1 7 16,0 5-17-16,0 5 9 0,0 3-5 0,0 5-19 16,0 3-6-16,0 2-15 0,0 3-9 0,4 2 0 15,0 2 1-15,3 0-2 0,-4 0 4 0,5 1-4 16,-5-3-5-16,1-1-2 0,1-4-8 0,0-3 2 16,0-4 6-16,5-4 4 0,-1-2 5 15,1-1 2-15,1-3-3 0,0-2-5 0,0-1-1 0,4-3-5 0,-2 2 1 16,0-3-2-16,-1 3 1 0,3-4 1 0,-4 0-4 15,-1 0 1-15,0-2-1 0,-5-2-3 0,2 1 0 16,-6-1 1-16,0-3 6 0,-1 0 5 16,0 0 13-16,-3-3 3 0,-4-1 0 0,3-1-6 15,-4-3-12-15,1-2-4 0,4-3-3 0,-2 0-9 16,0-3-39-16,3-2-128 0,-1-3-762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28:25.767"/>
    </inkml:context>
    <inkml:brush xml:id="br0">
      <inkml:brushProperty name="width" value="0.05292" units="cm"/>
      <inkml:brushProperty name="height" value="0.05292" units="cm"/>
      <inkml:brushProperty name="color" value="#FF0000"/>
    </inkml:brush>
  </inkml:definitions>
  <inkml:trace contextRef="#ctx0" brushRef="#br0">11159 3807 751 0,'0'0'271'0,"0"0"-41"16,0 0 1-16,0 0-33 0,0 0-31 0,0 0-31 15,0 0-25-15,0 0-12 0,0 0-15 0,0 0-12 16,0 0-7-16,0 0-7 0,0 6-5 15,0-5-6-15,-1 1-9 0,1-2-5 0,0 1-4 0,0-1-6 16,0 0-1-16,-1 0-1 0,1 0-2 16,0 0 1-16,0 0 0 0,0 0-2 0,0 0-1 15,0 0-4-15,0 1-2 0,0-1-1 0,0 0-3 16,0 0-1-16,0 0-1 0,0 0-3 16,0 0 0-1,0 1 0-15,0-1-1 0,0 0 1 16,0 1 0-16,1 0 4 0,0 1 2 0,5 0 4 0,-3-1-1 0,0 2 2 15,4-1-2-15,-1-1 0 0,0 1 0 16,3 0 1-16,1 0 1 0,0-1 0 0,2 1 1 16,-1-1-2-16,4 0-3 0,-3-1-2 0,-1 1-1 15,2-1-3-15,1 1-1 0,0-1 2 16,-3 0-2-16,1 1 0 0,2-1-1 0,-3 0 0 0,0 2-1 0,-1-2 0 16,0 1 0-16,0 0 1 0,0-1 1 0,1 1 0 15,1-1-1-15,-1 0-2 0,-1 1 3 16,2-1 0-16,-3 0-2 0,0 0 2 0,-1 0 0 15,-3 0-2-15,1 0 2 0,-3 0-2 0,2 0 0 16,-3 0 0-16,-1 0 0 0,0 0 1 0,-1 0-2 16,0 0 2-16,0 1 1 0,0-1 2 0,0 0 5 15,0 0 1 1,-1 0 1-16,-6 0-5 0,1 0-4 0,-4 0-2 16,-6 0-3-16,2 0 3 0,-4 0-2 15,-2 0 1-15,0 0 2 0,1-1-2 0,-1 0 0 16,0-1 0-16,-1 1-1 0,0-2 0 0,1 2 3 15,-1-1-1-15,0-1-1 0,2 1 1 0,-1-1-2 16,4 1 3-16,-4 0 1 0,2-1 0 16,0 1 1-16,4 1-2 0,-2 0 0 0,4-1 0 0,1 2-1 0,0 0 1 15,0 0 0-15,2 0 0 0,1 0 3 0,1 0-3 16,2 0 1-16,2 0-2 0,-1 0 0 16,3 0 1-16,1 0-1 0,0 0 0 0,0 0-1 15,0 0-3-15,0 0 1 0,0 0-1 0,1 0 1 16,4 2 1-16,1 0 1 0,2-1 1 0,2 2 2 15,2-1 0-15,3-1 0 0,-2 1-2 0,5 0 1 0,1-1 0 32,-3 1 0-32,5 1 2 0,3-1-4 0,-2 0 3 15,1 1 0-15,-1-1-2 0,0-1 1 16,2 0 0-16,-3 1 1 0,0-1-1 0,-3-1-1 16,-3 1 2-16,2-1-2 0,-3 0 1 0,0 0 0 0,0 0 0 15,-3 0 2-15,-2 0-2 0,1 0-2 16,-2 0 3-16,-3 0-2 0,3 0 1 0,-5 0-1 0,4 0 0 15,-4 0 0-15,2 0 1 0,-2 0 1 0,-2 0-2 16,1 0-1-16,1 0 1 0,-2 0 1 16,0 0 0-16,-1 0-1 0,0 0 0 0,1 0 0 0,-1 0 0 15,0 0 0-15,0 0 2 0,0 0 1 16,0 0-2-16,0 0 2 0,0 0-2 0,0 0 5 16,0 0-2-16,0 0 3 0,0 0 2 0,0 0-1 0,0 0 2 15,0 0-2-15,0 0-2 0,0 0 1 0,0 0-2 16,0 0-1-16,0 0-1 0,0 0-2 15,0 0-1-15,0 0 1 0,0 0-1 0,0 0-1 0,0 0-5 16,0 0-7-16,0 0-16 0,0-1-31 16,0 1-48-1,-1 0-64-15,0 0-120 0,0 0-285 0,-3 0-898 0</inkml:trace>
  <inkml:trace contextRef="#ctx0" brushRef="#br0" timeOffset="16568.59">17633 3616 738 0,'0'0'104'0,"0"0"15"0,0 0 35 0,0 0-2 31,0 0 6-31,0 0-29 0,0 0-20 0,0 0-19 16,0 0-11-16,0 0-3 0,0 0-3 0,0 0 1 0,-2 0-4 15,2 0-5-15,0 0-7 0,0 0-6 0,0 0-4 16,0 0-4-16,0 0-2 0,0 1-2 15,0-1-3-15,0 0-7 0,0 0-7 0,0 0-7 16,0 1-4-16,0-1 0 0,0 0-1 0,1 1 4 16,0-1 2-16,1 2 4 0,2-2 1 0,-1 1-1 15,0 0 0-15,3 0-3 0,-2-1 0 0,5 1-2 0,0 1-1 16,0-1-1-16,2-1 0 0,-1 3-3 0,0-2-1 16,1 1 1-16,0-1-2 0,-1 0 0 0,1 0 0 15,-1 1-1-15,1 0-2 0,3 0 0 0,-3-1 1 16,1 0 0-16,-1-1-1 0,0 0 1 15,5 1-1-15,-3-1-2 0,0 0 2 0,4 0-2 16,1 0 0 0,2 0 0-16,3 0 0 0,1-1-2 0,4 0 1 15,2-1 2-15,-1 1-1 0,-2 1 0 0,0 0-2 16,-1 0 0-16,-1 0-1 0,3 0 2 0,-2 0 0 16,0 0-3-16,-3 0 2 0,0 1 0 0,-5 1 0 15,0-1-1-15,2 2-1 0,-2-2 0 16,0 1 0-16,2-1 1 0,1-1-1 0,-1 1 2 15,3-1 0-15,-1 0 0 0,-2 0-1 0,1 0-1 0,-1 0 1 0,-3 0 0 16,-2 0 0-16,2 0 0 0,-4 0 0 16,3 2-1-16,-2-2 1 0,4 0-1 0,2 1-1 15,1-1 2-15,1 0 0 0,3 0 0 0,-1 0-2 16,-1 0 2-16,1 0-1 0,0 0 0 16,-1 0 2-16,4 0-2 15,-3 0 1-15,2 0-1 0,-1 0 1 0,1 0-1 16,-4 0 1-16,-3 0-1 0,-1 0 0 15,-5 0 2-15,-1 0-2 0,-2 1 0 0,-1-1 0 16,0 0 0-16,-1 1-1 0,-2-1 0 0,3 1 1 16,0 1 0-16,-2-2 0 0,-1 0 2 0,4 1-2 15,0 0 0-15,1-1 1 0,3 1-1 0,-3 1 0 16,-1-2 0-16,2 0 0 0,-2 1 0 0,-1-1 0 16,1 0-1-16,-4 0-1 0,1 0 0 0,0 0-11 0,-4 0-20 15,3 0-42-15,-3 0-60 0,-2-1-84 16,0-1-119-16,-1 1-189 0,1 1-894 0</inkml:trace>
  <inkml:trace contextRef="#ctx0" brushRef="#br0" timeOffset="17268.96">17512 3875 706 0,'0'0'224'0,"0"0"-85"16,0 0 20-16,0 0 22 0,0 0-4 0,0 0-11 16,0 0-15-16,0 0-17 0,0 0-14 15,0 0-11-15,0 0-11 0,0 0-16 0,0 0-11 16,0 0-9-16,112 7-11 0,-95-5-9 0,-1-2-4 16,4 1-2-16,1 0-3 0,3 0-3 0,-1-1-4 0,5 1-5 15,1-1-1-15,1 0-4 0,1 0-1 0,1 0-2 16,0 0 0-16,4 0-5 0,-1 0 0 0,0 0 0 15,1 0-5-15,-1 0 3 0,3 0-1 16,3 0 0-16,2 0 3 0,-1 0 1 0,-4 0-4 16,0 0-1-16,-1 1-1 0,-3 2-1 0,-2 0 1 15,2-2 0-15,-2 3-1 0,0-3-4 0,-2 2 6 0,-1-1-3 16,-3-1 1-16,2 2 0 0,-5-2-2 0,2 1 2 16,-3 1-4-16,-1-2 4 0,1 1-2 0,-3 0 0 15,2 0 0-15,1-1 1 0,2 0-2 16,-2 0 0-16,0 2 1 0,-1-2 0 0,-2 1 0 15,-1 0-1-15,-4 1 0 0,-1-1-2 0,1 1 0 16,-4 0 0-16,0-2-2 16,-4 3-2-16,2-2-8 0,-1 1-11 15,-3-1-21-15,2-1-29 0,-2 2-46 0,-2-2-58 16,1 0-86-16,-3 0-101 0,0-1-157 16,0 0-825-16</inkml:trace>
  <inkml:trace contextRef="#ctx0" brushRef="#br0" timeOffset="17869.57">17738 3742 1239 0,'0'0'313'0,"0"0"-169"16,0 0-32-16,0 0-13 0,0 0-24 0,0 0-21 16,0 0-5-16,0 0 4 0,0 0 1 0,0 0-6 0,0 0 0 15,0 0-4-15,0 0-6 0,130 0-2 0,-104 0-8 16,-2 0-4-16,5 1-3 0,-1 1-1 0,2 1-1 15,-2 0-1-15,0 1-3 0,1-1-4 16,-2 2-4-16,-3-2 0 0,3 2-3 0,-3-1 0 16,4 0-1-16,-3-1 0 0,3-1 2 0,2 1 4 15,1-1 3-15,7-1-1 0,-3-1 2 0,3 0-3 0,1 1-4 16,-1-1 0-16,-3 0 0 0,1 1-5 0,-4 0 2 16,-1 1-1-16,-1-1-2 0,-4 1 2 0,2-1-1 15,-6 0 2-15,2 0-2 0,-3 1 0 16,-2-1-1-16,-3 0 0 0,2 0 2 0,-4 0-1 15,3 1 0-15,-3-1 1 0,3 0-1 0,-4 0 0 16,5 0 1-16,-6 0 0 16,4 1 1-16,-3-1-1 0,-1 0 0 15,-1 0 1-15,-2 0-1 0,-1-1 2 0,-1 1 0 16,-1 1 2-16,2-2-1 0,-2 1 2 0,-2-1 0 16,2 1 0-16,-1-1 0 0,0 0 0 0,-2 1 0 15,-1-1-1-15,0 0 2 0,2 0 0 16,-2 0-1-16,-1 0 0 0,1 0-1 0,-1 0 1 15,-1 0 1-15,3 0 3 0,-3 0-1 0,0 0 2 0,0 0-1 0,0 0-5 16,0 0-3-16,0 0-6 0,0 0-14 16,-4 0-36-16,2 0-67 0,0-1-104 0,-4 1-171 15,3-1-609-15,-3 1-57 0</inkml:trace>
  <inkml:trace contextRef="#ctx0" brushRef="#br0" timeOffset="19821.27">4819 7126 968 0,'0'0'264'0,"0"0"-8"0,0 0-16 16,0 0-47-16,0 0-52 0,0 0-35 0,0 0-28 15,0 0-22-15,0 0-18 0,0 0-13 16,0 0-11-16,0 0-4 0,-1 0 7 0,4 2 7 16,3 1 13-16,1-1 6 0,3 0 4 0,3 1 1 15,1 0 1-15,3-2-2 16,4 2 0-16,2-3-3 0,4 0-5 16,3 0-4-16,1 0-6 0,1 0-4 0,3 0-3 0,-1 0-2 0,1 0-6 0,1 0-3 15,-4 0-4-15,4 1 0 0,-3 2 3 0,-1 0 0 31,-2 1 1-31,0-1-4 0,-2 1-1 16,-1-1-1-16,0 1 1 0,0-2 1 0,-3 0 2 16,4 1 1-16,-2-2 0 0,1-1 3 0,0 0-4 0,-2 0 1 0,0 0 0 15,-1 0-1-15,-3 0 0 0,-4 0 1 0,-3 0-1 16,-1-1 0-16,-3 1-2 0,-3-2-2 0,-1 1-2 16,-3 1 0-16,-2 0-2 0,2 0-2 15,-2 0-2-15,1 0-7 0,-1 0-19 0,0-2-46 16,1 2-87-16,-1 0-153 0,-1 0-283 0,1 0-916 0</inkml:trace>
  <inkml:trace contextRef="#ctx0" brushRef="#br0" timeOffset="20807.99">8620 7063 991 0,'0'0'367'15,"0"0"-173"-15,0 0-4 16,0 0 11-16,0 0-30 0,0 0-37 0,0 0-30 16,0 0-23-16,0 0-19 0,0 0-13 15,0 0-10-15,0 0-8 0,0 0-9 0,0 0-4 16,0 7 3-16,3-5 2 0,1 0 6 0,-1 1 3 16,6-1 0-16,-3 0-1 0,4 1-1 0,3-1-1 15,1 1 3-15,6-1 8 0,4 0 1 16,3 0-2-16,5-2-5 0,4 0-16 0,-2 0-1 0,5 0-2 0,0 0-3 15,-1 0-3-15,-2 0-6 0,1-2 0 0,-3 2-2 16,2 0 4-16,-3 0-1 0,0 0 0 16,2 0 0-16,-3 0 3 0,-1 0-3 0,1 0-1 15,0 2 1-15,4-1-4 0,-3 0 2 0,-1-1 1 16,4 1 0 0,-3-1-1-16,2 1 0 0,1-1 1 0,0 0-1 0,1 0 0 0,1 2 1 0,-2-2-2 0,0 0 1 15,0 1-1-15,-1-1 2 0,-3 0 0 0,-1 1-1 16,-1 0 0-16,0-1 0 0,1 2 0 15,-3-2-1-15,2 0 3 0,-1 0-2 0,1 0-1 16,-3 0 3-16,2 0 0 0,-1 0 0 0,0 0-2 16,-4 0 0-16,4 0-4 0,-4 0 5 15,4 0-1-15,-4 0 0 16,2 0-2-16,-3 0 0 0,-3 0 2 0,0 0 0 16,0 0-2-16,-3 0 0 0,-3 1 3 15,-3 2 0-15,-1-2 2 0,1 1-2 0,-2 0-1 16,-1 0-1-16,0-1 2 0,-2 1 2 0,2-1-1 15,-2 0 1-15,-1 1 3 0,3-2 0 0,-4 0 1 16,3 1 2-16,-4-1-2 0,2 0-1 16,-4 0-1-16,0 0 1 0,-1 0 3 0,0 0-1 0,0 0 0 0,0 0 0 15,0 0 2-15,0 0-4 0,0 0-2 0,0 0-3 16,0 0-5-16,0 0 2 0,0 0-3 16,-1-1-10-16,-1-1-20 0,-2 1-31 0,1-2-45 15,-4 2-77-15,2-2-152 0,-3 2-362 0,6-1-842 16</inkml:trace>
  <inkml:trace contextRef="#ctx0" brushRef="#br0" timeOffset="30679.36">2818 7136 587 0,'0'0'169'0,"0"0"25"0,0 0-3 16,0 0-30-16,0 0-17 0,0 0-44 16,0 0-10-16,0 0-9 0,0 0-9 0,0 0-9 15,0 0-5-15,0 0-9 0,-2 2-5 0,2-2-6 16,0 0-10-16,0 1-6 0,0-1-6 0,0 0-5 16,0 0-7-16,0 0 0 0,0 1 0 0,0-1-2 15,0 0-1-15,0 1 6 0,0 1 8 0,2 1 7 16,3-1 8-16,-2 1-1 0,4-1-3 0,-3 2 0 15,5-2 1-15,0 0 1 0,0 1 0 0,1-1 1 16,2 0-1-16,-2 2-1 0,3-2 0 0,2 1-2 16,-3 0-1-16,1 0-3 0,2-1-2 0,-1 1-5 15,-3-1-1-15,3 1-1 0,-1-1-3 0,-1 0 2 16,1 1 4-16,3-2 9 0,2-1 9 0,-1 0 4 16,3 0-1-16,5 0-4 0,-2-2-6 0,-1-2-4 15,5 0-3-15,-4 1-5 0,4 1-2 0,-3-1-3 31,-3 0-1-31,1 1-3 0,0 1-1 0,-4-1-2 16,1 1 0-16,1 1 0 0,-2 0 0 0,1 0 2 16,1 0-1-16,-1 0 3 0,2 0 1 0,1-2 1 15,-1 0-2-15,1-1 2 0,1 1-1 0,3-2 0 0,-4 1-1 16,5-2-3-16,-3 3-1 0,-2-1-1 0,-1 1-1 16,3 1 0-16,-4 1-1 0,-5 0 1 0,4 0 0 15,-2 0 1-15,-3 0-1 0,-2 0 2 16,3 0 0-16,-4 0 0 0,1 0 1 0,0 2-4 15,-1-1 2-15,5 0-1 0,-4 1 1 0,2-2 2 16,1 0-2-16,-3 0 2 0,5 0-2 0,-5 0 1 0,1 0 0 16,-2 0 0-16,1 0 0 0,-2 0-2 0,-1 0 0 15,0 0 0-15,0 0 1 0,0 0-1 0,-2 0 1 32,-2 0-1-32,4 0 0 0,-5 0 0 0,2 0 0 15,0 0 2-15,-2 0-2 0,0 0 1 0,2 0 0 16,-3 0 2-16,4 0 3 0,-3 0 1 15,2 0 2-15,-3 0-1 0,4 0-1 0,-5 0-2 0,-1 0 1 16,1 0-4-16,-2 0 1 0,3 0-2 0,-3 0 1 16,0 0 2-16,0 0-3 0,0 0 1 15,0 0 0-15,0 0-1 0,0 0 0 0,0 0 2 16,0 0-4-16,0 0 3 0,0 0-2 0,0 0 0 16,0 0-2-16,0 0-4 0,0 0-7 0,0 0-15 15,-3-2-25-15,3 2-50 0,-2 0-90 0,0 0-154 0,-1 0-270 16,-2 0-843-16</inkml:trace>
  <inkml:trace contextRef="#ctx0" brushRef="#br0" timeOffset="38839.36">11058 4062 270 0,'0'0'266'0,"0"0"-129"0,0 0 3 16,0 0-31-16,0 0 1 0,0 0-3 0,0 0-6 16,0 0 14-16,0 0-13 0,0 0-2 0,0 0 0 15,0 0-2-15,0 1-4 0,0-1-14 16,0 0-16-16,1 0-8 0,-1 0-8 0,3 0-5 15,-3 0-4-15,0 1-5 0,1-1-7 0,-1 0-2 16,0 0-3-16,0 0-4 0,0 0 2 0,1 0 3 0,1 2 4 16,-1-2 5-1,5 0 0-15,-3 1 0 0,0-1-5 0,3 1-4 0,-2-1-2 16,4 0-1-16,0 1-4 0,-3-1-2 0,3 2-1 16,2-1-1-16,0 0 1 15,0 0 0-15,3 0-1 0,1 1 0 0,-1 0-2 16,1-1 1-16,2-1 0 0,1 1-2 0,-3 0-1 15,3 1 0-15,-3 0-3 0,3-1-1 0,-3 1 0 16,4 0-1-16,-4-1 1 0,4 0 1 0,-1 0-1 16,-3 0 0-16,3-1-1 0,-3 0 2 0,4 1-2 15,-6-1 1-15,1 0-3 0,2 0 1 0,-3 0 1 16,-1 0-2-16,0 0 3 0,0 0 2 16,0 0 1-16,2 0-1 0,-6-2 1 0,2 1-5 15,-1 0 0-15,-1-2 1 0,-3 2-3 0,1 0 1 0,-1 1-2 16,-2-1 1-16,-2 1-3 0,1-1-2 0,-1 1-6 15,0-1-9-15,0 1-19 0,0-2-51 0,-1 0-87 16,-2 0-128-16,0-1-189 0,-1 2-907 0</inkml:trace>
  <inkml:trace contextRef="#ctx0" brushRef="#br0" timeOffset="39523.18">11131 3985 480 0,'0'0'181'0,"0"0"-19"16,0 0 8-16,0 0 0 0,0 0-21 0,0 0-20 15,0 0-17-15,0 0-11 0,0 0-5 16,0 0-2-16,0 0-2 0,0 0-7 0,0 0-6 0,27-26-8 0,-23 24-5 16,2 0-7-16,-3 0-6 0,4 1-4 15,-4-1-7-15,3 2-7 0,-3-1-5 0,4 1-5 16,-4 0-3-16,3 0-1 0,-3 0-3 0,4 0 0 31,-3 1-2-31,5 1-1 0,-3-1 0 0,-1 2-2 0,3-1 1 0,1-1-2 0,-3 1 3 16,3-1 1-16,0 0 0 15,3-1 0-15,-2 0-1 0,5 0-1 16,-4 0-1-16,1 0 0 0,-1 0-5 0,1 0 0 16,2 0-2-16,-3 0-1 0,-1 0 0 0,2 0-3 15,-2 0 0-15,-1 0 0 0,3 0 1 0,-4 0-1 16,1 0 0-16,-3 0 0 0,3 1 0 0,0-1 0 16,-1 2-1-16,1-1 1 0,-3 0 0 0,2 0 0 15,0-1 0-15,-3 0 2 0,3 2 0 0,-1-2-1 0,-3 0-1 16,2 0 0-16,-3 0 0 0,3 0 0 0,-3 0 0 15,-2 0-2-15,2 1 1 0,1-1-1 16,-2 0 1-16,-1 1 0 0,1-1-1 0,2 1 0 16,-2-1-1-16,0 0 3 0,-1 1-2 0,3-1 1 15,-1 2 1-15,-2-2-2 0,0 0 1 0,0 0-1 16,-1 0 1 0,0 0 1-16,0 0 0 0,0 0 1 0,0 0 0 15,0 0 1-15,0 0-2 0,0 0 1 0,0 0-2 16,0 1 2-16,0-1-2 0,0 0-1 15,0 0 0-15,0 0-1 0,0 0 2 0,0 0-1 16,0 0 2-16,0 0-3 0,0 0 1 0,0 0 0 16,0 0 0-16,0 0 0 0,0 0-1 0,0 0 0 15,0 0-3-15,0 0-2 0,0 0-6 0,0 0-12 0,0 0-16 16,0 0-36-16,0 0-63 0,-2 0-110 0,1 0-185 16,0 0-1002-16</inkml:trace>
  <inkml:trace contextRef="#ctx0" brushRef="#br0" timeOffset="42699.37">17563 3637 196 0,'0'0'310'0,"0"0"-173"0,0 0-5 16,0 0 12-16,0 0-2 0,0 0-13 0,0 0 3 16,0 0 3-16,0 0-10 0,0 0-10 0,0 0-4 15,0 0-30-15,-45-36-5 0,44 36-5 0,-1 0-11 0,2 0-10 16,0 0-9-16,-2 0-10 0,2 0-4 16,0 0-7-16,-1 0-6 0,1 2-4 0,-1 0-6 15,1-1-3-15,-1 2-1 0,-1 2 0 0,1-1 5 16,-4 3 1-16,3 0-1 0,2 0 2 0,0 0-4 15,-1 2 5-15,1-3 1 0,-1 2 0 16,1 0 4-16,-1 0 0 16,-1-1 2-16,2 1 1 0,-1 1-4 0,1-1-1 15,-2-2-1-15,2 1-1 0,0 0-1 0,0-1 0 16,0 0-1-16,0-2-2 0,0 1-1 0,0 0 0 16,0-1 1-16,0 0-2 0,0-1 3 15,0-1-1-15,0 2-1 0,0-2 0 0,0 0 1 16,2 1-1-16,-2-2 0 0,1 1 1 0,-1-1-1 15,0 0 1-15,2 0-1 0,-2 1 0 0,0-1-1 0,1-1 0 16,-1 2-1-16,1-1-1 0,0 1 2 0,-1 0-1 16,2 0 1-16,3 0 1 0,-2 1 0 0,-1-1 1 15,4 2-1-15,-3 0 1 0,1 0 1 16,0 1-2-16,-1-2 0 0,3 1 0 0,-3-1 0 16,0 2 1-16,2 0 0 0,-2-2-1 0,1 2 0 15,1-1 1 1,-1-1 2-16,2 1-2 0,-1 0 1 0,1-1 2 15,2 1-2-15,1-1 3 0,1 0-1 0,1 0 1 16,2-2 1-16,-2 1-1 0,6-1-1 16,-3-1 0-16,5 1-1 0,-1 1 0 0,2-2-1 15,0 0 0-15,0 1-1 0,1-1 0 0,1 0 1 16,-2 0 0-16,2 0-1 0,0 0 1 0,1 0 0 16,1 0 1-16,0 0 0 0,4 0 3 0,0 0-1 0,1 0-2 15,-2 0-1-15,2 0-2 0,-1 0-1 0,1 0-1 16,1 0 0-16,1 0 0 0,0 0 1 0,0 0-2 15,-1 0 2-15,0 0-1 0,-2 0 0 16,-1 0 1-16,1 0-2 0,0 0 1 0,-4 0 0 16,2 0-1-16,-3 0-1 0,-1 2 0 0,-1 0 1 15,-1 1 0-15,0 0 1 0,0 0-2 0,0 0 2 0,-1-1-2 16,1 1 1-16,0-1-2 0,0 0 1 0,-2 1-2 16,-1-2 2-16,2 0 0 0,-2 0 0 0,-2-1 2 15,2 2-1-15,1-2 0 0,-4 0-1 16,4 0 1-16,-4 0 0 0,4 0-1 0,-5 0 1 15,4 0-1-15,-4 0 1 0,3 0-1 0,-4 0 1 16,1 0-2 0,2 0 1-16,-2-2 1 0,-2 1 0 0,-1 0 0 15,1 0-1-15,0 0 0 0,-1-1 0 0,1 1 0 16,-2-1 0-16,0 1 0 0,2-2 0 0,-2 2 0 16,1 0 2-16,-2-1-2 0,1 1 2 15,-3 1-2-15,2-2 0 0,1 0 1 0,0 1 0 16,0-2 1-16,0 2-3 0,1 0 2 0,0-2-1 15,-3 2 2-15,3-1-1 0,-1-1-1 0,0 1 0 0,0 0 2 0,0-2 0 16,-1 2-2-16,-3 0 2 0,3 1-2 16,-1-2 2-16,-2 1-1 0,3 1 0 0,-1-2-1 15,-2 1 0-15,4 0 1 0,-1 0 0 16,-3-1 1-16,3 0 2 0,0 0-1 0,-4 1 1 16,2-1 2-16,-3 0-2 0,4 1 0 0,-3-2-1 15,4 1 0 1,-1-1 2-16,-1 1-2 0,2-2 0 0,3 0-2 15,-4 2 1-15,1-1-1 0,-3 1 1 0,3-1 0 16,-3 0-1-16,2 1-1 0,-1 1 2 0,-2-1 0 16,2 1 2-16,-2 0 0 0,-2 0 0 0,2-1 2 15,-1 1 3-15,-2 1 1 0,0-1 1 16,0 0-3-16,0 0 0 0,2 1 1 0,-2-1 0 16,-1 1 0-16,1-1 1 0,-1 0 1 0,0 1-2 0,0 1 4 0,0-2-4 15,0 1 0-15,0 0 0 0,0-2 0 16,0 2-3-16,0 0-2 0,-1 0 0 0,0 0-2 15,-2-1-1-15,2 1 0 0,0 0 0 0,1 0 0 16,0 0 0-16,0 0 2 0,-1-1-2 0,0 2 0 16,0-1-1-16,0 0-1 0,0 1 0 15,1-1 2-15,-3 0 0 0,2 0-2 0,0-1 2 0,0 0-2 0,0 0 1 16,0 1 2-16,-1-2-2 0,-3 0 2 0,3 0-3 16,-1 0 1-16,-2-1-1 0,2 2 1 15,-2-2 1-15,2 1-1 0,-1-2 0 0,-2 1-1 16,2 0 1-16,-2 1 1 0,4 0 0 0,-4 0-5 15,4 0 6-15,-2 0-1 0,-2-1 0 16,4 1 1-16,-1-1-2 16,-2 1 1-16,3-2 0 0,-1 2 0 0,-2 0 1 15,3-1 0-15,-1 2 0 0,-3 0 3 0,4-1-3 16,-1 2 1-16,-1-1-1 0,3 1-1 16,-1-1-1-16,1 0 0 0,-1 1-2 0,-2 0 1 15,3 0-3-15,0 1-2 0,-1-2-1 0,0 2-5 16,-3 0-4-16,4-1-11 0,0 1-20 0,1-1-35 15,0-1-89-15,0-1-184 0,0 1-289 0,0 0-868 0</inkml:trace>
  <inkml:trace contextRef="#ctx0" brushRef="#br0" timeOffset="184889.3">6578 6105 392 0,'0'0'165'16,"0"0"-86"-16,0 0 2 0,0 0 8 16,0 0-6-16,0 0 0 0,0 0-1 0,0 0 1 15,0 0-3-15,0 0-7 16,0 0-8-16,0 0 1 0,9 26-1 0,-7-22-2 15,1-1-5-15,-1 1-7 0,-1 0-3 0,2 0-4 16,0-1-2-16,0 2-2 0,-1 0-2 0,4-2 0 16,-1 2 0-16,0-2 2 0,0 1-1 0,3-3-1 15,0 2 2-15,-1-1-8 0,2-1 11 16,2-1 3-16,1 0-2 0,0 0 6 0,1 0-14 16,2-1-6-16,0-4-4 0,3 1 1 0,1-3-3 0,2 0-3 15,0-1-3-15,3 0-3 0,-1 1-4 0,3-3 1 16,-1 0-1-16,1 2-2 0,2-2-2 0,-2 1-2 15,3 0 0-15,-3-1-2 0,1 3 0 0,0 0 1 16,1 1-4-16,-4 1 1 0,1 2-1 0,-1 1-1 31,-2 1 1-31,-6 1-1 0,0 0 1 0,-1 0 1 16,-1 2 1-16,-1 0 1 0,2 2 0 0,-1-1 1 16,2 2-1-16,0-1 1 0,2 1 1 0,1-1 1 0,0-1 0 0,2 2 2 15,1-1 1-15,0-1 2 0,3 1 0 0,-1-2-3 16,1 0-1-16,0 1-3 0,1-1 0 15,0-1 4-15,-1 0-2 0,0-1 0 0,-3 0 1 16,2 0-1-16,1 0 1 0,-1 0 1 16,3-2-3-16,-2-1 1 0,3-1-2 0,2-1-1 15,3 1-1-15,0-1-2 0,2-1 0 16,-2-1 4-16,4 0-2 0,-3-1 0 0,2 0 1 16,-4 1-5-16,-2 1 2 0,0 1 1 0,-6 2-1 15,-1-1-1-15,-4 3 0 0,-2 0-1 0,-3 1 0 16,-2 0 4-16,-1 0 0 0,0 0-1 15,0 0 2-15,-1 0-1 0,1 0 2 0,3 0 1 0,2 0 4 0,1 0 2 32,3-1 0-32,-1-1 0 0,0 0-5 0,0 0-2 15,1 0 0-15,0-1 2 0,-1 0-2 0,2 1 2 16,-1-2-2-16,0 2-1 0,2 0-1 0,2-2 0 16,1 1 1-16,-3-2 0 0,6 1-1 0,-2 1-1 15,2-1 2-15,3-2 1 0,0 0 0 0,6 1-2 16,-4-1 2-16,3 1 0 0,-2-1-1 0,-2 3 0 15,-1-2 0-15,-3 2 1 0,2 0 0 0,-5 0 3 16,1 1-3-16,-4 0 0 0,-2 1-1 0,-1 1 0 16,0 0-1-16,-6 0 0 0,4 0 2 0,-4 3 3 15,4-1 1-15,-4 1 3 0,6 1 0 0,0-1 3 16,2 0-1-16,1 0 0 0,3-2-1 0,0 2 1 16,1-2-4-16,1 1-3 0,2-2-2 0,-1 0-3 15,0 0 2-15,0 0 0 0,3 0 0 0,2 0 0 16,2 0-1-16,0 0-1 0,0 0-1 0,-2 0 0 15,3 0-1 1,-2 1 1-16,-1 2 0 0,2-1 3 16,-3 1-3-16,-1 2 1 0,0 0-1 0,1 0-1 15,0 0 1-15,3-1 0 0,-2 1 2 0,-2 0-3 0,-1-1 0 16,1 2 3-16,-2-1-1 0,-1 1 0 16,-1-2-1-16,1 0 1 0,1 1-1 0,0-2 0 15,1 1 1-15,0-1 0 0,0 0-1 0,1-1 1 16,1-1 2-16,-2 1-1 0,-2-2 3 0,-3 0 0 0,3 0-1 15,-4 0 3-15,4 0 0 0,-3 0 3 0,3 0-2 16,2-2 1-16,0-1-1 0,-1 0 4 0,2 1-4 16,-1-1 0-16,0 0 0 0,-1 1-3 15,0 0 0-15,-3 0 0 0,1 0 0 0,-4 1-3 16,-2 1 3-16,-1-1-2 0,-1 1-1 0,-5 0 2 16,1 0-2-16,-4 0 4 15,-1 0 0-15,1 0 0 0,-2 0 1 0,0 1-3 16,-2 1-1-16,1-1 1 0,1 2 0 0,-2-1-2 15,-3 0 1-15,5 1-1 0,-2-1 0 0,-3 0 0 0,2 0 0 0,-2-1 0 16,2 0-3-16,-2 0 2 0,-2 0-1 0,2-1 1 16,-2 0-1-16,-1 0-4 0,0 0-5 0,-1 0-13 15,0 0-21-15,0 0-72 0,0-4-169 0,-1-1-422 16,-1 1-885-16</inkml:trace>
  <inkml:trace contextRef="#ctx0" brushRef="#br0" timeOffset="204849.31">13109 5095 928 0,'0'0'205'0,"0"0"-48"16,0 0 13-16,0 0 14 0,0 0-22 0,0 0-39 15,0 0-37-15,0 0-30 0,0 0-15 0,0 0 6 0,0 0 10 16,0 0 12-1,-3 33 10-15,2-19-4 0,-3 1-8 16,2 5-6-16,1 3-3 0,-1 4-2 0,0 1 0 16,-2 4-6-16,1 3-3 0,-2 2-7 0,1 2-4 15,-2 0-4-15,2-1-4 0,0 0-5 16,-1-4-3-16,4-4-5 0,-1-2 0 0,0-2-1 16,-2-2-2-16,3-4-2 0,1 0-1 0,0-4-1 0,0-1-4 15,0-1 0-15,0-1 0 0,0-3 0 0,0-1-1 16,0-1-3-16,0-2-1 0,0-1-5 0,0-2-12 0,0-2-18 15,0-1-26-15,3-1-38 0,2-5-61 0,2-6-101 16,-3 3-182-16,1 1-1021 0</inkml:trace>
  <inkml:trace contextRef="#ctx0" brushRef="#br0" timeOffset="205181.36">13225 5332 1321 0,'0'0'486'0,"0"0"-352"0,0 0-24 0,0 0-10 16,0 0 6-16,0 0-13 0,0 0 0 0,0 0-1 16,0 0-15-16,0 0-17 0,0 0-14 0,0 0-9 15,126 4-2-15,-104-4-6 0,2-1-2 0,0 0-5 32,0 1-7-32,-2-2 1 0,2 2 3 0,0 0-1 15,-2-1 0-15,0 1-5 0,-4 0-4 0,1 0-1 16,-7 0-1-16,0 0 0 0,-2 0-5 0,-3 1 1 15,-3 1 0-15,-1 0 0 0,-1 0 7 0,-2 1 7 16,0 1 10-16,0 1 9 0,0 2 4 0,-3 2 1 16,-3 2-6-16,-3 2-5 0,-2 2-7 0,0 1-6 15,-3 0-5-15,-1 0-4 0,3 2-4 0,-3-1-2 0,2-3-3 16,0 0-1-16,1-3-4 0,2 0-10 0,-1-2-11 16,3-3-23-16,0 0-28 0,-2-2-43 0,5-2-57 15,-2-2-100-15,-1 0-136 0,1 0-176 16,3 0-830-16</inkml:trace>
  <inkml:trace contextRef="#ctx0" brushRef="#br0" timeOffset="205385.27">13263 5349 1437 0,'0'0'231'16,"0"0"-9"-16,0 0-14 0,0 0-17 15,0 0-61-15,0 0-38 0,0 0-12 0,0 0 2 16,0 0-4-16,0 0-5 0,0 0-8 0,8 117-10 15,1-98-5-15,2-2-7 0,0-1-6 16,-1-2-7-16,2 1-7 0,-2-2-7 0,2-1-5 0,-1-2-6 16,-2 0-2-16,1-2-5 0,2-2-6 0,1 0-12 0,1-2-22 15,-1-2-42-15,3-2-81 0,0 0-127 16,-3 0-238-16,-5-1-975 0</inkml:trace>
  <inkml:trace contextRef="#ctx0" brushRef="#br0" timeOffset="205783.02">13929 5377 1934 0,'0'0'209'15,"0"0"-18"-15,0 0 8 0,0 0-35 0,0 0-53 16,0 0-30 0,0 0-18-16,0 0-9 0,0 0-8 0,0 0-5 15,0 0-4-15,0 0-4 0,-116 62-1 0,103-48-3 16,2 3-2-16,1 1-3 0,0-3-3 0,3 0-3 15,3-1-3-15,2 0-3 0,0-1-3 0,2-1-2 16,0-1-2-16,4 1 0 0,3-3-1 16,0 0 2-16,5-1 1 0,1-2 1 0,3-3 1 0,2 0 2 15,2-3-1-15,4 0 0 0,1-4-1 0,1-3-1 16,1-2-2-16,2-3 1 0,-2 0-2 0,-3-1-1 16,-3-1 1-16,0 1-1 0,-4-1 1 0,-4 0 1 15,0-1 0-15,-5 2 2 0,-2-4 3 0,-1 2 0 16,-5 0-3-16,0 1 1 0,0 1-3 0,0 1 0 15,-3 4 1-15,-2 1-1 0,-1 1-1 16,-3 3 0-16,0-1-5 0,-1 3 0 0,-3-1-2 16,-2 2-3-16,-1 0 2 0,-1 0-3 0,0 3-1 15,2 0-3 1,0 0-6-16,4-1-10 0,1 1-12 0,3-3-18 16,1 0-24-16,5 0-40 0,0-2-68 0,1-3-144 15,0 1-228-15,0 1-981 0</inkml:trace>
  <inkml:trace contextRef="#ctx0" brushRef="#br0" timeOffset="206067.17">14083 5062 1789 0,'0'0'286'0,"0"0"-46"16,0 0-25-16,0 0-59 0,0 0-70 16,0 0-29-16,0 0-4 0,0 0 7 0,0 0 9 15,0 0-1-15,0 0-7 0,-30 134-6 0,24-101-7 16,0 3-1-16,-1 3-6 0,-1 1-4 15,-1 2-7-15,1 3-6 0,0-2-7 0,-1 1-4 0,2-3-1 32,2-2-2-32,-2-5-3 0,4-2-2 0,-1-2-2 0,2-4-2 15,0 0 1-15,1-2 1 0,1-5-2 16,0 1-1-16,0-2 1 0,0-3-2 0,0-1-1 16,0-2 0-16,0-2-4 0,1-2-1 0,1-1-3 15,-2-3-9-15,2-1-13 0,-2-1-22 0,1-2-39 16,1 0-47-16,-1-2-60 0,1-4-108 0,1 1-199 15,-1 0-1008-15</inkml:trace>
  <inkml:trace contextRef="#ctx0" brushRef="#br0" timeOffset="206402.87">14422 4987 1992 0,'0'0'202'0,"0"0"-20"0,0 0-22 15,0 0-47-15,0 0-50 0,0 0-14 16,0 0 10-16,0 0 11 0,0 0 8 0,0 0-3 16,0 0-8-16,-3 135-7 0,2-101-3 0,1 5-4 15,0 1-6 1,0 1-8-16,0 3-8 0,0 0-5 16,0-1-5-16,0 0-3 0,0 3-3 0,0-4-4 0,0-1-1 15,-2-2-3-15,-1-2 0 0,0-3-1 0,1-3-1 16,0-2-2-16,-1-5 0 0,2-2-1 15,-1-2-1-15,1-4 2 0,0-1-3 0,-1-2 2 16,-1-2-2-16,2-3 3 0,0 0-3 0,-1-1-1 16,1-1-1-16,0-2-1 0,0 0-4 0,1-2-9 15,0-1-20-15,0-1-41 0,0 0-55 0,0-2-69 16,0-6-122-16,1 4-281 0,1 0-949 0</inkml:trace>
  <inkml:trace contextRef="#ctx0" brushRef="#br0" timeOffset="207222.62">14798 5379 876 0,'0'0'246'0,"0"0"5"0,0 0 7 0,0 0-23 16,0 0-31-16,0 0-30 0,0 0-18 0,0 0-18 15,0 0-14-15,0 0-20 0,0 0-20 0,0 0-16 16,0 0-8-16,-3 11-8 0,3-11-6 0,0 1-7 0,0 0 0 15,3 0 2-15,-1 1 4 0,4 0 1 0,1-1-3 16,3 1-4-16,2 0-4 0,1-1-3 0,4-1-5 16,-1 0-2-16,3 0-5 0,1 0-3 0,-3 0-3 15,3 0-2-15,-2 0-3 0,2-1 0 0,-2-1-2 16,0 2-1-16,-3-1-2 0,-2 0-1 0,0 1-1 16,-3-1 0-16,-1 1-2 0,-2 0 1 0,2 0-1 15,-3 0-1 1,-4 0 0-16,2-1-3 0,-3 1-4 0,-1-1-6 15,0-1-17-15,0 1-29 0,0 0-43 0,-2 1-72 16,-4 0-110-16,-1 0-215 0,3 1-1021 0</inkml:trace>
  <inkml:trace contextRef="#ctx0" brushRef="#br0" timeOffset="207420.68">14717 5645 1631 0,'0'0'279'0,"0"0"-80"0,0 0-24 0,0 0-27 15,0 0-26-15,0 0 4 0,0 0 6 0,0 0-10 16,0 0-22-16,0 0-20 0,0 0-12 16,129-2-12-16,-102-1-9 0,-1-1-8 0,-1 0-10 15,-2 3-9-15,0-1-7 0,0 1-2 0,2 0 1 16,0 1-3-16,-1-1 0 0,1 1-6 0,-4 0-8 0,-2-1-9 16,-1 1-17-16,-2 0-38 0,-2-2-64 0,0-1-104 15,-3 1-209-15,-3 1-1147 0</inkml:trace>
  <inkml:trace contextRef="#ctx0" brushRef="#br0" timeOffset="207687.17">15636 5107 2175 0,'0'0'229'0,"0"0"-55"16,0 0-5-16,0 0-27 0,0 0-44 0,0 0-20 0,0 0-6 15,0 0 2-15,0 0-2 0,0 0-6 0,-29 137-9 16,23-104-8-16,1 2-7 0,-1 0-7 0,3-1-10 0,0 2-4 16,0-3-5-16,2 5-5 0,1-6-3 15,0-3-3-15,0 0-1 0,0-3-2 0,0-1-4 16,0-1 1-16,0-3 0 0,0 0-2 0,1-2-7 16,4-2-5-16,0-2-12 0,3-1-22 31,-1-2-31-31,-1-3-63 0,2-1-100 0,-3-2-197 0,0-4-1158 0</inkml:trace>
  <inkml:trace contextRef="#ctx0" brushRef="#br0" timeOffset="208305.02">13077 6209 1523 0,'0'0'123'0,"0"0"0"16,0 0-1-16,0 0 6 0,0 0 7 0,0 0-4 0,0 0 0 15,0 0 8-15,0 0-15 0,0 0-22 0,0 0-18 16,0 0-12-16,125 2-8 0,-95-3-6 0,6 0-7 16,2-2-9-16,7 1-9 0,4 0-6 15,4-2-6-15,4 1-5 0,4-1-5 0,4 1-3 16,3-1 3-16,4 1-1 0,3 0 0 0,3 0 0 15,2 1-3-15,-2 1-3 0,1 1-4 0,-1 0-1 16,-2 0-2-16,1 2 0 0,-2 2 3 0,-3-3 0 16,0 2 1-16,-2-1-2 0,-4 0 1 0,-1 0 0 15,-2-1-1-15,-2 0 1 0,-2 0-1 16,-3-1 1-16,-2 0-1 0,-2 1 1 0,-1-1 1 0,-2 0 0 16,-1 0-1-16,-1 0 0 0,-2 0 0 0,1 0 0 31,-6 0 0-31,1-1 0 0,-1 1 0 0,-6 0 0 15,0 0 0-15,-1 0 0 0,-5 0-1 0,-3 0 2 16,0 0-1-16,-1 0 2 0,-3-1 0 0,-1 1 1 16,-3 0-1-16,-1-1 2 0,-1 0 1 0,-1-2 0 15,-2 2 1-15,0-1 0 0,-3 1 0 0,-1-2-1 16,0 3 1-16,-5-1 0 0,3-1-3 0,-3 1-1 16,-2 0 0-16,0 0-1 0,-1 0-1 0,2 0-5 15,-2-1-9-15,0 0-24 0,0 0-40 0,0-1-68 16,0 0-136-16,-3-1-337 0,2 2-966 0</inkml:trace>
  <inkml:trace contextRef="#ctx0" brushRef="#br0" timeOffset="-53757.28">18569 5122 532 0,'0'0'537'0,"0"0"-349"15,0 0-9-15,0 0-4 0,0 0-37 0,0 0-35 16,0 0-27-16,0 0-16 0,0 0-12 16,0 0-5-16,0 0 0 0,0 0 1 0,-42 14 1 0,37-9-1 15,-4-1-3 1,0 0-4-16,0 2 0 0,-1 1-4 16,-1 1-2-16,0 1-4 0,-3 3-1 0,1-1-1 15,0 1-1-15,0 1-3 0,-2 1-1 0,3 0-2 16,-1 1-1-16,-3 1-1 0,4 1-1 0,-4 0 0 15,4-2-1-15,1 0 1 0,1 3-1 16,0-1-1-16,-1 1 1 0,4 0 0 0,2 0 1 16,-2 2-4-16,6 1-2 0,0-3-1 0,1-1-3 0,2-1 2 0,6-1-1 15,0-2 2-15,3 0 2 0,-1-1 2 16,2-3 3-16,1 0 8 0,4-2 5 0,0-1 2 16,-2-3 2-16,5 0-4 0,2-1-3 0,3-2-1 15,-2 0-3-15,4 0-4 0,0-3-2 16,2-4-2-16,0-1-2 0,-1 0-2 0,-3-3 0 0,1-1 0 15,-4 1 0-15,-1-2 3 0,-1 1 0 0,-3-2 0 0,-2 0 0 16,-4 0 0-16,-1-1 1 0,0-1 1 16,-2 1-1-16,-5 0 0 0,2 0 0 0,-2 0-4 15,-3 0-1-15,0 2-1 0,0-3-3 0,0 4 1 16,0-2-2-16,-1 1 0 0,-2 2 0 31,-2-2-2-31,3 0 0 0,-4 2-1 0,3 0 0 16,-1 1 2-16,-2 2-2 0,3 0 0 0,-3 1 0 0,2 1-2 0,-3 2-1 15,-1-2-4-15,3 1-7 0,-4 1-10 16,0-1-18-16,-1 1-26 0,1 0-36 0,1-1-47 16,4 0-50-16,-4 0-81 0,7 1-169 0,-1 1-1015 0</inkml:trace>
  <inkml:trace contextRef="#ctx0" brushRef="#br0" timeOffset="-53440.57">18685 4863 1733 0,'0'0'161'16,"0"0"-5"-16,0 0-23 0,0 0-11 0,0 0-27 16,0 0-24-16,0 0-19 0,0 0-10 0,0 0-8 15,0 0-4-15,0 0 1 0,0 0 4 16,0 0 6-16,-97 122 0 0,84-84 0 0,-3 5-4 15,2 4-7-15,-4 6-4 0,-2 5-4 0,-1 5-4 16,1 5-4-16,-3 3-2 0,0 0-7 0,-1-2 0 16,3-1-1-16,1-2-2 0,0-4-1 0,5-3 0 0,-2-5-1 15,4-6-2-15,2-4 2 0,2-8 0 0,1-4-1 16,4-2 0-16,-2-3 0 0,3-1-4 16,-2-2-3-16,3-3-11 0,0-2-19 0,1-2-34 15,1-3-51-15,0-2-60 0,0-3-98 0,0-5-176 16,0-1-975-16</inkml:trace>
  <inkml:trace contextRef="#ctx0" brushRef="#br0" timeOffset="-52888.69">19025 5111 1273 0,'0'0'230'0,"0"0"-35"0,0 0-40 0,0 0-32 16,0 0-46-16,0 0-23 0,0 0 0 0,0 0 11 15,0 0 15 1,0 0 3-16,0 0-7 0,0 0-9 16,0 0-8-16,0 0-11 0,-50 116-6 0,48-104-9 15,1 1-5-15,1-2-7 0,0-3-5 0,1 0-1 16,5-1-4-16,0-2 1 0,3 0 0 15,1-3 4-15,1-1 4 0,1-1 2 0,2 0 2 16,0-2-3-16,-3-4-3 0,4-1-1 0,-4-1-3 16,-1 0 3-16,0-1-1 0,-1-1 0 0,-4-1-1 0,3 0 0 15,-3-2-2-15,1 1-2 0,-3-4-2 0,3 0-1 16,-4 0-1-16,-1 1 0 0,0 1 1 0,-1 2 1 16,0 1-2-16,0-1 1 0,-1 3 1 0,-1-1-2 15,-4 3-2-15,3 0 1 0,-4 3-4 16,1-1 0-16,-1 2-5 15,-1 0-2-15,2 2-4 0,-4 0-8 0,1 1-13 16,-1 0-30-16,-1 1-52 0,1 3-77 0,-1 1-136 0,2-1-343 0,3-1-825 0</inkml:trace>
  <inkml:trace contextRef="#ctx0" brushRef="#br0" timeOffset="-52184.08">18259 6197 1440 0,'0'0'180'0,"0"0"-38"0,0 0-11 15,0 0-25-15,0 0-31 0,0 0-13 0,0 0 4 16,0 0 6-16,0 0 10 0,0 0-10 0,0 0-12 0,0 0-7 15,0 0-6-15,0 0-7 0,101-6-5 0,-81 4-6 16,-1-1-4-16,4 2-4 0,0-1-2 16,3-2-6-16,-1 3-2 0,3-3-2 0,-3 2-2 15,3-2-2-15,-1 1-2 0,-3 1-1 0,-2-1 0 16,2 2 4-16,-1 0 16 0,0 0 4 16,0 1 1-16,0-2-3 0,-6 2-18 0,-1 0-7 0,-5 0-3 0,-3 0-8 31,-5 0-14-31,3 0-18 0,-5 0-40 0,1 2-61 15,-2 0-79-15,0 0-174 0,0 0-673 0</inkml:trace>
  <inkml:trace contextRef="#ctx0" brushRef="#br0" timeOffset="-51884.44">18191 6535 1652 0,'0'0'98'0,"0"0"-22"0,0 0 28 16,0 0 37-16,0 0 17 0,0 0-22 0,0 0-26 0,0 0-21 15,0 0-16-15,0 0-15 0,130-15-11 0,-107 10-12 16,-2 0-7-16,5 2-4 0,-2-1-5 0,2 1-5 16,-1 0-3-16,-3 1-4 0,5 0-2 15,-4 0-1-15,3 2 0 0,-2-1-1 0,-2 1-1 16,2-1 0-16,-2 0-2 0,-2 1 0 0,-5 0-4 15,2 0-3 1,-5 0-9-16,-3 0-9 0,-1 0-19 0,-4-2-37 16,1 0-60-16,-3-1-98 0,0 1-219 0,-2 0-1001 0</inkml:trace>
  <inkml:trace contextRef="#ctx0" brushRef="#br0" timeOffset="-51651.83">18334 6365 1639 0,'0'0'397'0,"0"0"-313"0,0 0-14 15,0 0 23-15,0 0 24 0,0 0 6 16,0 0-19-16,0 0-20 0,0 0-18 0,0 0-14 16,139-29-12-16,-107 22-10 15,0 0-8-15,4 1-6 0,-3-1-3 16,-1 1-6-16,-1 0-3 0,-1 2-2 0,-3 3-2 15,-5-2-2-15,-5 3-5 0,-3 0-10 0,-5 0-15 16,-4 0-20-16,1 0-35 0,-4 2-53 0,-2-1-89 16,0 0-209-16,1-1-1030 0</inkml:trace>
  <inkml:trace contextRef="#ctx0" brushRef="#br0" timeOffset="-40843.76">19238 5482 1299 0,'0'0'249'0,"0"0"-17"0,0 0-39 15,0 0-4-15,0 0-40 0,0 0-36 0,0 0-30 16,0 0-22-16,0 0-13 0,0 0-6 16,0 0 1-16,0 0 3 0,15 13 9 0,-4-12 2 15,0 1-1-15,2-1-4 0,4-1-6 0,-2 0-4 16,4 0-7-16,1 0-6 0,-1 0-3 15,3-1-6-15,-1-1-4 0,0-1-4 0,0 2-4 0,-1-3-2 16,-1 2-2-16,-2-2-2 0,-5 2-1 0,0-1-2 16,-4 1-4-16,-4 1-4 0,1 1-12 0,-3 0-17 15,-2 0-28-15,0 0-41 0,0 1-40 0,-3 5-88 16,-4 1-139-16,0-3-165 0,4 1-697 0</inkml:trace>
  <inkml:trace contextRef="#ctx0" brushRef="#br0" timeOffset="-40676.9">19253 5671 1154 0,'0'0'307'0,"0"0"-96"0,0 0-55 15,0 0-18-15,0 0 3 0,0 0 11 0,0 0 3 16,0 0-26-16,0 0-27 0,0 0-19 0,0 0-19 16,0 0-16-16,119 11-16 0,-100-11-13 0,-1-1-10 0,-1 1-6 15,-2-1-4-15,1 0-7 0,-2-1-10 0,2-1-27 16,-2-1-65-16,3-2-143 0,-6 1-278 15,-6 1-963-15</inkml:trace>
  <inkml:trace contextRef="#ctx0" brushRef="#br0" timeOffset="-40025.86">20092 4489 1876 0,'0'0'194'16,"0"0"-22"-16,0 0-9 16,0 0-24-16,0 0-47 0,0 0-43 15,0 0-25-15,0 0-8 0,0 0-1 0,0 0 2 0,-122 91 2 0,107-65 0 32,-1 0 1-32,5 2-1 0,1 0-2 0,1 0-2 15,4-3-2-15,1-2-1 0,4 1-1 16,0-2 1-16,6-1-1 0,2 0-1 0,0-1 1 0,2 1 1 15,4-1-1-15,-1-1 0 0,4 1 0 0,-3-1-2 0,4 2 2 0,-5 1 0 16,3 0 2-16,-6 1 2 0,-3 0 0 0,-2-1 0 16,-5 2 1-16,0 1-3 0,-8 1-3 0,-3 2-1 15,-7 2-5-15,0 1 0 0,-3-1-2 0,-3-3-1 16,4-2 1-16,-1-2-1 0,-1-4 0 16,4-1-3-16,0-4 2 0,6-4-1 0,-1-1-3 15,3-3 0-15,2-3-4 16,-1-2-1-16,6-1 1 0,0 0-1 15,0 0-3-15,2 0-5 0,1 0-8 0,0-1-6 16,0 1-2-16,0-2 4 0,0 2 4 0,0 0 5 16,0 0 6-16,4 0 4 0,-1 0 5 0,0 3 3 15,4 3 3-15,-3 3 2 0,4 5 4 16,-2 2 2-16,-1 4 1 0,3 5-2 0,-1 4 0 16,-2 3-1-16,1 5-1 0,-2 2-2 0,3 2 4 0,-3 5 2 0,2 1 2 15,-4 2 6-15,-2 3 0 0,0 3 4 16,-2 2 0-16,-5 0 1 0,-3 3 0 0,2 0 1 15,1-1 1-15,-3-2 0 0,1-3-1 0,1-2 0 16,-1-4-1-16,4-1 0 0,0-6-6 16,3-3-4-16,1-3-2 0,1-3-3 0,0-4 0 15,0 1-2-15,2-2-2 0,-1-3-1 0,4-1-1 0,-1-1 0 0,-2-3 0 32,3 0-2-32,-1-4 0 0,-2 1 0 0,3-3 0 15,-2-1-1-15,2-2-1 0,0 0-1 16,-2-3-3-16,3 1-3 0,-2-1-7 0,2-3-13 0,-1 1-16 15,1-3-28-15,-1-1-40 0,1 1-66 16,0-2-131-16,-2 0-260 0,-2 0-953 0</inkml:trace>
  <inkml:trace contextRef="#ctx0" brushRef="#br0" timeOffset="-33813.89">20673 4452 372 0,'0'0'165'0,"0"0"-1"16,0 0-10-16,0 0-20 0,0 0-7 0,0 0-8 16,0 0 0-16,0 0 9 15,0 0-2-15,0 0-9 0,0 0-17 16,0 0-17-16,4 5-10 0,-3-5-7 0,-1 1-7 15,0-1-7-15,1 0-4 0,-1 1-3 0,2-1 6 16,-1 0 8-16,4 0 2 0,-1 0 2 16,4 0-7-16,1 0-7 0,1-2-10 0,1 1-4 15,2 0-6-15,4 1-4 0,-1 0 0 0,1 0-4 16,1 0-4-16,-2 0-4 0,2 3-2 0,1 0-1 0,-1 0 1 16,1 1-1-16,-4 1-2 0,3 1-2 0,-4-1 1 15,0 1 0-15,-3 2 3 0,-2 1 3 0,-1 3 2 16,-2 1 4-16,-3 2 2 0,-2 2 3 0,-1 1-1 15,-4 4 1-15,-6 1-4 0,-4 3-2 16,-4 2-4-16,-1 1-4 0,-2 0-1 0,-2-2-2 16,0 0-3-16,0-3 0 0,2-2-1 0,1-1 1 0,-1-2-2 15,1-1 3-15,1-1-2 0,3-4 2 0,0 0 0 16,2-1 3-16,3-4-1 0,0-1 3 0,4-3 1 16,0-1 0-16,6-1 1 0,0-2-1 15,1 0-6-15,0 0-4 0,0 0-3 0,2 0-2 16,6 0 4-16,3-1 6 0,5-4 6 0,5 1 3 15,4-5 3-15,5 1 1 16,1-1 1-16,3 0-3 0,1 1 1 16,0-1-2-16,0 3 0 0,-2 0-3 0,1 1-4 15,-4 0 0-15,-3 1-3 0,-5 1-1 0,-3 2-2 16,-3-1-2-16,-5 2 1 0,-4 0 0 0,-2 0-2 16,-3 0-3-16,-1 2-5 0,-1 0-14 15,2 0-19-15,-2 2-35 0,1-1-61 0,-1 0-85 16,2-1-199-16,-2 0-294 0,0-2-816 0</inkml:trace>
  <inkml:trace contextRef="#ctx0" brushRef="#br0" timeOffset="-30444.03">22324 4157 1018 0,'0'0'370'16,"0"0"-38"-1,0 0-49-15,0 0-29 0,0 0-64 0,0 0-70 0,0 0-44 16,0 0-37-16,0 0-21 0,0 0-2 16,0 0 10-16,0 0 14 0,29 27 12 0,-11-16 2 15,2 1-3-15,4-1-9 0,1 1-6 0,-3-2-6 16,1-1-3-16,-3 2-6 0,-4-3-8 15,1 0-4-15,-4 0-3 0,-2-3-1 0,-1-1-1 16,-5-1 1-16,0 0 1 0,-3-2 0 0,1-1 5 16,-2 0 7-16,0 0 8 0,-1-1 5 0,0-5-5 15,0-3-7-15,0-4-12 0,0-4-6 16,1-2-2-16,-1-2 0 0,0-4-5 0,0 0 2 16,2-4-2-16,-2 1-1 0,3-2-2 0,2-1 5 0,1 3-1 15,1 2 0-15,3 1 0 16,0 6-2-16,1 3 2 0,1 3 1 0,1 3-1 15,1 0 3-15,-3 3-2 0,1 1 2 0,2 0 1 16,0 3-2-16,1 0 2 0,1 3-1 16,0 0 3-16,0 0 0 0,2 5-1 0,-3 1 1 0,1 1 0 15,-4 4 1-15,1 0 1 0,-3 4-1 0,-3 1 3 16,-2 2 0-16,-1 1 1 0,-4 2 0 0,0 0 1 0,0 1-5 0,-8-1 0 31,1 0-2-31,-1-1 0 0,0-2 2 0,-2-1-4 0,1-1 1 16,3-2 0-16,1-3 0 0,-1-1-2 0,2-1 0 15,4-1 0-15,-1-5-1 0,1 1-2 16,0-1 0-16,0-2-1 0,2 0 2 16,5-1 3-16,2 0 2 0,1 0 0 0,4 0 4 0,1-5 0 15,1 1 2-15,3-1-3 0,-1 1 1 0,1-1 0 0,0 0-2 0,-2 2 2 16,0-1-8-16,-4 2 1 0,-2 0-1 0,-1 0-5 16,0 1 5-1,-2 1-5-15,-1 0-10 0,-1-1-29 0,2 0-53 0,-1-1-77 16,1-1-130-16,-3 0-205 0,-1 1-612 0</inkml:trace>
  <inkml:trace contextRef="#ctx0" brushRef="#br0" timeOffset="-30261.14">23267 3955 1495 0,'0'0'264'16,"0"0"-93"-16,0 0-6 0,0 0 3 15,0 0 8-15,0 0 1 0,0 0-33 0,0 0-34 16,0 0-26-16,28 139-25 15,-28-115-25-15,0-2-12 0,0-1-14 0,0-2-8 16,3-1-10-16,-1-3-15 0,1-3-32 16,-2-2-64-16,3-2-131 0,-3-2-252 0,0-2-1033 15</inkml:trace>
  <inkml:trace contextRef="#ctx0" brushRef="#br0" timeOffset="-29824.72">21802 3581 1104 0,'0'0'288'0,"0"0"-61"0,0 0-55 0,0 0-35 15,0 0-44-15,0 0-40 0,0 0 0 0,0 0 22 0,0 0 21 16,0 0 6-16,0 0-10 0,0 0-13 0,122 44-15 16,-100-30-17-16,-2 2-10 0,-1-2-11 0,-1 2-8 15,-1-1-6-15,-1 1-3 0,-2-2-4 16,0 1-4-16,-4 1-2 0,0-3-6 0,1 1-14 16,-5-1-22-1,-1-1-35-15,0-1-77 0,-1-3-129 0,-1-2-183 16,-1-2-217-16,-1-2-366 0</inkml:trace>
  <inkml:trace contextRef="#ctx0" brushRef="#br0" timeOffset="-29619.05">22145 3434 1390 0,'0'0'230'0,"0"0"-40"0,0 0-29 0,0 0-23 0,0 0-29 0,0 0-18 16,0 0-12-16,0 0-11 0,-124 136-15 0,97-99-13 15,-1 0-15-15,-1 1-10 0,2-2-8 16,0-2-5-16,5-1-4 0,3-1-4 0,5-4-14 16,4-2-24-16,3-5-41 15,4-2-97-15,3-3-187 0,0-5-177 0,2-6-798 0</inkml:trace>
  <inkml:trace contextRef="#ctx0" brushRef="#br0" timeOffset="-29340.1">22529 3321 1072 0,'0'0'294'0,"0"0"-115"16,0 0-8-16,0 0-10 0,0 0-40 0,0 0-29 16,0 0-15-16,-136 74-4 0,112-50-7 0,3 0-6 15,-1 3-5-15,3 1-5 0,1-1-8 16,6 1-6-16,2 1-8 0,2-4-6 0,6-1-5 15,2-2 0-15,2-1 1 0,7-2 0 0,3-1 1 16,1-4 1-16,1-1-1 0,4-3 2 0,0-2-3 0,1-3-4 16,2-2-1-16,-2-1-4 0,0-2-3 15,1 0-2-15,-4 0-4 0,-1 0-1 0,-3-4-5 0,-4 1-7 16,-1 0-16-16,-5 0-24 16,-1 0-36-16,-1-1-102 15,0 1-187-15,-3-2-220 0,0 3-834 0</inkml:trace>
  <inkml:trace contextRef="#ctx0" brushRef="#br0" timeOffset="-29174.77">22275 3668 1295 0,'0'0'154'0,"0"0"-19"0,0 0 27 0,0 0 30 0,0 0-8 16,0 0-36-16,0 0-28 0,0 0-32 0,131-38-27 0,-108 32-23 15,2 0-15-15,-2 0-13 0,1 0-7 16,-4 0-12-16,0 2-28 0,0 0-54 0,-3 1-153 15,-3 1-297-15,-7 0-900 0</inkml:trace>
  <inkml:trace contextRef="#ctx0" brushRef="#br0" timeOffset="-28450.04">21967 4564 729 0,'0'0'411'15,"0"0"-277"-15,0 0-42 0,0 0 27 0,0 0 20 16,0 0 9-16,0 0-2 0,0 0-14 15,0 0-10-15,119-28-14 0,-85 28-10 0,3 0-15 16,3 2-12-16,1 3-11 0,5 0-10 0,-1-1-9 16,3 1-8-16,1-3-7 0,5 0-6 15,0-2 4-15,4 0 1 0,3 0 1 0,0-4-4 0,0-1-11 0,-6 1-7 16,-4 0-4-16,-4 2-2 16,-7 1-3-16,-8-1-6 0,-3 2-16 15,-7 0-30-15,-3 0-57 0,-4 0-112 0,-4 2-194 16,-3-1-501-16,-2 0-170 0</inkml:trace>
  <inkml:trace contextRef="#ctx0" brushRef="#br0" timeOffset="-27804.38">22210 6561 1215 0,'0'0'153'0,"0"0"-16"0,0 0 7 15,0 0 0 1,0 0-29-16,0 0-6 0,0 0 12 0,0 0 2 0,0 0-3 0,0 0-12 0,0 0-19 0,0 0-14 31,72 134-10-31,-57-113-13 0,2 2-10 16,1-1-10-16,-1-1-12 0,-1 0-7 0,0-2-4 16,-2-1-6-16,0-1-1 0,-4-2-1 0,1-1-4 15,0 1-6-15,-1-2-10 0,-1-3-17 0,1-1-34 16,-2-6-65-16,1 1-121 0,1-4-179 15,-4 0-216-15,1 0-627 0</inkml:trace>
  <inkml:trace contextRef="#ctx0" brushRef="#br0" timeOffset="-27609.7">22501 6532 1594 0,'0'0'190'0,"0"0"-12"0,0 0-12 0,0 0 3 16,0 0-27-16,0 0-34 0,0 0-24 0,-138 129-14 15,112-98-8-15,-1 0-17 0,1 2-13 16,-1-1-9-16,2-3-10 0,0-1-4 0,4-2-9 16,2-1-6-16,3-3-10 0,5-5-22 0,4-2-32 15,3-2-77-15,4-4-150 0,0-3-204 16,0-3-919-16</inkml:trace>
  <inkml:trace contextRef="#ctx0" brushRef="#br0" timeOffset="-27324.99">22750 6620 730 0,'0'0'651'0,"0"0"-417"0,0 0-39 0,0 0 7 0,0 0-39 16,0 0-46-16,0 0-19 0,0 0-14 15,0 0-13-15,-117 124-6 0,108-104-12 0,1 1-6 16,2 0-5-16,2-2-7 0,0 0-6 0,4 0-6 0,0-4-5 15,0 2-2-15,2-1-2 0,4-4-4 0,4 1-2 16,2-2-4-16,0-1 6 0,3-2 1 0,0-1 0 31,2-1 1-31,0-2-3 0,1 0-1 0,1-1-1 16,1-1-3-16,-1 0-2 0,-1 0-4 0,-2-1-9 16,0 0-15-16,-3 0-20 0,-2-1-37 15,-2 0-57-15,-2 0-94 0,-3 0-140 0,0 0-186 16,-3-2-859-16</inkml:trace>
  <inkml:trace contextRef="#ctx0" brushRef="#br0" timeOffset="-27156.67">22716 6895 1314 0,'0'0'161'0,"0"0"-14"16,0 0 12-16,0 0 20 0,0 0-6 0,0 0-26 16,0 0-29-16,0 0-27 0,0 0-16 15,0 0-17-15,0 0-13 0,130-85-15 0,-112 81-16 16,-1 1-13-16,-1 2-12 0,-4 1-21 0,0 0-43 15,-1 0-101-15,-3 4-178 0,0-2-229 16,-4 0-849-16</inkml:trace>
  <inkml:trace contextRef="#ctx0" brushRef="#br0" timeOffset="-26637.42">23096 6873 1322 0,'0'0'120'0,"0"0"20"0,0 0 59 0,0 0 39 15,0 0-30-15,0 0-39 0,0 0-35 0,0 0-28 16,0 0-24-16,0 0-21 0,0 0-11 0,0 0-8 16,0 0-6-16,125 90-9 0,-118-85-7 0,-1 1-8 15,-1-3-4-15,-1-1-1 0,-3 0-2 0,2-2-2 16,-2 0 3-16,2 0 6 0,0-4 3 0,2-7 0 16,3-4-4-16,-1-3-7 0,2-3-5 0,-1-2-2 15,-3-1-3-15,-1 0-3 0,0-1-2 0,-3-1-2 16,2-3 0-16,-1 2 0 0,0 0 4 15,-1 3 4-15,-1 2 4 0,0 3 3 0,1 1-2 16,0 2 2 0,2 2 0-16,1 0 0 0,-2 1 3 0,4 2-1 15,-1 0 0-15,3 2 2 0,-2 1 0 0,2 2-1 0,1 1 1 0,0 2 1 16,0 0 0-16,3 2 3 0,-2 1 4 0,4 0 3 16,-2 3 3-16,1 2-1 0,0 3-2 15,1 1-3-15,0 3-1 0,-2 2-1 0,2 0 4 0,-3 0-5 16,1 3-1-16,-3-1-5 15,-3 1-1-15,1 1-1 0,-6 3 0 0,-1 0 0 16,0 2 0-16,-1 0-2 0,-6 0-1 0,0-1-2 16,-1-3 2-16,0-1 0 0,3-4-2 0,0-1 0 15,4-3 0-15,0-3 1 0,1-1 0 0,0-1 0 16,0-1 1-16,0-1-1 0,0-1 0 16,0-1 0-16,2 0 1 0,-1 1 0 0,4-2 1 0,0 0 2 15,3 0 0-15,0-4 1 0,2-1-1 0,0 0-1 16,3-3 0-16,-3 3 1 0,1-2-1 0,0 2 0 15,-2 0-4-15,0-1-3 0,1 1-5 0,-3 0-16 32,0 0-30-32,1 0-53 0,1 0-78 0,-3 0-135 15,-1 0-244-15,-1 3-953 0</inkml:trace>
  <inkml:trace contextRef="#ctx0" brushRef="#br0" timeOffset="-26334.16">23749 6718 1087 0,'0'0'210'0,"0"0"-15"0,0 0 37 16,0 0 20-16,0 0-44 0,0 0-48 0,0 0-33 16,0 0-31-16,0 0-24 0,0 0-18 0,0 0-11 15,0 0-7-15,0 0-4 0,0 0-3 0,114 20-5 0,-111-8-6 16,-3 0-2-16,0 3-5 0,0 0-2 0,-4 1-5 16,-1 0-1-16,-1 0 1 0,-3 0-1 15,4-4-2-15,0 3-1 0,4-3 0 0,-2-1-1 16,3-2 1-16,0-2 0 0,0-1-2 0,4-1 4 15,2-2-2 1,-1-1 4-16,4-1 1 0,0 0 5 16,0-1 5-16,3 0 3 0,-1-2 1 0,3-2 0 15,2-2-1-15,-2-1-8 0,3 0 1 0,-3-1-3 0,2 0-4 16,-2 1-3-16,1 0-4 0,-3 0-2 0,1 0-11 16,-1 1-15-16,-1-1-30 0,0 0-57 0,-3 1-109 15,-2 2-231-15,-4 2-990 0</inkml:trace>
  <inkml:trace contextRef="#ctx0" brushRef="#br0" timeOffset="-25562.86">20530 7061 562 0,'0'0'235'0,"0"0"7"0,0 0 33 0,0 0-16 15,0 0-27-15,0 0-32 0,0 0-34 0,0 0-32 16,0 0-29-16,0 0-15 0,0 0-10 0,0 0-6 16,0 0-1-16,-1-7-1 0,6 7-1 0,-1 0-5 15,2-1-9-15,-1 0-7 0,5 0-4 0,-1 0-5 0,2 0-4 31,3-1-6-31,0 0-3 0,4 1-3 0,-3-2-1 16,5 1-2-16,-1-1-3 0,0 1-3 0,-2 0-3 16,-1-2-3-16,3 2-3 0,-5 0-1 0,1-1-3 15,-3 0 1-15,-1 0-2 0,-2 1 0 0,-2 0-4 16,-2 0 0-16,4-1-2 0,-5 1-7 16,1 0-8-16,-3-1-22 0,2-1-32 0,-1-1-41 0,-1-1-59 15,-1-1-96-15,0-2-182 0,1 1-229 0,-2 4-792 0</inkml:trace>
  <inkml:trace contextRef="#ctx0" brushRef="#br0" timeOffset="-25166.91">20928 6824 1548 0,'0'0'200'0,"0"0"-65"0,0 0 22 16,0 0 21-16,0 0-2 0,0 0-32 0,0 0-34 15,0 0-24 1,0 0-11-16,0 0-11 0,0 0-7 0,129 12-6 15,-106-9 3-15,1-1-3 0,2 2-9 0,0 0-10 16,-3 3-18-16,-4 1-7 0,-5 1 2 16,-5 6 2-16,-4 1 3 0,-4 4 3 0,-1 3 0 15,-8 4-4-15,-2-2-4 0,-7 4-3 0,-3 0-3 0,-4 0 0 16,1 0 0-16,-2-1 1 0,1-1-2 0,1-2-1 16,0-2 1-16,1-1-2 0,3-3 2 0,-1 0-1 15,4-2 0-15,1-3-1 0,2-2 2 0,2-4-1 16,5-1-2-16,1-2 1 0,2-1-2 15,0-3 2-15,3 0-4 0,0-1 1 0,4 0 1 16,2 0 5-16,4-1 4 0,5-3 4 0,1-2 2 16,5-2 4-16,3 0 0 0,2-3-2 15,2 1 2-15,0-3-4 0,3 1 0 0,2 1-1 0,0 0-1 16,1-1-1-16,-2 1-2 0,-2 2-1 16,-1 1-2-16,-4 0-3 0,-1 3 1 0,-2-1-2 0,-6 2-1 15,-1 1-1 1,-5 2-3-16,-1 1-5 0,-4 0-8 0,1 0-22 15,-2 0-39-15,2 0-64 0,-1-1-111 0,0-2-262 16,-2 2-1091-16</inkml:trace>
  <inkml:trace contextRef="#ctx0" brushRef="#br0" timeOffset="-17213.16">6997 5888 368 0,'0'0'137'0,"0"0"12"16,0 0 33-16,0 0 2 0,0 0-20 0,0 0-32 16,0 0-26-16,0 0-14 0,0 0-27 15,0 0-16-15,0 0-22 0,0 0-12 0,-8-6-8 16,8 6-4-16,0 2-2 0,0-2-3 0,0 1-5 0,0 0-7 15,0-1-5-15,0 2-1 0,0-1 4 0,0 1 6 16,2 0 4-16,0 0 4 0,2 2 1 0,2-1 2 16,-3 2-1-16,2-2 0 0,0 2 0 15,2 0-1-15,0-2 0 0,2 2 1 0,-2-1 2 16,3 2 2-16,3-3 3 0,-2 1 2 0,3 0 3 16,1 0 0-1,0 2 2-15,2-2 5 0,2 0 3 0,-2 0 1 16,3 1 1-16,2 0 0 0,-3-1-5 0,2 2 0 15,2-2 1-15,-2 0 1 0,1 0-2 0,1-2-1 16,0-1-1-16,2-1-3 0,0 0 0 0,4 0 0 16,-3 0 1-16,1 0 0 0,2 0-4 15,-2-2-3-15,0 0-1 0,1-1-1 0,0 1 3 16,1 0 2-16,-1 0-4 0,-1 1 0 0,2 1-3 0,-1-1-1 16,1 1 0-16,1 0 1 15,2-1 0-15,1 0 0 0,3 0-1 0,-1-2 1 16,2 1 1-16,0-2 0 0,1 2-2 15,-2-2 0-15,0 1 0 0,3 0-1 0,-2-1 1 16,-2 2-4-16,0-2 0 0,0 0 1 0,-2 1 0 0,2 0 2 16,-1 1 0-16,1-1 0 0,1 0 1 0,-3 2-1 0,4-2 1 0,-2 0 0 15,3 1-1-15,-3 0-1 0,1 1 2 0,-1-2-3 16,-1 2 0-16,-1 0 0 0,-1 0-1 0,3 0 0 31,-2 1 1-31,-1 0 1 0,-1 0-2 0,1 0 0 0,-1 0 1 16,1 0 0-16,0-2 2 0,1 2-4 0,-1 0 2 0,0-1 0 15,2 1 1-15,-3-1 2 0,2 1-2 16,-1 0-1-16,-1 0 1 0,-1 0 0 16,-1 0 0-16,-5 2-1 0,3 1 0 0,-5 0 0 15,2 0 0-15,1 0 0 0,-3 1 0 0,1 0-1 16,4-3 2-16,-2 2 1 0,3-1 0 0,1-1 1 16,1 0 0-16,-4 0-1 0,1-1-1 0,2 2 0 15,-1-2 0-15,-2 1-1 0,2 1 2 16,-3-1 0-16,1 2 0 0,-4-2 0 0,4 2 1 0,-3-1-1 15,4-1 1-15,-4 1 3 0,5-2 1 0,-2 0 2 16,2 0 1-16,0 0 1 0,-3-3 1 0,3 1 2 16,0-2-2-16,-3-2 0 0,3 3-2 15,1-1-1-15,0-1-2 0,-1 2-1 0,1-3-4 0,3 1-4 16,0 1-7-16,2-2-19 0,1 0-55 16,-6 1-194-16,-9 2-1020 15</inkml:trace>
  <inkml:trace contextRef="#ctx0" brushRef="#br0" timeOffset="-14261.01">18056 6454 439 0,'0'0'105'15,"0"0"14"-15,0 0 6 0,0 0 2 0,0 0-13 16,0 0-23-16,0 0-6 0,0 0-2 0,0 0-7 16,0 0-6-16,0 0-3 0,0 0-3 15,-61-21-1-15,55 17 1 0,4 3-3 0,-3 0-5 16,1-1-7-16,-2-1-4 0,2 1-4 0,-1 0-1 0,-1-1-3 16,-1-1 0-16,2 0 1 0,-2 0-1 0,-2 0-3 15,4-2-4-15,-3 1-3 0,0 0-4 0,2-3-2 16,-2 1-3-16,0 0-2 0,-1-2-2 0,-2 0 0 15,0-1-1-15,1-1-4 0,-2 0 1 16,1-1-3-16,-2 1-1 0,3-3 1 0,0 0 1 0,0-2 0 16,2-1-1-1,-2-3-1-15,-1-1 0 0,-1-1 1 0,-1-3 0 16,-1 1-1-16,-1-1 2 0,2 2-2 0,3-1 1 16,0 2-2-16,-1 0 1 0,3 1 1 15,1-1 1-15,1 1 3 0,-2-1-2 0,5 0 1 16,-1 1-3-16,1-2 0 0,2 1-1 0,-1-1-2 15,-1 0 1-15,0-1 0 0,2 0-1 0,0-2 0 16,1 2-2-16,0 0 0 0,0-1 2 0,0 0-2 0,0-1 1 16,0 0-1-1,2 2 0-15,3-3 0 0,-2 1-1 0,3 0 1 0,-2 2 0 16,4 1 1-16,-4 0-2 0,3 1 2 16,-3 0 0-16,3 0-2 0,3-1-1 0,-2 0 2 0,1 1-2 15,2-3 0-15,0 0 2 0,0 1-2 16,2-2 0-16,2 1 3 0,-1 1-1 15,-2 0 1-15,5 1-1 0,-5 1 0 0,-1 2 0 16,3-1 1-16,-2 3-1 0,0 1 1 0,-3-1 0 16,0 2 0-16,-1 3 1 0,0-2 1 0,0 2 0 15,0-2-1-15,0 3 1 0,-1-1-4 0,1-1 1 16,2 1-1-16,1 3-1 0,-2-4 0 16,1 4 0-16,2-2 1 0,-1 2-2 0,3-1 1 15,0 0 1-15,-1 0-3 0,4-1 4 0,-2 1-2 0,1 2 0 16,2-1 0-16,1 2 0 0,-2-1 0 0,1 3-2 15,2 0 2-15,-2-2 0 0,3 2-2 16,1 0 3-16,4 1-1 0,-2-1-1 0,2 1 2 16,-1 0-2-16,4 0 1 0,-1 1 0 0,-2-1 0 15,3 1 0-15,-1 1 2 0,-4-1 0 0,3 0-1 16,-3 3 0-16,1 0-2 0,-3-2 1 0,-3 2 0 0,-3 0-1 16,2 1 2-1,-2 0-2-15,-2 0 1 0,0 0 0 0,3 0-1 0,0 0 2 16,-3 2-2-16,6 1 1 0,-1-2 1 0,0 0 1 15,2 2-2-15,0-2 0 0,-1 2-2 16,2-2 2-16,4 0 0 0,-1 0 2 0,3 0 0 16,0 1-2-16,-3-1 0 0,3 0 2 15,-4 1-1-15,1 2 0 0,-4-1 0 0,0 1 1 16,-1 0-3-16,-4 1 2 0,3 0 0 0,-1 0-1 16,0-2 1-16,-2 3 0 0,1 1-2 15,-3 0-1-15,1 1 2 0,-3 1 0 0,0 2-1 0,-2 0 0 16,-1 1 0-16,0 1 0 0,-2 0 0 0,-3 0 1 15,2 1 1-15,-2-2 0 0,2 2 2 0,-3 1-2 16,-1-2 2 0,3 2 1-16,-3 0-1 0,1 0 1 0,-1 0-1 15,2 0 1-15,-2 2 2 0,0-3 0 0,-1 1-1 16,0 1 1-16,4-1 0 0,-4 0 1 0,-1 0 0 16,0 1-1-16,0-1 0 0,0-1-1 0,0 3 2 15,0-1-1-15,-2 0 0 0,-4 1-1 0,4 0 2 16,-1-1-1-16,-2 0-2 0,4 2-1 15,-2-2-1-15,-2 3 1 0,2-1-1 0,-4 1 2 16,2 0 1-16,-2 1-4 0,-2-1 5 0,-2 1-1 0,2-1-1 16,-1 1-2-16,-2-1 3 0,2 1-2 0,0-1 1 15,-2 0 2-15,1-1-3 0,0 1 0 0,1-1 0 16,1-4 0-16,0 1-1 0,0-1 0 0,-1 0-1 16,2-1 4-16,2 3-4 0,-3-1 0 15,1-2 1-15,-1 2-1 0,4 1 0 0,-4 1 0 16,2 0 0-16,-2-1 0 0,3 1 0 0,-2 0-1 15,0-1 1-15,4 0-1 0,-2-1 1 0,-2-1 1 16,3 0-2-16,-2 0 0 0,3 0 1 0,-2-2-1 16,-2 1 0-16,2-1 0 0,-1-1 0 15,-1 0 1-15,3 1 1 0,-4 1-1 0,0-2 0 16,0 1 0-16,-1 0 1 0,0 0 0 0,1 0 0 0,0-1 0 31,1 1 0-31,-1-1 1 0,0 0 0 0,-1 1-1 0,1-1-1 16,1 0 0-16,0-1-1 0,2 1 2 15,-1-2 0-15,-1 1 0 0,3 0-1 0,-2-1 0 16,-2 2 0-16,5-3 1 0,-3 2 1 16,-1-1 0-16,2-1-1 0,-2 2 1 0,-1 0 0 15,0-2-1-15,-1 3 1 0,0 0 0 0,-1 1-1 0,0-1 1 0,0 0 0 16,-1 0-1-16,-3 0 0 0,3-2 2 0,-1 1-2 0,-2 0 0 16,2 0 0-16,2-1 0 0,0 0 0 0,-1-1-1 15,2 0 3-15,0 1-1 0,-1-2 1 16,0-2 0-16,-4 2 0 0,4-1 1 0,1-1-2 15,-2 1 1-15,1 0-1 0,0 0 0 0,-2-1 1 16,2 1-1-16,-1 0 3 0,1 0-2 16,1 0 1-16,-1-1 1 0,0 0 1 0,0 1 1 15,-1-1-1-15,2 0 1 0,-5-1-1 0,4 0 0 16,0 1-1-16,-3-2-1 0,-1 1-1 0,2 0 1 16,1-3 0-16,-4 1 0 0,5 1-1 0,0-2 0 15,-1 0 0-15,2-1-1 0,0 0 3 0,-1 0-3 16,2 0-1-1,1 0 0-15,-2 0-3 0,1-1 0 16,4-1-4-16,-2-2-9 0,3 3-19 0,-2-3-35 16,4 0-68-16,1 1-102 0,1-1-228 0,0 3-1049 0</inkml:trace>
  <inkml:trace contextRef="#ctx0" brushRef="#br0" timeOffset="-11168.59">19239 7370 239 0,'0'0'92'16,"0"0"8"-16,0 0 29 0,0 0 10 0,0 0-21 15,0 0-29-15,0 0-28 0,0 0 4 0,0 0 3 16,0 0-1-16,0 0 4 0,0 0-14 0,-24 47-8 16,24-42-5-16,1 0-5 0,1-1-3 15,3 1-6-15,-1-1-3 0,5 1 0 0,-1-1-2 32,1 1 1-32,3-2-3 0,0 2-1 0,1 0-2 15,5-2-3-15,0 2-3 0,-2-2-2 0,2 2-2 16,1 0-2-16,0-1 0 0,0 0-3 0,-4 2 1 15,5 0-2-15,-1-1 4 0,1 1 0 0,2-1 1 16,-1-1 1-16,4 0 0 0,-1 0-4 0,3-1-1 16,-1 1 0-16,3-1-2 0,1 1 0 15,1-2-1-15,0 2-1 0,1-3 1 0,2 3-2 0,-1-1 3 16,0 0-1-16,5 0 2 0,-1 1-1 0,0 0-1 0,1 1-1 16,0 0-1-16,-3 0 1 0,2 1 0 0,1 1 0 15,-1 0 1-15,1 1 0 0,0 0 0 16,-2-1 1-1,4 3 0-15,-1-2-1 0,0 2 2 0,-2-2-1 0,2 3-3 16,0-2 3-16,-1 2-2 0,2-3 0 0,-1 0 1 0,0 0 0 0,3-2 0 16,-1 0-1-16,0 1 0 0,1-1 1 0,1 1 0 15,-2-1-1-15,1 1 0 0,0 0 0 0,-2-2 1 16,0 3 0-16,2-2 2 0,-2 0-1 16,2-1 2-16,-4 1 0 0,2-1 0 0,2 0-1 0,0-2 0 15,1 1-1-15,1-2 2 0,0 0-2 16,2-2 1-16,-3 2 1 15,1 0 1-15,2 0-1 0,-2 0 2 16,1-1-1-16,-2 1 0 0,2 0 0 0,0-2 0 16,1 1-1-16,-4-1 0 0,2 0-1 0,0 0 0 15,-1 0-1-15,2 0-1 0,-2 0 2 16,0-3 0-16,1 1 1 0,0-1 2 0,2-1-1 0,-1 1 1 16,1 0-1-16,-1-1 0 0,1 1 2 15,-1-1 0-15,1 0 0 0,-4 0-1 0,-1 0 0 0,1 1-2 16,0 0 1-16,-2-1-2 0,-1 1 0 0,0-1-1 15,-2 1-5-15,-1-1-1 0,-1 0 2 0,1 1 1 16,-2-3 6-16,0 1 1 0,-2 1 2 0,0-1 2 0,2 0-2 31,0 1 1-31,-2-2-2 0,2 1-2 0,1 0-2 16,-3 0 0-16,0-1-2 0,-1 2 0 0,2-2-1 16,-5 0 1-16,4-1 0 0,-4 1-1 0,2-1 1 0,-1 0 0 15,-2 0-1-15,-2 2 0 0,1-2 0 16,-1-1 0-16,-3 1 0 0,4-2 0 0,-2 2 0 15,4-1-1-15,-2-2 1 0,1 3 1 0,2-4 0 0,-1 2-2 16,1 0 1-16,3-2 0 0,-1 1 1 0,1 1-1 16,0-1 2-16,-3-1-1 0,0 1-1 15,-4-2 1-15,2 1-1 0,-3-1 1 0,2 1 0 16,-4-1-2-16,1-3 3 0,2 2-1 16,-2-1 1-16,-3-1-1 0,3-2 0 0,0 2-4 0,0-1 1 15,-1-1-2-15,1-1 1 0,4-1 4 16,-3 0-2-16,4-2 0 0,-6 2-2 15,4-2 2-15,-4 0 0 16,-1 0 2-16,-2-1-2 0,-2 2 0 0,-1-2 2 0,-3 0 0 0,1-1 1 0,-2 0-1 0,-3-2 1 16,-2-1 1-16,-1 0-3 0,2-4-2 15,-4 1 2-15,2-1-3 0,-3 0 2 0,3 0 0 16,-3 1-2-16,1-3 2 0,1 0-2 0,-3 0 2 16,0 0-2-1,-2 0 4-15,0-1 0 0,0 1 0 0,-1-2 1 16,-2 1-1-16,-6 0 0 0,2-2 0 0,2 3-1 15,-3-1 0-15,-2-1 1 0,2 0-2 0,0-2 0 16,1-1-2-16,-2-2 1 0,1 0 1 0,-1 0-1 16,1 0 1-16,1-2-2 0,0 1 1 15,-1-1 1-15,3-1 0 0,-3 2 0 0,1 0 0 0,2-1-1 16,-2 1 0-16,-3 1 2 0,4-1 1 16,-1-1-1-16,-1 0-1 0,-2 0 1 15,2-3-1-15,0-1 2 0,-1 0 0 0,0 0-2 0,1 0 0 0,0 0 0 16,2-1 0-16,0 1 0 0,-1 1 3 0,3-1-2 15,-3 1-1-15,1-2-2 0,0 2 0 16,-2 1 2-16,4 0-1 0,-4 2 1 0,1-3 0 16,0 1-1-16,0-1 1 0,-2 1 1 0,-1 0-2 15,0 0 4-15,1 2-2 0,-2-1 0 0,0 3 1 16,0-1 0 0,-2 2-2-16,0 0 1 0,-2 0-1 0,3 0-1 15,-1 1-1-15,-2 0 1 0,3 2 1 0,-4 0 0 16,4-2 1-16,-4 1-1 0,1 0 1 15,-3-2 0-15,4 4-1 0,-5-1 0 0,1 1-2 16,0 0-1-16,-3 2 1 0,0 0 0 0,-1 0 1 16,-1 1 1-16,-2 2 3 0,-2 0-3 0,1 0-1 15,2 0 3-15,-3 0 4 0,2 2-2 0,-2 0 2 0,1 1-1 0,1 0-1 16,-4 2 3-16,1 0-1 0,-1 0-2 0,1 1-3 16,-3 0 4-16,-1 0 0 0,0 0-4 15,-2-1-3 1,1 1-3-16,-3 1 1 0,1 0 3 0,-2 1-1 15,2 1-1-15,-3 1 0 0,-2 1 0 0,3-2 1 0,-2 2 0 16,2 3-2-16,-2-3 0 16,-1 4-1-16,3-3 0 0,-1 2-1 0,-1 0-1 15,-2 2-2-15,1 0 4 0,-1 0 1 0,-3 1-1 16,1 2-1-16,-2 0-5 0,0 1 1 0,-2 1 0 16,-1-1 7-16,0 0-1 0,-1 2 0 0,-1 0 1 15,1 2 0-15,0-1 3 0,1 2 0 0,0-1-3 16,0 2 2-16,2-1-1 0,-2 0 3 0,1 2 1 15,0-1-1-15,-2 2-4 0,2-1 2 0,-4 1-2 16,1 1 2-16,-1 0-1 0,-2 0-1 0,2 1 1 16,-2 2-1-16,1 1 3 0,-3 1 0 0,4 0 3 15,-5-1-1-15,0 3 0 0,0-1 2 0,0 1-6 16,-2 1 0-16,0-1 1 0,-1 1 2 0,-2 1 0 16,0-2-2-16,-1 1 1 0,1 2 0 0,-2-1 2 15,-1 3 3-15,0 0-2 0,-4 1 0 0,3 0-3 16,-4 1 0-16,3 1 0 0,-4 1 2 0,-1 0-3 15,1 0-1-15,-1 2 1 0,-1-2-2 0,1 2 1 16,-1-1 0-16,-1 0-1 0,-2 0 2 16,3 1 1-16,-2 0 0 0,2 1 1 0,0 1-1 15,1-1-1-15,2 2-1 0,1-2 1 0,3 1 0 16,-3-2-2-16,5 1 4 16,0-1-1-16,-3 0 0 0,3 1 1 15,2 0 2-15,0-1-4 0,0 1 0 0,1 2 2 16,-1-1-1-16,1 2-1 0,4-1 1 0,-3 1 0 15,1 1-1-15,3 0 2 0,-1-2-1 0,3 0-2 16,3 1 0-16,0-2 0 0,5 2 0 0,-1 0 1 16,4 0-2-16,2 0 2 0,0 0 0 0,2 0-1 15,2 2 1-15,-2-1 0 0,4 1 0 0,-4 2 3 16,5 0-1-16,-3 1 1 0,3 3 1 0,-1-1-1 0,-2 3 0 16,2-2 0-16,-3 1-1 0,5 2-2 0,-1-1 1 15,3 1-1-15,1 2 0 0,0 0-1 16,5 1 1-1,-2 0-2-15,4 0 0 0,-1 3 1 0,1-2 0 0,1 4 2 0,0-1 0 0,4 0 0 0,-2 1-1 32,-1 2 5-32,3 0 0 0,1 2 2 15,-1 0-1-15,-2 1-2 0,5 1-1 0,-3 2 1 0,5-1-2 16,0 4 0-16,3-2 0 0,1 2-2 0,5-2 1 16,0 2 0-16,1 0 2 0,2 1-1 0,0 0 1 15,0 1 1-15,2-1 0 0,2 0-2 16,-2-2 3-16,3 2-1 0,0 1 1 0,0 0 0 15,1 2 0-15,2 1-2 0,1 0 3 0,1-2-1 16,3-1-1-16,1 2-2 0,2-2 0 0,4 0 0 16,1-1-1-16,4 0 2 0,1-2-1 0,4 5 1 15,1-4 0-15,1 1 0 0,2-1 3 0,2 0-2 16,3 0 1-16,3-2-2 0,-1-1 1 16,8-1 0-16,-1-2 0 0,3-3 0 0,4-3-2 15,4-1 0-15,4-4-1 0,6-3-5 0,4 0-1 0,9-4-1 0,7 1-6 31,4 0-5-31,4 1-30 0,0 1-78 0,-19-8-195 16,-27-7-1040-16</inkml:trace>
  <inkml:trace contextRef="#ctx0" brushRef="#br0" timeOffset="113745.74">6381 10722 712 0,'0'0'397'0,"0"0"-209"0,0 0 1 0,0 0 18 15,0 0-16-15,0 0-36 0,0 0-15 0,0 0-14 0,0 0-5 16,0 0-13-16,0 0-10 0,0 0-14 0,0-12-15 16,0 12-8-16,-1 0-16 0,1 0-8 0,-1 0-4 15,1 0-7-15,0 0-4 0,0 1-7 16,0-1-4-16,0 0-4 0,0 1-1 0,0-1 0 31,0 0 1-31,0 1 0 0,0-1 0 0,0 0-1 0,0 2-1 16,-1-2-1-16,1 1-1 0,0 0 0 0,0-1-2 15,0 1 3-15,0-1 0 0,0 3 2 0,0-2 1 0,2 1 1 0,-1-1 0 32,3 2 1-32,2-1 1 0,1 0 1 0,-1-1 1 15,2 2 0-15,5-1 3 0,0-1-1 0,1 2-1 16,-1-2 0-16,5 0-2 0,-1-1 2 0,4 0 0 16,1 2 3-16,3-2-2 0,4 0 1 0,2 0 2 0,6 0-4 0,1 0 2 15,2 0-4-15,2 0-4 0,1 0 1 0,0 0-1 16,3 0-1-16,-3 0-3 0,0 1 1 0,-2 2-1 15,-1-1 0-15,-2 0-1 0,0 0 0 16,-4 2-1-16,-1-1 1 0,-3 1 0 0,-5-1-2 16,-2 1 1-16,0-2-1 0,-2 2 1 0,-2 0 1 15,-1-2-1-15,-3 2 0 16,0-1 0-16,-4 1 0 0,0-2-1 16,-2 2 1-16,-2-2 0 0,-1 0 1 0,-4-1-1 15,3 2 0-15,-4-2 1 0,1-1-2 0,-2 0 2 16,0 0 1-16,0 0 1 0,0 0 1 0,0 0 2 15,0 0 0-15,0 0-1 0,0 0-1 16,0 0 0-16,0 0 0 0,0 0-5 0,0 0-2 16,0 0-11-16,0-1-23 0,0-2-32 0,0 1-55 0,1 0-91 15,0-3-147-15,0 2-299 0,1 0-887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09:55.682"/>
    </inkml:context>
    <inkml:brush xml:id="br0">
      <inkml:brushProperty name="width" value="0.05292" units="cm"/>
      <inkml:brushProperty name="height" value="0.05292" units="cm"/>
      <inkml:brushProperty name="color" value="#FF0000"/>
    </inkml:brush>
  </inkml:definitions>
  <inkml:trace contextRef="#ctx0" brushRef="#br0">19855 4182 1048 0,'0'0'248'0,"0"0"-138"16,0 0-26-16,0 0 12 0,0 0 1 0,0 0-9 16,0 0-12-16,0 0-8 0,0 0-12 0,0 0-2 0,0 0 7 15,0 0 13-15,13 12 10 0,-7-10 2 0,2 1-8 16,-1-2-8-16,4 1-9 0,3 1-6 0,-1-2-7 16,1 1-4-16,4 1-3 0,3-3 0 0,6 2-2 15,0-1 0-15,6-1-2 0,1 0-7 16,4 0-6-16,3 0-4 0,3 0-3 0,3 0-4 0,2 0 2 0,0 0-3 31,2 0-3-31,3 0 0 0,-1 0-2 0,-1 2-1 16,-1 0-1-16,-1 1 1 0,-2-1-3 0,0 0 0 15,-1 0 0-15,0-2 1 0,-2 0 1 0,5 0-3 16,-1 0 1-16,3 0-2 0,0 0 0 0,2 0 1 16,1 0 0-16,-2 0 1 0,4 0 2 15,-2 0-2-15,-2-2-1 0,2 2 2 0,-2-1 3 16,1 1-5-16,-5-1 3 0,1 1-2 0,-3 0 1 15,0 0 1-15,-3 0-1 0,1 0 0 16,-4-1 0-16,4 1-1 0,-3-1 2 0,-1 1-3 16,1 0 1-16,0 0 1 0,2 0-1 0,-1 0 1 15,2 0-5-15,0 0 5 0,0 0 0 0,0 1 1 16,-2 2-3-16,1 1 1 0,-6-1 1 0,0 0-2 16,-4 2 1-16,-2 0 0 0,-2 0-1 0,-4 0 1 15,-4-1 0-15,-4 0-1 0,-1-1 0 16,-3-1-2-16,-3 1-1 0,0 0 3 0,1-1 0 15,0 1 0-15,-1-1 1 0,1 1 0 0,0-2 1 16,0 0-2-16,2 2 3 0,-2-2-4 0,1 1 1 16,-3-1-1-16,-1 0-1 0,-2 0 1 0,-1-1-1 15,-2 0 3-15,0 1-1 0,-3-1-2 0,-1 0 1 16,0 0-1-16,0 0 0 0,0 0-3 0,0 0-13 16,0 0-32-16,-4-1-67 0,-2-1-144 0,0 0-275 15,1 1-1023-15</inkml:trace>
  <inkml:trace contextRef="#ctx0" brushRef="#br0" timeOffset="1163.22">2687 5545 1114 0,'0'0'88'0,"0"0"-19"0,0 0 12 16,0 0 14-16,0 0-1 0,0 0-13 15,0 0-11-15,0 0-10 0,0 0-7 0,0 0-13 16,0 0 1-16,0 0 8 0,7 5 7 0,-1-2 6 0,-1-1-3 0,3 1-5 15,0 0-4-15,3 0-3 0,0-1-1 0,1 0-1 32,2 1 1-32,2-2 3 0,1 1-1 0,1-1-4 15,4-1 0-15,1 0-6 0,5 0 2 0,3 0 0 0,2-4 2 0,8-1-2 16,3-3-3-16,4 0-2 0,4-1-6 16,4-1-3-16,-2-1-5 0,-1 2-8 0,2-2-2 0,-4 3-3 15,-5-2 0-15,2 1-3 0,-6 1 2 16,-1 0-1-16,-2 1-1 0,-5 1-1 0,3 1-1 15,-5 0 1-15,1 0-1 0,1 1 3 0,0 0-3 16,-5 0 3-16,1 0 2 0,-1 1 5 0,-4 0-4 16,2 1-3-16,-4 0-2 0,-3-1-2 0,-1 2 1 15,-1-1-1-15,-5 1 2 0,-2 0-2 16,1-1 1-16,-2 1 1 0,-1 0-2 0,0 0 0 16,-2 1 0-16,-3-1 0 0,1-1-1 0,-1 1 0 0,-2 1 1 15,4-1-4-15,-3 0-3 0,0-1-19 16,3 1-51-16,-2-3-113 0,2 1-310 0,-4 1-1037 0</inkml:trace>
  <inkml:trace contextRef="#ctx0" brushRef="#br0" timeOffset="11365.26">9034 6875 515 0,'0'0'144'0,"0"0"15"0,0 0 14 16,0 0-3-16,0 0-17 0,0 0-5 0,0 0-10 15,0 0-10-15,0 0 0 0,0 0-20 0,0 0-12 16,0 0-13-16,-1 0-13 0,1 1-9 15,0 0-13-15,0-1-8 0,0 1-6 0,0-1-3 16,0 0-2-16,0 1-5 0,0-1-1 0,0 0-2 0,0 0-3 0,0 0 2 16,0 0 0-16,0 0 0 0,0 0 1 15,0 0-2-15,0 0-1 0,0 0-1 0,0 0-2 16,0 0-2-16,0 0 2 0,0 0-1 0,1 0 4 16,-1 0 2-16,3 0 1 0,0 0-1 0,0 0-2 0,-1 0-1 15,0 0-1-15,2 0-2 0,0-1-2 16,1 0-2-1,0 0-3-15,0-2 1 0,0 2 2 0,-2 0-7 16,3 0 2-16,-2-1-2 0,3 1 2 16,2-2 0-16,-2 2 1 0,1-2 1 0,2 0 1 15,-1-1-1-15,0 2-1 0,0-2-1 0,2 1 3 16,-2-1-3-16,-2 2 1 0,3-1-1 0,-3 1-2 16,1 0 0-16,-1 0 1 0,-1 1-3 0,1 0-1 0,-1-1 2 0,-1 1 0 15,2 1-2-15,-4 0 2 0,5-1-2 16,-5 1 1-16,3 0 0 0,-2 0-1 0,2 0 2 15,-2 0-2-15,1 0 1 0,-1 0-2 0,-1 0 1 16,2-1-1-16,-3 1 0 0,0 0 1 0,1-1-2 16,1 1-3-16,-3-1-5 0,0 1-14 0,0 0-24 15,-1-2-38-15,0 2-68 0,0 0-114 0,0 0-179 16,0 0-103-16,0 0-818 0</inkml:trace>
  <inkml:trace contextRef="#ctx0" brushRef="#br0" timeOffset="11840.97">8993 7138 726 0,'0'0'209'0,"0"0"-9"15,0 0-17-15,0 0-11 0,0 0-26 0,0 0-52 16,0 0-3-16,0 0-3 0,0 0 0 16,0 0 3-16,0 0-2 0,0 0-7 0,0 0-4 15,0 0-7-15,13 21-2 0,-9-20-7 0,0 0-3 16,-2-1-4-16,2 0-7 0,0 0-7 15,-2 0-4-15,4 0-4 0,-2 0-3 0,3 0-2 16,-2 0-4-16,3-2-6 0,1 0-4 0,0 1-3 16,-2-3-2-16,2 3-3 0,0-2 1 0,0 2-4 15,0 0 0-15,0 0-1 0,2-1-1 16,-3 1 1-16,-2 0 0 0,2 0 0 0,0 1 0 16,2-1 1-16,-1 0-1 0,1-2 2 0,0 2 2 15,-1-1-1-15,2 1 1 0,-4-2-1 0,1 1-3 16,0 1-1-16,1-2 2 0,-1 1-1 15,-4 0 0-15,4 2 0 0,-4-3-2 0,2 2 0 0,-3 0 0 16,1-1 0-16,-1 1-1 0,-2 1-2 0,1-1-5 16,-1-1-5-16,1 2-11 0,-2-1-25 15,0 1-39-15,0-2-84 0,0 1-137 0,0 0-222 0,0 1-901 0</inkml:trace>
  <inkml:trace contextRef="#ctx0" brushRef="#br0" timeOffset="12242.31">9055 7057 582 0,'0'0'180'16,"0"0"-13"-16,0 0 8 0,0 0-2 0,0 0-27 16,0 0-21-16,0 0-20 0,0 0-17 15,0 0-6-15,0 0-1 0,0 0 2 0,0 0-2 16,0 0-7-16,0 0-9 0,60-16-7 0,-53 15-9 16,0-1-4-16,1 0-2 0,-1 2-4 0,-2-2-2 15,2 1-3-15,3-1-7 0,-3-1-2 16,0 2-3-16,1-1-2 0,2-1 0 0,-1 1-2 15,-3 0-2-15,2-1-2 0,-1 1 0 0,-1 0-2 16,0 0-1-16,0-1-2 0,-2 0-2 0,3 1-2 16,-5-2-1-16,3 2-2 0,-1-1-2 0,-2 1-3 15,-1 0-2-15,1-1-6 0,-1 2-14 16,-1-1-29 0,0 1-71-16,0-1-140 0,0 2-237 0,0 0-900 15</inkml:trace>
  <inkml:trace contextRef="#ctx0" brushRef="#br0" timeOffset="17201.34">3345 9816 0 0,'0'0'381'0,"0"0"-277"0,0 0-13 15,0 0 13-15,0 0 13 0,0 0 8 0,0 0-8 16,0 0-9-16,0 0-12 0,0 0-12 0,0 0-10 16,0 0-6-16,0 2-8 0,1-2 0 15,-1 0 2-15,0 0-4 0,0 1-2 0,0-1-9 16,0 2-10-16,0-2-9 0,0 0-4 0,0 1-5 31,0-1-3-31,0 0-2 0,0 1-2 0,0-1-3 16,2 0-3-16,-2 0-6 0,2 0-2 15,0 1 2-15,0-1 7 0,0 0 5 0,4 0 6 16,-2 0-3-16,4 0-6 0,-2 0-2 0,-2-1-3 16,3 1 1-16,-4-1-2 0,5 1 0 0,-5 0 0 15,3 0 0-15,-2 0-1 0,2 0-1 0,-3 0-2 0,4 0 1 0,-3 0 0 16,2 0 0-16,-2 0 2 0,3 0-1 0,-2 0 0 15,4 0 2-15,1 0 1 0,-1 0 1 0,2 0 0 16,0 0 1-16,0 0-2 0,3 0-1 0,-4 0 0 16,2 0-1-16,0 0-2 0,-1 0 0 0,5-1 0 15,-3 1 0-15,1 0 3 0,1 0-2 0,-1 0-1 32,-2 0 1-32,2 0-2 0,-1 1 2 0,-2 1-1 15,1 0 1-15,2 2 0 0,-2-2 1 0,1 1-2 16,-1-2 0-16,4 1 1 0,-3-1-1 0,4-1 3 15,-3 1-2-15,4-1 4 0,-4 0 1 0,3 0-1 16,-3 0 1-16,4 0-2 0,-2 0-3 0,-2 0 1 16,3 0-3-16,-3 2 2 0,-2-2 0 15,2 1-1-15,-2 0 0 0,-2 0-1 0,2 1 0 16,-2-1 0-16,0 0 1 0,1 0 0 0,-1 0 0 16,1-1 3-16,4 2 0 0,-2-2-1 0,2 0 3 15,2 0 0-15,3 0 1 0,1-2-1 0,-1 1 1 16,3-1-4-16,2-1 0 0,-4 1-1 15,-1 1-1-15,-1-1 1 0,-5 1 0 0,4 0-1 16,-6 0-1-16,5 0 1 0,-4 0 0 0,0 1 0 0,2-2 1 16,-1 1-1-16,2 0 0 0,-1 0 2 15,3 0 1-15,0 0-1 0,-2-2-1 0,4 2 1 16,0-1-1-16,-1 1-1 0,1 1-1 0,-2-2 1 16,-3 2 0-16,3-1 1 0,-1 0 1 0,3 1 0 15,-5-1 1-15,4 0-3 0,-1-1 1 0,1 0-1 16,-3 1 0-16,1 1 0 0,-1 0-1 15,0-2 0-15,0 2 1 0,-2-1 0 0,-1 1 0 16,3-1 2-16,-2 1-2 0,2 0 1 0,-1-1 0 16,2 1 0-16,0-2 1 0,-2 1-1 15,4 0 2-15,-2 0-1 0,-2 0 0 0,3-2 1 0,1 2-2 16,0-1-2-16,-3-1 1 0,3 1 1 0,0 0-1 16,0 1 2-16,0-2-3 0,-4 3 1 0,4-3 0 15,-1 2 0-15,0 1 2 0,-3 0-3 16,4 0 2-16,0 0-2 0,-3 0 0 0,1 0 0 15,1 0 0-15,-2 0 0 0,0 0 1 0,1 0 0 16,-3 0 0-16,3 0 0 0,-4 0 0 0,4 0 2 16,-3 0 0-16,3 0 1 0,-3 0 1 15,5-2-3-15,-3 2 0 0,-1-1 0 0,-1 1 1 16,2-1-1-16,-4 1-2 0,4 0 0 0,-4 0 0 16,1 0 1-1,-1 0 0-15,1 0 1 0,-1 0-1 0,0 0 0 16,-1 0 0-16,2 0 0 0,-1 0 0 0,1 0-1 15,-2 0 1-15,0 0-1 0,0 0 2 16,-1 0-1-16,0 1-1 0,-1 0 1 0,1 1 0 16,-1-2 1-16,1 0 0 0,0 1-1 0,-1 1-2 15,1-2 2-15,-3 0 0 0,1 1 2 16,2-1-2-16,-1 0 0 0,-1 0 0 0,1 0 1 16,-1 0 0-16,1 0 0 0,-2 1-1 0,2-1 0 15,0 0 0-15,-3 0-1 0,1 2 1 0,1-2 0 16,0 0 0-16,0 1 1 0,1-1-1 15,0 1 2-15,3-1 0 0,0 0-3 0,1 1 2 16,-2-1-3-16,0 0 2 0,2 0 0 0,-3 0-2 16,1 0 2-16,-3 0-1 0,1 0 0 0,-2 0 0 15,0 0 2-15,0 0-1 0,0 0 0 0,-1 1 1 16,1-1 0-16,2 1 0 0,-1-1-1 0,-1 2 1 16,1-2-1-16,0 0 2 0,-1 1-2 0,-1-1-1 15,0 0 0-15,2 1-1 0,-4-1 3 16,2 0-1-16,-2 0 1 0,0 1-2 0,-1-1 2 15,0 0-1-15,-3 0 1 0,3 0-2 0,-1 0-1 0,-2 0 1 16,2 0-5-16,-2 0-2 0,0 0-9 0,0 0-19 16,0 0-78-16,0 0-172 0,0 0-185 0,0 0-830 15</inkml:trace>
  <inkml:trace contextRef="#ctx0" brushRef="#br0" timeOffset="23254.06">5169 8794 1388 0,'0'0'271'0,"0"0"-52"16,0 0-13-16,0 0-38 0,0 0-31 0,0 0-25 16,0 0-15-16,0 0-15 0,0 0-11 0,0 0-2 15,0 0-5-15,1-7-9 0,-1 7-4 16,-1-1-5-16,0 1-4 0,-3 0-5 0,3-1-9 16,-3-1-10-16,-3 1-4 0,3-1-5 0,-3 1 1 15,-2-1 0-15,-1 2-5 0,1 0-1 16,1 0-3-16,-2 0-1 0,-2 2-2 0,2 0 0 0,0 2-1 15,1-1-2-15,1 2 4 0,-2-1-1 0,0 2-2 16,1 1 4-16,-1 1-1 0,-1 1 1 0,1 1 0 16,-4 1-1-16,1 2-2 0,1 0 2 0,-5 2 1 15,5 2 0-15,-2-2 0 0,2-2-1 0,0 1 3 16,3 0 0-16,2-2-1 0,0-3 0 16,0 0-1-16,5-1 4 0,-2-2-4 0,1-2 1 15,1 1-3-15,2-1 1 0,0 1-1 0,0-2 0 31,0 1 0-31,0 1-1 0,0-1 2 0,4 0-1 0,-2 1 3 16,1 0-2-16,3-2 0 0,-2 1 1 0,3-1 1 16,-1 1 0-16,2-1 0 0,1 1 2 0,1-2-1 15,2 0 1-15,4 0 1 0,-2-1 0 0,4-1 2 16,0 0-1-16,-3 0 2 0,4 0 1 16,-2-1 0-16,0-2-1 0,-1 0 1 0,1-1-1 15,-3 1-1-15,0-1 0 0,0 2 0 0,-1 0-1 0,-3-1-2 16,1 1-1-16,-1 0-1 0,-1-1 2 0,0 1-2 15,0 1-2-15,-4-1 4 0,3 1 1 16,-1 0 1-16,0 0-1 0,-1-1-1 0,0 1-1 16,-2 0 2-16,2 0 2 0,-2 0-4 0,1 0 0 15,0 1-2-15,-3-2 2 0,3 1-2 0,-2 1-1 16,-1-1 0-16,1 1-1 0,1-1 0 0,-2 0-11 16,4-2-17-16,-2 1-38 0,0-1-53 0,2-3-93 15,-2-1-153-15,1 0-313 0,-4 1-803 0</inkml:trace>
  <inkml:trace contextRef="#ctx0" brushRef="#br0" timeOffset="23537.12">5384 8621 1759 0,'0'0'196'0,"0"0"-50"0,0 0-51 0,0 0-31 15,0 0-33-15,0 0-20 0,0 0 0 0,0 0 5 16,0 0 15-16,0 0 17 0,0 0 11 16,0 0 2-16,0 0-3 0,12 126-7 0,-9-99-4 15,1 1-1-15,-1 2-6 0,-2-1-5 0,4-2-7 16,-3 0-8-16,0-3-7 0,0-1-2 0,3-3-2 16,-3 0-3-16,-1-4 0 0,2-2-2 0,1-2 0 15,-2-1-2-15,0-3-3 0,1-2-8 16,1-1-23-16,-2-3-48 0,0-2-66 0,4 0-86 15,-3-6-161-15,2-1-386 0,-2 1-457 0</inkml:trace>
  <inkml:trace contextRef="#ctx0" brushRef="#br0" timeOffset="24049.88">5386 8567 1642 0,'0'0'188'0,"0"0"-38"0,0 0-12 0,0 0-16 15,0 0-20-15,0 0-16 0,0 0-10 16,0 0-15-16,0 0-11 0,0 0-9 0,0 0-5 16,0 0-5-16,0 0-1 0,0 0 0 0,112-66-5 15,-92 66 0-15,-1 0-3 0,0 0 2 16,-3 3 0-16,0 3-5 0,-2-1-2 0,-3 1-3 31,0 0 0-31,-4 2 2 0,1 0 2 0,-4 0 1 16,1 1 4-16,-3 1 5 0,-2 1 2 15,0 3 3-15,-2 1-5 0,-6 1-4 0,-1 1-5 16,1 0-5-16,-5-2-3 0,2-1 0 0,1 0-1 16,-3-2-4-16,2 0-1 0,-3-2-1 0,1-2-1 15,2 1 1-15,-2-2-2 0,0 1 2 0,0-5-1 16,4 2 2-16,1-1 1 0,-1 0-2 16,2-2 1-16,-1 0-1 0,4 1 0 0,-2-2-1 0,4 0-1 15,1 0-2-15,0-1-2 0,1 1-1 0,0-1-1 16,0 0-1-16,0 0-3 0,0 0-2 0,0 0-4 0,0 1-2 0,0 2 4 15,4 0 4-15,2 2 5 0,-1 1 4 0,4 2 0 16,2 1 0-16,0 2 1 0,4-2 1 16,-2 3 5-16,-1-1-3 0,4 1 1 0,-3-2 2 15,4 2-2-15,-3-2 3 0,3-1-2 0,-3 1 1 16,5-3 0-16,-2 0 4 0,1 0-2 16,-1-1-2-16,-1-1-1 0,-2 0-2 0,-4-2 1 15,0-1-2-15,0 0-2 0,-3 0 0 0,-3-2-1 16,2 2-1-16,-3-2-4 0,-2 0-15 15,2 0-25-15,0-3-32 0,-2-2-63 0,0-5-133 16,1 1-337-16,-2 1-930 0</inkml:trace>
  <inkml:trace contextRef="#ctx0" brushRef="#br0" timeOffset="24609.75">5769 8327 1628 0,'0'0'601'0,"0"0"-472"16,0 0-32-16,0 0-14 0,0 0-24 31,0 0-14-31,0 0-6 0,0 0-4 0,0 0-2 0,0 0 1 0,0 0-2 0,0 0-3 0,0 0-3 32,0 0 1-32,60-10 1 0,-46 10-3 15,-1 0-3-15,1 3-3 0,-1 1-3 0,-3-1-3 16,1 2 3-16,-1 2-1 0,-3-1 2 0,-2 2-1 15,1-2 0-15,-4 4-1 0,-1 0 2 0,-1 4 1 16,0 1 3-16,-6 3-1 0,-2 1-3 16,-1 0-4-16,-1-4-4 0,-1 2-2 0,1-5-2 0,1 1 0 15,-2-3-2-15,2-1 0 0,0 1 1 16,-1-3 0-16,2 0 2 0,-1-2-1 0,2-2 0 16,0 2 0-16,-2-2 0 0,4 0 1 0,-1-2 0 0,4 2 3 15,-2-3-1-15,1 1 2 0,3-1-2 0,-1 0-1 16,1 0-2-16,0 0-6 0,0 0-2 0,0 0-5 15,0 0-5-15,3 0 0 0,1 0 4 16,0 0 3-16,4 0 5 0,3 0 4 0,0 0-1 16,1 0 4-16,4 0-3 0,-1-1 5 0,2-2 0 15,-1 2 0-15,-1 0 0 0,-1 1-1 0,0-1 0 16,-2 1 1-16,-2 0 0 0,1 0-1 0,-2 0-2 16,0 0-1-16,-2 0 2 0,-1 0 0 0,2 0-1 15,-3 0 1-15,0 0 2 0,0 0-2 16,0 0 0-16,-3 0 0 0,-1 0-3 0,2 0 1 15,-1 0 1-15,-1 0-1 0,-1 0 1 0,1 0-2 16,-1 0 1-16,0 0-1 0,0 0 1 16,0 0 3-16,0 0-1 0,0 0 1 0,0 0-1 0,0 0-1 15,0 0-1-15,0 0 0 0,0 0-1 0,0 0-12 16,0-1-18-16,0 1-43 0,-1-1-68 16,-3 1-149-16,1 0-388 0,2 0-909 0</inkml:trace>
  <inkml:trace contextRef="#ctx0" brushRef="#br0" timeOffset="31497.28">8475 9890 406 0,'0'0'221'0,"0"0"-18"0,0 0-7 0,0 0-27 0,0 0 5 16,0 0-15-16,0 0-17 0,0 0 5 0,0 0-35 16,0 0-19-16,0 0-21 0,-4-3-20 0,4 3-8 15,3 0-3-15,-1 0 4 0,2 0 4 0,3 0 2 16,1 0 2-16,2 0-4 0,1 0 0 0,0 0-7 15,5 0-3-15,0 0-4 0,5 0-4 0,2-1-1 16,4 0-3-16,3-1-1 0,1 1-4 16,3-2-2-16,1 2-3 0,-3 1-2 0,2 0 0 15,1-2-3-15,1 1 1 0,0 0-1 0,3 0-1 16,2-3-2-16,0 0 1 0,1 0-1 0,6-1 0 16,-2-1-2-16,3-1-1 0,1 2 0 0,-1-2-2 15,-1 1 3-15,-3 2-3 0,1-1 1 0,-3 0-2 16,-5 4 0-16,0-2 2 0,0 2-2 15,-5 1 2-15,-2 0-2 0,-1 0 1 0,0 0 2 16,-3 1-1-16,-3 2 0 0,1-2-2 0,-1 3-1 16,3-2 0-16,-3 0 3 0,3 0-1 0,-3-1-1 15,0 0-1-15,2-1 0 0,-1 0 4 16,1 0-2-16,4 0 1 0,1 0-3 0,0-4 2 16,4 2-1-16,1 0-2 0,0-1 0 0,-2 1 0 15,2 0 0-15,-1 1-1 0,-3 1 3 0,0 0-4 31,-1 0 2-31,-2 0 0 0,1 0-1 0,-3 0 2 16,-4 0-2-16,6 0 2 0,-5 0-1 0,3 0 0 16,-3 0 0-16,4 0 0 0,-1 0 1 15,-1 0-2-15,3 0 2 0,1 1-2 0,0 1 3 16,1-2-4-16,-1 1 1 0,0 0 1 0,-2 2-2 16,-4-1 2-16,-2 0-1 0,-2 2 1 15,0 1-1-15,-2-2 1 0,-1 1-1 0,-3-2 2 16,3 0-1-16,-3-1-1 0,4-1 2 0,-3 2-2 15,2-1 3-15,0 0-3 0,-3 0 0 0,0 1 0 0,1-1 3 16,-3 0 4-16,-1 0-1 0,-1 0 1 0,-1 1-2 16,0-1 2-16,-5 0 1 0,2 0 2 0,-4-1 2 15,0 1 0-15,2-1 5 0,-3 0-4 0,0 1 5 16,0-1 0-16,0 0 0 0,-1 0 0 0,0 0-3 0,0 0 4 0,0 0-5 16,0 0-1-16,0 0-1 0,0 0-1 15,0 0 0-15,0 0 0 0,0 0 0 0,0 0-3 16,0 0 0-16,0 0-2 0,0 0 0 0,0 0-5 31,0 0 0-31,0 0-1 0,0 0-1 0,0 0 1 16,-1 0-2-16,-1 0 0 0,-3 2-4 15,1 0 0-15,-4 0 1 0,-3 1-1 0,2-1-3 0,0-1-7 16,4 0-6-16,-2 1-14 0,3-2-17 0,0 1-25 16,2-1-38-16,2 0-55 0,-1 0-97 0,0 0-161 15,0 0-863-15</inkml:trace>
  <inkml:trace contextRef="#ctx0" brushRef="#br0" timeOffset="57709.33">15509 9740 1216 0,'0'0'204'0,"0"0"-32"15,0 0-45-15,0 0-6 0,0 0-8 0,0 0-15 16,0 0-18-16,0 0-12 0,0 0-13 0,0 0-10 15,0 0-3-15,0 0-5 0,7 5-2 0,0-5 6 16,4 0 7-16,1 0 4 0,3 0 1 16,4-1-7-16,2 0-1 0,-1 0-7 0,2 1-4 0,-1 0-3 15,4 0-3-15,-2 0-3 0,0 0 0 0,2 0-4 16,1 0-2-16,1 0-3 0,-4-2-2 0,2 2 2 16,-1-1-3-16,-3-1 2 0,-1 1-3 15,0 0-3-15,-4 1-1 0,-1 0-6 0,-2 0 2 16,-2 0-3-16,-4 0-1 0,2 0 0 0,-4 0-2 15,0 1 2-15,0 0-3 0,-3 1 0 0,1-1-5 16,-3-1-5-16,0 0-20 0,0 0-45 0,0 0-71 16,0 0-97-16,0 0-188 0,0 0-1027 0</inkml:trace>
  <inkml:trace contextRef="#ctx0" brushRef="#br0" timeOffset="58009.15">15487 10008 1672 0,'0'0'121'0,"0"0"-30"0,0 0-34 16,0 0 18-1,0 0 15-15,0 0 7 0,0 0-2 0,0 0-23 16,0 0-14-16,0 0-12 0,0 0-5 0,0 0-2 15,125-14-5-15,-104 14-3 0,-1 0-5 0,4 0-4 16,0 0-5-16,-1 3 0 0,3-2-3 16,-1 1-1-16,3-2-2 0,1 0-3 0,-2 0 4 15,0 0-5-15,2 0 2 0,0-1-2 0,-4-3-3 16,2 1 2-16,-6-2-2 0,-1 2-1 0,-4-2-5 16,-2 2-1-16,-7 0-11 0,-2-1-25 15,-1 2-47-15,-4-2-76 0,0 2-126 0,-1-1-249 16,-3 2-870-16</inkml:trace>
  <inkml:trace contextRef="#ctx0" brushRef="#br0" timeOffset="58260.88">15589 9869 1982 0,'0'0'109'0,"0"0"-25"16,0 0-24-16,0 0 11 0,0 0 14 15,0 0 14-15,0 0-4 0,0 0-20 0,0 0-16 16,0 0-16-16,132-2-9 0,-107 2-8 0,2 1-3 16,2 2-6-16,-2 2-3 0,0 1-3 15,1-1-5-15,-4 2-1 0,-1-1-2 0,-3 0-1 16,-2-1-2-16,-2 0 0 0,-3 0-7 0,0-2-9 16,-1-1-27-16,1 1-61 0,-3-3-86 0,-4 0-173 15,0 0-1048-15</inkml:trace>
  <inkml:trace contextRef="#ctx0" brushRef="#br0" timeOffset="60224.81">19815 9571 805 0,'0'0'242'0,"0"0"-74"0,0 0-19 15,0 0-23-15,0 0-9 0,0 0-20 0,0 0-14 16,0 0 8-16,0 0-10 0,0 0 7 16,0 0 3-16,0 0-5 0,12 29-3 0,-8-22-7 15,2-1-5-15,-1 1-8 0,1 1-7 0,-1-2-7 16,0 0-6-16,1 3-4 0,-2-2-6 15,5 1-1-15,-2-1-3 0,-1 1-2 0,4-1-2 16,1 1-5-16,2-2-1 0,1 1-1 0,-2-3 3 16,5 1-5-16,1-3 4 0,-2 1-3 0,3-3 2 0,1 0-3 15,-1 0-3-15,1 0-3 0,-1-4-1 0,1-1 2 16,1-1-2-16,0-1 1 0,1-2-6 16,-1 1 0-16,1-2 1 0,-1 3-2 0,-2 0 1 15,1 2 0-15,-4-1-3 0,-2 2 0 0,-1 1-1 0,0 2 1 16,-5 1-2-16,-1 0 0 0,2 0-2 0,-2 0 5 31,-2 0-4-31,2 1 2 0,0 2 0 0,-2 2 0 16,5 0 0-16,-1-1 0 0,2 1 2 15,6 0 1-15,-3-1 2 0,5 1 0 0,-1 0-1 16,-4 1 1-16,4-1-4 0,-5 0 2 0,4 0-3 0,-3 0 4 16,5-2 1-16,-1-1-1 0,2 1 2 15,3-1-2-15,-2-1 2 0,7-1-1 0,-2 0 2 16,2 1-4-16,0-1 1 0,-1 0-4 0,-2 0 1 15,-2 0-2-15,1 0 0 0,-3 0 4 0,-2 2 0 16,-1-2 2-16,-1 1-2 0,-3-1 0 16,-1 0 0-16,-2 0 0 0,-1 2 3 0,-2-2 1 15,-2 0 0-15,2 0-1 0,-3 0 3 0,1 0-1 0,1 0 1 0,2 0 1 16,-2 0-3-16,1 0 3 0,1-2-3 0,0 1 3 16,0-1-4-16,-1 1 1 0,0 0-2 15,-2 0 2-15,-1 0-3 0,0 1-2 0,-3-2 4 16,3 2-6-16,-4 0 2 0,1 0-2 0,-2 0-1 15,1 0 2-15,-1 0 0 0,0 0-1 0,0-1-2 16,0 1 1-16,0 0-2 0,0-1-6 0,0 0-14 16,0 1-22-16,-2-2-33 0,0 2-49 0,-1-1-62 15,-1 1-87-15,1 0-180 0,0 0-1039 0</inkml:trace>
  <inkml:trace contextRef="#ctx0" brushRef="#br0" timeOffset="66935.75">8243 6918 13 0,'0'0'386'0,"0"0"-114"0,0 0-44 0,0 0-10 16,0 0-29-16,0 0-22 0,0 0-27 0,0 0-28 15,0 0-24-15,0 0-15 0,0 0-31 0,0 0 7 16,0 3-8-16,0-2-9 0,0-1 8 16,0 0-20-16,0 1-3 0,0-1-2 0,0 0 1 15,0 0 0-15,0 0 0 0,0 0 0 0,0 0-1 16,0 0-1-16,0 0-1 0,0 0 0 0,0 1 0 16,0-1 0-16,0 0 1 0,0 0-1 15,0 1 0-15,0-1 1 0,0 0-1 0,0 0-1 31,0 0 0-31,0 0 0 0,0 0-2 0,0 0 0 16,0 0-2-16,0 0-2 0,0 0-2 0,0 0-1 0,0 0 1 16,0 0 2-16,4 0 3 0,0 0 5 0,-1 2 1 15,4-2-1-15,-2 0-3 0,2 0-3 0,-4 1-1 16,4-1 2-16,-2 1 1 0,0-1 1 16,2 1 0-16,-1-1-2 0,1 0 0 0,0 1-1 15,-1-1-1-15,2 0-1 0,-2 0 0 0,0 0-1 0,2 0-2 16,-1 0 0-16,-1 0-2 0,1 0 1 0,0 0 1 15,-1 0-1-15,2 0 0 0,-1 0 0 0,0 0-1 16,-1 0 2-16,4 0-1 0,-1 0 2 0,-1 0 1 16,3-1 1-16,0 0-2 0,-1 0 0 0,-1 1-3 15,0-1 0-15,-3 1 0 0,2-2-1 16,0 2 1-16,-2 0 0 0,1 0-1 0,-1-1 0 16,0 1 2-16,2 0-1 0,1 0 1 0,-2-1-1 15,0 1 0-15,3 0 1 0,-2-1 0 0,1 1 0 16,-1-1-1-16,0 0 1 0,-2 1-1 15,2-2 0-15,-4 2 0 0,4 0-1 0,-2 0 0 16,-1 0 0 0,2 0 0-16,-4 0 0 0,2 0-2 0,-1 0 1 15,-1 0 0-15,1 0 1 0,-1 2-2 0,2-2 3 16,0 1 0-16,-3-1-1 0,5 0 1 0,-4 1 0 16,1-1-1-16,0 0 2 0,-2 0-2 0,2 0 0 15,-1 0 1-15,-1 0-2 0,-1 0 2 0,0 0-1 16,-1 0 0-16,2 0 2 0,-2 0-2 0,0 1 1 15,0-1 0-15,0 0 1 0,0 0 1 0,0 0 5 16,0 0 3-16,0 0 5 0,0 0 5 0,0 0 2 0,0 0-1 16,0 0-3-16,-3 0-8 0,1 0-7 0,-3 0-4 15,0 0-1-15,-2 0 1 0,0 0-1 0,1 0 1 16,-2 0 0-16,2 1 0 0,-4 0-1 0,2 1 0 16,-1-1 1-16,-1 0 1 0,-1 1 0 31,1 1-2-31,0-1 0 0,-1 1 0 0,1-1-1 0,-2 2 1 15,0 1 1-15,-1-1-4 0,1 1 4 0,1 0-1 16,-4 1 1-16,1-2 0 0,2 1 0 0,-5-1 0 16,5-1 1-16,-4 2 0 0,2-1 0 0,2-1-1 15,-1 0 1-15,2-1 0 0,0 1 1 16,2-3 0-16,0 0 0 0,0 1-3 0,1-1 2 16,-1 0 0-16,0 0 1 0,3 0 0 0,-1 0 0 15,0 0 0-15,1 0-1 0,-1 0-3 0,-2 2 1 16,3-2-1-16,-2 1 1 0,0-1 1 0,0 1 1 0,1-1 0 15,2 1 0-15,-4-1 1 0,4 1 0 0,0-1-2 16,1 0 0-16,0 0 2 0,2 0-1 0,1 1 0 16,-2-1 1-16,2 0 1 0,1 0-2 15,-1 0 0-15,1 0 1 0,0 0 1 0,-2 0-2 16,2 0 0 0,0 0 1-16,0 0 0 0,0 0-1 0,0 0 0 0,0 0-1 15,0 0-1-15,0 0 2 0,0 0-1 0,0 0-2 16,0 0 2-16,0 0 0 0,0 0 0 0,0 0 0 15,0 0 1-15,0 0-2 0,0 0 1 16,0 0-1-16,0 0 1 0,0 0-1 0,0 0 0 16,0 0 0-16,0 0-1 0,0 0 2 0,0 0 1 15,0 0 0-15,0 0-1 0,0 0 2 16,0 0 0-16,0 0 0 0,0 0-3 0,0 0 2 0,0 0 1 16,0 0-1-16,0 0-1 0,0 0 0 0,0 0 1 15,0 0 0-15,0 0 1 0,0 0-2 16,0 0 1-16,0 0 0 0,0 0 0 0,0 0 0 0,0 0-1 15,0 0 1-15,0 0 0 0,0 0-1 0,0 0 0 16,0 0 0-16,0 0 0 0,0 0-1 0,0 0 1 16,0 0 0-16,0 0 1 0,0 0 0 15,0 0-1 1,0 0 0-16,2 0-1 0,-2 0 3 0,0 0-1 16,0 0 0-16,0 0 0 0,0 0 1 0,0 0 0 15,0 0 0-15,0 0 1 0,0 0 0 0,0 0-2 16,0 0-1-16,1 0 1 0,-1 0-1 0,1 0-1 15,-1 0 1-15,2 0 0 0,-1-1 1 0,0 1 0 16,0-1-2-16,-1 0 0 0,1 1 2 0,1-1-1 16,0 0 1-16,0-1-1 0,-1 2-1 0,-1-1 1 15,1 1-1-15,0 0 0 0,1-2 2 0,-1 2-1 16,0-1 1-16,0 0 0 0,2 0-1 0,-3 1-1 16,3-2 1-16,-1 1 1 0,-1 1-2 15,0-1 1-15,1 1 0 0,0-1 0 0,-1 1-1 0,2-1 0 16,-1 1 0-16,1 0 0 0,-1-2 1 15,2 2-1-15,0-1 2 0,0 0-1 0,0 1 1 16,-1-1-2-16,0 0 1 0,3 1-2 0,-4-1 0 16,2 1 4-16,1-2 0 15,-3 2 0-15,5 0-1 0,-4 0-1 16,4-1-1-16,-4 1 1 0,4 0 0 0,0-1 0 0,-1 0 0 16,2 0 0-16,-2 0 0 0,1-1 0 15,2 1 0-15,-1 0 1 0,-2-1-2 0,0 1 2 16,1 1-4-16,-2-2 2 0,0 2 1 0,-1-1-1 0,0 1 1 15,-1 0-2-15,-1 0 0 0,0 0-3 0,2 0-5 16,-1 0-14-16,-2 0-28 0,1 0-56 0,1 0-94 16,-1 0-207-16,0 0-1039 0</inkml:trace>
  <inkml:trace contextRef="#ctx0" brushRef="#br0" timeOffset="132022.29">13607 9775 1484 0,'0'0'164'0,"0"0"-10"16,0 0 7-16,0 0 14 0,0 0-43 0,0 0-44 15,0 0-26-15,0 0-17 0,0 0-9 16,0 0 3-16,0 0 10 0,0 0 5 0,31 21-1 16,-12-21-2-16,1 0-3 0,4 0 1 0,4-4-4 15,3 0 0-15,3-1 3 0,2 3 2 16,1-1-2-16,-1 0-4 0,2 1-7 0,1 2-10 0,-2 0-1 16,0 0-3-16,1 0-2 0,-4 1 0 0,2 3-8 31,-2 0 0-31,0 0-6 0,1-1 1 0,-2 1-1 15,4-2-1-15,-5 0-1 0,0-2-1 0,-2 0-1 16,0 0 0-16,-1 0 0 0,-3-1-2 0,1-2 2 16,-4-1 2-16,-2 1-2 0,-4 0-3 15,-2 1 3-15,-5 0-2 0,-1 1 1 0,-2 1 1 0,-4 0-3 0,-1 0 1 0,0 0 0 0,-2-2 3 16,0 2 1-16,0-1-2 0,0-1-2 0,-3 0-11 31,-1 0-15-31,-2-3-29 0,2 3-45 0,-2-3-78 16,0 1-151-16,1 0-322 0,4 2-903 15</inkml:trace>
  <inkml:trace contextRef="#ctx0" brushRef="#br0" timeOffset="137039.97">11474 6852 121 0,'0'0'237'0,"0"0"-75"15,0 0-26-15,0 0-5 0,0 0-5 0,0 0-11 16,0 0-10-16,0 0-8 0,0 0-8 0,0 0 0 16,0 0-1-16,0 0-10 0,0 0-7 0,0 0-14 15,1 0-13-15,-1 1-7 0,0-1-5 0,0 0-3 16,1 1 0-16,-1-1-5 0,0 0-5 16,3 0-4-16,-3 0-5 0,0 2-4 0,0-2 4 15,0 1 11-15,0 1 13 0,1 0 12 0,0 1 8 16,1-2-5-16,-1 2-6 0,-1 0-5 15,2 1-3-15,1-1-4 0,-1 1-2 0,0-1-5 16,-1 1-4-16,1-1-2 16,3 1 0-16,-2 1-1 0,-2 0 1 0,4-1 2 15,-2 0-1-15,-2 0 0 0,2-1 0 16,2-1-1-16,-3 0-2 0,1 2 0 0,3-2-1 16,-4 2-1-16,0-3-1 0,2 2-2 0,-1-1 0 15,-2 1 1-15,4-1-3 0,-2 1 0 0,-1-1 0 16,5 0-1-16,-4 1-1 0,-1-1 2 15,4 0-2-15,-4 1 0 0,1-2 0 0,1 1-1 0,-1-1-1 0,-1 0 1 16,4-1-1-16,-3 2 0 0,2-2 3 0,-1 0 0 16,2 0 2-16,-1 0 2 0,2 0 1 0,-2 0 1 15,3-3-1-15,-1 0-1 0,-3-1-3 16,5 1-2-16,-2-2-2 0,-2 2-2 0,3 0 1 16,1 1-3-16,-4-1 0 0,2 1-1 15,1-1 0-15,-1 2 0 0,-1-1 2 0,3-2 1 0,0 0 1 16,1 1 0-16,0-1 1 0,0-2-1 0,2 0-2 0,-1-1 3 15,-1 3-5-15,2-2 2 0,-2 1 0 16,0-1-1-16,1 1 0 0,-2 0 1 0,1 1-1 16,0-1 1-16,0 0 0 0,0 0 0 0,2-1-1 15,1-1 1-15,-2 2-2 0,1 1 0 0,-3-1 0 32,-1 3-1-32,-2 0-1 0,1 1 2 0,-4 1-2 15,-1-1 5-15,3 1-2 0,-3 0 1 0,1 0-1 16,2 0-2-16,-1 0 1 0,2 0-2 0,-3 0 1 15,3 0 0-15,-2 0 0 0,1 2 0 0,1 1 1 16,-1 0 0-16,0 1 0 0,1-1 0 0,-2 2 1 16,3-1-1-16,-2 1-1 0,2 1 2 0,-2-1-1 15,1 0 0-15,0 1 1 0,0-1-1 0,2 0 1 16,1 0 1-16,0-1 2 0,1 0-1 0,1-2-1 16,0-1 1-16,1 1 2 0,1-2-1 0,2 0 2 15,-3 0-1-15,4 0-3 0,-3 0 2 16,0-2 1-16,4 0 1 0,-3 0-2 0,4-2 1 15,0 0-3-15,-3-1 1 0,4 0-1 0,-2 1 1 16,-2-2 0-16,3 2 0 0,-2-2-2 16,-2 0 0-16,3 1-1 0,-3 1 0 0,0-1 0 0,1 2-1 15,-2-2 1-15,2 2 0 0,-1-1 2 0,0-1-2 16,3 2 1-16,-2-1 0 0,1-1 1 16,0 1-3-16,-1 0 1 0,2 1 0 0,-1-1-1 0,0 1 1 15,0 0-1-15,-1 2 0 0,2 0-1 16,-4 0 2-16,4 1-1 0,-3 0-1 0,3 0 3 15,-4 1-4-15,4 1 1 0,-3 2 3 16,0-1 0-16,1 2-1 0,-2-2 0 0,2 2-2 0,-1-1 2 16,0 0 0-16,0-2 1 0,-1 0 0 0,0 2-1 15,2-2 0-15,-3 0 1 0,4 2-2 16,-4-1-1-16,0 1 2 0,0 1 0 0,1-1-1 16,0 1 1-16,-2-1 0 0,0 1 0 0,0 1 1 15,0-1-4-15,-1-3 3 0,1 3 0 0,-1-3 1 16,0 1 1-16,1-2-1 0,-1-1 0 0,3 0 1 31,-1 0 0-31,-1-1 1 0,2-4 1 0,-1 0-1 16,4-1 2-16,-3 0-2 0,2-2 0 15,1 1 0-15,1 0-4 0,-3 0 2 0,3 0 0 0,-3 1 0 16,3 1-3-16,-2-2 1 0,1 1 2 0,1 1-1 16,-1-2 1-16,2-1-3 0,0 2-2 15,-1-1 0-15,3 0 3 0,-2 0 1 0,1 1 0 0,1 1 0 16,-1-1 2-16,-3 1-3 0,2 2 1 15,-2-1-1-15,-2 2 0 0,1 1 1 0,-2 1-1 16,-2 0 1-16,-2 0 1 0,2 0-2 0,-3 2 1 16,1 2-1-16,-1 0 0 0,3 1 1 15,-1 0 0-15,0-1 1 0,3 1-1 0,-2-1 0 0,1 2 1 16,-1-2 1-16,2 0-3 0,2 0 4 0,-2 1 0 16,0-2 0-16,0 0 2 0,-1 0 0 0,0 0 0 15,-1-2 1-15,0 1 0 0,1-2 1 16,-1 1 0-16,2-1 0 0,-2 0 1 0,3 0-2 0,1 0 0 0,0-3-1 15,4-1-1-15,2-2 0 0,3 0 0 0,0-1-1 32,-1 0-2-32,0 1-1 0,-2 0 0 0,-4 3 0 15,2-2 0-15,-4 1 0 0,0 2 0 0,-3-1 0 16,2 1 0-16,-2 0 0 0,-2 0 0 0,-1 1 0 16,0 1 0-16,-2 0 0 0,0 0-1 0,-2 0 0 15,3 0 2-15,-2 0-3 0,0 1 2 16,1 2-1-16,1-1 4 0,0 0-2 0,1 2-1 15,0 1 0-15,3-1-2 0,0-1 2 0,0 1 2 16,-1 1-2-16,-1-1 0 0,2 1 0 0,0-1 1 0,-4 1-1 16,3-1-1-16,0 1 1 0,-1 0 0 0,1-1-1 15,-1 1 1-15,1 0 1 0,1-2-1 0,0 2 1 16,1-2 0-16,0 0-1 0,-2 1 2 16,4-1-2-16,-1 0 0 0,2 0 2 0,-1-2-1 0,1 2 1 15,-1-2 0-15,1 1-2 0,-3-1-2 0,3 2 2 16,-1-2-2-16,0-1 2 0,1 0-1 0,4 0 1 15,-2 0-1-15,0 0 2 0,2 0 0 16,-4-1-2-16,3 0 1 0,-4 1-1 0,1-2 0 0,-4 2-3 31,2 0 2-31,-3 0-2 0,0 0 2 0,0 0 1 16,1 0 2-16,-1 0 0 0,-1 0-2 0,0 0 1 16,1 0 1-16,-1 0-1 0,1 0 0 0,2 0 0 15,-1 0-1-15,2 0 0 0,0 2 2 0,-2-2-1 16,3 1 1-16,-4 1-2 0,1 0 0 0,-1-1 1 15,-1 1-1-15,-1 1 1 0,1-1 1 0,-1 1-1 16,0-1 0-16,2 0 1 0,-2 1-1 0,3-1 1 16,-1-1-1-16,2 0 0 0,2 0 1 0,1 1-1 15,1-2 2-15,0 1-2 0,3-1 0 0,-3 0 0 16,-2 0 0-16,1 0 0 0,-2 0 0 0,1 0 2 16,0 0-2-16,-3 0 1 0,6-1 0 0,-2-3-1 15,1 2 0-15,2-1 0 0,1 1-1 0,0 0 0 16,1-1-1-16,-1 1 1 0,-1 1 0 15,-1 0 0-15,-3 1 1 0,1 0-1 0,-2 0 0 16,-3 0 1-16,3 0-2 0,-3 0 3 0,2 0-1 16,-1 2 0-16,2-1 1 0,1 0-2 0,-2 1 2 15,4-1-1-15,-2 0 1 0,2 0-2 0,2 0 1 16,-2-1 0-16,2 0 1 0,-1 0-1 0,3 0 0 16,1 0-1-16,-1-1 1 0,1 0 0 0,1 0 0 15,-2 0 0-15,-1-1 0 0,0 1 0 31,-5 0 0-31,1 1-1 0,-4-1 2 0,1 1-1 16,-2-1 0-16,-1 1 0 0,1-2 1 0,-1 2-1 0,-1-1 1 16,1 1 0-16,-2-1 1 0,0 1-2 0,0 0 0 15,-3 0 1-15,2 0-1 0,-5 0-1 16,4 0 1-16,-4 0 0 0,2 0 0 0,0 0 0 0,-2 0 0 16,1 0 0-16,1 0 0 0,0 0 1 0,-3 0 0 15,3 0-1-15,0 0 0 0,-1 0 0 0,2 0 2 16,-2 0-1-16,5 0 0 0,-4 0 1 0,3 0 0 15,-2 0 0-15,1-1 0 0,0 1 2 0,-1 0 0 16,1 0 0-16,0 0 3 0,1-2-1 16,2 1 1-16,-3 0-1 0,1 0 2 0,1-1-2 0,-1 1 0 15,-1 0 1-15,2 0-2 0,-5 0 2 16,3-1 0-16,-5 2-1 0,2-1 2 0,1 1-1 16,-1 0-1-16,-2-1-1 0,0 1-3 0,2 0 1 15,-2 0-2-15,0 0 3 0,1 0 1 0,-1 0-2 16,0 0 2-16,-1 0 0 0,1 0 2 15,0 0-2-15,-1 0 0 0,2 0 0 0,-2 0 0 16,1 0-1-16,-1 0-1 0,0 0-1 0,0 0 1 16,0 0 1-16,1 0-3 0,-1 0 1 0,0 0-3 15,2 0 2-15,-2 0 1 0,1 0 0 16,0 0-2-16,-1 0 4 0,0 0 1 0,1 0 1 16,-1 0 1-16,0 0-1 0,1 0-2 0,-1 0-2 15,3 0-2-15,-3-1 0 0,0 1-5 0,0-1-8 16,0 1-21-1,0-1-50-15,-4 1-75 0,1-2-146 0,-3 2-342 16,4 0-924-16</inkml:trace>
  <inkml:trace contextRef="#ctx0" brushRef="#br0" timeOffset="148352.41">16622 6853 517 0,'0'0'213'16,"0"0"-21"-16,0 0-8 0,0 0-16 0,0 0-27 15,0 0-25-15,0 0-25 0,0 0-10 0,0 0-7 16,0 0-7-16,0 0 0 0,0 0-11 16,-1-15-7-16,2 15-3 0,-1 0 0 0,2 0-1 15,-2 0-2-15,0 0-5 0,1 0-7 0,-1 0-5 0,0 0-5 0,1 0-5 16,-1 0 0-16,1 0-1 0,3 0-1 16,0 0 2-16,0 0 1 0,4 0-1 0,1 0 3 15,1 0-3 1,1 0 3-16,-1 0-2 0,2 0-3 0,3 0 0 15,-1 0-1-15,2-3-1 0,-1 2-2 0,3 0-1 16,-5-1-1-16,4 1-4 0,-4 0 1 0,2 0-1 16,-1 0 0-16,-1-1 0 0,1 0-1 0,1 1-1 15,-1-1 2-15,3 0-1 0,-2 0 2 0,1 0-1 0,2 1-2 0,-4-2 2 32,3 1 0-32,-4 0 0 0,2 2-1 0,-1-3 1 15,-3 2 0-15,1 1-1 0,0-1 1 0,1 1 0 16,-2-2-2-16,0 1 0 0,-1 0-2 0,0 0 1 15,0 0 0-15,-1 1 2 0,-2-2-1 0,0 1 0 16,1 1 1-16,-3-1-1 0,0 0 0 16,-1 1 2-16,-1 0-1 0,-2-1 0 0,-1 1-2 15,1 0 0-15,-1 0-1 0,0-1-3 0,0 1-15 16,0 0-37-16,-4-2-72 0,-1 2-115 0,2 0-204 16,-2 0-978-16</inkml:trace>
  <inkml:trace contextRef="#ctx0" brushRef="#br0" timeOffset="148767.31">16629 7070 843 0,'0'0'147'0,"0"0"-22"0,0 0-10 0,0 0-11 16,0 0-17-16,0 0-5 0,0 0 1 15,0 0 5-15,0 0-7 0,0 0-5 0,0 0-7 16,0 0-2-16,0 0 2 0,0 0-4 0,48 13-3 16,-38-12-4-16,3 0-5 0,3-1-7 15,-3 1-1-15,5-1-6 0,-2 0-4 0,2 0-4 16,2 0-4-16,-2-1-2 0,3-1-5 0,0-1-1 15,-2 1-4-15,2 1-3 0,0-2-2 0,-1 3-2 16,2-3 0-16,-2 2-2 0,0-1-1 0,-1 1-1 16,1-1 0-16,-2 1-2 0,-3-2 0 15,1 2 1-15,-3-1-1 0,-1 1 0 0,-3-2 2 16,-1 0-1-16,0 1 0 0,-5-1-2 0,-1 1 0 16,1-1-2-16,-1 2-5 0,-2-1-14 0,0 0-35 15,0 0-58-15,-3 0-86 0,-2-2-149 0,0 3-263 0,0 0-692 16</inkml:trace>
  <inkml:trace contextRef="#ctx0" brushRef="#br0" timeOffset="149071.4">16697 6992 1590 0,'0'0'54'0,"0"0"7"0,0 0-4 31,0 0 18-31,0 0 13 0,0 0-5 16,0 0-8-16,0 0-11 0,0 0-6 0,0 0-11 15,122-22-7-15,-101 20-6 0,0 1-4 0,-2 0-7 16,2 1-5-16,0-1-2 0,-2 1-2 0,1 0-2 16,-2 0-2-16,-2 0-2 0,0 0-4 15,-2 0 1-15,-1 0 0 0,0 0-1 0,-3 0 0 16,-1 0-1-16,-3 0 0 0,2 0-1 0,-4-1-1 15,1 1 0-15,-3 0-2 0,1 0-1 0,0-1-7 16,-3 1-10-16,0-2-22 0,0 1-47 0,0 0-85 16,0 0-153-16,0 0-248 0,-3 1-682 0</inkml:trace>
  <inkml:trace contextRef="#ctx0" brushRef="#br0" timeOffset="154786.1">11633 8683 125 0,'0'0'301'0,"0"0"-114"0,0 0-26 16,0 0-5-16,0 0-14 0,0 0 3 0,0 0-2 16,0 0 0-16,0 0-4 0,0 0-15 0,0 0-17 15,0 0-14-15,2-3-8 0,-2 3-7 16,0 0-3-16,0 0-5 0,0 0-4 0,0 0-8 16,0 0-5-16,0 0-11 0,0 0-5 0,0 1-4 15,0-1-4-15,0 0 2 0,0 1-3 0,0-1-4 16,0 0-2-16,0 0 1 0,0 0-2 15,0 0 1-15,0 1-3 0,0-1-3 0,0 0-4 0,0 0-2 0,0 0-2 16,0 0 0-16,0 0-3 0,0 0 1 16,0 0-1-16,0 0 0 0,0 0-1 0,0 0-1 15,0 0 1-15,0 0-1 0,0 0 1 0,0 0-2 16,0 0 2-16,0 0-2 0,1 0-2 0,0 0 3 16,1 0 0-16,4 0 2 0,0 0-1 0,0 0 3 15,2 0-4-15,-1 0 2 0,-2 0-1 0,5-1-1 16,-2 1 2-16,0 0-2 0,1-1 0 15,-2 1-1 1,2-1 3-16,0 0-2 0,1-2 0 0,-2 1 2 16,-3 0-2-16,2 1 2 0,-1-1-1 0,-2 0-1 15,-2 2-2-15,-2-1 1 0,0 1 1 0,1 0 3 16,-1 0 3-16,0 0 2 0,0 0 4 0,0 0-1 16,0 0 4-16,0 0-5 0,-2 0-2 0,-2 0-6 15,-2 0-6-15,-3 0-1 0,0 0 0 0,-2 0 1 16,0 0 0-16,1 0 0 0,-3 0 0 0,2 0 1 15,-1 0 1-15,-1 0-1 0,2 0 1 0,0 0-2 0,2 0 1 16,3 0 1-16,-2 0-1 0,0 0 0 16,0 0 2-16,5 0-1 0,-1 0-2 0,0-1 3 15,3 1-1-15,0 0 0 0,0 0 0 0,1 0 1 16,0 0-2-16,0 0 0 0,0 0-2 0,0 0 0 16,0 0-2-16,0 0-3 0,0 0 0 15,0 0 0-15,2 0 3 0,3 0 2 0,0 0 2 16,1 0 0-16,0 0 1 0,3 0-1 0,0 0 1 15,1 0-1-15,1 0-2 0,-1-1 4 0,0 0-2 16,1-1 0-16,-1 1-1 0,0 1 0 16,0-2 0-16,0 2 2 0,-3-1-2 0,-3 1 2 0,3-1 0 15,-5 1-1-15,0-2 1 0,-1 2 1 16,-1 0 0-16,0 0 2 0,0 0 3 0,0 0 2 16,0 0 1-16,0 0 0 0,0 0-4 15,-2 0 0-15,0 0-4 0,-5 0-3 0,3-1-1 0,-4 1-1 16,-2 0 1-16,-1 0 1 0,1 0 0 15,0 0 1-15,-1 0 0 0,1 0 0 0,0 0 3 16,-1 0-4-16,2 1 3 0,-1-1-2 0,1 2 0 16,3-2 0-16,-1 1-1 0,-1 0 2 0,5 1-2 15,-4-2 2-15,4 0-2 0,1 0 1 16,-1 0 3-16,2 1-3 0,1-1-2 0,0 0-1 16,0 0-2-16,0 0-1 0,0 0-2 0,0 0-1 15,4 0 0-15,0 0 3 0,3 0 5 0,-1 0 1 16,4 2 0-1,3-2 1-15,-1 0-1 0,-2 0 1 0,2 0-1 16,-2 0-1-16,0 0 2 0,-2 0-1 0,-1 0 2 16,0-2-2-16,-4 2 0 0,2 0 1 15,-3 0-1-15,-2 0 3 0,0 0 3 0,0 0 2 0,0 0 2 16,0 0 2-16,0 0-3 0,-3 0-2 0,-4 0-5 16,-1 0-2-16,-2 2-2 0,-2 0 2 0,0 2 4 15,-6-2-4-15,5-1 0 0,-5 2 0 0,5-2-4 16,-3 0 4-16,4 1 0 0,1-2 0 15,2 1-1-15,-1-1 2 0,1 0-1 0,5 1 1 16,-3-1 2-16,5 0-2 0,0 1-1 0,1-1 2 0,1 0-1 16,0 0-2-16,0 0 1 0,0 0-3 0,0 0-1 15,0 0-1-15,0 0-2 0,0 0 0 16,4 0 2-16,-1 0 3 0,5 0 2 0,2 0 0 16,0 0 0-16,2 0 0 0,4-2 0 0,-3 1 1 15,4-1-2-15,-4 0 1 0,3 1 0 0,-4-1 0 16,0 1 0-16,-4-1 1 0,-3 0-1 0,1 2 0 15,-4-1 1-15,-1 1 1 0,-1 0-1 0,1 0 2 16,-1 0 0-16,0 0 2 0,0 0 1 16,0 0 2-16,0 0-1 0,0 0 2 0,0 0-1 15,-1 0-3-15,-1-1-1 0,-1 1-4 0,-3 0-1 16,-2 0-1-16,1 0 0 0,-3 0 1 16,1 0 0-16,-3 0-1 0,2 0 0 0,1 0 2 15,1 0 0-15,-1 0 1 0,5 0 1 0,-1 0-2 16,4 0 1-16,0 0-1 0,0 0 2 0,1 0-2 15,0 0 0-15,0 0-1 0,0 0 0 0,0 0-2 16,0 0-1-16,0 0-1 0,1 0 1 16,0 0 2-16,2-1 0 0,2 0 2 0,-1-1-1 15,4 1 0-15,-1 1 2 0,-2-2-1 0,4 1-2 16,-2 0 2-16,-2-1-1 0,1 0 0 0,-3 1-2 16,3 0 2-16,-3 1-2 0,-2 0-1 15,3-1-3-15,-1 1-6 0,-1 0-13 0,-1-2-30 0,0 2-41 16,3-1-52-16,-1 1-63 0,-1 0-64 15,3-1-128-15,-3 1-982 0</inkml:trace>
  <inkml:trace contextRef="#ctx0" brushRef="#br0" timeOffset="183116.96">10901 10926 315 0,'0'0'115'15,"0"0"-45"-15,0 0 8 0,0 0 1 0,0 0-8 16,0 0-8-16,0 0-9 0,0 0-8 0,0 0-11 16,0 0-3-16,0 0-3 0,0 0-3 15,-10 0-2-15,10 0 5 16,0 0 9-16,0 2 6 0,0-1 3 16,0 0-3-16,0 0-10 0,0 0-4 0,0 0-1 0,0 1-6 15,1-1 3-15,0 0-1 0,0 0 3 0,0 0 1 16,1 2 4-16,2-1 1 0,-1 0 4 15,0 1 5-15,5-1 7 0,-1 1 4 0,-2-2 2 16,4 2 0-16,2-3-5 0,3 2-8 0,-1-2-5 0,5 0-4 16,-1 0-2-16,3 0-4 0,6 0-2 0,-2-2-6 15,4-1-5-15,0 0-4 16,-2 0-4-16,2 0 0 0,0 1 0 0,-3 0-4 16,3-1-1-16,-1 1 1 0,-1 1-3 0,3-2 8 15,1 1-3-15,1 1-1 0,1-1-2 16,-2 0-1-16,1 2 0 0,3-1 0 0,-3 0 2 15,1 1-1-15,1 0 0 0,-2 0 0 0,-1 0 0 0,1 0 1 16,-2 0-1-16,0 0-1 0,0 0 1 0,-2 0 1 16,2 0 0-16,0 0-1 0,-2 0 2 0,-2 0-2 15,2 0 1-15,-2 0 0 0,2 0 0 0,-4 0 0 16,3 0 1-16,-2 0-2 0,3 0 2 16,-3 0 0-16,3 0 0 0,-4-1-2 0,4 1 1 15,-3-2-3-15,5 2 0 0,-1 0 1 0,-3-1 0 16,4 0-1-16,-2 0 2 0,-3 0-1 15,3-1 1-15,-2 1-3 0,2 1 3 0,-3-2-1 16,4 0-1-16,-5 0 2 0,5 0-2 0,-1 1 1 16,-2 0-2-16,3-2 2 0,-3 3 0 0,3-1 0 15,-4 0 0-15,3 0-1 0,-1 1 0 0,-1-1 0 16,2 1 2-16,-3 0-1 0,3 0 0 0,-2 0 0 16,4-1 0-16,1 1 1 0,1-2-1 0,1 1 0 15,4 0 0-15,2 0 3 0,-1 0 0 16,0 0 1-16,0-1 3 0,0 1-1 0,3 0 2 0,-2 0 0 15,-3 1 0-15,3 0 1 0,-3 0-1 0,1 0 0 16,-3 0-1-16,3 0 3 0,-2 0-1 16,0 0 2-16,1 0-1 0,-2 0 3 0,4 1-2 0,0 0 0 31,0 0-1-31,2 1-2 0,0-1-1 0,-1 0-1 16,2-1 1-16,-2 0-6 0,2 1 3 0,-1-1 0 15,-1 0-2-15,-3 0 0 0,2 0-4 16,-3 0 1-16,4 0-1 0,-3 0 1 0,1 0 3 15,-1 0 1-15,-3 0-1 0,1 0 0 0,-2 0 1 16,0 0 0-16,0 0 1 0,0 0 2 0,0 0-2 16,0 0 0-16,-2 0 1 0,1 0-1 0,-1 0 0 15,-2 0-1-15,1 0 0 0,0 0 2 0,-2 0-1 16,-1 0 1-16,-1 0-2 0,-2 0 1 0,-1 0-1 16,-2 0-1-16,1 0 3 0,1 1-2 0,-2-1 1 0,-1 0 0 15,0 0 1-15,-1 1 2 0,-1-1 1 0,1 2 1 16,-4-2-1-16,1 0 3 0,-2 0 0 15,-1 1 0-15,0-1 0 0,-3 1-2 0,0-1-1 0,0 1-3 16,-3-1 1-16,2 1-4 0,-5 0-1 16,1-1-1-16,-2 2-1 0,0-2-3 0,-1 1 2 15,1-1-3-15,-1 0-3 0,0 0-4 0,0 1-16 16,0-1-23-16,0 1-54 0,-1-1-113 0,0 0-188 16,0 0-425-1,-1 0-261-15</inkml:trace>
  <inkml:trace contextRef="#ctx0" brushRef="#br0" timeOffset="184854.3">3659 11339 968 0,'0'0'128'16,"0"0"-33"-16,0 0 22 0,0 0 19 0,0 0-12 15,0 0-7-15,0 0-28 0,0 0-20 0,0 0-10 16,0 0 1-16,0 0-1 0,0 0-1 16,-59 70-5-16,55-58-11 0,-2-1-11 0,4 0-9 15,-1 1-5-15,-3 1-2 0,4-1 2 0,1 4 3 16,0-2 3-16,0 4-1 0,1-2-2 0,0 4-1 15,0-1-3-15,0 1 4 0,1 1 1 0,1-1 2 16,-1 4 3-16,6 0-4 0,-4-1 0 0,3 1-1 16,-1-1 0-16,3 1 2 0,2 0 7 0,-2 0 7 15,-2 0-2-15,1 0-1 0,0-1-5 0,-3 0-2 16,-2-1 0-16,-2 0 1 0,0 0 0 0,-2-1-2 16,-8 1 0-16,0 1-7 0,-2-1-1 0,-5 0-3 15,2 1-2-15,-4-4-2 0,0-1-3 0,1-3 1 16,1-3-2-16,-2-1 1 0,-1-3-1 0,0-1-3 15,0-3 0-15,0-2-3 0,1-2-1 0,2 0-1 16,3-2-1-16,2-3-2 0,1-2-2 0,2 0-5 16,2-1-1-16,4 0 0 0,1 0 0 15,-1 1 0-15,3 1 2 0,0 1 3 0,0 1-4 16,3 2-2-16,1 1 1 0,2 1-2 0,0 0 3 16,5 0 5-16,-1 0 1 0,4 3 1 15,-3 5 2-15,1-2 0 0,-1 3 1 0,0 1 2 16,-2 0 3-16,1 2 1 0,-1 1 1 0,-4 0 0 15,3 0-2-15,1 1 1 0,-3 0 1 0,-1 1 0 16,2 0 3-16,-4 2 0 0,2-1 2 0,-1 3 4 16,-3 0 2-16,1 2 1 0,-1-2 1 0,-1 2-6 15,0 0-2-15,0 1-2 0,0-2 0 16,0-1-1-16,0-2-1 0,0-1-1 0,0 0-3 16,0-2 3-16,0 1 3 0,-1 0 2 0,0 2 2 15,0-3 1-15,-1-1-2 0,-1 1 1 0,-1-2-1 16,2 1-3-16,1-2-2 0,-1 1 1 0,-2-1-3 15,2-1 2-15,1 1-1 0,-1 0 5 16,0-1-2 0,-1-1 0-16,1-1-1 0,2-1-4 0,0-2-1 15,-1 1 0-15,1-1-1 0,0-2-4 0,0 2 3 16,0 0-2-16,0 0 1 0,0-1-2 0,0 1 2 16,0 0 1-16,0-1-2 0,1 1 1 15,0 1 1-15,0-1-1 0,3 1 0 0,-2 1 0 16,0-2 0-16,3 2-1 0,-1 0 2 0,-1 2 0 15,4-2-1-15,-4 1 1 0,3-1 0 0,-2 0-2 16,2 2 0-16,-2-3 1 0,3 1-2 0,-3 0-1 16,4-1-1-16,-2 1-3 0,-2 0-15 15,5-1-42-15,-2 1-78 0,0 2-137 0,0-4-382 16,-1 0-904-16</inkml:trace>
  <inkml:trace contextRef="#ctx0" brushRef="#br0" timeOffset="209741.02">13513 7011 234 0,'0'0'206'0,"0"0"-75"0,0 0-16 16,0 0 2-16,0 0-9 0,0 0-8 0,0 0-9 0,0 0-15 15,0 0-7-15,0 0-12 0,0 0-7 0,0 0-8 16,1 4-10-16,-1-4-5 0,1 2-8 15,-1-2-4-15,0 1-3 0,1-1-2 0,-1 0-2 16,0 0 0-16,0 0-1 0,0 0 1 0,0 0 1 16,0 0 4-16,0 2 1 0,0-2 2 0,0 0 4 0,0 0-1 15,2 0 2-15,-2 0-1 0,0 0-4 0,1 0-2 0,-1 0-5 16,2 0-3-16,-1 0 4 0,1 0 5 16,0 0 10-16,4 1 8 0,-1 0 2 0,1 1-5 15,-2-2-2-15,4 0-5 0,-3 1-2 0,2-1-3 16,-1 1-2-16,0 0 2 0,1-1-1 0,2 1 5 15,-1-1-2-15,-1 0-2 0,1 1 0 0,2-1-1 32,-1 0 1-32,0 0 0 0,1 0 1 0,-2 0-3 15,0 0-2-15,1 0 1 0,-1 0-3 16,2 0-2-16,-1 0-4 0,1 0 0 0,-1 0-1 0,0 0-3 0,0 0 2 16,0 0-2-16,0 0-2 0,0 0 2 0,0 0-2 15,1 0 1-15,2 0 1 0,0 2-2 16,-1-2 2-16,0 1 0 0,-1-1-1 0,0 0 0 0,-2 1 0 15,2-1 1-15,-1 0 0 0,-1 0 2 0,3 0-2 16,-2 0-1-16,1 0-2 0,3 0 2 0,0-1 0 16,-1 1 0-16,3-1 1 0,-1 1-3 0,-1 0 2 15,-1 0-1-15,4 0 1 0,-4 0-1 0,0 0 0 16,2 0 1-16,0 0-1 0,-1 1 1 16,1 0 0-16,1 0-1 0,-2 1-2 0,2-2 2 0,-1 2 0 15,2-1 1-15,-3-1 0 0,2 1-1 31,1-1 2-31,1 0-1 0,-1 0 2 0,1 0-3 0,-1 0 0 16,0 0 0-16,-2 1-4 0,2 1 0 0,-3-1 1 16,2 0-1-16,-3 1 4 0,1 0-2 0,0-1 2 15,1 0 0-15,1 0 0 0,1 0 0 0,0 0 1 16,2-1 0-16,2 2-1 0,-1-2 0 0,2 1 0 16,0-1 0-16,0 1 0 0,-1-1 0 15,1 0 0-15,-1 1 0 0,0-1-2 0,0 1 2 16,1-1 0-16,-1 1 0 0,1-1 1 0,1 2-1 15,1-2 0-15,1 0 0 0,-1 0 1 16,1 0-1-16,-2 0 0 0,2 0-2 0,0 0 0 16,-1 0 0-16,1 0 0 0,0-2 2 0,2 1 1 15,-3 0-1-15,3 0 1 0,-2 0-1 0,-3 0 0 0,2 1 0 16,-2 0-1-16,-4 0 1 0,2 0 0 0,-1 0 0 16,-1 0-1-16,0 0 1 0,1 0 0 0,-1 0 0 15,-1 0-1-15,2 0 1 0,-2 0-1 16,0 0 2-1,-1 0-1-15,0 0 0 0,0 0 1 0,0 0 0 0,-1 0-1 16,2 0 0-16,-2 0 0 0,2 0 0 16,-1 0 0-16,1 0 0 0,0 0 0 0,0 0 0 15,1 0 0-15,-3 0 0 0,1 0 0 0,-1 0-1 16,-2 0 0-16,0 0 1 0,-1 0 0 0,-1 1 0 0,0-1 0 16,1 1-1-16,-1-1 2 0,1 0-2 0,0 1 3 15,2-1 1-15,-1 0 0 0,2 0 1 0,0 0-3 16,-3 0 0-16,0 0 1 0,1 0-1 15,1 0 1-15,-2 0 0 0,3-1 1 0,-2 0 0 0,2-2-1 16,0 2 1-16,2-1-1 0,-1 0 0 0,1-1 0 16,0 1-1-16,2-1 0 0,-3 1-1 0,1 1-1 15,-4 1-1-15,2 0 1 0,-1 0 1 0,-3 0-2 32,1 0 3-32,-2 0-1 0,-2 0 0 0,1 0 1 15,0 0-1-15,0 0 0 0,-2 0 2 0,1 0-1 16,1-2 0-16,-2 2 1 0,1-1-1 0,2 0 0 15,1 0 1-15,-1 0-1 0,0-2-1 0,1 2 1 16,0-1-1-16,1 1-1 0,1-2 1 0,0 1 0 16,4 0-1-16,-4 1 1 0,-1-1-1 0,1 1-1 15,-2 0 2-15,0 1 0 0,-2 0-1 0,-2 0 0 16,-2 0 1-16,1 0-1 0,0 0 3 16,-4 0-1-16,4 0 0 0,-2 0 0 0,-1 0 1 15,-1 0 0-15,0 0 2 0,-1 0-1 0,2 0 3 16,-2 0 1-16,0 0 2 0,0 0-1 0,0 0 0 15,0 0 3-15,0 0 0 0,0 0 2 0,0 0 2 16,0 0 0-16,0 0-1 0,0 0-1 0,0 0 2 0,0 0 0 16,0 0-2-16,0 0 2 0,0 0 2 0,0 0-2 0,0 0 0 15,-2 0-3-15,0 0-4 0,0-1-7 16,-2 1-5-16,-2 0-1 0,-2 0 2 0,2 0 0 16,0 0 0-16,-4 0 3 0,3 0-4 0,1 0 4 15,0 0 0-15,-2 0 0 0,1 0 0 16,0-1 0-16,-1 1 0 0,2 0 0 0,-3-1-1 31,2 0 1-31,0 1 1 0,0-2-2 0,-1 2-1 0,-1 0 0 16,0 0 0-16,-3 0-1 0,0 0 1 15,-2 2 0-15,1-1-2 0,0 1 1 0,-3 0 0 16,4 1 1-16,-4-2 0 0,2 2 0 0,0 0 1 0,0-1-1 16,2 0 0-16,-2-1 0 0,2 2 0 0,-2-2 2 15,3 0 0-15,0 0 1 0,-3-1 0 0,3 0 0 16,-3 0 0-16,3 0 1 0,-4 0 2 0,1 0-2 0,2 0-1 15,-4-1 1-15,2 0 3 0,0 0-4 0,0 0 1 16,1 1 0-16,0-2 0 0,-3 2-1 16,4-1 1-16,-3 0-2 0,1 0 1 0,0-1 1 15,-1 0-1-15,1 1 3 0,-4-2-4 0,3 3 1 16,-2-3 1-16,-2 2 0 0,3-1-1 0,-1 0 0 16,-1-1 3-16,-1 2-3 0,2-3 0 0,-2 0 0 31,-1 1 1-31,2 0-2 0,-3 0 1 0,-1 0 0 15,1 0 0-15,0 1 2 0,-1-1-1 16,-2 0-1-16,4 2 1 0,-2-2 1 0,-1 0-2 16,3 1 1-16,0 1 0 0,0-1-1 0,2 0 0 15,-2 1 1-15,-1 1-2 0,2 0 1 0,-2 0 0 16,-2 0 0-16,2 0 1 0,-1 0-1 0,-1 0 0 0,2 0 0 0,-1 0 0 16,1 0 3-16,-2 0 1 0,2 0-1 0,-1 0 0 15,-1 0-3-15,2 0 3 0,-3 0-4 0,1 0 0 16,-1 0 0-16,3 0 0 0,-4 0 1 15,-1 0 0-15,1 1-2 0,0 1 3 0,0-1-1 0,-1-1-1 16,0 1 2-16,-2-1-2 0,1 1 0 16,1 0 1-16,-2-1 0 0,5 1-1 0,-4 1 0 15,-1-2 0-15,2 1 0 0,-2 0 0 0,0-1 1 0,2 0-1 16,-1 2 2-16,3-2 0 0,-2 0-1 31,1 0 0-31,0 0-1 0,0 0 0 0,0 0 0 16,0 0 1-16,-1 0 0 0,1 1-1 0,-3 3-2 15,-2-1 2-15,2 1-1 0,1 1 1 0,0 0 1 16,0-2-1-16,2 1 0 0,0-1 0 0,1 1 2 16,4-2-2-16,0 0 2 0,4 1 0 0,-1-2-2 0,-1-1 2 15,4 2-1-15,-3-1 1 0,3 0 0 16,-2-1-1-16,4 0 2 0,-2 2-1 0,1-2-2 16,1 0 1-16,-2 0-2 0,0 0 1 0,-1 1 0 15,0-1 1-15,0 0 0 0,0 1 0 16,-1-1 2-16,-1 1-1 0,-1-1 1 0,1 1-1 0,-2 2-2 15,0-2 1-15,5 0 0 0,-2-1 1 0,6 1 0 16,3-1 1-16,1 0 1 0,1 0 1 0,2 0 3 16,2 0 1-16,0 0 0 0,0 0-1 0,1 0 0 0,0 0-3 15,0 0-2-15,0 0-1 0,0 0-4 0,0-1 0 16,1 0-2-16,1-2-1 0,3 1 1 0,1-1-1 16,4-3 2-16,0 2 0 0,3 1 0 31,2-2 0-31,1 1 0 0,1 0 0 0,2 2 2 15,2-1-4-15,-1 1 1 0,2 0 0 0,4 1-2 16,-1-2 5-16,3 2 0 0,-1 0 1 0,1-1 1 16,2 0-1-16,-2 2-2 0,2-1 2 0,0-2-1 15,2 2 0-15,1-2 1 0,4-2 0 0,0 0 0 0,-2-2 1 16,4 2-2-16,1-3 2 0,0 2-2 16,0 0 0-16,0 0 0 0,-2 1-1 0,0 1 2 0,-2 1-1 15,-3-1-1-15,-1 3 0 0,1-2 1 0,-1 2 1 16,-2 0-1-16,1-1 1 0,-1 2-1 15,0 0 0-15,1 0 0 0,0 0 0 0,1 0 1 16,-1 0-2-16,-3 0 2 0,1 0-1 0,-1 0 0 0,-1 2 0 16,-1-1 0-16,-2 1 0 0,0 0-1 0,-1-1 2 31,2 3 0-31,-4-2-2 0,1 2 1 0,-1-3 1 16,2 2-4-16,-4 0 0 0,3 0 0 0,3 0 1 15,0 0 3-15,0-1-1 0,1 1 1 0,3-2-1 16,-2 1 0-16,0 0 0 0,2-1 0 15,-3 0 1-15,1 0 0 0,0 2 0 0,-4-1-1 16,2 0 0-16,-4 2 0 0,-2-1 1 0,0 0-2 16,-4 0 2-16,2-1 0 0,-2 0 0 15,1 0 2-15,-2-2-1 0,2 0 2 0,-1 0 0 0,3 0 3 16,-1 0 0-16,-1-1-1 0,2-3 2 0,-6 2-3 0,3 0 2 16,-4-1-2-16,-2 1 2 0,-2 1-1 0,1 0 0 15,-3-1 1-15,0 2-1 0,-2 0 1 16,1 0 0-16,-1 0 1 0,-1 0 1 0,1 0 3 0,-1 0 1 0,-1 0 1 15,1 0 2-15,-1-1 1 0,-1 1 3 16,0 0-1-16,0 0 2 0,0-1-1 0,0 1-1 16,0 0-2-16,0-1-3 0,0 1-3 0,0 0-4 15,0-1-4-15,0 1-4 0,0-1-8 16,0 1-12-16,0 0-25 0,0 0-46 0,0 0-51 16,0 0-84-1,0 2-204-15,0 0-999 0</inkml:trace>
  <inkml:trace contextRef="#ctx0" brushRef="#br0" timeOffset="-158660.87">7440 13312 700 0,'0'0'353'15,"0"0"-154"-15,0 0-32 0,0 0-2 16,0 0-23-16,0 0-23 0,0 0-20 0,0 0-20 16,0 0-24-16,0 0-20 0,0 0-14 0,0 0-9 15,0-5-3-15,0 7 3 0,1 1 7 0,0-1 8 16,3 3 9-16,-2-1 4 0,1 2 1 16,1-1 1-16,1 2-5 0,-3 0-1 0,4 2-7 0,-2-2-4 0,4 1-4 15,-2-1-6-15,0 0-2 0,4 2 0 16,-1-3 1-16,1 2 0 0,1-1 0 0,-1-1-3 15,0 1 0-15,2-1-3 0,1 0 1 0,0-1 0 16,1 0 1-16,2-2 2 0,-1 0 2 16,4-2 2-1,0-1 0-15,2 0-1 0,2-1-1 0,4-5-3 16,-1-2-4-16,5-1-1 0,4 0-1 0,-2-4-3 16,4 3-1-16,-3 1 2 0,0 0-2 0,-2 2 1 15,-3-1-2-15,-2 3 0 0,-2 2 0 0,-3 1 0 16,-4 2 1-16,-4 0 0 0,1 2-2 0,-5 3 0 15,0 1 0-15,-3 1 1 0,1-1 1 16,-2 1-1-16,-1 1 2 0,4-1-1 0,-3-2 0 16,3 3-1-16,0-2 1 0,3-2 2 0,0 1-1 15,3-1 3-15,0-2 1 0,2-1-1 0,2 0 2 0,1-1-2 0,2 0 0 16,3 0 0-16,-1-4-1 0,4-1 0 0,2-2 1 16,1-1-2-16,2-2 0 0,7-1 1 15,0 0-2-15,1 1 2 0,1-2-3 0,2 1 1 16,-2 2 0-16,1 1-1 0,-2 1 0 0,-1 4 1 15,-3 1-1-15,-2 2 0 0,-3 0 0 0,-4 3-1 0,-4 2 1 32,-1 3 0-32,-2 2 1 0,1-1-1 0,0-1 0 15,1 1 5-15,5-2-3 0,2-1-1 16,3-1 2-16,5-3-2 0,4-2 0 0,0 0-2 16,4 0 2-16,-1-5-2 0,0-1 0 0,1 0 1 0,0-3-1 15,0 0-1-15,1 0 3 0,-3 1-1 16,-2 0-1-16,-1 1 2 0,-2 2-2 0,-1 0 1 15,-4 1 0-15,-2 3-1 0,-2 1 1 0,-1 0 2 0,-1 4 2 16,-4 0 2-16,4 3 5 0,-4 0 4 16,3-1 1-16,2-1-1 0,2 0-4 0,2-3-3 15,7 0-3-15,3-2-4 0,6 0 0 0,1-5 0 16,3-2-1-16,4-3-1 0,-2 2 2 16,2-3-1-16,-5 1 0 0,0 0-3 0,-3-1 3 15,-5 3-1-15,-3 2 1 0,-2-1 2 0,-8 2-2 16,-1 0 1-16,-5 1 0 0,-1 0 6 0,-1 1 0 15,3-1 1-15,-3 0 4 16,7 2 7-16,2-1 4 0,8 2 1 0,1-1-4 16,9 0-8-16,1 2-7 0,7-1-3 0,4 1-3 15,3-1-8-15,6-1-33 0,4-1-120 0,-20 1-366 16,-16 0-1080-16</inkml:trace>
  <inkml:trace contextRef="#ctx0" brushRef="#br0" timeOffset="-127151.5">5164 13333 530 0,'0'0'130'0,"0"0"-4"15,0 0 19-15,0 0-1 0,0 0 6 16,0 0-11-16,0 0-9 0,0 0-8 0,0 0-14 16,0 0-12-16,0 0-9 0,0 0-12 0,-2-13-13 15,2 13-15-15,0 0-15 0,0 0-12 0,0 0-9 16,0 0-3-16,0 0-4 0,0 0-1 16,0 0-1-16,1 0-2 0,-1 0 0 0,0 0 2 15,3 0 2-15,0 0 7 0,0 1 7 16,-1-1 6-16,5 0 5 0,-1 0 3 0,0 0 0 0,2 0-2 15,0-1-4-15,0 0-5 0,2 0-2 16,0-1-2-16,3 1 1 0,-1 0-1 0,0-1-1 16,0 2-1-16,3-3 2 0,-1 2 1 0,0-1 0 15,3-1 0-15,0 1-3 0,2-1 1 0,1 0 1 16,0-2 0-16,2 1 1 0,1 0 0 0,-2-1-4 16,3 0-4-16,-1 1-1 0,-1 1-2 15,-2-2 2-15,2 2 1 0,-1-1-2 0,2 1-2 16,1-1 1-16,-2 2-2 0,1-1 0 0,-4 1-1 15,2 0 2-15,0-1 1 0,-1 2 0 16,0 0-1-16,0-1-2 0,0 2 0 0,0 0-1 16,-1 0 1-16,1 0 0 0,0-1 1 0,-1 1 2 15,2-1-1-15,0 1-1 0,-1-1 1 0,0-1-3 16,1 1-2-16,-2 0 1 0,1 0-2 16,1 0 1-16,-2-1 1 0,2 2-1 0,-2 0 0 15,0 0-1-15,1 0 0 0,-3 0 0 0,1 0 0 16,-3 0 0-16,2 0 0 0,-4 2 0 0,2 0-2 15,-2-1 3-15,0 0-1 0,1 1 0 0,0-1-1 16,-3 0 0-16,1 0 1 0,0-1-1 16,1 2 0-16,0-2 3 0,-2 0-2 0,2 1 0 15,2-1 1-15,-3 0-1 0,-1 0 0 0,1 0 1 16,1 0 0-16,-1 0 0 0,-1 0-2 0,1 0 3 31,-2 0-2-31,0 1 0 0,1-1 0 0,-2 0 0 16,0 1 2-16,-1-1-2 0,-1 2-1 0,2-1 0 15,-3 1 1-15,-1-1 0 0,3 1 0 0,-2-1 1 16,-2 0-2-16,3-1 1 0,-2 0 1 0,0 1 0 16,1-1 2-16,-1 0-2 0,0 0 0 15,0 0-1-15,-1 0 1 0,1 0 0 0,-1 0 0 16,-1 0 0-16,0 0 0 0,-1 0-1 0,0 0 0 0,0 0 1 16,-1 0-1-16,0 0 0 0,1 0 0 0,-2 0 0 15,1 0-2-15,-1 0 4 0,0 0 1 0,0 0 2 16,0 0 0-16,0 0 4 0,0 0 1 0,0 0-1 15,0 0-3-15,0 0 0 0,0 0-2 0,0 0-3 16,0 0-1-16,0 0-3 0,0 0-3 16,0 0-4-16,0 0-7 0,0 0-9 0,0 0-13 15,-1 0-24-15,-1 0-37 0,0 0-71 0,0 0-104 16,0 0-136-16,0 2-112 0,0 0-759 0</inkml:trace>
  <inkml:trace contextRef="#ctx0" brushRef="#br0" timeOffset="-89063.79">13363 6950 114 0,'0'0'579'0,"0"0"-407"0,0 0-41 0,0 0-15 16,0 0-19-1,0 0-14-15,0 0-12 0,0 0-16 0,0 0-17 16,0 0-7-16,0 0 5 0,0 0 7 0,4 11 4 16,1-8 6-16,1-2-3 0,0 1 4 15,3 1-2-15,-1-2-2 0,3 0 0 0,-1 1-2 16,2-2 4-16,0 0-3 0,4 0-4 0,-2 0-6 15,3 0-3-15,2 0-1 0,-2 0-3 0,3 0-3 16,-1-3-3-16,0 2 1 0,1-2-6 0,1 2 1 16,-3-1-3-16,2 1-4 0,-2-2 0 15,2 2-2-15,1 1 0 0,2-1 2 0,-1 0 1 16,5 0-1-16,-3-1 0 0,3 2-6 0,-3-1-2 16,-2 1-1-16,2-1-2 0,-2 1-4 15,-2-1-1-15,3 1 0 0,-2-1 1 0,1 1 5 0,-2-1 0 16,1 1-2-16,-1-2-1 0,0 2 0 0,-1 0 0 15,0 0-2-15,1 0 2 0,-1-1-1 16,-1 1-2-16,0 0 2 0,-1 0-1 0,5 0 0 0,-3 0 1 16,-1 0 1-16,2 0-1 0,0 0-1 15,-3 0 1-15,2 0-1 0,0 0 1 0,-2 0 0 16,-2 0 1-16,4 0-2 0,-3 0 0 0,-1 0 1 16,3 0-1-16,0 0 0 0,1 0 0 0,0 0 1 15,0 0-2-15,0 0 1 0,0 0 0 0,0 0-1 16,-1 0 0-16,0 0 1 0,-1 1 0 0,-1 1-1 15,1-1 1-15,0 0-1 0,-2 0 1 0,0 0 0 16,1-1 0-16,-1 1 0 0,0-1-1 16,-2 2 1-16,2-1-1 0,-1 0 1 0,1 0 0 15,-4 0-1-15,3 0 1 0,-1 1-1 0,-1-1 1 16,-1 0-3-16,0 0 0 0,0 0 0 16,2 0-1-16,-2 1 4 0,3-1 0 0,-3 0 0 0,1 1 0 15,3-2 0-15,-2 0 0 0,-1 0 0 0,2 0 0 16,1 0 1-16,-1 0 0 0,3 0-1 0,0 0 2 15,2 0-2-15,0 0 2 0,2-3-2 0,0 0 0 16,0 1 1-16,3 0-1 0,1-2 0 0,1 1-1 31,-3 0 2-31,1 0-2 0,-1-1 1 0,-2 2 0 16,-1-2 0-16,-3 2 0 0,-3-1 0 0,0 3-1 16,-3-1 0-16,0 0 1 0,-1 1 0 0,-1-1 0 15,2 1 0-15,-2-2 0 0,-1 2-2 0,2 0 2 16,1-1 0-16,1 1-1 0,-1 0 2 0,-2 0-1 15,-1 0-2-15,0 0 2 0,2 0 0 16,-1-1 0-16,-1 1 1 0,3-1-1 0,-1 0 0 16,2-1 0-16,-1 1 0 0,0 0 0 0,-1 1 0 15,0-1-1-15,0 1 1 0,-1-1 0 16,1 1-1-16,-2 0 1 0,1 0 0 0,0 0 1 16,1 0-2-16,-2 0 2 0,2 0 2 0,0 0 2 15,0 0-1-15,-1 0 3 0,1 0 1 0,0 0 1 16,0 0 2-16,0 0 0 0,0 0-2 0,0 0 2 15,0-1 0-15,-1-1 0 0,-1 2 1 16,1-1 1-16,1-1 0 0,-4 2-2 0,2 0-1 16,-5 0 0-16,3 0 1 0,-3 0 0 0,-2 0 3 15,0 0-1-15,2 0 1 0,-2-1 1 0,1 1-2 16,-1 0 1-16,0 0-4 0,-1 0 3 16,1 0-1-16,0 0-1 0,-1 0 0 0,2 0 2 15,-2 0-2-15,0 0 1 0,0 0-1 0,0-1 0 16,0 1-2-16,0 0-2 0,0 0-3 0,0 0-4 15,0 0-4-15,0 0-12 0,-2 0-26 16,0 0-47-16,-2 0-68 0,-2 0-85 0,-1 1-171 0,3 0-1042 16</inkml:trace>
  <inkml:trace contextRef="#ctx0" brushRef="#br0" timeOffset="-87590.59">11491 7141 558 0,'0'0'350'0,"0"0"-172"0,0 0 2 0,0 0-7 15,0 0-33-15,0 0-23 0,0 0-15 16,0 0-29-16,0 0-25 0,0 0-14 0,0 0-10 15,0 0-8-15,-5 1-1 0,5 0-1 0,0-1 2 16,0 0 0-16,0 2 0 0,0-2-2 0,0 0 0 0,0 0 0 16,0 1-1-16,3-1 2 0,-3 0 1 0,2 0 6 15,0 0 6-15,0 0 6 0,4 0 3 0,-2 0-4 16,3 0 1-16,-2 0-2 0,2 1-2 0,3-1-1 16,-1 1-3-16,0 0-1 0,2-1-4 0,0 2 2 15,0-2-1-15,5 1-1 0,-2-1-1 0,0 0-3 16,2 1-2-16,-2-1-2 0,3 0-1 0,-3 0-3 15,2 0 1-15,-2 0-3 0,3 0 1 16,-3 0-2-16,3 0 1 0,1 0 0 0,0 0-1 16,-2 0 1-16,4 0-2 0,-1 0 0 0,1-1-1 15,-1 0 1-15,2-2-2 0,1 1 4 16,0-1 4-16,2 0 2 0,-1 1 0 0,0-1-4 16,1 1-3-16,-1 1-1 0,-2 1 1 0,0 0-3 15,-2 0 0-15,0 0 0 0,-2 0-1 0,1 0 0 31,1 0 0-31,-2 0-1 0,-1 0 1 0,2 0 0 16,2 0 0-16,-1 0-1 0,0 0 1 0,2-1 0 16,-1-2 0-16,0 2 1 0,-2-1 0 0,-1 1-1 15,3 1 0-15,-3 0-1 0,-3 0 0 16,2 0 0-16,-2 0-1 0,-3 2 1 0,5 0-1 16,-3 1 1-16,0 0-1 0,3-2-1 0,0 0 2 15,0 1 0-15,2-1 0 0,-2-1 1 0,2 0-1 16,2 0 0-16,-1 0-1 0,0 0 0 0,-1 0 0 15,2 0 0-15,-3-1 0 0,1-1 0 0,1 2-1 16,-4 0 2-16,1 0-1 0,-2 0 0 16,0 0 0-16,-2 0-1 0,0 0 1 0,-2 0 0 15,0 0 1-15,-2 2-2 0,0-1 1 0,-3-1 0 0,1 1 1 16,-2-1-1-16,1 1-1 0,0-1 0 16,-3 0 1-16,2 0-2 0,-1 0-3 0,-2 0-10 15,0 0-24-15,-1 0-41 0,0-1-69 0,0 0-114 16,0-2-317-16,0 2-852 0</inkml:trace>
  <inkml:trace contextRef="#ctx0" brushRef="#br0" timeOffset="-86674.94">11645 7058 1116 0,'0'0'263'0,"0"0"-75"0,0 0 16 0,0 0-6 15,0 0-44-15,0 0-26 0,0 0-25 0,0 0-25 16,0 0-23-16,0 0-14 0,0 0-11 0,0 0-11 16,0 0-10-16,0 0-7 0,-2-2-4 0,4 2 2 15,0 0-1-15,7-2 3 0,0 0 4 16,2-1 3-16,2 0 3 0,4 0-3 0,0 0 1 16,0 1 0-16,3 0 1 0,4 2 0 0,1-2 5 15,0 1-2-15,2 0-2 0,3-2-1 16,0 2-5-16,2-1 3 0,2 1 0 0,-2-2-2 0,0-1 0 15,0 3-3-15,-1-3 0 0,2 0 2 16,-3 1-1-16,-2-2-3 0,1 0 0 0,-1 1 1 16,-2 2-2-16,3-2 1 0,-1 1 1 0,0-1-1 0,-2 3 1 15,0-2 0-15,-4 2-1 0,-1 1-1 0,-1 0-2 16,-2 0 0-16,0 0 0 0,-1 0 1 0,2 0 2 16,-1 0-1-16,-3 0 2 0,3 0 1 15,-2 0-1-15,-1 0-2 0,-3 0 0 0,4 0 0 16,-4 0-1-16,-1 0 0 0,0 0 0 0,-1 0-1 15,0 0 1-15,3 0 0 0,-1 0-1 0,-1 0 0 16,1 0 2-16,-2 0-1 0,-1 0 0 16,1 0 1-16,-3 0 0 0,0 0 0 0,2 0 0 15,-4 0-1-15,1 0 2 0,0 0-1 0,-3 0 0 16,1 0 1-16,0 0-3 0,0 0 2 0,-1 0-1 16,0 0 1-16,-1 1 0 0,0-1 0 0,-2 0 0 15,1 0 0-15,1 2 0 0,-2-2 1 16,0 0 1-16,2 0 0 0,-2 0 0 0,1 0 3 15,-1 0 2-15,0 0 1 0,1 0 1 0,-1 0-1 16,0 0 1-16,0 0-1 0,0 0-2 16,1 0-1-16,-1 0 0 0,1 0-3 0,-1 0 2 0,1 0-2 0,-1 0 0 15,1 0 3-15,3 0-2 0,-3 0-1 0,0 0 0 32,-1 0-1-32,1 0-1 0,-1 0 1 15,0 0 0-15,0 0 0 0,2 0 1 0,-2 0 2 0,0 0 1 16,0 0 0-16,0 0 4 0,0 0 0 0,0 0-1 15,0 0-3-15,0 0 0 0,0 0-2 0,0 0 0 16,0 0-1-16,0 0 1 0,0 0-3 16,0 0-5-16,0 0-12 0,0 0-39 0,0 0-67 15,-3 0-113-15,2 0-213 0,-2 0-1050 0</inkml:trace>
  <inkml:trace contextRef="#ctx0" brushRef="#br0" timeOffset="-73561.88">13058 6864 79 0,'0'0'160'0,"0"0"-21"0,0 0-22 0,0 0-11 16,0 0 0-16,0 0-7 0,0 0-3 0,0 0-15 15,0 0-7-15,0 0-8 0,0 0-10 0,0 0-8 16,-27-6-6-16,27 5-4 0,-2 0-3 0,2-1-6 16,-1 1-4-16,1 0-3 0,0 0 4 15,0 0 7-15,-1-2 4 0,1 1 1 0,-1 0 0 16,0-2-4-16,0 1-3 0,1 0-3 0,-2-2-2 31,1 0-2-31,-2 0 0 0,2 1 0 0,0-2 5 16,-1 1 1-16,-1-2-2 0,-1-1 1 0,3-1-7 15,-1 0-3-15,-1 0-8 0,0 0 6 0,2-2 1 16,-1 1-1-16,1 0 9 0,0-1-7 16,-1 1-2-16,2 1 3 0,-2-1-3 0,1 0 2 15,1 0-1-15,-2 1-2 0,0-2 0 0,-1 1-3 16,0 0-1-16,0-1-3 0,-1 1-3 0,1-2-2 16,2 2-1-16,-1-3 5 0,1 2 2 15,1-1 2-15,0-1 0 0,0 2 1 0,0-1 3 16,0 0 2-16,2-1 0 0,-1 2-1 0,2 0-1 15,0 0-3-15,0 2 3 0,-1-3-1 0,-1 3-2 16,1 1 1-16,0-2-2 0,-1 1-3 0,0 1-1 16,0-3-1-16,0 2-2 0,-1-4 0 15,0 4-2-15,1-3 2 0,-1 1-1 0,0-1 0 16,0 1 1-16,0 1 0 0,0 0 0 0,0 1 3 16,0 0 1-16,0-2 1 0,0 3 2 0,0-2 0 15,0 0 0-15,0 1 0 0,0-2-2 0,0 1-1 16,0 0-2-16,0-2 0 0,0 1-3 0,0 1-1 15,0 0 0-15,0-1-2 0,0 2 0 16,0-2 0-16,0-1-1 0,1 1 2 0,3 0-2 0,-2-1 1 16,1 0-1-16,0 0 1 0,1-1-2 0,0 1 1 15,2 1 0-15,-3 1 1 0,4 0-2 0,-3 2 0 16,4-1 1-16,0-2-1 0,-3 3 0 0,4 0 2 16,-1-3-1-16,1 2 0 0,0-1 1 0,0 0-1 15,0 1-2-15,1 0 3 0,2-1 0 0,1 0-1 16,-2 0 1-16,0-1 0 0,5 1-3 0,-4 0 1 15,1 0 0-15,2 2-1 0,-2-1 2 0,0 1 0 16,4 1 0-16,-4 0-2 0,5-2 2 16,-2 1 0-16,1 1-1 0,2 0 1 0,0 0-1 15,1-1 1-15,0 2 1 0,2-3 0 0,0 2-2 16,1-2 1-16,3 0-1 0,-1 0 1 0,3 0 0 16,0 1 0-16,0 0 0 0,-3 1-2 0,4 0 2 15,-4 1 0-15,2 0 0 0,0 2 0 0,-1-2-1 16,1 1 1-16,-1 0 0 0,0-1 0 15,-3 0 1-15,2-1 0 0,-2 1 0 0,0-1-1 0,-2 2 0 32,3 0 0-32,-4 0-2 0,-1 1 2 0,-2 2 0 15,-2 0 0-15,-1-1-1 0,-1 2 1 16,0 1-2-16,-2 0 1 0,0 0 0 0,1 0 1 0,0 0 0 16,1 0 0-16,1 0-3 0,-2 0 1 0,5-1-1 15,-2 1 0-15,2-1 3 0,1 1-1 16,-2 0 0-16,0 0 1 0,-3 0 0 0,3 0-1 15,-3 0 1-15,0 0 0 0,-2 0-1 0,-1 0 2 16,0 0-1-16,1 0 0 0,-2 1 0 16,1 0 0-16,-1-1 0 0,1 1-1 0,2-1 2 0,0 0-1 15,1 0 1-15,1 0 0 16,0-1-1-16,2-1 0 0,0 1-1 0,1-1 1 16,-1 1 0-16,0 1-1 0,-2 0 0 0,0 0-1 0,-2 0 2 15,0 0-1-15,0 1-2 0,-2 2 2 16,1-2 1-16,-2 1-2 0,0-1 2 0,-2 1 0 0,3-1 0 15,-4 0-1-15,2 0 0 0,0-1 1 16,3 1 0-16,1-1 1 0,1 0 0 0,1 0-1 0,2 0 0 16,-1 0-1-16,1 0 0 0,-1 0 0 0,1 0 0 15,-4 1 1-15,-1 1-1 0,-1 0 0 0,-1 2-1 16,-3-2 1-16,-2-1 1 0,-1 2-1 16,1-1 1-16,0-1-1 0,-3 0 1 0,1 1 0 15,1-1 1-15,-1 0 1 0,1 0-2 0,1-1 0 16,-1 0 1-16,1 1-2 0,0-1 3 0,2 0 0 15,-1 0-4-15,-1 0 3 0,2 0-1 0,-3 0-1 16,2 0 1-16,1 0 0 0,-4 0 0 16,2 1 0-16,0-1 0 0,-2 0-2 0,2 0 2 15,0 0 0-15,0 0 1 0,2 0 0 0,-3 0-2 16,4 0 2-16,-2 0-1 0,2 0 0 0,2-2-1 16,-2 1 1-16,2-1 0 0,0 0 1 0,1 1-3 15,-3 1 1-15,2 0 1 0,1 0-1 16,-4 0 0-16,0 0 0 0,2 0 0 0,-2 0 0 15,0 0 0-15,0 0 1 0,-2 1 0 0,2 1-2 16,-2-2 3-16,2 1 0 0,2-1-1 0,-1 0 2 16,1 0-2-16,2 0 0 0,1 0 0 15,-1 0-2-15,3 0 2 0,1 0-1 0,-1 0 1 16,2 0-1-16,-2 0 0 0,0 0 0 0,-2 0 0 16,-1 0 0-16,0 0 3 0,-1 0-2 0,-3 0 0 15,0 0 0-15,3 0 1 0,-4 1 0 0,0-1-1 16,-1 0 0-16,2 0 1 0,-1 0 0 15,0 0-1-15,0 0 1 0,0 0 1 0,2 0-2 16,1 0 1-16,-1-1 0 0,1 0-2 0,-2-1 2 16,1 1 0-16,1 0 0 0,-2 0-3 15,-2 0 2-15,1 1-1 0,0 0 2 0,-3 0-2 16,2 0 2 0,0 0-1-16,-2 0-1 0,2 0 1 0,0 0-1 15,-1 0 2-15,4 0 0 0,-1-1-1 0,0 1 2 16,3-2-2-16,0 2 0 0,3-1 0 0,0-1 0 15,3 1 0-15,-1-1 0 0,2 1 0 16,-2 1-1-16,-3 0 0 0,1 0 0 0,-2 3-1 16,-2-1 0-16,2 2 1 0,-4-1-3 0,-1 1-2 15,0-1 3-15,-1 1-2 0,3-1 5 0,-3 1 0 16,1 0 0-16,-1-3 1 0,1 3-1 0,0-2 2 16,0 1-2-16,1-1 1 0,1-2-1 15,2 3 3-15,2-2-2 0,2 0-1 0,-1 0 0 0,3-1-1 16,-1 1 1-16,2 1-1 15,-2-1 0-15,-2 1-1 0,-1 1 1 0,-1-1 0 16,0 1 0-16,-2 0-1 0,-3 1 1 0,0 0 1 16,-1-1-2-16,-1-1 2 0,1 2-1 0,-2-2 0 15,1 2 1-15,1-1-1 0,-3 0 1 16,3 0 1-16,1 2-1 0,-3-2 0 0,6 1 0 16,-5 1 1-16,4 0-2 0,-3-1 2 0,3 1-2 15,-1 0 1-15,-1-1-1 0,1 1 0 0,-2 0 1 16,0 1 0-16,0-1 0 0,-2 0-2 0,-1 0 3 15,3 1 0-15,-1 0 1 0,-1-1-1 16,0 2 0-16,-1-1 0 0,2 0 0 0,0 0 1 0,-2-2 0 16,1 2 1-16,1 1 0 0,-1-1 0 15,1 0-1-15,-2 0-1 0,3 1 0 16,-3-1 0-16,3 1-1 0,-3-1 1 0,0 0 1 16,2 0-1-16,-2 0-1 0,2 0 0 0,-2 0 3 15,0 0-1-15,0-1 2 0,2 2 1 0,-2 1-4 16,0-1 1-16,1 1-1 0,-2 0 1 0,1 0 0 0,-1 1-2 15,0 0 1-15,0 0-1 0,1-2 1 16,0 2-1-16,0-1 0 0,2-3 1 0,0 2-1 16,-1-1-1-16,0 0 2 0,1 0-2 0,-1 0 1 15,0-1 1-15,-1 1-2 0,1 0 2 0,-1-1 0 16,2 1-1-16,0 1 0 0,-2-3 0 16,0 1-1-16,0-2 2 0,1 2-1 0,-1-1 0 15,0 0 0-15,1-2 0 0,-1 0 0 0,1 1 1 16,-2-1-1-16,1 1 0 0,0-1 0 0,1 2 0 15,-1-1 1-15,0 1 0 0,-1-1-1 0,2 1 0 16,-1-1 1-16,0 1-1 0,-1-1 0 0,0 1 0 0,1-1-1 16,0 0 0-16,1 0 1 0,-1-1 0 15,0-1-1-15,1 1 2 0,-2 0-2 0,1 0 1 16,-1 0 1-16,1-1-1 0,-1 0 1 0,0 1-1 16,1-1 1-16,0-1-1 0,-1 1 1 0,2-1-1 15,-1 0 0-15,-1 1 0 0,0-1 0 16,1 0 1-16,-1 0 0 0,2 0-1 0,-1 0 1 0,-1 0 0 15,0 0-1 1,2 0 2-16,-2 0-3 0,1 0 2 16,0 0-1-16,1 0 0 0,-2 0 0 0,1 0 0 15,-1 0 0-15,1 0-1 0,-1 0 0 0,2 0 1 16,-1 0-2-16,0 0 2 0,0 0 0 0,1 0 0 16,-1 0 0-16,0 0-1 0,1 0-1 0,-1 0 1 15,0 0 0-15,-1 0 1 0,1 0 0 0,0 0-2 16,-1 0 2-16,2 0 0 0,-1 0 0 0,2 0 0 15,0 0 0-15,-2 0 1 0,2 0-2 16,-1 0 1-16,1 0 0 0,-2 0 1 0,1 0 1 16,2 0-3-16,-1 0 1 0,-2 0-1 0,0 0 2 15,2 0-1-15,-2 0 0 0,0 0 0 0,1 0 1 16,-1 0-2-16,-1 0 1 0,2 0-1 16,0 0 0-16,0 0 2 0,1 0 0 0,-1-1 0 0,-1 0 0 0,2 0-1 0,-2-1 1 31,2 1-1-31,-2 0 0 0,0 1 0 15,0-1 0-15,0 0 0 0,1-1 0 0,-1 2 0 16,2-1-1-16,-2 0 1 0,0 0 0 0,2 0 0 16,0 0 1-16,0-1-1 0,-1 1-1 0,-1-1 1 15,0 0 0-15,2 1 1 0,0-1-1 0,-2 1 0 16,0-1 2-16,0 1-2 0,-1 1 0 16,1-1 1-16,-1 1 0 0,0 0 1 0,0 0-1 0,0 0 1 15,0-1-2-15,2 1 1 0,-2 0-1 0,1-1-2 16,-1 1 2-16,1 0 0 0,-1-1-4 0,0 1 0 15,0-2-6-15,0 2-15 0,0-1-19 0,0 0-41 16,0 0-66-16,0 0-113 0,0 0-165 0,0-1-951 0</inkml:trace>
  <inkml:trace contextRef="#ctx0" brushRef="#br0" timeOffset="-72864.95">16112 6053 809 0,'0'0'159'0,"0"0"-8"16,0 0-1-16,0 0-33 0,0 0-22 0,0 0-21 15,0 0-14-15,0 0-6 0,0 0-4 0,0 0-4 16,0 0-1-16,0 0-6 0,0 0-4 15,57-57-4-15,-47 51-2 0,0 0-3 0,-1 0-1 16,-2 1-2-16,3 2-1 0,-1-2-4 0,-2 0 1 16,2-1 0-16,0 1 3 0,-1 2-1 15,0-1 0-15,1 0-2 0,0 0-4 0,0-1 0 16,0 0 0-16,1 2-2 0,-4-1-1 0,1 1-1 16,0 0-1-16,2 1 1 0,-3 0 1 0,1-1 0 31,2 1 1-31,0 0 0 0,-3-1-3 0,0 1 0 15,1 1-2-15,-3 1-3 0,3 0 3 0,-5 0-3 16,2 0 0-16,-2 0 4 0,2 0-2 0,-2 0 3 16,4 1 1-16,-3 1 0 0,5 1 0 15,-4-1-2-15,3 1 1 0,-1 2-1 0,-1 0 0 16,4 0 0-16,-4 0 0 0,1 2 1 0,0 0-1 0,-1 0 2 0,1 1 1 16,-2 1 1-16,1 0 2 0,-1 2 1 0,-2-1 1 15,1 2 1-15,2-2-1 0,-5 2-1 16,2-1 0-16,-2 1 2 0,0 1-1 0,0-1 1 0,0 1-1 15,0 1-3-15,0 0-1 0,-1-1-2 0,-2 1 0 16,0 0-3-16,-1 1 1 0,3-1-2 16,-3 0-1-16,1 1 1 0,1-3 0 0,-2-1-1 0,-2 1-1 15,4-2 1-15,-3 1-3 0,0-2 1 0,-2 0-1 16,3 0-2-16,-4-1 0 0,2-2-6 31,1 0-17-31,-2-2-43 0,4 0-92 0,0-2-164 16,1-2-306-16,2 1-849 0</inkml:trace>
  <inkml:trace contextRef="#ctx0" brushRef="#br0" timeOffset="-70715.95">18813 5655 285 0,'0'0'94'0,"0"0"-8"0,0 0 8 0,0 0-8 0,0 0 4 16,0 0 12-16,0 0 13 0,0 0 8 16,0 0 4-16,0 0-3 0,0 0-5 0,0 0-11 15,-2-24-4-15,1 22-11 0,0 0-12 0,0 1-11 16,0-2-15-16,-3 1-9 0,3 1-7 16,0-1-2-16,-1-1-6 0,-1 0-2 0,-2-2-3 15,3 1-2-15,-4 0 0 0,3-2-2 0,-1 1 1 0,-3-2 2 0,-2 0 0 16,1 1 1-16,2-1-2 0,-3-1 2 0,-2 2-2 15,0-2-1-15,-4 0-1 0,4 0-3 0,1 0 0 16,-2-1 1-16,2 2-1 0,0 0-1 0,0 0-3 16,1-1-1-16,0 2-2 0,0-1 1 0,2 1-2 15,-2 1 0-15,0 1 0 0,-1 2 2 0,1-1-1 16,0 2-1-16,0 0 1 0,3 1-1 16,-2 0-1-16,0 0-2 0,-2 5-2 0,0 1-3 15,0 5-1-15,-2 2 1 0,0 2 1 0,-3 2 0 16,3 1-1-16,1 3 2 0,-1 1-1 15,2 3 1-15,1 0 0 0,0 4 0 0,6 1 2 0,-3 2 0 32,5 2 1-32,1 0-1 0,0 2 0 0,0-1-1 15,0 1-1-15,2 0-1 0,4-1 1 0,-3-1-3 16,4-1 1-16,-3-2 0 0,3-2 0 0,-3 0 2 0,2 0-1 16,-2-3 1-16,2 2 0 0,-3-2 1 15,3-1 1-15,-3-1 0 0,-2-2 1 0,4 0-3 16,-4-2 2-16,1-1-1 0,-1 0-1 0,-1 1 4 15,0-3-1-15,0 1 3 0,0 1-1 16,0-1 3-16,-1-2 2 0,-1 0-1 0,-4 1 1 16,3-4 0-16,-3 2 2 0,1-1 3 0,-3-2 1 0,-1 3 1 15,1-4-2-15,0 1-4 0,-3-3-2 16,3-1-1-16,-2-1-1 0,-1-2 1 0,1-2 1 16,-1-2-2-16,-1 0-3 0,1-1-2 0,0 0-4 15,0 0-2-15,1-4-1 0,-1 2-6 0,1-2-7 16,0 1-25-16,2-1-36 0,3 1-64 0,-1-1-117 15,5 1-209-15,1 1-1071 0</inkml:trace>
  <inkml:trace contextRef="#ctx0" brushRef="#br0" timeOffset="-70287.72">18730 6645 1282 0,'0'0'166'0,"0"0"-2"0,0 0 0 16,0 0-23-16,0 0-47 0,0 0-22 0,0 0-1 16,0 0 4-16,0 0 8 0,0 0 0 0,0 0-5 31,0 0-5-31,0 0-5 0,0 0-6 0,5 75-6 0,0-66-8 0,1 1-9 0,-1 1-7 15,3-2-4-15,-1-1-6 0,3-2-2 0,-3 2-2 32,2-5-2-32,2 1 2 0,2-2 1 0,-3-2 0 15,2 0 2-15,-1 0 3 0,1-5-2 0,-2-2 2 16,0-1-4-16,0-1-1 0,-2-2-2 0,-4-1 0 16,2-1-1-16,-5 1-3 0,-1-2-2 0,0 0-1 15,-2 1-1-15,-4 1 1 0,-3 2-2 0,-2 1-2 0,0 4-3 16,-3 0-2-16,-1 3 0 0,3 0-1 15,-5 2 1-15,5-2-2 0,-1 2-2 0,3 0-1 16,2-1-4-16,-1 0-7 0,7-1-17 0,-1-1-34 16,2 1-61-16,1-3-87 0,0 1-118 0,2-1-177 0,0 2-983 0</inkml:trace>
  <inkml:trace contextRef="#ctx0" brushRef="#br0" timeOffset="-69882.83">18979 5528 1171 0,'0'0'193'0,"0"0"7"15,0 0-4-15,0 0-4 0,0 0-69 0,0 0-40 16,0 0-19-16,0 0 1 0,0 0 9 0,0 0 11 15,0 0 0-15,0 0-10 0,0 0-9 0,0 0-11 16,-14 111-9-16,13-88-5 0,1 0-4 16,-2 1-3-16,0-1-6 0,-2 1-6 0,2-2-5 15,-1-1-5-15,1 0-4 0,1-3-4 0,-2 0-2 16,3-2 0-16,0 1-1 0,0-3-6 0,0-1-16 16,5 0-42-16,1-3-94 0,2-2-174 0,-1-2-322 0,-4-2-847 0</inkml:trace>
  <inkml:trace contextRef="#ctx0" brushRef="#br0" timeOffset="-69410.08">19379 5635 1351 0,'0'0'161'0,"0"0"1"0,0 0-8 0,0 0-38 15,0 0-35-15,0 0-3 0,0 0 22 0,0 0 22 16,0 0-4-16,0 0-10 0,0 125-7 0,1-91-8 16,5 3-13-16,-5 2-15 0,0-1-8 0,0 1-13 15,-1 2-6-15,0-4-8 0,0 1-7 31,0-4-5-31,0-2-5 0,0-3-3 0,2-2-2 16,-1 0-4-16,3-4 1 0,-1-4-2 0,-1 0-3 16,3-4 0-16,-2-3-6 0,0-1-7 0,5-4-20 15,-1 1-45-15,-1-6-80 0,2-2-135 16,1 0-221-16,-6 0-1007 0</inkml:trace>
  <inkml:trace contextRef="#ctx0" brushRef="#br0" timeOffset="-69027.63">19929 5773 1578 0,'0'0'160'0,"0"0"2"15,0 0 18-15,0 0-18 0,0 0-34 0,0 0-23 16,0 0-16-16,0 0-15 0,0 0-8 15,0 0-11-15,0 0-9 0,0 0-6 0,0 0-8 16,-74-53-8-16,61 55-3 0,-2 5-3 0,3 4-1 16,-5 1-2-16,4 4 1 0,-5 1 0 0,5 2 0 15,-3 2-1-15,4 0 2 0,1 1-2 16,1 0-2-16,2 1 3 0,4 2-2 0,-4-1-2 16,6-1 0-16,-1 0-1 0,0-1-2 0,3-2-2 15,0-3-1-15,4-1-2 0,0-2-1 0,5-1 0 16,0-1 1-16,1-1 0 0,3-2-1 15,-2-1 0-15,4-1 1 0,-1 0 1 0,-2-3-1 16,4 1 0-16,-3-1 0 0,-1-3-2 0,3 2-1 0,-2-2-1 16,-2-1 0-16,0 0-7 0,0 0-12 0,2-3-25 15,0-2-47-15,0-3-69 0,0-4-118 0,3-1-164 16,-5 2-419-16,-3 3-452 0</inkml:trace>
  <inkml:trace contextRef="#ctx0" brushRef="#br0" timeOffset="-68820.92">20142 5552 1462 0,'0'0'451'15,"0"0"-339"-15,0 0 3 0,0 0 4 0,0 0-24 16,0 0-34-16,0 0-5 0,0 0 7 16,0 0 6-16,0 0-10 0,0 0-17 0,0 0-17 0,-14 120-10 15,10-98-9-15,3 1-5 0,-1-1-3 16,2-1-13-16,0-2-31 0,0-1-88 0,0-1-162 15,3-6-271-15,-1-2-891 0</inkml:trace>
  <inkml:trace contextRef="#ctx0" brushRef="#br0" timeOffset="-68575.71">20405 5616 1889 0,'0'0'170'0,"0"0"-14"0,0 0-11 16,0 0-3-16,0 0-40 0,0 0-26 0,0 0-7 16,0 0-5-16,0 0-11 0,0 0-6 0,0 0-5 15,0 0 0-15,-99 119-4 0,88-94-5 0,1 3-6 16,-1-1-7-16,6 3-6 0,-1 0-5 16,3-1-2-16,3 1-3 0,0 1-1 0,4-4-1 15,6-1-4-15,2-1 2 0,4-2-1 0,0-3-1 16,1 0-1-16,4-2-4 0,-2 0-13 15,-1-2-20-15,-1-2-31 0,-1-2-55 0,2-1-82 0,-2-3-131 16,-2-4-228-16,-7 0-906 0</inkml:trace>
  <inkml:trace contextRef="#ctx0" brushRef="#br0" timeOffset="-68255.02">20608 5779 1633 0,'0'0'258'0,"0"0"-170"15,0 0-6-15,0 0 21 0,0 0 3 16,0 0-13-16,0 0-1 0,0 0-9 0,0 0-15 16,0 0-14-16,0 0-13 0,0 0-9 0,0 0-9 15,-99 92-8-15,98-81-6 0,1 0-3 0,0 0-1 16,7 0-3-16,-1-1 1 0,5 0 2 16,2-2-2-16,1-2 2 0,2 2-1 0,-1-2-1 15,1 1-1-15,-1-4 0 0,1 3 0 0,-2 0-2 0,-1 0 2 16,0 1-1-16,-3 0 3 0,-1 1 5 15,-3 0 9-15,2 0 5 0,-6 1 5 0,0 0 5 0,-2 1 2 16,-3 1 4-16,-7 2-5 0,-1 1-6 0,-2 0-9 16,-4 0-5-16,-2 1-8 0,5-1-3 0,-4-1-2 15,6 0-7-15,1-3-15 0,1-2-29 16,3-2-61-16,4-4-108 0,3-2-147 0,0 0-287 31,0 0-837-31</inkml:trace>
  <inkml:trace contextRef="#ctx0" brushRef="#br0" timeOffset="-68015.92">20743 5809 1564 0,'0'0'310'0,"0"0"-211"16,0 0 8-16,0 0 29 0,0 0-6 0,0 0-18 16,0 0-1-16,0 0-5 0,0 0-12 0,0 0-11 15,0 0-13-15,127 59-11 0,-118-45-3 0,-1 3-2 16,0 0-8-16,1 1-4 0,-2 0-11 0,-4 1-10 0,2 0-2 15,-5-1-1-15,0 2 0 0,0-3-3 16,-7 2-4-16,-1-4-4 0,1 2-3 0,-1-3-2 16,1-1-6-16,1-2-15 0,4-3-31 0,0-3-45 15,2-2-63-15,0-3-82 0,1 0-123 16,2-4-251 0,0 1-876-16</inkml:trace>
  <inkml:trace contextRef="#ctx0" brushRef="#br0" timeOffset="-67335.16">21072 5605 2121 0,'0'0'116'0,"0"0"6"16,0 0 19-16,0 0 7 0,0 0-39 0,0 0-28 16,0 0-24-16,0 0-18 0,0 0-9 0,0 0-1 15,0 0 5-15,0 0 4 0,0 0 3 16,14 27-3-16,-10-18-4 0,1 4 0 0,-3 0-6 15,4 4-1-15,-3 1-2 0,-2 1-3 0,3 2-4 16,-2 2-1-16,-2-2-2 0,1 1-2 0,-1-1 0 16,0-1-1-16,0 1 0 0,0-1-1 15,0-2-1-15,-1 1-3 0,-1-3-1 0,2 1-4 0,0-4 1 16,0 2-1-16,0-3 0 0,0-1 0 16,0 0 0-16,0-2-2 0,0 1 0 0,0-1 1 15,2-1-1-15,-1-1 1 0,0-1 0 0,-1 1 1 16,1-1-2-16,-1 0 2 0,1-1-1 0,-1-1-1 15,1 2 1-15,-1-1 0 0,0 0-2 16,0-2 1-16,2 2 0 0,-2 0 0 0,1 0 0 16,-1 0 2-16,0 0-2 0,0-1 0 0,0 2 1 15,0 0 0-15,-1-1 1 0,-1 1 1 16,2-2-1-16,-2 0 0 0,1 2-2 0,0-1 0 0,0 1 1 16,-1-2 0-16,1 1-1 0,1-2 0 0,0 1 0 15,0 0 1-15,0-1 0 0,-3 0-1 16,3 1 1-16,0 0-2 0,0 1 2 0,-1 0 0 15,0 1 0-15,0-1-1 0,0 2 0 0,0 0 1 16,-2-1 0-16,1 1 0 0,2-1 0 0,-2-1-1 16,1 0 0-1,1 0 1-15,0 0-1 0,0-1 0 0,0 1 0 16,0-1 0-16,0-2 1 0,0 3 0 0,0-1 0 16,0 1 1-16,0-2 0 0,0 2-1 15,0 0 1-15,0-2 1 0,0 1-1 0,0 1 1 0,0-1-2 16,0 0 1-16,0 1 0 0,0-1 0 0,0 0-1 15,0 1 0-15,0 0 0 0,0-2 0 0,0 0 1 16,1-1-2-16,0 1 1 0,-1-2-2 0,0 2 1 0,1-2 1 16,-1-1 0-16,0 2 1 0,0-2-1 15,0 1-1-15,0-1 0 0,0 3 0 0,0-2 0 16,0 1 2-16,0 1-1 0,0-2-1 0,0 0 2 16,0 1-1-16,-1 0-1 0,0-1 1 0,0 1-1 15,0-2 0-15,1 0-1 0,-2 0-5 0,2 0-9 16,-1 0-22-16,1 0-36 0,-2-3-63 0,1-1-125 15,0-1-274-15,0 2-1094 0</inkml:trace>
  <inkml:trace contextRef="#ctx0" brushRef="#br0" timeOffset="-66324.9">21581 5700 1129 0,'0'0'250'16,"0"0"-19"-16,0 0-4 0,0 0-41 0,0 0-42 16,0 0-28-16,0 0-19 0,0 0-19 0,0 0-9 15,0 0-5-15,0 0-6 0,0 0-1 0,0 0-8 16,0 0-6-16,-10-47-8 0,3 41-10 15,1 0-6-15,-1 1-2 0,-2 1-2 0,-4 1-2 16,-2 1-2-16,0 2-3 0,-1 0 1 0,-2 2-1 16,2 5 2-16,-2 3-1 0,-1 3-1 15,5 1 1-15,-1 4-2 0,0 2 1 0,2 1 1 16,1 4 2-16,3 0-2 0,2 1-1 0,2-2 0 16,1-1-3-16,4-2-2 0,0-3-2 0,0-2 1 15,4-2 0-15,3 0 0 0,1-6-2 0,1-1 2 0,2-1-1 16,1-4 3-16,2-2 0 0,2 0 1 0,0-7-1 31,2-3 2-31,2-5-1 0,-1-3-3 0,0-1-1 16,-3-3 0-16,1-2-1 0,-1-2-1 0,-3-3-6 15,-2-3 2-15,2-4-1 0,-5 1 2 16,2-5-3-16,0-2 4 0,-3 0 0 0,-1-1 1 16,0 2 5-16,-2 2-3 0,2 3 3 0,-4 6-2 15,-2 4 4-15,0 4 1 0,0 2 1 0,0 4 2 16,-2 3 3-16,0 2 0 0,-3 3 4 0,3 2 2 15,0 2 0-15,1 3-1 0,0 0-2 0,-1 1-6 16,1 0-5-16,0 3-3 0,-1 5-1 16,-1 7 5-16,-2 8 1 0,-4 5 4 0,1 9 1 15,0 5-1-15,-1 3 5 0,0 2-4 0,3-2 2 16,1 0-2-16,2-4 0 0,1-1-5 0,2-2-3 0,0-3-3 16,4-4-1-16,4-2-1 0,0-4-1 0,5-1 0 15,1-2-3-15,2-1 5 0,-2-2-3 16,4-1 2-16,-3-3-9 0,2-2-17 0,-3-3-28 0,2-4-46 15,-1-1-71-15,2-4-129 0,-7-1-232 0,0 0-1012 16</inkml:trace>
  <inkml:trace contextRef="#ctx0" brushRef="#br0" timeOffset="-65901.38">22160 5277 1081 0,'0'0'593'0,"0"0"-441"0,0 0 1 0,0 0 11 16,0 0-26-1,0 0-40-15,0 0-21 0,0 0-14 0,0 0-11 16,-121 16-9-16,105-2-6 0,0 3 2 16,0 1-2-16,4 0-5 0,1 0-6 0,2 1-4 0,2 0-4 15,2-1-2-15,0-2-2 0,1 2 1 0,4 0 0 16,0-4-2-16,2 1 0 0,6-3-2 15,1 1-2-15,2-3-1 0,2 3 1 0,1-2-1 16,4 0 0-16,-2-2 1 0,4 0-2 0,2-1 1 16,-1-1-1-16,2 0 0 0,1 0 0 0,-1 0-3 15,-2 0 1-15,-1 1 0 0,-4 0-2 0,-1 0 4 16,-3 1 1-16,-4 1 3 0,-3 1 4 0,-1-1 6 16,-3 1 4-16,-1 2 4 0,-1 0 3 15,-5 0 0-15,-5 2 2 0,1-2-1 0,-7 2 0 16,-1 0-5-16,-4 2-1 0,-1-3-3 0,-7 2-1 15,1-3-2-15,-2 1-2 0,1-3-5 0,1-1-2 16,1-3-3-16,1-3-4 0,3-1-3 0,2-3-1 16,3 0-4-16,1-3-6 0,5-1-19 0,1-1-37 15,5-1-70-15,5-1-146 0,2 1-304 0,0 3-1045 0</inkml:trace>
  <inkml:trace contextRef="#ctx0" brushRef="#br0" timeOffset="-64016.14">17938 7181 749 0,'0'0'117'0,"0"0"-47"16,0 0 29-16,0 0 21 0,0 0-7 15,0 0 3-15,0 0 0 0,0 0-14 0,0 0-13 16,0 0-13-16,0 0-7 0,0 0-8 0,115 0-7 16,-98 2-8-16,0-2-5 0,0 0-8 0,0 0-6 0,2 0-5 15,0 0-2-15,1-2-2 0,1 0-2 16,1 0 2-16,4-1-3 0,-3-3-4 0,0 2-3 16,4-1 1-16,-3-1-4 0,4 1 0 15,-2-2-1-15,1 1-1 0,2-1 0 0,2 0 0 16,0 0 1-16,6 0 0 0,-3-1 5 0,4 0 1 15,0 2 0 1,-2 0-1-16,3 1-4 0,-2-1-1 0,-3 3-2 16,-1-1 0-16,-2 2 0 0,0 0-1 0,2 1 1 15,-5-2-1-15,1 1 0 0,1 0 0 0,0-2 1 16,-1 0-2-16,-1-1 1 0,-1 3 1 16,2-3-1-16,0 1 1 0,0 0 0 0,0 1-1 15,-3-1 0-15,2 1 3 0,-1-1-4 0,-3 1 3 16,3-2-1-16,-3 2 1 0,3-2 4 0,-1 0 2 15,2 1 0-15,1-1 0 0,-1-1 0 0,-2 0 0 16,2-2-1-16,0 1 0 0,0 0-2 0,-1 0-2 16,2 0 1-16,1 1 1 0,-1-2-2 0,0 0 1 0,-4 2-3 15,4-3 2-15,0 1 0 0,1-1-1 0,0-1 0 16,0 3 0-16,1-1-2 0,-1-1-1 16,1 3 1-16,-2-1-1 0,0 1 0 0,1 0 1 15,-1 0-1-15,0 2 0 0,1-3 1 0,0 1 0 16,0 1 0-16,-1-1-1 0,-1 0 1 0,0 0 0 15,0-1 0-15,0 0-1 0,0 1 0 0,-2-1 0 16,2 0 1-16,-4 0-3 0,3-1 2 0,-2 1 1 16,2-1-1-16,1-1 1 0,-2 2 0 0,1-2 0 15,-1 0-1-15,1 1 1 0,-1 0 0 16,-3 1-1-16,1 0 1 0,-2 1-2 0,-1 0 1 16,0-1 1-1,-3 1 0-15,0 0 1 0,1 1 0 0,-2-2-1 16,2-1 1-16,0 2 0 0,2-3 0 15,1 0 0-15,0-1-1 0,2-1 0 0,4 0 1 0,0-1-2 0,1 3 1 16,-1-3-1-16,-1 1 1 0,1 3 0 0,-3-2-1 16,-1 2 1-16,0-1-1 0,0 0 1 15,2 1 1-15,-3-2 1 0,3 1 3 0,-1 0 2 0,1 0 5 16,0 0 2-16,1 0 0 0,0-1-1 16,0 1-2-16,2 0-5 0,2 0 2 0,1 0-1 15,3-1-3-15,0 0-1 0,1 1-2 16,3-1 0-16,-1 2-2 0,5-2 1 0,-2 1 0 0,-3 0-2 15,1-1 1-15,-4 1 1 0,-2 0 0 0,0 0 0 16,0-2 0-16,1 0-1 0,-2-1 0 0,1 1 0 16,-2 1 3-16,0-2-3 0,2 2 1 0,-1-1 1 0,3 1-2 15,1 0 2-15,0 1-2 0,-1-2 0 16,1 2 0-16,2-2 1 0,1 3 1 0,-2-3-2 16,-2 2 1-16,-1 0-1 0,-5-1 1 0,-3 1 1 15,-2 1 0-15,-2 0 2 0,-1 1-1 16,-2 0 2-16,-2 0 1 0,2 0 4 0,-3 0-1 15,3 2 4-15,-2-2 2 0,2 0 3 0,-1 0 0 16,0 1-6-16,3 1-1 0,-1-1-6 0,0 1 3 16,1 0 2-16,-1 1-1 0,-1-1 2 15,-1 1-2-15,-3 2 4 0,1-1 1 0,-3 2 1 16,0-2 3-16,-1 1 0 0,-2 0-1 0,1 1 3 16,-2-1 0-16,-1-1-1 0,2 1 1 0,-1 0-4 31,-1 1 3-31,-1-2-1 0,0 2 2 0,1-1-3 0,-2 0 2 0,-2 0-1 0,1 1-2 15,0-1-1 1,-2 1-3-16,1 0-3 0,-1 0-1 0,-2 1-3 16,0-2 0-16,-1 2-2 0,1 0-2 0,-1 0 0 15,0-1 0-15,0 1-3 0,0 0-7 0,0-1-18 16,0 1-48-16,0 0-66 0,0 0-111 16,-2 0-168-16,2 0-806 0</inkml:trace>
  <inkml:trace contextRef="#ctx0" brushRef="#br0" timeOffset="-23693.76">17978 7585 846 0,'0'0'201'0,"0"0"-46"15,0 0-21-15,0 0-34 0,0 0-50 0,0 0-40 16,0 0-24-16,0 0 2 0,0 0 15 16,0 0 22-16,0 0 27 0,0 0 9 0,48 3 8 15,-33-3-3-15,4-2-4 0,1-2-8 0,2-1-8 16,5-2-7-16,1 0-6 0,3 0-5 15,3-4-7 1,5-1-3-16,-1 0-5 0,3-2-2 0,-1-1-6 16,1 0 0-16,0 1-1 0,0 0-2 0,-1 1 1 0,1 1 1 15,-4 1 0-15,2 0 0 0,0 0 2 16,-1 1-2-16,-4 3-2 0,3-2 2 0,-3 1-2 16,-2 0 1-16,4 0 0 0,-3 0 0 0,3 1 2 15,-3-1-4-15,0 1 0 0,0 2-1 0,-3-2 0 16,1 2 1-16,-2-1-1 0,0 3 0 0,1-2 0 0,-1 2 0 0,0 0 0 31,-3-1 0-31,2 1-2 0,-2 0 1 0,-1 0 0 16,1-2-1-16,-1 1 2 0,2 0 0 0,-3-1-1 15,3 1 0-15,-3-1 1 0,-3 2-2 0,4-1 0 16,-2-1 0-16,0 1 0 0,1 1 0 0,1-1 1 16,-2 1 0-16,3 1 0 0,-4-1 1 15,-2 1-2-15,0 0 1 0,-3-1-1 0,-2 1 1 16,1-1 2-16,-1 2-1 0,0-3-1 0,0 3 3 15,1-3-1-15,0 0 0 0,3-1-3 0,0 0 4 16,3-1-1-16,-1 1 0 0,0-2 1 0,3 1-2 16,-3 2 0-16,-5-1-1 0,2 0 2 15,-4 2-1-15,1 1 0 0,-3-1 0 0,0 0 0 16,0 3-1-16,-4-1 0 0,0 1-1 0,0 0 1 16,-5 0 0-16,3-2-1 0,-3 2 2 0,-1 0-1 15,3-1 2-15,-2 1 1 0,2-1 2 0,0 0-1 0,-2-1 0 0,3 1 0 0,-3-2-3 16,2 3-5-16,-3-2-16 0,0 1-39 15,-2 0-83-15,0 0-187 0,0 1-989 0</inkml:trace>
  <inkml:trace contextRef="#ctx0" brushRef="#br0" timeOffset="-22961.67">23517 6192 1676 0,'0'0'150'0,"0"0"4"0,0 0 9 0,0 0-29 16,0 0-44-16,0 0-30 0,0 0-16 0,0 0 3 15,0 0 18-15,0 0 8 0,0 0 9 0,0 0-7 16,1 49-16-16,-3-40-15 0,-6 4-10 0,-1-2-10 16,-1 3-7-16,-3-3-6 0,-2 3-7 15,-4 0-11-15,-1 0-16 0,-2-1-31 0,-1 0-51 16,1 0-70-16,3-2-78 0,-1-2-65 0,3 1-60 15,-2-2-53-15,7-3-41 0,2-1-318 0</inkml:trace>
  <inkml:trace contextRef="#ctx0" brushRef="#br0" timeOffset="-22739.92">23040 6491 691 0,'0'0'344'0,"0"0"-32"16,0 0-37-16,0 0-28 0,0 0-37 0,0 0-26 16,0 0-27-16,0 0-29 0,0 0-36 0,0 0-33 15,0 0-16-15,0 0-3 0,0 0 4 0,0 0 9 16,-1 4-6-16,34-11-8 0,6-3-7 0,1 2-7 31,0 0-2-31,1 2-5 0,0-1-4 0,-1 1-6 0,-5 2-1 16,-2 0-2-16,-3 2-2 0,-5-2-3 0,-5 3 0 0,-5 0-3 15,-4 0-3-15,-4 1-3 0,-3-1-12 0,-1 1-14 16,-3-2-24-16,0 1-67 0,-1-1-97 0,-6-1-145 16,4-1-208-16,-4 2-872 0</inkml:trace>
  <inkml:trace contextRef="#ctx0" brushRef="#br0" timeOffset="-22461.03">23176 6217 1418 0,'0'0'268'0,"0"0"-43"16,0 0-34-16,0 0-42 0,0 0-40 0,0 0-9 16,0 0 0-16,0 0-4 0,0 0-10 0,-21 121-14 15,21-87-10-15,-2 4-10 0,1 5-8 0,0 0-9 16,-3 3-7-16,0 0-11 0,2 0-2 15,-3-4-4-15,2-2 0 0,2-2 1 0,0-3-1 16,1-3 0-16,0-3 1 0,0-3 0 0,0-4-4 16,2-2-1-16,2-3-2 0,1-5 0 0,0-1-1 0,-1-3 1 15,2-4 3-15,0-3 2 0,3-1 1 0,2-4 5 0,3-6-4 16,3-6-6-16,1-1-4 0,2-4-10 16,1-1-11-16,-2-1-14 0,-3 0-30 0,-2-2-41 15,-2 1-61-15,-6 0-85 0,-2 0-121 0,-2 0-135 16,-2 7-338-16,0 6-39 0</inkml:trace>
  <inkml:trace contextRef="#ctx0" brushRef="#br0" timeOffset="-22322.37">23323 6549 931 0,'0'0'388'15,"0"0"-141"-15,0 0-72 0,0 0-40 0,0 0-19 16,0 0 15-16,0 0 22 0,0 0-10 0,0 0-18 31,0 0-20-31,0 0-20 0,0 0-16 0,0 0-16 16,122 112-17-16,-107-98-12 0,-3-1-6 0,2-1-11 0,-4-2-7 0,0 0-9 15,1-2-15-15,-2 0-36 0,1-3-69 16,2 0-134-16,-3-2-200 0,-3-3-1020 0</inkml:trace>
  <inkml:trace contextRef="#ctx0" brushRef="#br0" timeOffset="-22113.7">23716 6113 1464 0,'0'0'169'0,"0"0"-41"16,0 0-41-16,0 0 0 0,0 0-14 0,0 0 1 16,0 0 8-16,0 0-9 0,0 0-19 15,0 0-17-15,0 0-12 0,0 0-10 0,116 36-8 16,-104-31-10-16,1 2-16 0,-6 0-31 0,0 2-72 16,-6-2-100-1,-1 4-149-15,-4-3-260 0,-1-2-326 0</inkml:trace>
  <inkml:trace contextRef="#ctx0" brushRef="#br0" timeOffset="-21922.66">23618 6303 1295 0,'0'0'277'0,"0"0"-65"0,0 0-43 0,0 0-41 16,0 0-29-16,0 0-4 0,0 0-1 0,0 0-6 16,0 0-13-16,117-39-11 0,-85 31-13 0,2-2-10 15,-1 2-9-15,1 2-9 0,0-1-6 16,-3 0-7-16,-4 4-3 0,-3-1-5 0,-8 2-2 15,-3-1-6-15,-7 3-1 0,-2 0-7 0,-3 0-12 16,-1 0-23-16,0 0-46 0,-7 0-79 16,-1 5-90-16,-5 0-142 0,5-3-386 0,0 1-154 0</inkml:trace>
  <inkml:trace contextRef="#ctx0" brushRef="#br0" timeOffset="-21739.97">23712 6336 1028 0,'0'0'312'0,"0"0"-59"0,0 0-20 15,0 0-4-15,0 0-36 0,-59 118-35 0,55-87-29 16,0 5-19-16,0 2-16 0,2 3-15 0,-2 1-14 16,-1 2-17-16,2 0-14 0,-1-1-12 15,0 0-7-15,2-2-6 0,-1-3-3 0,-1-4-3 16,3-4-2-16,0-5-2 0,0-3-2 0,-1-2-5 0,2-5-14 16,0-2-19-1,0-3-33-15,2-4-54 0,1-4-88 0,2-2-114 16,-2 0-181-16,1-2-921 0</inkml:trace>
  <inkml:trace contextRef="#ctx0" brushRef="#br0" timeOffset="-21556.65">23716 6583 1206 0,'0'0'267'0,"0"0"-47"0,0 0-35 16,0 0-7-16,0 0-47 0,0 0-39 0,0 0-24 15,0 0-17-15,0 0-8 0,0 0-12 0,128-94-4 16,-106 89-6-16,-1-1-3 0,-1 1-6 0,0 2-6 15,-3-1-3-15,-2 3-4 0,-3-2-3 16,-1 1-7-16,-4-1-13 0,-2 2-22 0,-3-1-43 16,1 1-74-16,0-3-96 0,-1 1-90 0,-2 0-110 0,1 1-695 0</inkml:trace>
  <inkml:trace contextRef="#ctx0" brushRef="#br0" timeOffset="-21393.6">23862 6322 869 0,'0'0'273'0,"0"0"-33"15,0 0-4-15,0 0-37 0,0 0-32 16,0 0-18 0,-45 138-30-16,39-110-24 0,2 1-26 0,-1-1-26 15,4-3-16-15,-1-1-16 0,2-3-19 0,0-2-29 16,1-5-58-16,5-1-114 0,1-4-157 0,2-3-243 16,-5-3-564-16</inkml:trace>
  <inkml:trace contextRef="#ctx0" brushRef="#br0" timeOffset="-21224.89">23965 6354 1408 0,'0'0'205'0,"0"0"-69"0,0 0-38 15,0 0-11-15,0 0-2 0,0 0 14 16,0 0-8-16,0 0-22 0,0 0-21 0,0 0-18 16,-7 135-14-16,5-114-12 0,2 0-11 0,-1-3-22 15,1 1-35-15,0-1-83 0,0-2-126 16,0-3-188-16,0-5-883 0</inkml:trace>
  <inkml:trace contextRef="#ctx0" brushRef="#br0" timeOffset="-21089.56">23851 6739 890 0,'0'0'260'16,"0"0"-106"-16,0 0-50 0,0 0-38 0,0 0-40 0,0 0-1 15,0 0 0-15,0 0-7 0,0 0-7 0,0 0-11 0,0 0-13 16,114-53-25-16,-102 51-55 0,-4 1-133 0,-1 1-628 15</inkml:trace>
  <inkml:trace contextRef="#ctx0" brushRef="#br0" timeOffset="-20815.21">23854 6851 984 0,'0'0'187'0,"0"0"-65"0,0 0-20 15,0 0-11-15,0 0-24 0,0 0 5 0,0 0-1 16,0 0-17-16,0 0-7 0,0 0-4 0,0 0 6 15,131-31 9-15,-111 28 3 0,-5 1-3 16,-1 2-5-16,-3 0-6 0,-3 0 1 0,-4 5 12 0,4 2 6 0,-6 2 8 16,1 2 12-16,-3 2-3 0,0 3-6 31,-2 1-10-31,-6 4-14 0,-1 0-6 0,-5 2-4 16,0-2-2-16,-4 2-4 0,-3-1-2 0,-3-3-11 15,-1 1-5-15,3-2-9 0,0-1-3 16,-1-2-9-16,6-2-9 0,-1-3-22 0,6 0-39 15,2-4-63-15,1-2-97 0,6-3-123 0,-2-1-193 16,3 0-888-16</inkml:trace>
  <inkml:trace contextRef="#ctx0" brushRef="#br0" timeOffset="-20657.75">23759 6984 1381 0,'0'0'124'0,"0"0"-33"0,0 0 21 16,0 0 56-1,0 0 28-15,0 0-16 0,0 0-31 0,0 0-25 16,0 0-22-16,0 0-13 0,0 0-11 0,0 0-13 15,118 105-11-15,-102-91-11 0,-1-2-11 16,1 2-10-16,2-1-7 0,-4-2-8 0,4 0-4 16,-3-1-5-16,1-3-8 0,-1 0-13 0,1-1-29 15,-1-1-71-15,1-3-141 0,-3-1-212 0,-6 0-1043 0</inkml:trace>
  <inkml:trace contextRef="#ctx0" brushRef="#br0" timeOffset="-20528.6">24298 7166 1789 0,'0'0'57'16,"0"0"12"-16,0 0 41 0,0 0 26 0,0 0-13 16,0 0-35-16,0 0-28 0,0 0-25 0,0 0-15 15,0 0-12-15,0 0-21 0,0 0-60 0,0 0-162 16,17 27-323-16,-17-27-874 0</inkml:trace>
  <inkml:trace contextRef="#ctx0" brushRef="#br0" timeOffset="-15216.55">9053 7086 646 0,'0'0'241'15,"0"0"-72"-15,0 0 0 0,0 0 7 0,0 0-31 16,0 0-23-16,0 0-16 0,0 0-24 0,0 0-22 16,0 0-16-16,0 0-9 0,0 0-6 0,15-14-3 0,-7 10 3 15,-1 1 2-15,0-2 2 0,1 2 2 31,0-2-4-31,2 0-1 0,-2 2-3 0,1-3-2 16,0 2-5-16,1-2-2 0,3 2-3 0,-1-2-3 16,1 0-1-16,3 0 4 0,-1-1 3 0,2-1 3 15,2 1 2-15,-2 1-4 0,-1 0-2 0,-2 0-2 16,-1 3-1-16,-6-1 2 0,-1 2 0 0,-2-1 6 16,-1 2 6-16,-3 1 8 0,0 0 5 15,0-1-1-15,-2 1-12 0,-4-1-13 0,-1 0-16 16,-4 0-7-16,-1 1 0 0,-3 0 1 0,-2 0 3 15,-2 0 1-15,-1 1 3 0,0 1-1 0,2 0 2 16,0 2 0-16,1-2 0 0,0 1 2 0,3-1-1 16,-1-1-1-16,4 1 1 0,1 0 0 15,3-2 1-15,2 0-1 0,3 1 1 0,-1-1 1 0,3 0-2 16,-1 0-1-16,1 0-4 0,0 0-3 16,0 1-7-16,0-1-4 0,0 0 0 0,2 2 2 15,2-2 9-15,4 3 6 0,1-2 3 0,2 0 1 16,1 1 0-16,3-1 0 0,1 0 1 0,2 0-3 15,-4-1 0-15,5 1 1 0,-5-1 0 16,1 0 0-16,-5 0 1 0,-4 0-1 0,-2 0 0 16,-3 0 5-16,-1 0 4 0,0 0 8 0,0 0 4 15,-1 0-2-15,-7 0-7 0,-2 0-9 0,-3 0-6 0,-4 1 0 16,-2 2 0-16,2-1 1 0,1-1 0 0,0 2-1 16,2-2 0-16,3 1 0 0,0-1 1 15,2 1 0-15,1-1 0 0,2 0-1 0,-1 0 1 16,5-1 3-1,-1 2-3-15,1-2 0 0,2 0-2 0,0 0 0 0,0 0-4 16,0 0-2-16,0 0 0 0,0 0-1 16,5 1 4-16,0 1 3 0,3 0 2 0,1-1 3 15,1 0 1-15,2 0 0 0,2-1-1 0,1 1-1 16,-3-1 1-16,3 0-1 0,-1 0 0 0,-3 0-2 16,4 0 2-16,-3 0-1 0,0 0 0 0,-2 0-1 15,-3 0 0-15,-1 0-3 0,2 0-2 0,-5 0-8 0,0 2-12 16,0-1-28-16,-2-1-55 0,-1 2-111 15,0-1-152-15,0 2-221 0,0-2-808 0</inkml:trace>
  <inkml:trace contextRef="#ctx0" brushRef="#br0" timeOffset="931.15">19804 11461 0 0,'0'0'0'0,"0"0"0"0,0 0 55 0,0 0 51 15,0 0-20-15,0 0-13 0,0 0 0 16,0 0-4-16,0 0-3 0,0 0-3 0,0 0-7 16,0 0-8-16,13-12-3 0,-12 10-4 0,0 1-1 15,3-2-1-15,-3 2 0 0,0 0-3 16,0-2-5-1,0 1-3-15,1-2-5 0,2 1 0 0,-1-2 2 16,0-1 0-16,4 0 2 0,-3-1 0 0,4-1 0 16,0-1-1-16,0 0 1 0,3 0 0 0,0-1 1 15,2-1-1-15,-2 2-1 0,3-2 2 16,0 1 2-16,-3 0 6 0,5-2 2 0,-3 1 3 16,1-2-1-16,2 0-2 0,2-1-3 0,-3-1-7 15,3 2-6-15,-4-1-3 0,2-1-4 0,-3 2 0 16,4-1-4-16,-3 2 0 0,5-2-3 0,-1 1 0 15,1 0-2-15,-1 0 2 0,-2 3 2 0,-1-1 1 16,0 3 2-16,-3 1 0 0,3 1 4 0,-4 0-1 16,0 3-1-16,-1 0 1 0,-1 0 0 0,-1 0 0 15,-1 2 2-15,2-1-3 0,-1 1-2 16,2 1-2-16,-2-2-2 0,0 2-1 0,0 0-1 16,2-1 1-16,0 1-2 0,2 0 1 0,2-1 0 0,-2 0 0 15,1-1 0-15,-1 2-3 0,2-1-1 0,-2 0-1 16,0-2 2-16,-1 2-2 0,1 0-1 0,-1 1 1 15,2-1-2 1,-2 0 2-16,1-1 0 0,-1 1 2 0,-1-2-1 0,2 2 0 16,0-2 0-16,0 2-1 0,-1 0 0 0,0-1 0 15,0 0 1-15,-1 0-1 0,-1 1-2 16,0 0 2-16,-1 1-1 0,-1 0-1 0,-1 0 1 16,-2 0 2-16,1 0-2 0,-1 0 0 0,-2 0-1 0,1 0 1 15,-1 0 0-15,1 0 0 0,-2 0 2 16,0 0-3-16,0 0 1 0,3 0-1 0,-3 0 2 15,0 0 0-15,0 0 1 0,0 0 0 0,0 0 0 16,1 0 0-16,1 0 1 0,-2 0 1 0,1 0-3 16,-1 0 1-16,0 0 1 0,-1 0-2 15,1 0 1-15,-1 0-1 0,2 0 1 0,-1 0 0 16,1 0-1-16,-1 0-1 0,0 0-2 0,-1 0 1 16,1 0 1-16,0 0 0 0,-1 0-1 15,1 0-1-15,1 0 0 0,1 0-1 0,-2 0 2 16,0 0 0-16,0 1-1 0,0 0-1 0,0 0 1 15,1 0-1-15,1 1 0 0,-2 0 2 0,2 0-3 16,-2 1 1-16,0 1-4 0,1 0 4 0,-2 1 0 16,2 0 1-16,0 2 0 0,-1 0 0 0,1-1 1 15,-2 1-1-15,3 2 2 0,-1 0 0 16,0 0 0-16,-1 1-2 0,1-2 1 0,-2 4-3 16,2-1 4-16,-2 1 0 0,1 1 1 0,-1 0 0 0,2 1-2 0,-2 0-4 15,1 1 3-15,1-2-2 0,0-1-1 16,-1 1 4-16,4-2-3 0,-2 0 2 0,1-3 1 31,2 0 1-31,0 0-1 0,0 0 0 0,3-2 0 16,-1 1 0-16,2-1 2 0,2 0-1 0,-1-2 1 15,5 1 1-15,-2-1 0 0,1 1 0 0,1-2-1 16,2 1-2-16,-2-2 1 0,4-1 0 16,1 0 1-16,1-1-1 0,1 0-1 0,2 0 0 0,3 0-1 0,2 0 1 15,1-2 0-15,0 0 0 0,1-1 0 0,-1 1 0 0,-1 0-1 16,-1 0 2-16,1 2-1 0,-2 0-1 0,-3 0 0 15,0 2 1-15,-2 2 0 0,-2 2-2 16,-3 0 2-16,0 3 0 0,-4-1-1 0,2 1 0 16,-1 2 0-16,-1-2-1 0,0 1 2 0,-1 0-2 15,2 0 3-15,0 0 1 0,-2-1-1 0,3 2 0 16,-4 0 0-16,1 1-2 0,1 1 2 16,-3-1-1-1,2 1 0-15,-3 0 0 0,1-1 1 0,0 1-1 16,-1-1 0-16,2 0 1 0,2 0-1 0,0-1 0 15,4-2-1-15,3 0 1 0,2-2 0 16,5-2 0-16,4 0 0 0,4-3 1 0,1-2 0 16,3 2-1-16,0-1 1 0,3 3-1 0,-3-1-1 15,0 3 1-15,-3 1 0 0,-4 2-2 0,-1 1 1 16,-4 1 1-16,-3 2 0 0,-4 0 0 0,-4 1 0 0,2 1 0 16,-9 0 0-16,1 1 0 0,-2 1 2 0,-3 0 1 15,-2 2 1-15,1-1-1 0,-2 2 1 0,0 0-1 16,-1-2-1-16,3 2-1 0,-1-2 0 15,4-1-1-15,0 1 1 0,1-1 1 0,1 0-2 0,2 0 0 16,1 0 0-16,-1 0 0 0,4-1 1 16,-2 1 0-16,5-1 0 0,-1 0 1 0,1 2-2 15,4-5 1-15,-2 1 0 0,0-1 2 0,1-1 0 16,2 1-1-16,-2 1 0 0,1-3 1 0,-2 2-1 16,1 0 0-16,-2 1 0 0,0 1 0 15,-1 2 0-15,-3 0 3 0,-1 3-1 0,-2 0 2 0,-2 2-2 16,-3 2 0-16,-1 2 0 0,-5-1 1 0,1 0-4 15,-2 1-1-15,0-2 0 0,-1 4-2 16,0 0 4-16,0 0 0 0,2-2-1 0,-1 2-1 0,1-2 0 16,2 1 0-16,1 0 0 0,2 0 0 15,-2 0 1-15,3 3-1 0,2-1 0 0,-2 0-1 32,3 0 3-32,1-1 2 0,-1 0 4 0,3 0 0 15,2 0 4-15,0 0 5 0,3 3 1 0,-1-1 1 16,1-2-4-16,1 3-4 0,-1-1-3 0,1-1-1 15,0-1 0-15,0 1-1 0,-3 0-3 0,2 1 1 16,-3-1 1-16,1 1-3 0,-3-2 2 0,0 1-2 16,-4-1-2-16,-2 2 2 0,-1 0 0 0,-5 0-1 15,0-3 0-15,-2 1 2 0,-3-2-2 0,-5-1 2 0,-2-3 2 0,-1 1-1 16,-1-1 0-16,-2-3-2 0,-2-2-2 16,1-1-2-16,-2-3 2 0,-2-2 2 15,1-3 0-15,-2-2 0 0,0-2 1 0,-3-1-2 0,-2-2 0 0,-4 1-3 16,-2-2 0-16,-5 1 2 0,-3 1 2 15,-4 0 1 1,-2 1 1-16,-5 0-1 0,-2-2-2 0,-2 2 0 16,0 0-1-16,-4 2-1 0,2 0 1 0,0 1-1 15,3 3 1-15,-3-1 0 0,1 4 0 0,1 2 0 16,2 2-1-16,0 0 2 0,1 1 2 0,3 1-3 16,4 1-1-16,5 2 1 0,3-1-3 0,5 2 2 15,1 2-1-15,0-2 2 0,4 2-4 0,1 0 2 16,3-3-1-16,3 0 0 0,2 1-4 0,1-1 3 15,0 0 0-15,2 0 0 0,-1 1 0 0,0 0 2 16,2 0-2-16,-3 0 2 0,0 0 2 0,0-2 0 16,-2 1 0-16,1 1 0 0,-4-2 0 0,-1 1 0 15,1-1 0-15,-3-1 0 0,1-1-1 16,-4 0 0-16,3 0 0 0,-4-2 0 0,-2 2-2 0,0-2 1 16,0-1 2-16,-2 0-1 0,1 0 6 0,-2-2-4 15,-4 1-1-15,2-2 0 0,-1 0 0 16,-1-1-2-1,1 0-2-15,-1-3-3 0,1 0 0 0,-2-2 0 0,-1 0 1 16,2-1 1-16,-1-2 1 0,-1 0 1 0,0-1 1 16,-2 0 2-16,-2-1-1 0,1 1-1 0,-4 0-3 15,3 0 1-15,-3 3 0 0,1 0 1 0,-3-1 1 16,2 1 2-16,-2 2 0 0,2-2 0 0,1 0 0 16,1-2 0-16,2-1-2 0,3-1-1 0,3-1-3 15,3-1-4-15,2-4-6 0,1-3-7 0,1-1-6 16,-1-2-3-16,3-1-1 0,0-1-3 0,-1-2-3 15,0-2-4-15,2 1-3 0,-2-3 2 16,-1 0 7-16,0-5 8 0,3 1 7 0,0-5 11 16,3-2 7-16,2-2 5 0,2-3 2 0,2-1 2 15,4-4 1-15,2-1 2 0,2-1 2 0,0-5 0 16,1 0-2-16,4-2 0 0,1 1-1 0,-1 1 0 16,3 2 0-16,1 5 1 0,0 1 0 0,2 6 3 15,3 2-1-15,-2 3-1 0,-1 2 3 0,2 2-7 31,-2 2 1-31,0 1-2 0,-2 3-3 0,0 3 2 16,0 1 4-16,0 3 0 0,0 1 5 0,-1 3-3 16,-3 2-4-16,-3 2-3 0,-1 0-6 0,-3 1-1 15,2 1-1-15,-1 0 3 0,-1-2 1 16,1 1 0-16,0-1 3 0,-1-2 0 0,1-1 3 16,1-3 0-16,-2 1 2 0,2-3 0 0,0-2 0 15,2-2-1-15,-3-3-1 0,1-1 0 16,1-3-2-16,-1-1 5 0,4-2 0 0,-1-4 3 15,-2 1 0-15,3-1-3 0,-4 0-2 0,0-3-3 16,0 1-1-16,-1 0 0 0,-1 0 2 16,0 0 0-16,-2 3 1 0,-2-1-2 0,0 1 0 0,-1 2-2 15,-3-1 0-15,3 1 0 0,-3 1-2 16,-1 0 1-16,0 1 1 0,-1 1-4 0,-1 4 1 0,-2-1 1 16,-2 1 2-16,-2 0 0 0,-1 4 0 15,-2 0 0-15,-1 0 0 0,1 2 1 0,-1 0 0 16,-2 1 2-16,2 1-3 0,1 2 4 0,-1-2 1 15,1 2-1-15,2-2-1 0,1 2 0 0,5 0 1 16,2-1 1-16,2 1 0 0,4-2 0 0,1-1-3 16,3 1-1-16,2-2-2 0,5 0-1 0,-2-1-1 15,4-3-2-15,2 2-2 0,0-2 2 16,0 1 0-16,0-1 0 0,6-1 0 0,-1-2 0 16,4 1 0-16,1 0 0 0,2-1 2 0,3 2-2 0,-3 0 1 15,0 1 0-15,-1 0 2 0,0 2 2 0,-2 3 6 16,1-1-1-16,-1 2 1 0,-2 2 1 0,-2-1-1 15,3 2 1-15,-5 1 1 0,2 0-1 0,-3 1 1 16,-1 2 0-16,-1-1 1 0,0 2-2 0,0-1 0 16,0 1-1-16,-2-1-1 0,-4-1-3 0,2 1 0 31,-4 1-2-31,0-3 2 0,3 1-3 0,-3 0 0 16,-1-2-1-16,3 0-1 0,-1-1 2 15,-1-2-1-15,0 0 0 0,3-1 1 0,-2-1-1 16,3-2 0-16,-2 0 1 0,1 0 0 0,-2-1 1 0,0-3 1 15,3 2-1-15,-3-1-2 0,3-2 3 16,-3-2-1-16,4 1 0 0,-2 0-1 0,3 0 0 16,1-1 1-16,1 1 1 0,0 0-1 15,0-1-2-15,0 0 3 0,3 1 0 0,4-1 1 0,2 4-1 16,0-1 1-16,2 0 0 0,0 2-3 0,1 0 2 0,-1 0-1 16,4 0 0-16,-1-1 0 0,4 3 2 15,0-2 0-15,3 1 1 0,2 0 2 0,0-2-5 16,5 1 1-16,-1-1-3 0,3 1 3 0,1-1-2 15,3 4-1-15,-1-1 3 0,4 3-1 0,-3 0 1 16,2 3 1-16,-2 1-2 16,-4 1 0-16,-2 3 0 0,-3 0 0 0,1 1 0 15,-6 2-1-15,0 0 0 0,-4 0-1 16,1 0 1-16,-6 4-1 0,1 0 0 0,-3 1-2 16,0 1 0-16,-1 0 0 0,-4 1 0 0,3-1 2 15,0 0-1-15,-2 0 0 0,4 1-2 16,-2 0-1-16,-2-1-2 0,4-3-1 0,0 4 0 15,-1-4 0-15,-2 1 1 0,2-2 2 0,2-1 1 0,-2-1 4 0,0 0 2 16,-2 0 1-16,3 0 3 0,-2-3 1 16,1-2-1-16,-3-1 1 0,4 0 1 0,-5-3 0 0,3 0 1 15,0 0 1-15,-2-4-4 0,3 2 0 16,-1-3-3-16,-3 2 0 0,4-3-1 0,-4 2 0 16,3-1-2-16,-5 0 1 0,0 0 0 0,2 0 0 0,-4-1-2 15,1 1 1-15,-1-1-2 0,0-2-1 0,0 0 1 16,0-1 1-16,-1 1 2 0,0-1-1 15,-4 0 0-15,4 2-2 0,-2-2 3 0,-3 2 0 16,4-1 0-16,-2 1 4 0,-1-2-4 0,2 2 1 16,-3 1 0-1,3-1 0-15,0 2 1 0,-3 2 2 16,4-1-2-16,-3 2 1 0,3 1-3 0,1-2 0 16,0 1 0-16,1 3-1 0,0-2 1 0,0 2 0 15,0 1-2-15,0 0 0 0,0 0 0 0,1 0-1 16,1 1 1-16,3-1-2 0,-2 0 1 0,3 4 0 15,-2-2 1-15,-1 1 1 0,4 0-1 0,-1 0 2 16,-1 3-1-16,4 0 0 0,-2 1-1 0,-2 0-1 16,4 0-3-16,-2 2 0 0,-2 3 2 15,2 1 1-15,-3 1 2 0,2 2 0 0,-2 0-1 16,3 1 1-16,-5 2 2 0,4 0-1 0,-3 3 1 16,-2-2 0-16,4 1 1 0,-2 1 1 0,-2-1-1 15,4 0 0-15,-1 3 2 0,-2-2-1 0,0 2 1 16,2-2 1-16,-2 1 0 0,-1 0 4 0,0 0-2 0,-1 2 2 0,0-1-2 15,0 0 1-15,0 2 2 0,0 1-2 0,0-1 0 32,0 0-2-32,0-2-2 0,0 1-2 0,0-4 0 15,2 0-2-15,2-1 1 0,-1-1 1 0,0-1 0 16,4-2-1-16,-4 2 0 0,3-2 0 0,-2 0 1 16,2 0-5-16,-2 0 4 0,3 1-1 15,-3-1 0-15,3 0-1 0,-1-1-1 0,-1 0 2 0,4 1-1 16,-1-4 1-16,-1 1 0 0,1-2 1 15,2 0-1-15,0-1 5 0,0-3-3 0,3 1 0 0,-1-1-2 16,0 0-2-16,-1 0 2 0,1-1 0 0,2-3-1 16,0-1 1-16,-1-1-1 0,3 0 1 15,-2-1 0-15,3 0 3 0,-1-3-4 0,2 1-1 16,1-1-1-16,-2-2-1 0,1 0 2 0,-1 1 0 16,2-3 0-16,-1 0 1 0,-3 0-1 0,4-2-3 15,-2-2 0-15,-2 0 2 0,2-2 0 0,1 0 0 0,0 1 1 16,-1 0 2-16,2 0-3 0,-1 2 1 0,-1 0-1 15,0 1-1-15,2-2-1 0,-1 2-4 0,-4-1-4 32,4-1-3-32,-5 2-3 0,4-3-2 0,-4 2 1 15,3 1-1-15,-3 0 4 0,-2 0 3 0,5 1 4 16,-4 3 0-16,1-3 3 0,-3 2 2 0,3 0-3 16,0 0 1-16,-1 0 0 0,0-1 0 0,-1 2-1 15,0-1 2-15,2 1-1 0,-3 0 2 0,0 1 1 16,0 2 2-16,0 0-1 0,-3 1-1 0,4 2 1 15,-2-2 2-15,1 1-1 0,2 0 0 16,2 0-1-16,0-1 2 0,0 1-2 0,2 1 2 16,-1-2 0-16,2 1-2 0,0-1 2 0,2 0 1 15,-2-1 0-15,1 1 2 0,3 1 0 0,-4 1-1 0,2 1 0 16,-4 1 6-16,4 1 1 0,-1 0 3 0,1 2 0 16,-1-1 4-16,-1 1-2 0,3 0 0 0,-2 0 0 15,1 0-5-15,1 0 0 0,-3 1-3 16,3-2-1-16,-3 1-2 0,2 1-3 0,-3 0-1 0,0 0 1 15,-2 0-4-15,-1 1 3 0,-1 4 0 0,-1-1-1 16,-2 0 1-16,1 0 2 0,-1 0 0 16,-1 0 0-16,1-1 0 0,1 1 1 0,-2 0 0 15,1-1 2-15,-1 1-1 0,-1 1 0 0,-1-1 0 16,2 1-1-16,-3 1 2 0,0-2-4 0,0 2 2 31,-1 0-1-31,-2-1 2 0,0 0-2 0,0 2-1 16,1-3 0-16,-1 1-4 0,0 0 1 0,1-1 0 15,2 0 0-15,-1-1 1 0,2 1 3 0,-3-2 0 16,4 1 2-16,-1 0 2 0,1 0-1 0,1-1-2 16,0 1-3-16,-3 1 3 0,2 2-2 0,-2 2 2 15,2-1 3-15,-3 2 0 0,0 2 3 0,-1 0-1 0,0 2 2 16,2-2-4-16,-1 1-4 0,4-2 0 16,1 0-2-16,2-3-1 0,3 0 2 0,2-1 0 0,3-1 0 15,1-3 0-15,0 0 1 0,1 1 0 0,0-2 0 16,0 0 2-16,2 0 0 0,-4 2 3 15,1-1 0-15,0 1 0 0,-2 1 3 0,-2 2-2 16,0 0 0-16,-3 2-1 0,-2 3 1 0,0 0 5 16,-4 3 0-16,1 1 3 0,-3 2-1 0,1 1-3 15,-2 0-4-15,1-3-4 0,0 1-2 0,2-2-5 16,7-1-1-16,2-4-4 0,7-1-3 0,4-2-2 16,5-4-1-16,6 0 1 0,2-2 3 15,4 0 1-15,0 0 3 0,3-2 4 0,-3 1 0 16,2 0 3-1,-2 1 0-15,-4 0 0 0,-1 1 1 0,-4 4 0 16,-1 2 1-16,-2 2 1 0,-4 1 3 0,-4 1 1 16,-2 2 4-16,-2 3 3 0,-3-1 0 15,-2 2 1-15,1-2-1 0,-1 2-3 0,4-2-3 16,1 1-1-16,2-3-2 0,4 1-2 0,3-2-2 16,1 0-1-16,2-1 0 0,2-2-1 0,0 2 2 15,2-1 0-15,-3 0-1 0,1 2 2 0,-3 2-2 16,-2 0-2-16,-3 2 0 0,-4 2-1 15,-1 0 3-15,-2 2 3 0,0 3 1 0,-3-2 5 16,-1 1-1-16,-1 0 1 0,-1 0 2 0,0-1-3 16,2 1 1-16,1-1-1 0,1 0-1 0,3 0-1 15,4-3-1-15,6 1 0 0,1-3-3 16,4-1 2-16,2 0-2 0,5-1-1 0,1 1 2 16,0-1-1-16,0 3 1 0,-2-1 1 0,-1 2-1 15,-4 1-3-15,-2 3 2 0,-5-1-3 0,-4 4-2 0,-4-1 2 16,-2 0 2-16,-1 0 5 0,-4 0 1 15,-1 0 2-15,1 1 0 0,-4-1 0 0,1 0 2 0,-1 0 2 16,1 0-2-16,0 0 0 0,1-1-3 16,1 0-1-16,2-2-3 0,0-1-4 0,2 0 2 15,2-2-1-15,-1 0-1 0,-1 1 0 0,-1-2-1 16,0 1 0-16,-3 2 2 0,-1-2 0 0,-2 1 0 16,-1-1 3-16,-4 0-1 0,-1 1 3 0,-3 1 0 15,-1-2-1-15,0 0-1 0,0 1-4 0,0-1-5 0,0 1-7 16,-1-2-11-16,1 0-17 0,0-1-37 0,1 0-75 15,1-2-144-15,0-4-550 0,0-4-9 0</inkml:trace>
  <inkml:trace contextRef="#ctx0" brushRef="#br0" timeOffset="12182">10324 7374 445 0,'0'0'166'0,"0"0"-11"16,0 0-8-16,0 0-34 0,0 0-26 0,0 0-16 16,0 0-10-16,0 0-5 0,0 0-7 15,0 0 2-15,0 0-1 0,0 0 2 0,-9 14 0 16,9-13-2-16,0 0 0 0,0 0-1 0,1 1-1 16,0-1 2-16,0 0-7 0,2 0-2 0,-2 0 0 15,0 1-2-15,0-2 0 0,-1 1-2 16,1-1-2-1,-1 0-3-15,0 1-1 0,1-1 0 0,0 0-1 16,2 0 3-16,1 0-1 0,-2 0-2 0,4 0-3 16,-2 0-3-16,4 0-1 0,1 0-2 15,1 0-1-15,1 0-5 0,2-1-2 0,-1 0-2 16,5-2-3-16,-5 2 0 0,4 0-1 0,-2 0-2 16,-3 1-1-16,5 0-2 0,-4 0 0 0,0 0-1 15,2 0 3-15,0 0-2 0,-2 0 0 0,-1 1 1 16,3 1-2-16,0 1 1 0,-1-1-1 0,2 0 1 15,-1 1 0-15,-1-1-2 0,4 0 1 16,-3 1 0-16,4 0-1 0,-2-1 0 0,0 0 1 16,2 0 0-16,3 0-1 0,2-1 1 0,4 1 1 15,1 0-2-15,1 0 2 0,-3 0 2 0,1 1-4 16,-4 0 0-16,0 0 1 0,1 1-3 0,-1-2 3 16,-1 1 0-16,5 0 0 0,-1-1 4 0,7-1-4 15,-1 0 0-15,1-1-1 0,-2 1 2 0,1 1 2 16,-1-2-2-16,0 1 0 0,-1-1-3 15,0 0 1-15,-1 0 0 0,1 0 1 0,-1 0-2 0,1 0 0 16,0-1 2-16,1-1-2 0,1 0 1 0,0 1-1 16,3-1 0-16,-2 1 1 0,0 0-1 15,0 0 2-15,4-2-1 0,0 2 2 0,0 1-2 0,2-1 0 16,-1 1 1-16,-3-1-2 0,4-1 2 0,-1 1-2 16,-5 0 1-16,4 0-1 0,-4-1 1 0,-2 0 1 15,-1 1 0-15,1-2 0 0,-1 1-1 16,1 1 0-16,-1-1 0 0,1-1 2 0,-1 3-2 15,1-3 1-15,0 0-1 0,0 2 1 0,0-1 2 16,1 1-3-16,-3 0 1 0,1-1 0 16,-1 1-1-16,1 0 0 0,-2 0-1 0,-3 0 1 0,1 0 0 15,-2-2 1-15,3 2 0 0,-4-1-1 16,1-1 1-16,-1 1-1 0,-1 0 0 0,1-1 1 16,-2 1-1-16,1 0 0 0,2-3-1 0,0 3 1 31,4-1-2-31,2-1 2 0,1 0 0 0,2 3 0 15,3-3-1-15,-1 0 0 0,-1 2 1 0,0 1 0 16,-2-2-2-16,-3 2 4 0,-3 1-2 0,0-1 1 16,-3-1 0-16,0 1-1 0,0-1 0 15,-1-1 0-15,1 2 2 0,-1-1-1 0,2 0 0 16,0 0-1-16,0 0 1 0,1 0 1 0,-2 1 0 16,1-2-2-16,3 2 2 0,1 0-2 15,2 0 1-15,1 0 2 0,1 1-2 0,-1 0 1 16,0 0 1-16,-2 0 0 0,0 1 1 0,-3 1-1 0,-1-1-1 15,-3 0 0-15,-1 1 2 0,-2-1 1 0,-2 0-1 0,-4-1 4 16,-1 0 1-16,0 0-1 0,-1 0 1 0,-1 0-2 16,3 0-2-16,1-1-1 0,1 0 0 0,5-2-2 15,3 1-1-15,0 0-1 0,1 0-1 0,2 0 2 16,-1 0 0-16,0 2 1 0,-3-1-1 16,1 1-1-16,-4 0 0 0,-2 0 0 0,-1 0 1 15,-3 0-1-15,-2 0 1 0,-3 0 1 0,1 0-1 16,-1 0 0-16,0 0 1 0,0 0-1 0,1 0 0 15,2 0 1-15,0 0-1 0,3-1 0 0,2 1 0 16,0 0-1-16,5-1 0 0,3 0 0 16,1 1 0-16,-5-1 0 0,1 1-2 0,-3 0 1 15,-5 0 1 1,-3 0 0-16,0 0 1 0,-2 0-1 16,-1 0 0-16,-3 0 1 0,1 0 4 0,-1 0-2 0,-1 0 1 15,-1 0 0-15,2 0-2 0,-1-2 0 16,2 1-1-16,0 1 0 0,-3-1-1 0,4 0-2 15,-3 0-3-15,2 0-8 0,-2-1-12 0,0 1-27 16,1 0-63-16,-2 0-99 0,0 1-173 0,1 0-1005 16</inkml:trace>
  <inkml:trace contextRef="#ctx0" brushRef="#br0" timeOffset="33925.21">14491 6971 1154 0,'0'0'191'0,"0"0"-53"0,0 0-6 15,0 0-15-15,0 0-39 0,0 0-31 0,0 0-10 16,0 0 0-16,0 0 7 0,0 0 10 0,0 0 14 31,0 0 7-31,3 35-1 0,-2-19-2 16,-1 2-9-16,0 5-5 0,0 0-11 0,0 3-6 0,-1 2-3 0,0 0-6 0,-1 4-4 0,1-1-3 16,0 1-1-16,-1 0-4 0,-1-1-2 0,2 0 3 15,0 1 1-15,-1 0 3 0,1 0 2 16,-1-1-1-16,-1 0-3 0,1-1 0 0,0 0-2 15,-1 1-2-15,0-2-5 0,0 1-2 0,2 0-2 16,0-1-2-16,0-1 1 0,1 0 0 16,0-2 1-16,0 1-1 0,0-3 1 0,2 1-1 15,2-1-2-15,1-1 1 0,0 0-1 0,1-1-2 32,1-2-1-32,-1 1-1 0,0-1 2 0,-1 1-1 15,0-2 1-15,-1 0 0 0,2 0-4 0,-3-3 0 16,0 1 1-16,0-4 0 0,0 2-1 0,-1-3 1 15,-2 2-2-15,1 0 0 0,-1 1 2 0,0 1 0 16,-3 1 1-16,-4-1 5 0,1 1 2 16,-1-4-1-16,1-1 0 0,4-2-6 0,-1 0-2 15,2 0-1-15,0-2-2 0,0 3 2 0,-2 1 1 16,2 0 1-16,-3-1-1 0,2 1 3 16,-1-3-2-16,2-2-2 0,1 0 1 0,0-2-1 0,0 0 0 0,0-2-1 15,0-1 2-15,0 1-4 0,0-3-1 0,1 0-6 16,2 0-6-16,-2 0-17 0,1-1-31 0,1-4-48 15,-2-1-75-15,3-1-102 0,-2 1-179 0,-1 3-722 16</inkml:trace>
  <inkml:trace contextRef="#ctx0" brushRef="#br0" timeOffset="34275.87">14139 8181 1446 0,'0'0'337'16,"0"0"-192"-16,0 0-11 0,0 0-24 0,0 0-36 15,0 0-28-15,0 0-1 0,0 0 22 0,0 0 13 16,0 0 5-16,0 0-3 0,0 0-10 16,0 0-5-16,36 45-8 0,-26-35-9 0,-1 2-6 15,0 1-6-15,2-2-6 0,0 2-6 0,1-1-2 16,5 1-7-16,-2 1-2 0,2-2-1 0,1 1-2 31,-1-3-1-31,1 1-3 0,3 0 1 0,-2 0 2 16,2-2 4-16,-2 0-2 0,1 1 1 0,-1-3-4 15,-4 1-3-15,0-3-1 0,-4 0-3 0,-1 0-1 16,-1-1 0-16,-3-1-1 0,0-1 0 16,-1 0 0-16,0 0 0 0,-2-1-3 0,-1-1 0 15,2 0-11-15,-2 0-19 0,1 0-37 0,-1-1-51 16,2-4-87-16,1-2-130 0,-1 1-254 0,-1 3-898 0</inkml:trace>
  <inkml:trace contextRef="#ctx0" brushRef="#br0" timeOffset="34484.68">14838 8204 2313 0,'0'0'93'0,"0"0"5"0,0 0 1 16,0 0 9-16,0 0 8 0,0 0-4 0,0 0-16 15,0 0-21-15,0 0-21 0,0 0-16 16,0 0-8-16,-104 129-9 0,90-113-7 0,0-3-3 16,1-1-5-16,1 1 0 0,-3-3-4 0,4 1-2 15,-3 0-6-15,0-4-9 0,3 2-22 16,0-2-48-16,2-3-78 0,2 0-165 0,2-2-342 16,2-1-874-16</inkml:trace>
  <inkml:trace contextRef="#ctx0" brushRef="#br0" timeOffset="35728.35">11311 10036 847 0,'0'0'207'16,"0"0"-19"-16,0 0-27 0,0 0 1 0,0 0-23 15,0 0-18-15,0 0-2 0,0 0-7 16,0 0-14-16,0 0-12 0,0 0-19 0,0 0-20 16,0-23-15-16,0 23-14 0,0 0-8 0,0 3-5 15,-1 2-2-15,0 3 6 0,0 3 6 0,0 4 7 16,-3 1 6-16,2 3 3 0,2 2 3 15,-2 1-3-15,1 2 0 0,0 1 1 0,0 1-2 16,-2 1 2-16,1 1 0 0,1 2 0 0,-1-2-2 16,-4 2 0-16,4 0-3 0,-1 0-1 15,-1 1-5-15,2-1-2 0,1 0-3 0,0-1-5 16,0 1 0-16,1 0-2 0,0 0-2 0,0-2-1 16,0 1 0-16,0-3-1 0,1 0-1 0,1-4 0 15,3-1-2-15,-1-2 0 0,0 0-1 0,3-4-1 0,-2 1 2 0,0-1 0 16,2-2-2-16,-3 1 1 0,4-2 0 0,-5-1 0 15,4-1-2-15,-5-1 2 0,4-2-2 16,-3 1-1-16,-2-3 0 0,0 0-2 0,0-3-6 16,-1 0-15-16,4-2-15 0,-4 0-33 0,0 0-49 15,0-4-75-15,0-4-121 0,0 0-189 0,0 1-905 0</inkml:trace>
  <inkml:trace contextRef="#ctx0" brushRef="#br0" timeOffset="37471.8">11423 10007 1462 0,'0'0'46'0,"0"0"7"0,0 0 13 0,0 0 14 15,0 0 2-15,0 0-6 0,0 0-4 0,0 0-8 16,0 0-4-16,0 0-3 0,0 0-1 0,0 0-3 16,0 0-9-16,92-15-5 0,-82 15-4 0,2 0-3 15,-2-2-2-15,5 2-3 0,-3 0-3 16,0 0-2-16,4-1 1 0,-2-1 2 0,4 1-1 16,-1-1 1-16,-1-1-1 0,4 0 0 0,-1-2-1 15,2 1-1-15,0-1 0 0,1 2-4 16,4-1-5-16,-2 1-2 0,3 0-4 0,-4 1-2 15,3 0-3-15,-3 1 2 0,-1 0-3 0,-1 1-1 0,-2 0 0 16,-1 0 1-16,-4 0-1 0,4 0 3 0,-5 0 0 16,5 0 1-16,-1 0 0 0,0-2 1 0,7-2-2 0,-1 0 2 15,5-1 0-15,2-1-4 0,1 0 1 16,3 0-2-16,3 2-2 0,-2 1 2 0,0-1 1 16,-1 2-1-16,-2 0 0 0,-2 2 2 0,0 0-3 15,-2 0 3-15,-4 0-1 0,1 0 0 16,-1 0 2-16,-2 0-3 0,2 0 0 0,1-2 1 15,-3 0 1-15,6-1-2 0,1-1 0 0,2 0 0 16,1-2 0-16,1 0 0 0,3 0 2 16,0 0-2-16,1 1 0 0,-3-1 2 0,3 2-2 0,-3 0 2 15,2 1-2-15,-3-1 1 0,-2 1 1 0,-1-1-1 16,-1 1 0-16,-3-1 0 0,1 1 0 16,0-1 0-16,0 1 1 0,1 0 1 0,2-1 2 15,1 0-1 1,0 0-2-16,4 0 3 0,-2 2-2 0,0-2 1 15,2 2 0-15,-1-1-1 0,-2 1-2 0,-1 0 0 16,1-1 0-16,-2 1-1 0,-1 1 2 16,-1-3-3-16,0 3 2 0,-3 0 0 0,-1 0 0 0,-1 1-1 15,-2 0 0-15,0 0 0 0,-1 0 0 16,2 0 1-16,-1 0 0 0,-1 1 0 0,1 0 2 16,0 1-3-16,1 2 4 0,-1-3-3 0,2 2 0 0,-1-2 3 0,-1 0-5 0,0 2 0 15,1-3-1-15,-2 1 1 0,3 1 1 16,-1-1 0-16,1-1 0 0,-3 1 0 0,2 2-1 15,-1-2 2-15,-1 1-1 0,1 2 0 0,0-2 0 16,-1 2 0-16,2-1 2 0,1 0-2 0,2 0 0 31,-2 0 2-31,3-1-2 0,-1 1 0 0,2 0 2 16,-2 0-1-16,1 0 0 0,-3 0-1 0,0-1-2 16,1 1 3-16,-1-1 0 0,-3 0-1 0,1-1 0 15,1 0 0-15,-2 0 1 0,1-1 0 16,-1 2 0-16,0-1-1 0,0-1 0 0,-2 1 0 15,2 0 0-15,0 1 1 0,-2 0-1 0,-1 0 0 16,-1 2-1-16,-1-1 0 0,0 2 2 0,-1 0 0 16,-4 0 0-16,1 0-2 0,-1 0 0 0,-1-1 0 15,-3 1 3-15,1-2-3 0,1 2 1 0,-4 0-1 0,1-2 1 16,-2 1 1-16,1 0-1 0,0-1 0 16,-1 0-1-16,1 0 1 0,-1 0-1 0,-2 0 1 0,1 2 1 15,1-1-1 1,-2 1 1-16,-1 0-1 0,1 0 2 0,-1 2 0 0,0 0 0 15,0 0 1-15,0 1-2 0,0 1 2 16,0 1-1-16,0-2 0 0,0 2 0 0,2-1-2 16,-2 0 1-16,1 1 0 0,1-1 0 0,0 2 0 15,0-1 1-15,1 1-2 0,-3 0 2 16,3 0-1-16,-2 1 2 0,1-1 0 0,-2 0 1 0,1 3 1 16,-1 0 1-16,0-1-1 0,0 4 1 0,0-1 0 15,0 1 0-15,-1 2 0 0,-1-1-1 16,1 0-1-16,-2 0 1 0,3 0-1 0,0 1 0 15,0-1-2-15,0 0-1 0,0 0-1 0,0 0 1 16,1-1 1-16,4 1-2 0,-1-1 2 0,-2 0-1 16,2 0 1-16,0 1 0 0,-3-1 0 0,1 1 2 15,0 2 0-15,-1-2 2 0,0 1 1 0,-1-1 0 16,0 0 1-16,0 0-2 0,0-1 0 0,0-2 0 16,-1 0-1-16,-2 1-1 0,1-2 0 0,2-2-3 15,-3 1 2-15,1 0 1 0,-2-1 1 16,3-2-2-16,-2 0 1 0,-1 0-1 0,0 0-1 0,1 0 1 15,-1-2 1-15,1 0 0 0,-2 0-1 0,1-2 3 16,-2 3 0-16,-2-3 1 0,1 0 0 0,1 0 1 16,-3-1 0-16,-1 1-2 0,-1-1 0 0,-2 0-1 31,0-1 1-31,-3 0 0 0,-1 1-1 0,-1-1 1 16,-3 1-4-16,-1-2 4 0,-1 1-1 15,-1 1-3-15,-4-1 1 0,1 1-2 0,-2-1-1 16,-2-1 1-16,-2 1 0 0,0-1-1 0,1 1 2 0,-1 0-2 15,-2 0 0-15,-1 0 0 0,-1-1 0 0,1 0 2 0,-2-1-3 16,-1 1 2-16,2 0-2 0,-1-2 2 0,1 1 0 16,-4 1-1-16,2-2 0 0,1 1-1 0,-1 1 4 15,0-2 1-15,1 0-2 0,-2 0-1 0,0-1 1 16,-1 3-7-16,0-2 3 0,-3 2-1 16,1-1 1-1,-3 2 1-15,0-1 1 0,-2 1 0 0,-1-1 0 16,0 2-1-16,2-1 0 0,-2 0 1 0,0 1 2 15,-2 0-4-15,0-1 1 0,1 1-2 0,-2-1 3 16,1 0-2-16,0-1 3 0,-2 1-1 16,-3-3-3-16,4 1 4 0,-1 0 0 0,0 1 0 15,-3-1-1-15,2 2 1 0,-2 0-1 0,1-1 1 16,-4 1 1-16,4 0-2 0,-2-1 0 0,3-1 1 16,-2 2 0-16,3-3 0 0,1 1 1 15,2 0-2-15,1-2-4 0,7 0 4 0,1 0 0 0,1 0 1 16,4 0-2-16,2-3 3 0,2-2-2 15,0 2 2-15,2-2-2 0,-1 1-1 0,1-1 1 0,0 1-1 16,0 0 1-16,0-1 0 0,0 2 0 0,2-1 0 16,2-1 1-16,-1 1 1 0,-2-1-2 0,5 0 1 15,-3 1-1-15,3-2 0 0,1 1 0 16,0 0 1-16,6 1 2 0,-2-1-2 0,2 1 0 16,-1-1 1-16,4 1 3 0,-3-1 0 0,5 1-1 15,1-1-2-15,1 0 0 0,1 1 1 0,0-2-2 16,5 1 4-16,-3 0-5 0,4 1 1 0,0-1 2 15,-2 2-3-15,4 0 1 0,-2 0 0 0,-2 1 0 16,4 1-1-16,0-1 3 0,-1 0-2 16,1 1-1-16,0 0 0 0,-2 0-3 0,1 0-1 15,1 0-5-15,-1 1-10 0,0-2-31 0,-3 2-54 16,4 0-119-16,0-1-234 0,1 1-1103 0</inkml:trace>
  <inkml:trace contextRef="#ctx0" brushRef="#br0" timeOffset="72270.92">13367 13876 543 0,'0'0'104'0,"0"0"-7"16,0 0 1-16,0 0 26 0,0 0 8 0,0 0 6 15,0 0 8-15,0 0-4 0,0 0-8 16,0 0-2-16,0 0-7 0,0 0-13 0,-1 1-18 15,1-3-17-15,0-3-19 0,-2-1-12 0,2-1-8 16,0-2-9-16,0 0-9 0,0-4-1 0,0-2-3 16,0-1-3-16,3-2 1 0,0-3 0 0,-2-1 0 15,1-3 2-15,-2-4 1 0,0-3 2 0,0-5-1 16,-2-3-2-16,-5-3-2 0,2-1-2 0,-3 1-2 31,-1-1 1-31,0 1 2 0,-1 1-3 0,0-1 1 16,0 2-3-16,2-1-2 0,-4 2 0 0,1-1-1 15,1 1-1-15,-2 3 2 0,1-4-3 0,0 1-1 16,-1-4 0-16,0-1-1 0,-1-1-1 16,3-1 0-16,0-1 0 0,-1 3 0 0,1-1 0 15,3 2-1-15,0 3 2 0,-2 4-1 0,-1 4 1 0,1 1 1 16,-2 5-2-16,0 0 2 0,-2 4 0 0,-1 2 0 16,3 1 0-16,-3 1-1 0,-1 2 1 0,3 2 0 15,-2 0 0-15,-1 2 0 0,1 1-1 0,-1 1 0 16,1 2 0-16,1 1 1 0,-3 0 0 15,3 2 0-15,-4 0 1 0,5 0 0 0,-3 0 2 16,1 0-3-16,3 2 1 0,-2-1 1 0,0-1-1 16,-1 0 1-16,3 0 1 0,-2 2-1 15,0-1 0-15,0-1-1 0,-1 1 0 0,-1-1 0 0,1 2 0 16,-1-1 0-16,0 1-1 0,0 2 1 0,0 0 0 16,1 1-2-16,-2-1 0 0,2 2 0 0,-3 0 0 0,-1 0-1 15,2 3 1-15,-1 2 0 0,-2 1 0 16,-1 1-1-1,5 0 0-15,-4 2 1 0,2-3 0 0,-2 1-1 16,5 2 1-16,-3-3 0 0,6 0 1 0,-2-1-1 16,4-1 0-16,1 0 0 0,3-2 0 0,-1-1 0 0,3 0-1 0,2 0 0 15,-3-1-2-15,3 2 1 0,0-1-1 16,1 0-1-16,0 0-3 0,-1 0-2 0,0 2-5 16,0 1-1-16,-2 0-9 0,0 1-12 0,2 0-15 15,-1-1-71-15,-2 0-106 0,1-2-176 0,2-1-825 0</inkml:trace>
  <inkml:trace contextRef="#ctx0" brushRef="#br0" timeOffset="72795.58">12639 11923 926 0,'0'0'117'0,"0"0"-34"0,0 0 5 0,0 0 3 15,0 0-4-15,0 0-11 0,0 0-4 0,0 0-5 16,0 0-7-16,0 0-7 0,0 0-3 0,0 0-8 16,0 0-7-16,-82 3-8 0,76 0-8 15,-4 1-5-15,3-1-4 0,-1 2-2 0,-5 1-3 16,0 0-1-16,1 1 0 0,-5 1-2 0,2 2-1 15,-3-1 2-15,-2 0 1 0,1 2 1 0,-3-2 2 16,0 4 2-16,0 0 2 0,-3 0 4 16,3-1 6-16,2 0 2 0,6-2 1 0,-2-1-2 0,6 1-4 31,2-2-4-31,3-1-4 0,-2-1-2 16,4-1-2-16,1 1-3 0,-2-2 0 0,3 3-2 15,1-1 0-15,0 2 0 0,0 2 2 0,0-1 3 16,0 1-1-16,0 0 1 0,4 2 0 0,-1 0 0 15,0-2 0-15,4 1 2 0,-2 1 3 0,3-1 4 16,2 1 7-16,2 0 4 0,2-1 2 16,0 0 1-16,2 0-1 0,-1 0-2 0,2 0-2 15,2-2-2-15,-4 1-5 0,4-1-4 0,-1 2-1 16,-3 0-3-16,4 0-1 0,-2 0 1 0,0 1 0 16,-1-3-3-16,3 1 1 0,-6 0-1 0,4-3-2 15,-5 0-1-15,1-1 0 0,0 0-2 0,-3-2 0 16,-3 2-2-16,1-2-4 0,-1 1-7 0,-4 0-12 15,3 2-36-15,-2 1-77 0,-2 2-131 0,-1-3-225 16,2-1-864-16</inkml:trace>
  <inkml:trace contextRef="#ctx0" brushRef="#br0" timeOffset="80822.5">10457 16163 679 0,'0'0'63'0,"0"0"-20"16,0 0 14-16,0 0 22 0,0 0 20 0,0 0-2 16,0 0-8-16,0 0-5 0,0 0-11 0,0 0-4 15,0 0-2-15,0 0-2 0,-19 54-3 16,18-48-8-16,1 0-7 0,0-1 0 0,0 4-1 15,-1-2-1-15,1 4 0 0,-1 0-8 0,0 0-5 16,1 1 3-16,0 2 2 0,0-1 0 0,0 1-2 16,0-1-12-16,2-2-5 0,2-1-1 15,3-1-1-15,3-1 0 0,0-1 4 0,0-1 0 0,4-2 2 16,3-2 1-16,1-2 1 0,1 0-2 16,2-4-2-16,3-1 0 0,-1-5-4 0,5 0-4 15,1-2-2-15,2-1-3 0,1 1-1 0,4-2 2 16,-2 1-1-16,3 1-1 0,-3 3-1 0,-1 1 1 15,1 2 2-15,-4 3 1 0,-3 1-2 16,1 2-2-16,-5 4 0 0,1 3 1 0,-4 4-3 0,0 0 2 16,-3 3-1-16,1 0 2 0,2 1 1 15,-2-2-1-15,3 0 2 0,2-1-4 0,-1-1 0 0,6-2 0 16,1-2 0-16,1-3 1 0,2-2 1 0,-1 0-1 16,7-2 0-16,-4 0 0 0,5-5-2 0,0-1 3 15,1-3-4-15,0 1 0 0,0-2 0 16,0 1 3-16,2 1-3 0,-2-2-1 0,1 3 2 31,-3-2 0-31,0 4 2 0,1 1-2 0,-5 2 0 16,1 1-4-16,-2 1 1 0,-2 0 0 15,-1 3 1-15,-2 2 0 0,1 1-1 0,-2 0 1 16,2-1-1-16,2 1 2 0,5-1 0 0,-3-1 0 16,5-1 2-16,-2-3-2 0,4 0 1 0,3 0-2 15,3-5 1-15,-3-1 1 0,6 0-1 0,-4 2 0 16,2-1-1-16,-1 2 0 0,-2 0 0 0,-2 3-1 15,-1 0 0-15,-2 0 2 0,-3 0-1 0,0 4 2 0,-4 1-1 16,-1 1-2-16,-1 0 3 0,1 0 1 0,3-1 2 0,0-2 1 16,5 0 2-16,4-3 2 0,6-1-1 15,4-6 0-15,8-3-4 0,8-3-1 0,2-1-2 16,2 1 1-16,3 0-2 0,0 5 0 0,-3 0 2 16,-3 3 1-16,-5 3 2 0,-5 2-3 0,-5 0 1 15,-8 6-5-15,0-1 2 0,-6 4 0 0,-2-1 2 16,-2 2-1-16,1-1-2 0,-2 1 1 0,4 0-2 15,6-1-1-15,1-1-2 0,7-3-8 0,7 0-17 16,8-4-54-16,11-1-123 0,-16 0-248 16,-22-1-1037-1</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38:57.520"/>
    </inkml:context>
    <inkml:brush xml:id="br0">
      <inkml:brushProperty name="width" value="0.05292" units="cm"/>
      <inkml:brushProperty name="height" value="0.05292" units="cm"/>
      <inkml:brushProperty name="color" value="#FF0000"/>
    </inkml:brush>
  </inkml:definitions>
  <inkml:trace contextRef="#ctx0" brushRef="#br0">10188 5853 0 0,'0'0'209'0,"0"0"-38"16,0 0-27-16,0 0 29 0,0 0 6 0,0 0-9 15,0 0-8-15,0 0 0 0,0 0-5 0,0 0-12 0,0 0-17 16,0 0-21-16,-3 4-18 0,3-2-15 31,0-2-17-31,0 0-11 0,0 0-10 0,0 0-6 16,0 0-3-16,0 0 1 0,0 1 1 0,0-1 2 16,0 0 0-16,1 1-12 0,-1-1 17 0,2 0 4 15,-2 1-1-15,2 0 13 0,-2 1-19 16,1-2-5-16,0 1 0 0,0-1-4 0,0 1-1 0,1 0-1 0,2 1 1 15,-1-2-2-15,0 1 2 0,3 0-3 16,-3 0 0-16,4-1-3 0,-3 2-2 0,3-1 1 0,2 1-2 16,-4-1 0-1,3 1-4-15,1-1-1 0,-1-1-1 0,-3 0 2 16,3 2-1-16,-1-2 0 0,-2 1-2 0,2-1-1 16,-3 1 0-16,2 1-1 0,-2-1-2 0,2 0 1 0,0 0-1 0,-1 0 0 0,0 0 0 15,1 0 2-15,0 0-2 0,-2-1 1 0,4 0-1 16,-4 0 2-16,3 0 1 0,-4 0-2 15,3 0 0 1,-4 0-2-16,0 0 0 0,3 0-2 0,-3 0 0 16,-2 0-6-16,1 0-4 0,-1 0-13 0,0 0-36 15,1 0-57-15,0-1-63 0,2-2-91 0,0 1-157 16,-1 1-816-16</inkml:trace>
  <inkml:trace contextRef="#ctx0" brushRef="#br0" timeOffset="1668.46">10671 5899 0 0,'0'0'246'0,"0"0"-60"0,0 0-65 16,0 0 3-16,0 0-8 0,0 0-13 16,0 0-1-16,0 0-2 0,0 0 0 0,0 0 7 15,0 0-2-15,0 0 0 0,0 0-6 0,-10 0-11 16,9 0-12-16,1 0-14 0,0 0-11 0,-1 0-10 0,0 3-11 15,0 2-6-15,0 2 4 16,-4 1 6-16,4 1 7 0,-2 3 1 16,-1-1-4-16,2 2-4 0,0-3-1 0,1 2-3 0,-1-3-2 0,2 0-3 0,0-1-1 15,0-1-3-15,0 0 0 0,0-1 1 16,3-2 0-16,-1 2 1 0,-1-2 2 0,4 0-1 16,-3-2 0-16,0 2 1 0,0-3 0 0,3 2 3 0,-3-3 0 31,4 0 9-31,-1 0 5 0,3 0 3 0,1-2-1 15,2-2-6-15,1-3-8 0,0 0-7 0,4-1-4 0,-3 0-3 0,5-1-2 0,-4 0-2 0,4 2-2 16,-3 0-1-16,2-2 0 0,-1 2-2 16,-1 0 0-16,1 2 0 0,-2-2-1 0,-3 0 0 31,1 3 1-31,-1-1-3 0,-3 0 0 0,2 2-1 0,-1 1 0 16,0-1-1-16,2 1 0 0,-2 1-1 0,1-2 0 15,0 2-1-15,1 0 0 0,-1 0 0 0,0 0 2 16,1 1-2-16,-1 0 1 0,0 0 1 15,0 0 1-15,1 0-1 0,2 0 1 0,1 0 1 16,-1 0 1-16,3-1-1 0,-2 1 0 0,-1 0-2 16,3 0-2-16,-3 0 0 0,2 0 1 0,-1 0 1 0,-3 0 0 15,5 0 0-15,-4 0 0 0,-2 0-4 0,1 0-5 16,-3 0-2-16,-4 0-6 0,1 0-10 0,-3 1-18 16,-1 1-40-16,-1 0-61 0,0 2-108 0,-3-1-184 15,-2 0-1034-15</inkml:trace>
  <inkml:trace contextRef="#ctx0" brushRef="#br0" timeOffset="2035.75">10515 6254 1531 0,'0'0'111'0,"0"0"-8"0,0 0 25 16,0 0 28-16,0 0-11 0,0 0-23 16,0 0-21-16,0 0-13 0,0 0-12 0,128-4-8 0,-100 1-5 15,2 2-11-15,1-1-7 0,1 1-9 0,5 0-6 16,-2 1 1-16,4 0 5 0,1 0-1 16,1 0-5-1,-1 0-5-15,-1 0-9 0,1 0-5 16,-2 0 2-16,-3 0-3 0,1 0 0 0,-3 0 2 0,-2 0-1 15,-2 0-2-15,-4-1 0 0,1-1-2 0,-4 2-3 16,-3-1 2-16,-4 1-2 0,1 0 1 16,-3-2-1-16,-3 1-1 0,0 1 0 0,-2-1-1 15,-4 1 0-15,3-1 0 0,-5 1-1 0,0-1-1 16,2 1-1-16,-3-1-2 0,0 1-6 0,-1 0-8 0,0-2-24 16,0 1-37-16,0-1-61 0,0 1-98 15,0-2-204-15,0 2-1039 0</inkml:trace>
  <inkml:trace contextRef="#ctx0" brushRef="#br0" timeOffset="36020.46">4153 10660 0 0,'0'0'433'0,"0"0"-321"0,0 0 10 0,0 0-3 15,0 0-6-15,0 0-16 0,0 0-13 0,0 0-14 16,0 0-10-16,0 0-12 0,0 0-11 0,0 0-11 15,0 2-9-15,0-1-8 0,0-1-3 0,0 0-5 16,0 1 1-16,0-1 1 0,0 1 0 0,1 2 4 16,0-1 3-16,0 1 3 0,1-1 5 0,3-1 1 0,-2 2 3 15,1-1 3-15,3 1 3 0,-1-1 6 16,-1 1 3-16,4-1 1 0,1 0 1 0,1 2-4 31,1-2-3-31,3 0-3 0,-2-1 5 0,4 1 11 16,-3 1 4-16,6-2-3 0,-1 1-11 0,-1-1-16 15,0 1-15-15,-1 0 0 0,2 0-1 0,-2 2 0 0,-2-3 0 16,4 0 1-16,-2 0-1 0,3 0-1 0,1 0 10 16,1 1 8-16,0-1 6 0,5-1-9 0,-3 1 1 15,1-1-7-15,-1 1-3 0,-1-1 10 16,2 1-7-16,-4 0-3 0,0 1-4 0,-1-1 1 16,-1 0 1-16,-2 0-3 0,2 0 2 0,-1 1-2 15,0-1 1-15,-1 1 0 0,0 0-2 0,2-2 3 0,0 1-1 16,1 1 0-16,-3-2 1 0,1 1-1 0,0-1-2 15,-1 1 1-15,-3 0 1 0,2 0-2 0,-2-1 2 16,1 1 1-16,-1-1 0 0,2 0 1 0,0 0 0 31,3 0 1-31,2 0 2 0,0-2-1 0,4 0-2 16,0-2 1-16,-3 2-4 0,-1 0 1 0,0-1-3 16,-2 2 0-16,-2 0 1 0,-3 0 1 0,-3 0 0 15,1 1 0-15,-2 0 1 0,-2 0 1 0,0 0 4 16,0 0 1-16,-3 0 3 0,1-2-1 15,-2 2 0-15,1 0 0 0,-2 0-2 0,1 0 1 16,1-1-1-16,-3 1-2 0,-1 0-1 16,4-1-1-16,-3 1-3 0,0 0-1 0,-1-1-1 0,2 1 0 15,1 0 0-15,-2 0-6 0,3 0-4 0,1-1-11 0,0 0-27 16,3-2-79-16,-4 2-180 0,2-1-1067 0</inkml:trace>
  <inkml:trace contextRef="#ctx0" brushRef="#br0" timeOffset="37961.14">12957 10926 29 0,'0'0'346'16,"0"0"-248"-16,0 0 6 16,0 0 21-16,0 0 9 0,0 0-14 15,0 0-15-15,0 0-19 0,0 0-12 0,0 0 8 16,0 0 1-16,0 0 5 0,-82-19 10 0,79 18-15 16,-2 1-10-16,4-1-7 0,1 1-17 0,-1 0-8 15,1 0-10-15,0 0-7 0,0 0-9 16,0 0-3-16,0 0-5 0,0 0-7 0,0-1-4 15,1 1-4-15,0 0 1 0,6-1 1 0,0 1 6 0,4-2 1 16,1 0 1-16,4 1 0 0,1-1-1 0,3-1 1 16,2 1-2-16,3 1 1 0,-1-2-1 0,5 2 0 15,-1 0 0-15,0 1-1 0,0 0 2 0,2 0-3 16,0 0 3-16,-1 0-1 0,1 0 0 16,0 0-1-16,0 0 0 0,1 2 1 0,0 0 0 15,1-1 2-15,-1 0-2 0,3 0 0 0,1 0-1 0,0 2 0 0,2-2 2 31,2 0 0-31,0-1 0 0,-2 1-2 0,1 0 1 16,3 2-1-16,-2-2 1 0,0 1-1 0,-2 0 0 16,1 1 1-16,-1 0-1 0,-1-2 2 0,-1 2-1 15,-1-2 0-15,3 1-1 0,-1 1 3 0,-1-2-4 16,-1 0 1-16,3 1-2 0,-1-1 2 16,4 0 1-16,-1 0 0 0,2-1 0 0,-1 1 2 0,4 0-4 15,0 1 2-15,2 0 1 0,-4-1 0 16,2 2-2-16,-2-2-1 0,-1 1 1 0,1 0-2 15,-1 1 2-15,-3-1 0 0,1 1 1 0,-2-2-3 16,0 2 2-16,1-1 0 0,-2-1 0 0,2 0-1 16,-1 1 1-16,1-1 1 0,-2 0-1 0,0 0 1 15,2 0 0-15,-3 2 0 0,2-2-1 0,-2 0 2 0,1 0-1 16,0 1 0-16,1 0-1 0,4-1 0 16,-1 0 1-16,3-1-1 0,4 1 0 0,-2 0-1 15,2-1 0-15,4 0 1 0,-1 1 0 0,3-1 1 16,3 0-1-1,0 0 0-15,2 0 0 0,2 0 1 0,-1 0-2 16,1 0 1-16,1 1-3 0,2-1-1 0,-1 0 1 16,1 1 0-16,0-1-2 0,4 0 5 0,-4 1-1 0,3-1 0 15,0 0 0-15,-3 0 1 0,3 1-1 16,-2-1 0-16,-1 0 1 0,3 0 0 0,-2 0 0 16,4 0 1-16,-1 2 0 0,2-2-1 0,1 1 2 15,2 0-1-15,-1 0-1 0,0-1 1 0,2 1-2 0,-2 0 0 16,0 1 0-16,1 0 0 0,-2 0 1 15,-1 1 0-15,1-1 0 0,-5 1 1 0,1 0-1 16,-4 0 0-16,-1 1 1 16,-2-1-1-16,-4 1 0 0,4-1 3 15,-5-1-2-15,4 2 2 0,-3-1-1 0,3 1-1 16,0 1 1-16,2-3-2 0,1 2 2 0,2-1 0 16,-1 0-1-16,0 1 0 0,0 0 0 0,4-1-1 15,-4 1 0-15,0-1 1 0,-1 1 0 0,0-2 1 0,0 2 0 0,0-2-3 0,-3 1 3 16,-2-1 1-16,2-1-2 0,-4 1 1 0,0 0 1 15,-4-1-2-15,3 1 2 0,-2 1-1 32,0 0-1-32,1 1 2 0,1-1-1 0,-1 0 0 15,6 0 0-15,-1 0 0 0,0 2 0 0,3-2-1 0,-1 2 0 16,-1 0-1-16,0 0-2 0,0-1 1 16,-3 1 0-16,1-2-1 0,-3 1 4 0,-1 1 3 0,-2 0-4 15,1-2 1-15,-4 2 0 0,0-2-1 0,-3 2-1 16,-1-1 1-16,-3 0-1 0,-1 1-2 0,-2-2-2 15,2 1-4-15,-1 2-21 0,0-2-65 0,-10 0-181 0,-8-1-994 0</inkml:trace>
  <inkml:trace contextRef="#ctx0" brushRef="#br0" timeOffset="42965.44">6852 9931 0 0,'0'0'273'16,"0"0"-155"-16,0 0-64 0,0 0 3 0,0 0 3 15,0 0 7-15,0 0 1 0,0 0 0 0,0 0-2 16,0 0-3-16,0 0-3 0,0 0-2 16,-6 0-4-16,6 0-5 0,-1 0 3 0,1-1 0 0,0 1 4 0,-1-1 0 15,1 0-7-15,0-1-3 0,-2 1-5 0,1 0-1 16,0 0-1-16,-1 0-2 0,1 0 0 0,0-2-3 15,0 1-4-15,-2 1-1 0,2-2-7 16,-1 1-1-16,0 0-3 0,1 1-1 0,-2 0 1 16,1-2 0-16,0 1 0 0,-1 1-3 0,1-2 1 15,-2 3-2 1,1-3 2-16,0 2-3 0,-1-2 1 0,1 3 0 16,0-3 0-16,-1 2-1 0,-1 0 0 0,1-1 1 15,0 1-2-15,1-2-2 0,-1 2 1 16,0 1-1-16,0-2 0 0,0 0 2 0,0 1 0 15,0-2 0-15,1 2 0 0,-1 0 0 0,0 0-1 16,0-2 0-16,-1 2 0 0,1 0 0 0,-3 0-2 16,3 0-1-16,-1-1 0 0,0 1-2 0,0 0 1 0,-1 0 0 15,1 0 2-15,1-2 1 0,-1 2 1 0,1 0-2 16,1-1 1-16,-2 0-3 0,0 0 0 16,0 1-3-16,1-2-1 0,-1 1 2 0,1 0-1 15,-2-2 1-15,2 1 1 0,-2-1 1 0,2 1-2 16,0-1 1-16,0-1-2 0,-1 1 0 15,-1 1 1-15,3-3 1 0,-3 1-2 0,2-1 0 0,-1 1-1 0,1 0 0 16,-1 1 1-16,1-2-2 0,1-2 0 0,-3 1 1 16,3-1-1-16,-2 0 1 0,1 0-2 31,1 1 1-31,-1-3-1 0,1 1 0 0,-1 1 1 16,-2-2 0-16,3 0 1 0,-2 0-1 0,0 0 2 15,-2 0-1-15,0 0 0 0,3 0 0 0,0-1-1 16,0 3 0-16,-1-2-1 0,1 0 2 0,-1 0-1 0,-1 0 1 15,2-1 1-15,-1-1 0 0,1 1-1 0,-1-2 0 16,1 0 0-16,3 1-1 0,-1-1 1 0,-2 1 0 16,3 1-1-16,1-1 0 0,0 1-1 15,0 0-2-15,0-1 1 0,0 1 1 0,0 0-1 16,4 3 1-16,-2-2-1 0,0 3 1 0,1-1 0 16,1 0 1-16,-1-1-2 0,1 2 0 0,1 0 2 0,-1 2-2 15,3-3 2-15,-1 1-3 0,0-1 2 0,-1-1-2 16,1 2 2-16,2-1 1 0,1 0-2 0,1-1 0 15,1 1 0-15,1-2 0 0,-2 1-2 16,1 0 3-16,0 1 0 0,-2 1-1 0,0 1 1 16,2 0-1-16,-4 1 1 0,3-1 0 0,-1-1-1 15,0 1-1 1,0-1-1-16,0 0 2 0,0 2-2 0,-2-1 2 16,4 1-3-16,-3 1 3 0,-2 0-1 0,2 1 1 15,0 0 1-15,0-1-2 0,-2 3 0 0,0-2 1 16,4 0 0-16,-3 1-1 0,0-1 1 15,2 1-1-15,1-1 1 0,-2 0-1 0,2-2 1 16,1 2 0-16,-1-1-1 0,1-1 1 0,1 1 0 16,-1-1-2-16,1 1 2 0,0 1 0 0,-1-1 0 0,0 1 2 15,0-1-2-15,-1 2-2 0,0-1 2 0,2 0 1 16,-2 1 0-16,2-1-1 0,-2 1 0 0,0-1 0 16,2 1 0-16,0 0 1 0,-1-2-2 0,2 1 1 15,-1-1 0-15,1 1 0 0,1 0-1 0,-1 0 2 16,0 1-1-16,1-1 0 0,0 2 0 0,0-2 0 15,-1 1 0-15,0 0-2 0,0 1 0 0,0 1-1 32,-3-1-1-32,0 1 1 0,-3 0 0 0,2 0 1 0,0 0 2 0,2-1 0 0,-1 1 0 0,0 0 2 31,2-1-2-31,-1-1 0 0,2 1 0 0,-1 0 0 16,1-1 0-16,-1 1 0 0,1-2-2 0,0 2 0 15,-2 1 2-15,0-1-1 0,-2 1 0 16,-1 0-1-16,-1 0-1 0,0 0 3 0,2 0-1 0,-2 0 0 15,-1 0-2-15,3 0 1 0,-2 1 0 0,-1 1 2 16,2 1-1-16,-1-2-2 0,2 1 3 0,-1 1-2 16,-1-1 2-16,1 0-1 0,3 1 0 0,-3-1 2 15,1 1-2-15,-1 0 2 0,0 0-1 0,1-1 1 16,-1 1-2-16,1 0 0 0,-2-1 1 0,0 2 0 16,1-2 2-16,0 2-2 0,-1-1 0 0,0 0 0 15,1 1 0-15,0-1 0 0,-2 0-1 0,1 1 0 16,0 0-2-16,-2-1 3 0,4 1-1 15,-4-1 1-15,0 1 1 0,1-1-1 0,-1 1 0 0,2-1 0 16,-2 2 0-16,2-2-1 0,-4 0 1 16,3 2-1-16,-2-1 2 0,3 1-1 0,-2-1 0 15,0 1 0-15,0 0 1 16,0 1-1-16,0 0-1 0,1 1 0 16,0-1 0-16,0 0 2 0,1 0 0 0,-1 0 0 15,0-1-1-15,-1 1-1 0,0-1 0 0,-1-1 2 16,1-1-2-16,-3 0 0 0,2 1 1 0,1 0 0 15,-4 0 1-15,1 1-1 0,1-2 0 0,-2 1 0 16,1 1 0-16,-1-2 0 0,-1 1 0 0,2-1 0 16,-1 1 0-16,1-1 0 0,-1 1 0 0,-1-2 0 0,1 0 1 15,1 2-1-15,-1-3 1 0,-1 2-2 16,1-1 2-16,0-1-1 0,1 1-1 0,-1-1 1 16,0 2-2-16,3-1 2 0,-3 0 1 0,1 1-1 15,0 0-2-15,0-1 2 0,1 1 0 0,-2 1 0 16,0 1 0-16,0 0 0 0,2 0 1 15,-2 0 0-15,0-1 0 0,-1 1-1 0,2 1 1 0,-2-2-1 0,1 0 0 16,0 1 1-16,0 0 0 0,2-1-1 0,-1 2 2 16,1-1-1-16,-2 1 1 0,1 0 1 15,0-1-3-15,-1-1 2 0,0 3 1 0,-1-2-2 32,2 0 3-32,-2-1-2 0,0 2 1 0,1-1-1 15,-1-1-1-15,0 1 2 0,0 0-3 0,0 1 3 16,0-2 0-16,0 2 0 0,0-1 0 0,0 1 3 0,0 1-2 15,0 1 2-15,-3-1 0 0,1 0-1 0,0 0 1 16,-1 1-1-16,-1-1 1 0,0 0 1 16,1 1 2-16,0-2-3 0,-2 1 1 0,1 0-2 15,1 0-1-15,-1-2 0 0,-2 2 0 0,1 0 2 16,1-1-3-16,-1 2 3 0,1 0 2 16,-2 0-1-16,0 1 0 0,1 0 0 0,0-1-2 0,0 1-1 0,0 2 2 15,0-2-2-15,0 2 0 0,-1-1-1 0,2-1 1 16,-1 1 2-16,1 0-3 0,-1 0 0 15,1-1-2-15,-2 1 1 0,3-2 2 0,-2 0-1 16,1 0 2-16,-1 0-4 0,0 0 3 0,1-1-2 16,0 0 0-16,1-1 0 0,0-1 1 15,1 1 1-15,-2-2 2 16,1 2 2-16,0-1-2 0,-1 0 1 0,1 0 1 16,-1 0 1-16,-1-1-1 0,1 2 3 0,0-1-1 15,0-2-2-15,-1 1 2 0,2 1-2 16,-4-1-2-16,4-1 0 0,0 1-2 0,-1-1 1 15,1 1 0-15,-1-1 0 0,0 0-2 0,0-1 2 16,0 1-2-16,-1 0 2 0,0 0 1 0,0-1 0 16,-2 2-2-16,1 0 1 0,-1-1-2 0,0 1 0 0,2 0 1 15,-2-1 0-15,0 0 2 0,2-1-2 0,-3 2 1 16,3-2 0-16,-1 0-3 0,0 0 1 0,1 0 0 16,-2-1 1-16,1 2-1 0,-1-1-2 15,-4 0 0-15,2 2 0 0,-3-1 1 0,0 2-1 16,1 0 2-16,0-1-4 0,0 0 2 0,1 0-1 15,-2 1 1 1,1-1-1-16,1 1 0 0,-1-2 1 0,1 2 0 16,1-2 1-16,-1 0-1 0,2 0 2 0,0 1-1 15,1-2 0-15,-3 0 0 0,2 1 1 0,2-1-1 16,-2 0-1-16,-1 1 2 0,1-2-1 0,-1 2-2 16,1-1 2-16,-3 2-2 0,1-2 0 15,-1 0 2-15,0 1-1 0,1-1 1 0,0-1 0 16,-1 1 0-16,-1 0-2 0,-1 0 2 0,1-1 2 0,-1 0-3 15,1 0 2-15,1 1 0 0,0-1-1 0,1 0 0 16,-1 1 0-16,2-2 0 0,0 0 3 0,0 0-1 16,2 0 1-16,-1 0-1 0,1 0 0 0,1 0 0 15,0 0 1-15,0 0 1 0,0 0-4 16,-1-2 3-16,2 1-1 0,0 0 1 0,-2-1-2 16,4 1 0-16,-5 1-1 0,3-1 1 0,0 1 1 0,0-1-1 15,-1 1 0-15,-1 0-2 0,0 0 0 0,-1 0-1 16,1 0 2-16,0 0 1 0,1 0 0 0,2 0 2 15,-1 0 1-15,1 0 1 0,-1-1-2 16,0 1 3-16,1-1-1 0,0 1 1 0,-1-2-1 0,1 1 0 16,0 0 0-16,-1 0 0 0,2 0 2 15,-1-2-1 1,0 2 2-16,1 0-4 0,1 0 0 0,0 0 1 16,-2-2-2-16,2 2 3 0,0-1-4 0,-2 1 1 15,2-1-3-15,-1 0 0 0,0 2 1 0,-1-1-2 16,3-1-1-16,-3 1 0 0,1 1 1 0,-1 0-1 15,3 0-1-15,-2-1 1 0,1 1 1 0,0 0-1 16,0 0 2-16,2 0-2 0,-2 0-2 0,2 0 2 16,-1 0 2-16,1-1-2 0,0 1 1 0,0 0 2 15,0 0-3-15,0 0 1 0,0-1 2 0,0 1-3 16,0 0 5-16,0-1-1 0,0 1 0 0,0 0-1 16,0-2 1-16,0 2-1 0,0 0-2 0,-1-1 3 15,1 1-3-15,0 0 1 0,0 0 0 16,0-1 0-16,0 1 2 0,0 0-4 0,0-1 0 15,0 1 0-15,0-1 0 16,0-1 0-16,0 1 1 0,0 0 0 16,0-2-1-16,0 3-1 0,0-3-2 0,0 1 1 0,0 0-2 0,0 0 3 15,0-1-2 1,0 3 2-16,0-3-2 0,0 2 1 0,0-2 0 0,0 2 1 16,0 1-2-16,0-1 2 0,0 1 1 15,0-1-1-15,0 1 2 0,0 0-1 0,0 0-1 16,1 0 1-16,-1 0-3 0,0 0 3 0,0 0 1 0,0 0-1 0,0 0 0 15,0 0-2-15,0 0 2 0,0 0-2 16,0 0-1-16,0 0 0 0,0 0-2 0,0 0 1 16,0 0 2-16,0 0-2 0,0 0 1 0,0 0 1 15,0 0-2-15,0 0 3 0,0 0 0 16,0 0 2-16,0 0-1 0,0 0-1 0,0 0 2 16,0 0 1-16,0 0 2 0,0 0-3 0,0 0-3 0,0 0 0 15,0 0 0-15,0 0-3 0,0 0-1 0,0 0-6 16,0-1-6-16,0 1-6 0,0-2-17 0,-1 0-29 15,0 0-40-15,-1-1-56 0,1 1-61 0,0 0-66 32,1 0-96-32,0 1-114 0,0 0-772 0</inkml:trace>
  <inkml:trace contextRef="#ctx0" brushRef="#br0" timeOffset="83556.7">9950 8456 1482 0,'0'0'131'0,"0"0"15"0,0 0 35 16,0 0 25-16,0 0-34 0,0 0-49 0,0 0-36 16,0 0-19-16,0 0-11 0,0 0-9 0,0 0-2 0,0 0 3 15,18 4 3-15,-12-4 4 0,2 0-8 0,3 0-9 16,3 0-8-16,-2-1-8 0,1-4-2 16,2 0-6-16,-1-2-3 0,-1-3-4 0,3 2-3 15,-4-1 2-15,1 0-4 0,1 1 0 0,-4 0 1 0,-2 0-1 16,-2-2 2-16,1 1 0 0,-4 0 0 0,-2-1-3 15,-1-3 0-15,0 1-1 0,0-3-1 0,-1 3-1 16,-5-4 0-16,0 1 0 0,-4 1 1 16,0-1-2-16,0 2-1 0,-2 1 1 0,2 0 0 15,0 2 3-15,-1 1 0 0,1 1 1 0,0 2-3 16,-1 2 0 0,2 0 1-16,-1 4-1 0,0-1 0 0,1 1-1 15,-1 0-2-15,-1 5 1 0,0 6 1 16,-1 2 0-16,-3 6 0 0,3 5 2 0,-5 5 0 0,5 7 4 15,-4 3 0-15,3 6 3 0,1 1-2 16,0 1 1-16,3-1-1 0,0-2-1 0,3-4 0 16,2-3 0-16,3-4 1 0,1-2 1 0,0-4 1 15,0-2-2-15,3-4 0 0,4-2-4 0,-3-1-3 16,3-4 2-16,0-1-5 0,-2-4-3 0,4 0-6 16,-2-2-14-16,0-4-20 0,1-2-44 0,2-1-87 0,0-4-149 0,-1-3-258 15,0 2-909-15</inkml:trace>
  <inkml:trace contextRef="#ctx0" brushRef="#br0" timeOffset="83788.69">10215 8371 1618 0,'0'0'423'0,"0"0"-272"0,0 0-33 0,0 0 9 31,0 0 3-31,0 0-12 0,0 0-9 0,0 0-15 0,0 0-11 15,0 0-13-15,0 0-14 0,119 4-5 0,-92-7-3 16,5-2-6-16,1-4-5 0,-1 2-11 16,1-1-9-16,-3 0-6 0,-2 0-4 0,-6 5-3 0,-2 0-4 15,-3 1 0-15,-7 0-4 0,-6 1-9 0,0 1-15 0,-4 0-20 16,-3 1-36-16,-3 6-64 0,-10 0-101 16,-1 4-150-16,2-3-147 0,5-4-736 0</inkml:trace>
  <inkml:trace contextRef="#ctx0" brushRef="#br0" timeOffset="83939.58">10279 8513 1204 0,'0'0'311'16,"0"0"-56"-16,0 0-51 0,0 0-12 15,0 0-30-15,0 0-10 0,0 0-8 0,0 0-19 16,0 0-26 0,0 0-26-16,0 0-22 0,0 0-19 0,128 0-14 15,-102-5-8-15,-4 1-10 0,-2 0-8 0,0 1-16 16,-6-1-32-16,4 3-71 0,-4-3-167 0,0 0-309 15,-8 2-905-15</inkml:trace>
  <inkml:trace contextRef="#ctx0" brushRef="#br0" timeOffset="84235.74">10983 8247 1917 0,'0'0'256'0,"0"0"-64"0,0 0-29 0,0 0-36 0,0 0-45 16,0 0-22-16,0 0-13 0,0 0-8 0,0 0-8 15,-129 112-8-15,105-87-3 0,-2 0-1 16,4-1-5-16,4 0-1 0,4-5-2 0,3-3-5 0,3-1 2 16,1-2-2-16,6-3-3 0,1-1 1 0,0-1 0 15,4-1 3-15,1-1 3 0,4-2 2 16,0-1 4-16,4 0 2 0,2-2 2 0,1-1 0 16,3 0-3-1,4 0-2-15,4-1 0 0,1-3-2 0,-1-1-3 16,2 0 0-16,1-1-3 0,0 0-3 0,-3 0-1 15,-2 1-1-15,0 2-1 0,-9-1-4 0,-1 2-3 16,-7 2-7-16,-4 0-9 0,-3-2-18 0,-1 2-34 16,0-1-71-16,-1-1-118 0,-6 0-233 0,4-1-358 15,0 2-475-15</inkml:trace>
  <inkml:trace contextRef="#ctx0" brushRef="#br0" timeOffset="84405.15">10976 8381 1342 0,'0'0'456'0,"0"0"-168"15,0 0-61-15,0 0-19 0,0 0-29 0,0 0-27 16,0 0-28-16,0 0-26 0,0 0-25 0,-11 136-16 16,10-110-14-16,-1 2-11 0,-2-2-12 0,2-2-7 15,1 0-9-15,0-3-6 0,0-1-6 16,1-3-15-16,0-3-22 16,4-4-48-16,4 0-87 0,3-5-160 15,-3-2-302-15,-4-3-895 0</inkml:trace>
  <inkml:trace contextRef="#ctx0" brushRef="#br0" timeOffset="84772.9">11256 8382 1696 0,'0'0'136'0,"0"0"-12"0,0 0 47 0,0 0 26 16,0 0-27-16,0 0-21 0,0 0-10 0,0 0-23 15,116 61-15-15,-97-45-19 0,-1 0-26 0,-4 1-9 16,-2-1-10-16,-1 0-11 0,-4 0-7 0,-6 1-4 15,-1-2-1-15,-4 2 0 0,-11 0-2 16,0 1-2-16,-4-3-3 0,0 0-1 0,-1 0-2 0,-1-7 1 16,4 1-1-16,2-5-2 0,-1-1 2 0,2-3-2 15,1 0-1-15,-3-6-1 0,5-2-2 0,-2-4 0 16,-3-4 2-16,5-2-3 0,-1-5-3 0,3-4-3 16,0-2-6-16,6-3 0 0,2-1 2 0,1 1 2 15,4 0 6-15,6 4 2 0,1 2 3 0,6 5 0 16,-1 0 0-1,1 2 5-15,2 4 0 0,0 1 0 0,1 0 1 16,1 1-3-16,0 1 1 0,1 2-2 0,5-1 0 16,-3 1 0-16,5 1-2 0,-7 2-1 15,3 1-2-15,-7 3-6 0,-1 2-6 0,0 1-19 0,-5 0-43 16,0 0-75-16,-2 4-137 0,-3 0-248 0,-4-1-1006 0</inkml:trace>
  <inkml:trace contextRef="#ctx0" brushRef="#br0" timeOffset="84991.03">11602 8477 2146 0,'0'0'37'0,"0"0"24"0,0 0 73 16,0 0 22-16,0 0-14 0,0 0-28 15,126-20-23-15,-105 17-15 0,-1 1-11 0,1 0-16 16,0-1-12-16,-1 1-7 0,1 1-4 0,-1-1-2 15,0-1-8-15,0 1-4 0,-1 0-8 16,-5 0-5-16,-1 2-4 0,-3-1-9 0,-6 1-17 16,2 0-30-16,-3-1-60 0,-3 1-107 0,0-2-183 15,0 0-202-15,0 1-870 0</inkml:trace>
  <inkml:trace contextRef="#ctx0" brushRef="#br0" timeOffset="85207.03">11791 8259 1509 0,'0'0'308'0,"0"0"-89"0,0 0-20 0,0 0-13 16,0 0-18 0,0 0-23-16,0 0-18 0,0 0-16 0,0 0-15 15,0 0-15-15,0 0-11 0,-3 134-13 16,4-103-11-16,1 2-11 0,2-1-11 0,-2 1-8 16,0-1-5-16,3-1-6 0,-1-1-4 0,-2-2-1 15,4-2-2-15,-3-5-3 0,3-3-8 0,-2-1-17 16,3-3-24-16,-2-4-36 0,3-2-53 15,-1-4-92-15,-3-2-201 0,2-1-317 0,-3-1-752 0</inkml:trace>
  <inkml:trace contextRef="#ctx0" brushRef="#br0" timeOffset="85439.18">12160 8201 2032 0,'0'0'158'0,"0"0"-83"16,0 0 54-16,0 0 55 0,0 0 15 15,0 0-34-15,0 0-46 0,0 0-30 0,12 135-18 16,-10-104-8-16,1 1-5 0,2 1-10 0,-2 0-6 16,3-1-11-16,-2 0-9 0,2-1-9 0,-2-2-1 15,3-1-4-15,-3-2-2 0,2-2-2 16,-2-2-5-16,4-4 0 16,0 0-5-16,-3-3-1 0,3-2-6 0,-1-3-8 15,-1-2-14-15,2-2-23 0,-1-1-27 16,-4-2-42-16,1-2-60 0,-2-1-104 0,-1 0-225 15,-1 0-1019-15</inkml:trace>
  <inkml:trace contextRef="#ctx0" brushRef="#br0" timeOffset="143228.5">2755 11874 389 0,'0'0'340'0,"0"0"-121"0,0 0 4 15,0 0 14-15,0 0-21 0,0 0-34 16,0 0-34-16,0 0-36 0,0 0-30 15,0 0-27-15,0 0-19 0,0 0-16 0,-12 2-12 16,13 0-5-16,0-2 0 0,4 1 4 0,0 0 7 16,3 1 8-16,0-2 5 0,3 1 4 15,1 1 4-15,0-1-1 0,5-1-4 0,-3 0 4 0,5 0 0 16,2 0 6-16,-2 0 15 0,3-1-2 0,4-2 0 16,-3 0-4-16,4-1-13 0,-3 0-8 0,-1 0-6 15,0-1-9-15,-5 2-3 0,0 1-5 0,-4-1-1 16,-1 2-3-16,-3 1 0 0,-4 0-1 0,1 0-1 15,1 0-3-15,-5 0-5 0,-2 0-12 0,-1 1-26 16,0 0-30-16,0 2-66 0,-1 0-136 16,-2 0-210-16,-1-1-961 0</inkml:trace>
  <inkml:trace contextRef="#ctx0" brushRef="#br0" timeOffset="143482.57">2716 12172 1044 0,'0'0'132'0,"0"0"31"0,0 0 44 0,0 0 14 16,0 0-31-16,0 0-24 0,0 0-17 0,130-31-24 16,-110 23-22-16,3 0-21 0,3 0-23 15,-3 1-18-15,-3 1-12 0,1 1-11 0,-2 0-7 16,-1 4-4-16,-5-2-2 0,4 1-1 0,-5 1-1 15,-1 1-2 1,-1 0-2-16,-1 0-6 0,-1 0-14 0,-4 0-29 16,-1 0-45-16,2 0-91 0,-3 0-156 15,-1 0-211-15,0 0-855 0</inkml:trace>
  <inkml:trace contextRef="#ctx0" brushRef="#br0" timeOffset="144200.54">567 12032 1200 0,'0'0'101'0,"0"0"-22"0,0 0-1 0,0 0 23 16,0 0-5-16,0 0-26 0,0 0-28 15,0 0 3-15,0 0 21 0,0 0 22 0,0 0 18 16,0 0-4-16,0 0-17 0,0 0-11 0,55 17-8 0,-45-16-7 15,0 0-7-15,1 1-5 0,2-1-7 0,-2 0-4 16,0 0-1-16,3-1-4 0,-3 1-1 16,1-1-4-16,1 0 0 0,1 0-3 0,-3 0 0 15,1-1-4-15,1 0-4 0,-3 0-4 0,-2 0-3 16,2-1-4-16,-2 1 2 0,0 0-2 16,-4 0 0-16,4 0-1 0,-2 1-2 0,-2-1 0 0,1 1 0 0,-1 0 4 15,-3-2-4-15,2 1-4 0,0 1-9 0,2-1-27 16,-3 0-47-16,2 0-91 0,-1-2-152 0,-2 2-222 31,0 1-903-31</inkml:trace>
  <inkml:trace contextRef="#ctx0" brushRef="#br0" timeOffset="145148.84">1199 11225 777 0,'0'0'422'0,"0"0"-205"0,0 0-3 0,0 0 14 15,0 0-24-15,0 0-61 0,0 0-58 0,0 0-34 16,0 0-16-16,0 0-12 0,0 0 2 16,0 0-1-16,0 0 3 0,0 0 2 0,31-2-5 0,-19 2-1 15,5 0-4-15,1 0 0 0,-2 0 0 16,3 3-2-16,-2 1 0 0,-2 2-1 0,2 1-2 15,-1 1 2-15,-1 1 1 0,1 0-2 0,-3 0 0 16,-1 0-3-16,-2 1 1 0,0 1 2 0,-1-1 1 16,-5 1 3-16,2 2 3 0,-4 2 5 0,-2 3 2 0,0 1 0 15,-5 3-2-15,-2 1-4 0,-4 0-3 0,-2 0-5 16,-2-1-5-16,1 1-3 0,-3-1-3 16,2-1-2-16,-1 0 0 0,0-3 1 0,2-2 0 15,0-2-1-15,0-4 5 0,3-2-1 0,0-2 5 16,0-4 1-16,1-1-1 0,0-1 0 0,0 0-3 15,0-5-5 1,1-2-1-16,0-3-4 0,3 1-3 0,0 0-1 16,2-2 0-16,0 3 0 0,2-2 1 0,2 2 2 15,0 1-1-15,0 0-1 0,0 1-1 16,0 2 0-16,4-2 0 0,1 1 3 0,0 0 1 0,1 0 1 16,4 0 2-16,-1-1-1 0,0 0 2 15,3 0-2-15,-2 1 0 0,3 0 0 0,0-1 1 16,-2-1-1-16,3 0 2 0,-4 2-1 0,1-3 0 0,1 2 1 15,-2-1-1-15,2 0 0 0,-3 1-1 16,-1 1 0-16,0 1-2 0,-1-1 0 0,-2 1-1 0,0-2-6 16,0 0-6-16,1 0-14 0,0-2-25 15,2 0-38-15,-2-2-58 0,0 1-88 0,2-2-138 16,-3 3-178-16,1 4-846 0</inkml:trace>
  <inkml:trace contextRef="#ctx0" brushRef="#br0" timeOffset="145932.31">1669 11180 943 0,'0'0'261'0,"0"0"-7"0,0 0-7 16,0 0-26-16,0 0-43 0,0 0-42 0,0 0-36 16,0 0-29-16,0 0-17 0,0 0-9 0,0 0-8 15,0 0-8-15,0 0-5 0,0 0-4 0,8 1 5 16,-5-1 3-16,4-1 3 0,-2-3-5 15,1 1-7 1,4-2-7-16,-2 2-3 0,2-2 0 0,-1 2 0 16,2-1 2-16,0-1-1 0,1 1 3 0,-2 0-2 15,1-1 0-15,3 1-3 0,-4-1-1 16,1 2 0-16,1-2-1 0,-4 1 1 0,2-3 3 0,3 1 1 16,-2 1 5-16,1-3 2 0,2-1-2 15,0-1-3-15,0 1-4 0,2-2-7 0,-1 2 0 16,2-5 1-16,0 2 1 0,0-1 7 0,-1-1-1 0,-5 3 1 15,0 1 2-15,-4 2 6 0,-4 1 5 0,0 0 2 16,1 0-4-16,-2 1 0 0,-2 0-3 0,0-1-3 16,0 1-1-16,0-1-2 0,0 0-4 15,-2 1-2-15,-5-1-5 0,2 1-2 0,-2 1-5 0,-3 0 2 16,0 1-1-16,0 0-1 0,-2 3-3 0,-2-1 1 31,4 2-2-31,-2 0-3 0,3 0-1 0,0 4-1 16,0 2 2-16,0 1 1 0,1-1 2 0,-2 4 2 15,1-1 1-15,0 2 0 0,0 1 2 0,2-2 2 16,0 3-1-16,-1 1-1 0,3 1 1 16,-2 1 0-16,1 1 0 0,3 1 4 0,-2 2 0 15,2-1 0-15,2 3 2 0,-1 1-3 0,1 1 2 16,-3 2 1-16,3 1 1 0,0 1-2 0,1-2 1 0,0 1 0 16,0-1 3-16,0 1 3 0,0-1-1 0,0 2-1 15,0-4-3-15,0 1 0 0,0-3-1 0,0-1-3 16,0-3 4-16,1 1 4 0,-1-1 1 0,0-1-2 15,0-1-1-15,0-1-1 0,-2-1-1 0,0 0 0 16,-2-1 0-16,0-1 1 0,1 1-1 0,-3-1 4 16,0 1-1-16,0 1 0 0,-3-3-3 0,0 0 1 15,0-2-5-15,0 0-5 0,-1-2-9 0,-2-1-15 16,-1-2-26-16,2-4-36 0,-3 0-48 0,1 0-74 16,0-7-104-16,1-4-97 0,-1-4-102 0,2 3-185 15,6 4-29-15</inkml:trace>
  <inkml:trace contextRef="#ctx0" brushRef="#br0" timeOffset="146170.46">1563 11523 457 0,'0'0'168'0,"0"0"43"0,0 0 20 0,0 0 1 15,0 0 4-15,0 0-23 0,0 0-10 0,0 0-8 16,0 0-31-16,0 0-31 0,0 0-23 0,0 0-25 16,116-51-9-16,-99 47-5 0,0-2-7 0,0 0-6 15,2-1-5-15,1 0-11 0,0 0-7 0,1-2-6 16,-1 1-2-16,0-1-1 0,1 1-4 0,-1-1-2 15,0 1-5-15,-1 0-3 0,-3 1 0 0,0 2-2 16,-1-2-2-16,0 3-3 0,-5-1-3 0,0 1 4 16,0 1-2-16,-4-1-1 0,0 2-1 0,0 0-2 15,-3 0-3-15,3 0-5 0,-2 1-9 16,-1-1-22-16,2 0-37 0,-1-1-49 0,3-1-77 0,-2-1-125 16,1 2-217-1,-4 1-933-15</inkml:trace>
  <inkml:trace contextRef="#ctx0" brushRef="#br0" timeOffset="147334.37">2262 11328 529 0,'0'0'252'0,"0"0"-24"0,0 0 29 0,0 0 17 15,0 0-38-15,0 0-46 0,0 0-44 0,0 0-31 16,0 0-14-16,0 0-14 0,0 0-10 16,0 0-11-16,0 0-8 0,0 0-4 0,0 5-3 15,0-5-2-15,0 0-3 0,0 1-4 0,0-1-13 0,-3 0-13 16,1 1-10-16,1 0-7 0,-1-1 2 0,-3 1 1 15,2-1-1-15,1 2 1 0,-3-1-1 0,2 0 0 16,0 0-1-16,-5 1 1 0,4 0 0 16,-1 0-1-16,0 0 2 0,0 1-1 0,0-1 0 15,-1 2 2-15,1-2-2 0,0 1 1 0,2 1-1 0,-3-1 0 16,3 2 0-16,-4-2 1 0,4 1-1 16,-3 0-2-1,4 0 2-15,-3 1 0 0,1-3 1 0,2 1-2 16,0 0 0-16,0-2-2 0,0 2 0 0,0-2-2 15,1 1 1-15,0 1-2 0,1-1 0 0,-1 1 2 16,-1 1 0-16,0 1 0 0,-1-2 1 16,2 1 1-16,1-1 0 0,-1 0 1 0,1 0 1 15,-1 1 0-15,0-1 0 0,1 0-1 0,-1-1-1 16,1 1 0-16,0-1 1 0,0 1-1 0,-2-2 1 0,2 2 0 16,0-2 0-16,-3 1 1 0,3-1 0 0,0 2 2 15,-1-2-2-15,1 1 0 0,-1 0 0 16,1 1 1-16,0-2-2 0,0 1 2 0,-1 1-2 0,1-2 0 15,-1 1 1-15,1-1-1 0,0 0 1 0,-2 2 0 16,2-2-1-16,0 0 0 0,0 1 2 16,-1 0-3-16,1-1 1 0,0 2 1 0,0-1-1 0,-2 0 2 15,2 1-1 1,0-1 1-16,-2 1-1 0,2-1-1 0,0 0 0 0,0 0-1 0,0-1 2 16,0 1-2-16,0 0-2 0,0 0 0 15,0-2-3-15,0 3 0 0,0-2-3 0,2 1-2 16,0-1 0-16,1 2-1 0,-1-1 3 0,0-2 2 0,4 3 1 15,-4-2 3 1,3 0 2-16,0 1 0 0,-1-1 0 0,2-1 2 16,-3 0-1-16,3 1 0 0,-3-1 0 0,1 0 1 15,0 0 0-15,-2 0 0 0,4 0 2 0,-4 0-2 16,-1 0 1-16,1 0 1 0,1 0-1 0,0 0 0 16,-2-1 0-16,0 0 0 0,1-1-1 0,-1 2 2 15,1-1-1-15,0 0 1 0,-2 0 5 0,1 1 0 16,-1-2 4-16,0 2 1 0,0 0 2 0,0 0 3 0,0 0 1 15,0 0 0-15,-1 0-1 0,-3 0-12 16,2 0-12-16,0 0-7 0,-2 0-7 0,-1 0-1 16,2 0-1-16,-5 0-2 0,1 2 5 0,0 1 1 15,1 2 5-15,-4 0 7 0,3 0 2 0,1 2 3 16,-3 1 0-16,-1 0 2 0,2 1-2 16,0-2 3-16,4 0 0 15,-2-2-2-15,2 1 0 0,-2-1 2 16,3 1 0-16,1 0 1 0,-3-1 0 0,2 0-1 15,2 1 1-15,-2 0-1 0,0-1-2 0,0 0 1 16,2 1 0-16,1 0-1 0,0-1 2 0,0 0-3 16,0 0-2-16,0-1-1 0,0 0-3 15,0 0 0-15,3-1 0 0,1-1-1 0,0 1 3 0,-2-1 2 16,5 0 2-16,-4-1 4 0,5-1 1 0,1 0 2 16,-2 0 3-16,2 0-1 0,2 0-1 0,2-2-3 15,-2-1-2-15,1-2-2 0,-1 0-2 0,1-1-6 16,2 1-13-16,-2-2-28 0,0 0-54 15,0 0-120-15,-3 0-253 0,-1 4-994 0</inkml:trace>
  <inkml:trace contextRef="#ctx0" brushRef="#br0" timeOffset="147973.37">1255 12153 1026 0,'0'0'185'0,"0"0"-18"0,0 0 14 15,0 0 16-15,0 0-31 0,0 0-59 0,0 0-54 16,0 0-32-16,0 0-21 0,0 0-11 16,0 0 3-16,0 0 10 0,0 0 15 0,0 0 23 15,38 8 11-15,-23-8 7 0,-1 0-1 0,5 0-1 16,-2 0-3-16,3-1-2 0,1-2-4 0,1 0-7 0,0 0-6 16,0-1-7-16,1-1-2 0,2 2-5 15,-2-2-5-15,1 0-4 0,1 3-6 0,-4-2 1 0,5-1 15 16,0 1 6-16,3-2 5 0,0-1 1 15,1 0-13-15,-2 1-6 0,0 0-1 0,1 1-2 16,-2-1-3-16,-3 1-1 0,4 1-2 0,-4-1 1 16,2 1-4-1,-4-1 0-15,-1 1 0 0,-1 1-2 0,-3 1 3 16,-3-1-1-16,0 1 3 0,1 1-2 0,-2-2-1 16,4 1-1-16,-3 0 0 0,1 1-2 15,-3-1 1-15,-2 2 0 0,1-1 0 0,-1 1 1 16,-1-1 0-16,2 0 0 0,-1 0 0 0,0-1-4 15,1 1-1-15,-3 0-2 0,-3 0-6 0,1 1-10 16,-4 0-19-16,-1 0-36 0,-1 0-54 0,0 0-85 0,0 0-71 16,-2 0-116-16,1 0-111 0,-1 0-692 0</inkml:trace>
  <inkml:trace contextRef="#ctx0" brushRef="#br0" timeOffset="148824.63">1282 12462 563 0,'0'0'182'0,"0"0"-35"0,0 0 11 0,0 0 14 15,0 0-24-15,0 0-37 0,0 0-38 0,0 0-21 16,0 0-11-16,0 0-5 0,0 0 2 0,0 0 12 15,0 0 11-15,10 2 8 0,-8-2-1 0,3 0-13 16,-3 0-8-16,4 0-8 0,-2-2-6 0,-2 2-2 16,2-1-4-1,0 0 0-15,1 0-1 0,0 0 5 0,1-2 4 16,0 1 3-16,2 0-1 0,-2-1-5 16,0-1-4-16,3 3-5 0,-2-3-6 0,1 1-2 15,-1-1-2-15,3 1-3 0,-1 1-1 0,1-1-3 16,0 2-3-16,-1 0 0 0,1 1-3 0,1 0 4 15,-1 0 1-15,1 0 1 0,0 0 2 16,0 1-1-16,-1 1-1 0,2 1-2 0,-3-1 1 0,0 0-1 16,1 2 2-16,-1 0 1 0,-1 0 0 0,-3 2 2 15,3-2 1-15,-5 3 2 0,2 0 5 0,-3 2 8 16,-1 0 0-16,0 1 3 0,-1 1-2 0,0 1-2 16,-1 1 1-16,-2-1-3 0,-4 2-2 15,0-1-3-15,0 0-3 0,-2 0 0 0,0-1 0 16,-3 1-3-16,0 0 1 0,0-1-1 0,0-1 1 0,0 0-1 0,-1 0 0 15,0-2-2-15,-2 0-1 0,3-2 1 16,-3 0-2-16,1-3 1 0,3 0 1 0,-3-3-2 16,3-1 0-16,2 0-3 0,-1 0 2 0,3-5-2 15,-1 1-1-15,3-1-5 0,-1-1-5 0,4 1-5 16,-1 0-3-16,0-1 1 0,2 3 3 16,1-4-2-16,0 3 2 15,0-2 0-15,0 0 2 0,1 0 3 16,4 0 0-16,-3 1 3 0,0-1 1 0,5-1 0 15,-4 0 2-15,4 0-1 0,-2 1-3 0,2-2 3 16,2 1-2-16,-3 0-1 0,0 2-4 0,2 1 4 16,2-1 0-16,-2-1 3 0,1 1 1 0,3 1 1 15,-1-1 0-15,-1 0-1 0,1 1 3 0,-3 0-3 16,-1 1 0-16,1-1 0 0,1 3 0 0,-1-2 0 0,-4 0 1 16,4 0 0-16,-3 1-2 0,1 0 1 0,-1-1-1 15,-1 2-2-15,-1-2 1 0,3 3-2 0,-4 0-5 16,2-1-13-16,2 0-20 0,-4 0-37 0,5-1-70 15,-3 0-116-15,3 1-197 0,-5 0-994 0</inkml:trace>
  <inkml:trace contextRef="#ctx0" brushRef="#br0" timeOffset="149775.6">1868 12371 781 0,'0'0'379'0,"0"0"-187"0,0 0-20 16,0 0 30-16,0 0-5 0,0 0-40 15,0 0-34-15,0 0-28 0,0 0-16 0,0 0-11 16,0 0-14-16,0 0-15 0,0 0-10 0,0 0-11 15,-38 9-4-15,30-3-2 0,3 2-2 0,-3 1 1 16,1 0 1-16,2 0-1 0,-2 2 1 0,4-3-5 0,-2 2-2 16,3-1-2-16,1 0 0 0,1 0 0 0,0-1-1 15,0 0 1-15,0 0-1 0,1 0 0 16,3-2-2-16,0 0-1 0,-1 1 1 0,3-2 1 16,-1 1 4-16,2-1 1 0,1 2 2 0,-1-1 1 15,1-2-1-15,1 1 1 0,1-2 0 0,2 0 0 16,1-1 4-1,2-1 1-15,-3-1-1 0,5 0 5 0,0 0 6 16,3-4 0-16,-1-3 2 0,0-2-3 0,2 0-5 16,-3 0-4-16,1-2-2 0,0-1-1 0,-2-1 0 15,1-1 0-15,-1 0-3 0,-1 2-1 0,-2-1-1 16,-4 2 3-16,1 1 5 0,-4 1 2 16,-3 3 3-16,0 1 3 0,-1 1 6 0,-2-1 3 0,-1-1-2 15,0-1-3-15,0 0-4 0,0 0-6 0,-4-2-3 0,-1 2-2 16,0-1-2-16,0 0-2 0,-2 1 1 0,1 0-1 0,-1 1-2 15,-1 2 0-15,1-1-4 0,-1 2-3 0,-1 0-2 32,0 1-3-32,-2 1-3 0,2 0-3 0,-2 1-3 15,0 0-3-15,0 0-1 0,-1 0-2 0,1 2-4 16,3-1-9-16,0 1-10 0,-2 0-23 0,5-2-41 0,1 0-55 0,2 0-94 16,1 0-138-16,-1 0-141 0,2 0-872 0</inkml:trace>
  <inkml:trace contextRef="#ctx0" brushRef="#br0" timeOffset="150055.6">2037 12093 1204 0,'0'0'331'0,"0"0"-142"0,0 0-47 0,0 0-6 15,0 0-29-15,0 0-40 0,0 0-12 0,0 0 10 16,0 0 11-16,0 0 4 0,-4 124-2 15,2-94-11-15,-1 2-6 0,-1 3-6 0,3 3-11 16,-1 2-9-16,-3 4-10 0,1 3-7 0,-1 2-4 0,0 4-3 16,1 1-5-16,0-3-3 0,2 2-2 0,1-2-3 15,1 2-2-15,0-2-1 0,0-4-3 0,0-7-2 16,0-3-2-16,0-9-3 0,0-1-5 0,0-4-12 16,0-2-24-16,0-2-46 0,1-2-87 0,0-2-152 15,1-4-190-15,0-4-879 0</inkml:trace>
  <inkml:trace contextRef="#ctx0" brushRef="#br0" timeOffset="153838.81">773 13418 530 0,'0'0'64'0,"0"0"-11"16,0 0 8-16,0 0 12 0,0 0-1 0,0 0-7 0,0 0 2 15,0 0 0-15,0 0 0 0,0 0-3 0,0 0-20 16,0 0-13-16,2 2-4 0,5-1 9 0,-1-1 17 16,2 0 4-16,2 1-7 0,3-1-10 15,1 0-9-15,-1 0 0 0,4 0-1 0,-2 0-8 16,3 0-3-16,2 0-3 0,2-2 2 0,2-2 3 15,2 0-3-15,3 0-6 16,1 1-6-16,0-1-4 0,0 1 0 16,-2 2-1-16,1 0 0 0,-1 1-2 0,1 0 1 15,2 0 0-15,1 0 1 0,1 0 3 0,0 0-3 16,-1 1 2-16,2 0 1 0,3 1 3 0,1-2-3 16,1 1 0-16,-1 0 0 0,4 0-1 0,0-1 1 15,1 2 0-15,0-2-2 0,0 0 2 0,3 0 1 16,-2 0 1-16,3 0-1 0,-2-3-1 0,2 1 3 15,-3 2 0-15,1-3 3 0,1 1 1 0,-4-1-3 16,2 0-1-16,0 0-1 0,-2 1 1 0,2-2 5 16,0 3 0-16,-1-3-1 0,-1 2-4 0,-2 0 1 15,2-1-2-15,-3 3 2 0,0-2 0 0,-4 2-2 16,3-1 1-16,-5 1-2 0,-1 0 0 16,-3 0-3-16,0 0 0 0,-7 0-1 0,4 0 5 0,-4 0-2 15,-2 0 0-15,1 0 1 0,0 0-2 0,-2 0-2 16,0 0-1-16,0 0-6 0,-4-1-12 0,4-2-22 15,-1 1-64-15,-2-2-124 0,-1 2-164 0,-6 1-825 16</inkml:trace>
  <inkml:trace contextRef="#ctx0" brushRef="#br0" timeOffset="156695.01">5750 12961 210 0,'0'0'80'0,"0"0"-31"16,0 0 10-16,0 0 4 0,0 0 7 0,0 0 3 15,0 0-10-15,0 0-9 0,0 0-19 0,0 0-16 16,0 0-9-16,0 0-7 0,0 0 10 0,0 0 12 16,7-5 11-1,-4 8 9-15,-1 0 0 0,4 2-6 16,-2 1-3-16,2 0-2 0,-2 0 1 0,2 3 6 15,-2-1 5-15,4-1 3 0,-2 1-3 0,1 0-5 16,1 0-5-16,-1-1-5 0,1 1-3 0,-1-2-4 0,1 1-1 16,0-2 0-16,0 0 3 0,0 0 2 15,3-3 1-15,1 0-1 0,1 1-1 0,0-2-3 0,3-1-5 16,-2 0-5-16,5-1-4 0,1-3-2 0,0-2-1 16,1-1-3-16,2-1-1 0,0 0-1 15,1-2 0-15,2 0 0 0,1 1 1 0,2-1 0 0,-2 2-1 16,2-1 3-16,-1 2-3 0,1 2-1 15,-4-1 3-15,1 2-1 0,-1 3 1 0,0 0 0 0,-3 1-1 16,-2 0 1-16,1 5 1 0,-1 0 1 0,-1 2-1 16,0 0-2-16,-1 0-1 0,1 0-1 0,2 0 1 15,3 0 1-15,-2 0 0 0,5-3 1 16,-1 1 0-16,3-2-2 0,1 1 3 0,0-2-1 16,1-1-1-16,0-1 0 0,1 0-2 0,1 0 0 15,1 0 0-15,0 0 2 0,2-3 0 16,0-1-1-16,1 0 0 0,1-1 0 0,2 1 0 0,2-2 1 15,0 1-1 1,0-1 0-16,1 2 1 0,-2-2-1 0,4 1 0 16,1 0-1-16,0 1 2 0,0 0-1 15,2 0 1-15,-1 3 0 0,0 0 2 0,-2 1 0 16,1 0 1-16,0 2 4 0,0 3 0 0,0-1 2 16,-1 1 2-16,1-1-1 0,1 1-1 0,-1-2-3 15,1 1 0-15,2-1-2 0,2 1-4 0,-1-2-1 16,1 1-2-16,1-1 2 0,-2 0-1 0,1 1 1 0,0-2-1 15,-1 0-1-15,0 2 1 0,1-1 0 0,-3 1 0 16,-2-2-1-16,2 1 0 0,2 0 2 16,-1-2-1-16,2 0-1 0,1 0 2 0,-1 0-2 0,3 0 1 15,3-3 0-15,-2 1 1 0,3-1-2 16,-1 1 2-16,-2-1 1 0,1 3 0 0,-1-1 1 16,-3 1-1-1,-2 0 0-15,1 0 3 0,-1 1 0 0,-7 6 3 16,1-1 4-16,0 1 3 0,-3 1 0 0,2 0-3 15,-3 1-3-15,3-1-3 0,3 0-2 16,-2-1 0-16,5-1-2 0,-1-1-2 0,-1 0 1 0,1-1-2 16,3-1-1-16,-1-1 1 0,-1-1 1 15,-1 0 1-15,0-1 1 0,2 0-1 0,0 0-1 0,0 0 0 16,2-1 1-16,-1-1-2 0,0-1 2 0,3 2-2 16,-1-2 1-16,-3 0 0 0,2 1-1 0,-1 1 1 15,-1 1 0-15,1 0 1 0,2-1 1 16,-1 1-1-16,2-1-1 0,4-1 2 0,2 1-1 15,0-1 0-15,1 0-1 0,0 0-1 0,0 0 0 16,-1 1 1-16,0-2 1 0,-3 1-1 0,1 1 1 16,0-1 2-16,-2 2 2 0,1 0 6 0,-2 0 5 0,2 0 2 15,-2 0 4-15,4 0 1 0,-2 2-3 0,-1 0-2 16,3 0-3-16,-2 0-4 0,-1-1-5 0,3-1-2 31,-3 1-1-31,1-1-2 0,3 0 0 0,0 0 0 16,0-1 0-16,-2-3 0 0,3 1 1 0,-3-2-1 15,1 0 0-15,-1 2 2 0,-4-2-2 16,3-1 0-16,-1 2 1 0,1-2-2 0,0 1 0 0,2-2 1 16,2 1-1-16,2-1-1 0,2 0 1 0,-1-1 0 15,5 0 0-15,-3-1 0 0,1 2-1 0,2 1 2 16,-3 0 0-16,-1 0 3 0,0 3 1 0,0-1 4 16,2 3 2-16,-2-2 2 0,4 3 0 0,-6 0-1 15,3 0 0-15,-1 0-4 0,0 0-2 0,-1 0 0 16,0 0-4-16,2 0 0 0,1 0 0 0,0 0-3 15,2 2 0-15,-2-2 0 0,1 1-2 0,-2 0-1 16,1 0 2-16,-4 1-2 0,2-2 1 0,-3 1-1 16,1-1 1-16,-1 0 0 0,0 0 1 0,0 0 0 15,2 0 0-15,-1 0 0 0,1 0-1 0,-3 0 0 16,0 0 1-16,-1 0-3 0,-3 3 1 0,1 2-1 16,2 0-1-1,-2-1 4-15,-1 2 0 0,1 1 0 16,2-2 0-16,-1 2-2 0,-2 0 1 0,0-1 0 15,2-1 0-15,-4 2-1 0,2-1 2 0,-3-2-1 16,2 2 1-16,-2-1-2 0,-2 1 2 0,5-1-1 16,-3-1 2-16,3 0 1 0,-2 1-2 0,3-3 3 15,-4 0-2-15,5 1 2 0,-1-2 1 0,-2 1-1 16,4-1 0-16,-2 2 0 0,-3-1 1 0,2 2 1 16,-3 1 0-16,2-1 2 0,-1 3-1 0,-4 0 0 15,0 1 0-15,0 2 0 0,-1-1-2 0,1 1-2 16,1 1-1-16,-2 0-4 0,2 0 2 0,3-1-1 15,-2-1 0-15,0 0 3 0,4-2 0 0,-1 0-1 16,4-3-1-16,1 1 0 0,0-1 2 0,0-3 0 16,0 0 1-16,1-1 0 0,0 0-1 0,2 0 0 15,-2 0 2-15,1 0 0 0,-1-2 2 0,0 0-1 16,0 1-1-16,0 0 0 0,-1 1 1 0,1 0 2 16,-4 0-2-16,1 0-5 0,0 0 4 0,-5 0 0 15,5 0 0-15,-3 0 0 0,1 0-2 16,0 0 0-1,-2 0 0-15,-1 0 2 0,1 0 0 0,-1 0-1 16,3 0 0-16,-3 0 0 0,0 0 1 0,0 0-2 16,0 0-1-16,-1 0 0 0,-2-1 4 0,2 0 4 15,1-2 0-15,-1 2 5 0,0 0-4 0,4 0 1 16,-3 0 0-16,-1-1 3 0,1 2-4 0,-2 0-1 16,-1 0-1-16,-1 0-4 0,2 0-1 0,-1 0-3 15,-2 0-3-15,2 0-7 0,-3 0-8 0,2 0-18 16,-1 0-39-16,0 0-105 0,-13 0-191 0,-11 0-866 0</inkml:trace>
  <inkml:trace contextRef="#ctx0" brushRef="#br0" timeOffset="178300.1">5924 12667 0 0,'0'0'209'0,"0"0"-87"0,0 0-20 16,0 0-1-16,0 0 0 0,0 0-7 0,0 0-11 15,0 0-3-15,0 0-7 0,0 0-5 0,0 0-4 16,0 0-10-16,-1 2-6 0,1-2-7 0,0 0-6 16,0 0-7-16,0 2 1 0,0-2 7 0,0 1 11 15,1 1 11-15,4 1 6 0,-1-1-10 0,0 1 6 16,1-1-2-16,-2 1-3 0,4 0 7 0,-1 1-9 15,1-2 0-15,1 0-1 0,1 1 0 16,2 0 1-16,0-1 0 0,0 0-1 0,4-1 0 0,-1 2-9 16,2-1-7-1,0-1-7-15,1 1-4 0,1 1-2 16,-1-1 0-16,4 1-1 0,2 0-2 0,-1 1-2 16,1-1-3-16,0 1 2 0,-1 0-2 0,2 0-3 15,0-1 0-15,0 0-1 0,4-1 1 0,-1 0-1 16,-1-1-1-16,3 1-2 0,-2-1 0 0,-1 0-1 15,0 2 0-15,-2-2-1 0,-1 0-2 0,1 0 2 0,-1-1 3 16,2 1 0-16,-1-1 2 0,0 0-2 16,3 0-2-16,0 0-1 0,-3 0 0 0,3 0-1 0,-3 0 1 15,2 0-3-15,-2 2 0 0,1-1-2 0,1 0 0 16,-2 0 0-16,-1 2 0 0,0-2 0 16,0 0 0-16,0 2 0 0,-1-3 2 0,1 1-2 0,-1 0 1 15,3-1 0-15,2 1 1 0,1-1 0 16,2 0-1-16,0 0-1 0,0 0 2 0,0 0-1 0,0 0 1 31,0 0-1-31,1-2-1 0,0 1-1 0,-1 1 1 16,0-2 0-16,-3 2-1 0,0 0 0 0,0 0 0 15,-3 0 0-15,0 0 1 0,2 0-1 16,0 0 1-16,2 0-1 0,0 0 1 0,0 0-1 0,0 0 1 16,2 0 0-16,3 0 0 0,0-1 0 0,1-1 1 15,3 0-1-15,-2 0 0 0,0 0-1 0,1 0 0 16,-4 0 2-16,1 1-2 0,-1 0 2 0,-1 1-1 15,-1 0 1-15,0 0-1 0,-1 0 0 0,-2 0 3 16,1 0 0-16,1 0 0 0,-1 0 4 0,2 0 0 16,1 0 0-16,2 0 1 0,-1 0 0 15,1 0 1-15,5 0-1 0,-2 0 0 0,0 0-3 0,2 0 0 16,-4 0-1-16,1 0-2 0,0-1 1 0,-4 1-1 16,-1 0 1-16,-2 0-1 0,0 0 0 0,-2 0-1 15,0 0 1-15,-1 2 0 0,0 0 0 0,-1 1-1 16,2-1 0-16,0 0 0 0,3 2 0 0,0-1 3 15,-1-2 0-15,2 1-2 0,-2 1-2 16,1-2 1-16,0 1-1 0,0 1 0 0,-4-3 1 16,3 3-1-1,1 0 1-15,-5-2 0 0,2 1 0 0,-3 0-2 16,-1 1 2-16,2-2 1 0,0 1 0 16,0 1-2-16,3-3 1 0,-2 1 1 0,2 0-1 15,3 0 0-15,0 1 1 0,0-1-3 0,1-1 3 0,0 0 1 0,1 1-2 16,4-1 0-16,-2 0 2 0,1 0-1 0,-1 0 0 15,-1 0 3-15,1 0-3 0,0 0 2 16,-1 0-1-16,-2 0-2 0,1 0 1 0,-1 0 3 16,1 0-2-16,0 0 1 0,-1 0-1 0,1-1 1 15,0 0 0-15,-1-1-1 0,1 1-1 16,4 0 0-16,-4 0 2 0,0 1 0 0,-1-2 0 16,1 1 1-16,3 0-4 0,-2 0 1 0,-1-1 0 15,-1 0 0-15,-1 0 0 0,-1 1 0 0,-1 0-2 16,-3 0 1-16,-3-1-1 0,3 0 0 0,-4 0 1 0,-3 2-3 15,-3 0 4-15,1 0-1 0,-2-1 0 0,-4 1-2 32,2-2 3-32,-3 2 0 0,0-1 0 0,-1 1 5 0,-2 0-5 0,1 0 1 0,-1 0-1 31,-2 0-9-31,-1 0 9 0,2 0-3 0,-3 0 3 16,-2 0 1-16,2 0-2 0,-2 0-1 0,0 0 1 0,0 0 1 15,0 0 0-15,0 0 0 0,0 0-2 0,0 0 3 16,0 0-2-16,0 0 0 0,0 0 2 0,0 0 1 15,0 0-1-15,0 0 1 0,0 0 0 0,0 0 2 16,0 0 1-16,0 0 0 0,0 0 2 0,0 0 0 16,0 0 0-16,0 0 3 0,0 0 0 15,0 0 0-15,0 0 3 0,0 0-2 0,0 0 0 0,0 0-1 16,0 0-7-16,0-2-1 0,0 1-2 0,0-2-1 16,0 2 0-16,0 0-1 0,0-1 0 0,0 1 0 15,0 0-1-15,0 1 1 0,0-1-1 0,0 1-3 16,0 0 3-16,0 0-1 0,0 0 0 15,0 0-3-15,0 0 4 0,0 0-4 0,0 0 3 16,0 0-3 0,0 0 2-16,0 0-1 0,0 0 0 0,-2 0 3 15,2 0-2-15,0 0 0 0,0 0 1 0,0 0-1 16,0 1 0-16,0-1 2 0,0 0-1 0,0 0 2 16,0 0-1-16,0 0 1 0,0 0-1 0,0 0 1 15,0 0-5-15,0 0-1 0,0 0 1 0,0 0 1 16,0 0 4-16,0 0 1 0,0 0-2 0,0 0-1 15,0 0 2-15,0 0-1 0,0 0 1 0,0 0-1 16,0 0 1-16,0 0-1 0,0 0 1 0,0 0 1 16,0 0-2-16,0 0-1 0,0 0 1 0,0 0 1 15,0 0-2-15,0 0 1 0,0 0 0 0,0 0-2 16,0 0 2-16,0 0 0 0,0 0-1 0,0 0-1 16,0 0 2-16,0 0 1 0,0 0-1 15,0 0-2-15,0 0 3 0,0 0-2 0,0 0 3 0,0 0-3 16,0 0 1-1,0 0 0-15,0 0-1 0,0 0 3 16,0 0-2-16,0 0 0 0,0 0 0 0,0 0-1 16,0 0 0-16,0 0 1 0,0 0-2 0,-1 0 1 15,1 0-1-15,0 0-1 0,-1 0-3 0,1 0-3 16,0 0-4-16,-1 0-4 0,0 0-7 0,-3 0-8 16,2 0-12-16,0 0-12 0,-3 0-18 0,2 0-34 15,1 0-55-15,-3 0-104 0,3 0-158 0,-2 1-602 16,3-1 3-16</inkml:trace>
  <inkml:trace contextRef="#ctx0" brushRef="#br0" timeOffset="181253.21">11945 12956 63 0,'0'0'182'0,"0"0"-49"0,0 0-42 0,0 0-10 16,0 0-4-16,0 0-16 0,0 0-7 0,0 0-4 16,0 0-7-16,0 0 0 0,0 0-3 0,0 0 1 15,-25 29 13-15,25-26 11 0,1 2 9 0,0-2 8 16,3-1-4-1,-2 2-5-15,1-2 1 0,-2 1-3 0,4-1 0 16,-3-1-2-16,0 1-4 0,4 1-2 16,-2-1 0-16,2 0-5 0,-1 0-2 0,2-1-3 15,-3 0-3-15,3 0-3 0,0 0-4 0,-1 1-4 16,2 0-4-16,1-1-3 0,-1-1-1 0,-1 2-1 16,2-1-3-16,1 0 2 0,1 0 0 15,1 1 1-15,1-2 0 0,0 0-4 0,0 1-1 0,3-1-2 0,-3 0-1 16,4 0-1-16,-3 0-1 0,3 0-1 15,-4 0-2-15,3 0-2 0,-3 0-1 0,4 0-1 16,-3 0 2-16,3 0-2 0,-2 0-2 0,3-1-1 0,-1-1-1 16,-1 1-1-16,2 0 1 0,1 1-2 15,-1-1 1-15,-4-1-2 0,5 2 1 0,-5-1 0 16,4 1 0 0,-2-1 0-16,-1 1-2 0,1 0 1 0,-1 0-3 15,0 0-1-15,0 0 0 0,-2 0-2 0,2 0 1 16,-3 1 1-16,-2 0-2 0,3 2 0 15,2-1 4-15,-1 1 2 0,-1-1-1 0,3 1 1 16,-2-1-2-16,2-1-1 0,-3 1 1 0,4 0 0 16,-2-2-1-16,2 1 0 0,0 1 0 0,2-1 1 15,-4 0-1-15,5 0 0 0,-3 0-1 0,0 1 2 0,0 0-3 16,1-1 1-16,0 1-1 0,-3 0 4 0,3 1-4 16,-3-2 1-16,3 1 0 0,-1 1 0 15,2-2 1-15,-3 0-1 0,3-1 2 0,1 0-4 16,0 0 3-16,0 0 0 0,1 0 0 0,-3 0 0 15,1 0 0-15,-2 0 0 0,-1 0-1 16,1 0-2-16,-3 0 2 0,1 0 0 0,0 0 2 0,2 0-1 0,-2 0 1 16,2 0 1-16,-1 0-1 0,2 0 2 0,0 0-1 15,1 0 1-15,1 0-2 0,-3 0-1 16,0 0 0-16,1 0-2 0,0 0 1 0,-4 0-2 0,5 0 2 16,-4 0-1-16,3 0 0 0,-1 0 1 0,-1 0 1 31,2 0-1-31,0 0 2 0,0 0-4 15,-2 0 0-15,2 0 3 0,1 0-2 0,0 0 1 0,1-1-1 16,0 0 1-16,2-1 0 0,0 1 3 0,1 0-4 16,0-1 0-16,0 1 1 0,-2-1 0 0,-1 0 0 15,-1 0 0-15,0 1-1 0,-2-2 2 0,0 1-2 16,0 0 0-16,-2-1 0 0,1 0-1 0,-2 0 2 16,0 1 0-16,2-2 0 0,-2 0 1 15,3 1-2-15,-1 0 0 0,1-1 0 0,-1 0-3 0,2 0 3 16,-4-1-2-16,3 2 2 0,-4 1-1 0,2-2 1 15,0 1-2-15,0 0 1 0,0 0 1 0,1-1 0 16,0-1-1-16,1 2 0 0,-1-1 0 16,2-1 0-16,1 2 1 0,-1-2 0 0,0 2-2 0,0-1 0 15,2 1 1-15,-1 1 0 0,0-1-1 16,1 1 1-16,0 1 0 16,-1 0 0-16,0 0 0 0,-3-1-1 15,1 2 0-15,-3 0 1 0,1 0 0 0,-3 0 0 16,1 0 1-16,-2 0-2 0,2 0 2 0,0 0-1 15,0 0 0-15,0 2 0 0,0-2 2 16,1 0-2-16,0 1 1 0,-1-1-1 0,2 0 0 16,-4 0-1-16,3 1 1 0,-3-1 0 0,2 1 0 15,-1-1-1-15,-2 0 1 0,-1 0-1 0,2 0 0 0,-1 0 1 16,1 2 0-16,-1-2 0 0,0 0 0 0,2 0 0 16,-1 0 1-16,1 0 1 0,0 0-4 0,-2 0 2 15,1 0-1-15,0 0 0 0,-1 0 1 0,-1 1-1 16,1 1 1-16,0 0 0 0,0 0-1 15,1 0 1-15,2 1 0 0,-2-1-1 0,1-1 1 16,2 1 0-16,1 1 1 0,-3-2-1 0,3 0 0 0,-2 0 0 16,0 1-1-16,1-1 2 0,-1 0-1 0,2 0 0 15,-3 0 0-15,0 0-1 0,0 1 1 0,-4-1 0 16,1 0 0-16,-3 0 0 0,2-1 0 16,-1 0 0-16,1 0 0 0,0 2 1 0,1-2 0 0,1 1-1 15,3-1 1-15,-2 0 0 0,0 1 0 0,0-1-2 16,1 0 1-1,-1 0 0-15,0 0-1 0,-1 0 2 16,0 0-1-16,0 0 0 0,-1 1 0 0,-1 0 0 16,-2-1 1-16,1 0-1 0,-2 2 0 0,1-2 1 15,-1 0-2-15,0 0 3 0,2 0-1 0,-1 0 0 16,1 0-1-16,0 0 0 0,-1 0 1 0,2 0 0 16,-2 0-1-16,-1 0-1 0,4 0 1 15,-6 0-1-15,4 1 2 0,-5-1-2 0,3 1 1 0,-2 0 1 0,1 0-2 16,-1 0 1-16,1 1-2 0,-4-2 2 0,2 1-2 15,0-1 2-15,-1 1 0 0,1 0-1 0,0 0 1 16,-1 0 1-16,1 1 0 0,0-2 0 0,-1 1 0 16,0-1-1-16,0 0 1 0,-1 1-1 15,0-1 0-15,2 0 2 0,-2 0-2 0,0 1 0 16,0-1 0 0,0 0 0-16,0 0 0 0,0 0 0 0,0 0 0 15,0 0 0-15,0 0-1 0,0 0 2 16,0 0-1-16,1 0 0 0,-1 0 0 0,0 0 1 15,0 0 0-15,0 0-1 0,0 0 0 0,0 0 2 16,0 0-1-16,0 0 1 0,0 0-2 0,0 0 2 16,0 0-2-16,0 0 0 0,0 0 0 15,0 0 2-15,0 0-1 0,0 0-1 0,0 0 1 0,0 0-1 0,0 0 1 16,0 0-1-16,0 0 1 0,0 0-2 16,0 0 1-16,0 0 1 0,0 0-2 0,0 0 1 15,0 1-1-15,0-1 2 0,0 0-1 0,0 0 0 16,0 0-1-16,0 0 1 0,0 1 1 0,0-1-1 15,0 0 1-15,0 0-1 0,0 0 1 0,0 0-1 16,0 0-1-16,0 0 3 0,0 0-2 0,0 0 0 0,0 0 1 31,0 0 0-31,0 0 0 0,0 0-1 0,0 0 0 16,0 0 2-16,0 0-1 0,0 0 1 0,0 0 1 16,0 0-2-16,0 0 0 0,0 0 1 15,0 0-2-15,0 0 2 0,0 0-1 0,0 0 1 16,0 0 1-16,0 0-2 0,0 0 2 0,0 0-1 15,0 0-2-15,0 0 0 0,0 0 1 0,0 0 0 0,0 0-1 16,0 0 1-16,0 0-1 0,0 0-2 0,0 0-1 16,0 0-4-16,-1 0-10 0,1 0-19 15,-2 0-37-15,1-1-70 0,-3 1-119 0,2 0-191 0,-1 0-1046 16</inkml:trace>
  <inkml:trace contextRef="#ctx0" brushRef="#br0" timeOffset="186097.04">16493 12947 0 0,'0'0'261'0,"0"0"-95"0,0 0-46 16,0 0 1-16,0 0-10 0,0 0 0 0,0 0 8 15,0 0 2-15,0 0-2 0,0 0-19 0,0 0-19 0,0 0-22 16,-20-15-15-16,20 15-13 0,0 0-8 0,0 0-1 16,0 1 11-16,1 1 8 0,4 3 10 15,0 1 3-15,1-1-5 0,0 2 2 0,2 0-5 16,2 1-2-16,0-1 3 0,0 1-2 0,1 0 5 16,4-1 2-16,1 1 0 0,4-1-2 0,1 0-2 15,1 0 0-15,6-1-5 0,2 1-6 0,2-1 2 0,7 1-2 16,0 1-2-16,2-1-3 0,1 2-6 0,-1-2-5 15,1 0-3-15,5 0 1 0,-3-1 2 0,7-1 2 16,2-1 2-16,4-3-3 0,1 3-5 16,1-3-3-16,4 2-2 0,-2-2-1 0,1-1 0 15,-2 0-1-15,-1 0 0 0,-1 0 0 0,0 0 0 16,-4 0-1 0,-1 0-1-16,0 0-3 0,-4 0 0 0,-2-1 0 15,1-1 1-15,-4 1-3 0,3-1 3 0,-4 1-1 16,4-2-2-16,-5 3 1 0,-1-3 0 0,1 2 0 15,-3-1-2-15,0 2 1 0,-2 0 0 16,2 0-1-16,0 0 3 0,-2 0-3 0,-3 0 0 16,0 0-1-16,3 0 1 0,-4 0 3 0,3 0 0 15,-2 2 0-15,-2 0-1 0,5 0 0 16,-4-2-1-16,5 1 1 0,-2 1 0 0,1-1-2 16,1 1 2-16,-5-1 0 0,3 2-1 0,-3-1 2 15,-1 0-1-15,-1 0 1 0,0 2 0 0,0-2 2 16,-1 2-1-16,-1-1-3 0,-2 1-2 15,-3-1 0-15,-2 1-1 0,0 0 2 0,4 0 0 16,-3 1 3-16,0-1-2 0,3 0 2 16,-4 0-3-16,2 0 0 0,1 0 0 0,-2 0 0 15,-2 1 1-15,5-2 0 0,-3-1-1 0,-2 1 1 16,1-2-1-16,0 2-1 0,0-1 1 0,-4-1 0 16,0 0-1-16,2 1 2 0,0-2-1 15,1 1 0-15,4-1 1 0,-3 0 1 0,1 2-2 16,3-2 0-16,-3 0 0 0,0 0-4 0,-3 0 2 15,2 0 0-15,0 0 2 0,-4 0 1 0,2 0-2 0,-1 0 0 16,2 0-1-16,-2 0 1 0,-1-2 0 0,-1 1 1 16,-1 1 0-16,3-2-2 0,-1 0 2 0,-3 0-1 15,4 1 1-15,-1-2 0 0,1 1-1 0,0 0 0 16,0-1 1-16,4 2-1 0,-1 1-1 16,1-2-1-16,3 1 1 0,-1 0 0 0,-1 0-2 15,2-1 3-15,-5 2-2 0,3-1 1 0,-1 0 0 0,-4 1 0 16,0-1 0-16,-1 1 0 0,0-1 2 0,-1-1-2 15,-3 1 0-15,4 0 0 0,-5-1 0 0,3 1 0 16,-4-1 0-16,1 1-1 0,0-1-2 0,-1 0 0 16,1 0 0-16,-1 0 1 0,2 0 3 15,0-1-1-15,2 2 1 0,0-2-2 0,1 2 2 16,-3-2-2 0,3 2 1-16,-4-2 1 0,1 2-2 0,0-1 1 15,-3 1 0-15,1-2 0 0,-2 2 1 0,-2 1-1 16,-1-1 1-16,-1 0-1 0,0 1 0 0,-2-1 1 15,-1 1-1-15,2-2-1 0,-1 2 1 0,-2 0 0 16,2 0 1-16,-3 0-1 0,1 0 0 16,-1 0 0-16,2 0 0 0,-1 0 2 0,0 0-2 15,-1-1 0-15,0 1 1 0,-1 0-2 0,0 0 2 0,2 0-2 0,-2 0 3 16,0 0-2-16,0 0 2 0,0 0-1 16,0 0 0-16,0 0-1 0,0 0 2 0,0 0-2 15,0 0 0-15,0 0 1 0,0 0-1 0,0 0 1 16,0 0-1-16,0 0 0 0,0 0 0 15,0 0 0-15,0 0-2 0,0 0 2 0,0 0 1 16,0 0-1-16,0 0 0 16,0 0-1-16,0 0 1 0,0 0 0 0,0 0 1 15,0 0 0-15,0 0-1 0,0 0 0 16,0 0 0-16,-2 0 1 0,2 0 1 0,0 0-2 16,0-1 4-16,0 1-1 0,0 0-1 0,0 0 0 15,-1 0 1-15,1-1-2 0,-2 1 0 0,1-1-1 16,-2-1 1-16,0 1-1 0,3-1 0 15,-3 0 1-15,0 2 0 0,0-1-1 0,-1 0 0 0,0 0-1 0,1-2 1 16,0 2-1-16,-1-1 1 0,1 0 1 16,1 1-2-16,0 1 2 0,-1-3-2 0,0 2 1 15,1 1 0-15,1-2-1 0,0 2 1 0,0-1 1 16,1 1-1-16,-1 0 1 0,1 0-2 0,-2-1 2 16,2 1-1-16,0 0-1 0,-2 0 2 0,2 0-3 15,0 0 2-15,0 0-1 0,0 0 4 0,-1 0-4 0,1 0-1 31,0 0 0-31,0 0 2 0,0 0 0 0,0 0-1 16,0 0 0-16,0 0-1 0,0 0 3 16,-1 0-1-16,0-1 1 0,1 1-2 0,-1 0 1 15,-2-1 0-15,2 1 1 0,-2 0-1 0,1 0 0 16,-2-1-1-16,1 1 1 0,-1 0 0 0,0-2-1 16,1 2 3-16,0-1-3 0,-4 1 2 0,3 0 0 0,-3-1-1 15,-2 1 1-15,2-1-2 0,-1-1 0 0,-2 2 2 16,1-2-1-16,0 2-2 0,-2-1 2 15,1 0-1-15,1 0 1 0,0-1 1 0,-1 1-1 16,2 0 0-16,1 0-2 0,-2 0 4 0,1-1-2 16,0 1 0-16,1 0 3 0,1-1-3 15,-3 1 4-15,0-1-2 0,0 0-1 0,2 1 2 0,-2-1-3 16,0 0 1-16,0 0-2 0,-1 0 6 0,0-1-4 0,0 1 0 16,-2-1-1-16,1-1 2 0,-2 1-2 15,0-1 0-15,1 1 0 0,-3-1-2 0,2 1 2 16,-2 0 0-16,0-2 0 0,2 2 0 0,0-1 0 15,-3 0 0-15,6 0 1 0,-1 1-2 0,-1-1 1 16,3 1 2 0,-1-1-2-16,0 2-4 0,1-2 6 0,0 1-2 15,1-1 0-15,1 2 4 0,-1-1-4 0,0 2 2 16,0-1-1-16,2-1-3 0,-2 1 2 0,-1 0 0 16,1-1 0-16,-1 2 0 0,1 0 0 15,-1-2 0-15,-2 2 0 0,1 0 1 0,1-2 0 16,-2 3-1-16,2-3 0 0,0 2-1 15,-1-1 0-15,1 1 2 0,0 0-1 0,-1-2-3 0,2 2 4 0,0-1-2 16,-2 1 1-16,0-1 4 0,0 0-4 0,0 1 1 16,-1 0-2-16,1 0 5 0,0 0-4 0,-3-1 0 15,2 2-1-15,-1-1 3 0,2 1-2 16,-1 0 0-16,0 0 1 0,0 0-3 0,1 0 2 16,-1 0 0-16,2 0 0 0,-1 0 2 0,0 0-3 15,-1 0 1-15,0 0 1 0,-1 0-3 0,-3 0 3 0,2 0 1 16,-3 0-1-16,2 0-1 0,-4 0 1 0,3 0-1 15,-2 0 0-15,-1 0-1 0,4 0 2 0,-4 0-1 16,2-1 1-16,1 0-2 0,1 0 1 31,-3 0 1-31,2-2-1 0,-1 3 0 0,-2-2 1 16,1 0 0-16,1 0-1 0,-3 0 0 0,0-1-1 16,2 1 2-16,-2 0-1 0,-2-1-2 0,0 1 2 0,-3 0-1 15,3-2 1-15,2 2 0 0,-2-1 0 0,2 1 0 16,4 1 0-16,-3-1 1 0,0 0-1 0,-1 1 0 15,3 0 0-15,-4 0 2 0,0 0-2 16,0 1 0-16,-2 0 1 0,-3 0-1 0,2 0 0 16,-1 0 0-16,-1 0 0 0,0-2 0 0,-2 2 0 15,3-1 0-15,-3 1 0 0,-3 0 0 0,2 0 0 0,-3 0 0 16,-1 0 0-16,2-1 1 0,-1 0-1 0,1 1 1 16,5-2-1-16,-1 2-1 0,4-1 1 0,2 1 1 15,0-1-2-15,0 0 2 16,0-1 0-16,-1 1-1 0,-2 1 2 0,-2-1-2 15,3 0-1-15,-1-1 2 0,-4 1-1 16,3-2 3-16,-2 2 0 0,2 0 0 16,-3-1 0-16,3 2-3 0,-3 0 0 0,4-1 0 15,1 1-1-15,-3-2 0 0,3 1 1 0,1 0-1 16,1 0 2-16,0 0-1 0,-1 0-1 0,2 0 1 16,-2-1-1-16,0 1 1 0,0 1 1 0,-1-2 0 15,0 0-2-15,-2-1 2 0,2 2-1 16,0-1 0-16,0 1 1 0,1-2-1 0,-4 2 1 15,2-1-2-15,1-1 2 0,0 2-1 0,-1-1 0 0,4 0 0 16,0-1 0-16,1 2 2 0,1-1-3 0,3-1 2 16,2 1-1-16,-3-1 1 0,4 1 0 0,1-2-2 15,-1 2 2-15,3 0-1 0,3-1 0 0,-2 1 1 16,2 0 0-16,-1-1-2 0,0 1 1 16,0 0 0-16,-2-1-2 0,0 1 2 0,2-1-1 15,-2 1 1 1,0-1 0-16,-1 1 0 0,3-1-1 0,-1 1 1 0,0 0 0 15,2 1-1-15,-3-2 1 0,3 2 0 16,1 0-1-16,0 0 1 0,-1 0 0 0,3 0-1 16,-1 0 1-16,-4 0 0 0,5 1-2 0,-4-1 1 15,3-1 0-15,-1 1-2 0,-1 1 3 16,-1 0 0-16,1-2-2 0,0 1 1 0,1 0 1 16,0 1 1-16,-2-2-1 0,4 2 0 0,-5 0 0 0,5-1 0 15,-1 0-1-15,0 1 2 0,0-1-2 0,1 1 1 16,0-1 0-16,-1 1 1 0,0 0-1 0,2-1 0 15,-1-1 1-15,-2 1 0 0,0 1-1 0,3-1 0 16,-2 0 0-16,-1 0 1 0,2 0 0 0,-1-1-2 16,0 2 1-16,-1-1 1 0,3 1-2 15,-1-1 1-15,-2 1 1 0,1 0-3 0,1-1 2 0,0 1 0 0,-1 0 0 32,0 0 2-32,2 0-2 0,-1-1 1 0,-1 1 0 15,0 0-2-15,1-1 1 0,0 1-1 0,-1 0 1 16,-2 0 1-16,3 0-2 0,0 0 1 0,-3-2-1 15,3 2 0-15,-3 0 1 0,1 0 0 16,-5 0-2-16,4 0-1 0,-2-1 3 0,-1 1 0 16,3 0-1-16,-3 0 1 0,1 0-1 0,3 0 1 0,-3-1 0 15,3 1-1-15,-3 0 3 0,5-1-3 0,0 1 2 16,-3 0-2-16,3-1 1 0,1 1 1 16,-1 0-2-16,-2-2 2 0,2 2-1 0,1-1 0 15,0 1 0-15,0 0 3 0,-2-1-3 0,-1 1 1 16,3-1 0-16,-1-1-1 0,0 2 1 15,-2 0-2-15,2-1 0 0,0 1 2 0,0-2-1 0,-3 1 0 0,4 1 1 16,-1-1-3-16,-2 1 2 0,0 0 1 0,2-1-2 16,-2 0 4-16,-1 0-5 0,3 1 3 0,-4-1-1 15,3-1 0-15,-1 1 2 0,-1 1-2 16,3 0 0-16,-2-2-1 0,0 2 0 0,-1-1-1 16,0 1 2-16,-1-1 2 0,1 1-4 0,2 0 2 15,1 0-2 1,1 0-2-16,-1 0 3 0,1 0 1 0,0 0-2 15,1 0-2-15,-1 0 2 0,1 0 0 0,0 0-2 16,0 0-1-16,0 0 1 0,0 0-1 0,0 0 1 16,0 0-2-16,0 0 2 0,0 0-2 15,0 0 2-15,0 0 1 0,0 0-2 0,-1 0 1 16,1 0 0-16,0 0 3 0,-1 1 1 0,-1 0 0 16,2 1 0-16,-2-2 0 0,2 1-1 0,0 1 1 0,-1-1-1 15,1 0-1-15,0 0 0 0,-1 0 0 0,1 0 2 16,0 0-1-16,0 1 1 0,0-1 0 0,0-1-1 15,-1 2 3-15,1-2-1 0,0 0-1 16,0 1 1-16,0-1-2 0,0 0 2 0,0 0-1 0,0 0 1 16,0 0 2-16,0 0-1 0,0 0 0 15,0 0 0-15,0 0 1 0,0 0-1 0,0 0 1 0,0 0-1 16,0 0-1-16,0 0 2 0,0 0 1 0,0 0-2 16,0 0-2-16,0 0 2 0,0 0 0 0,0 0 0 15,0 0-2-15,0 0-1 0,0 0 0 16,0 0 1-16,0 0 1 0,0 0 0 0,0 0-1 15,0 0 0-15,0 0 0 0,0 0-1 0,0 0 1 16,0 0-1-16,0 0 2 16,0 0-1-16,0 0-1 0,0 0 2 15,0 0 0-15,0 0-2 0,0 0 2 0,0 0-1 16,0 0 0-16,0 0 0 0,-1 0 0 0,1 0 1 16,-1 0-1-16,-2 0 0 0,-1 0 0 15,2 0-1-15,-1-1-1 0,-2 1 1 0,2-2-1 16,-3 2 2-16,2 0-1 0,-2-1 1 0,1 1 0 15,-2-2-2-15,1 2 2 0,0-1 0 0,-3 1-2 0,1 0 0 16,1 0 2-16,1 0-1 0,-2 0 1 0,1 0-2 16,2 0 0-16,-2 0-1 0,2 0 1 0,-4 0-1 15,1 0-1-15,-1 0 3 0,1 3-2 16,-3-2 2-16,-1 2-2 0,2-1 2 0,0 1-1 16,3-2 1-16,1 1-3 0,-2 1 0 0,0 0 0 15,-3 1 0-15,0 0 2 16,-1 0 0-16,1 1 1 0,-1-1-1 15,1 0 2-15,-3-1-1 0,1 0 1 0,0 1 0 16,-5-1-1-16,1 1 0 0,-1-1 1 0,1 1 0 16,-3-2-1-16,0 0 0 0,0 0 1 15,-2-1-1-15,-1 1 0 0,0-1 0 0,1 0 1 16,0 0-1-16,0-1 0 0,2 1 0 0,-2-1 0 16,4 0 0-16,0 0-1 0,-2 0 1 0,4 0 0 0,-2 0 0 15,-1 0 1-15,0 0-1 0,-1 0 0 0,1 2-1 16,3-2 2-16,-1 0 0 0,2 1 0 0,0-1 2 15,4 0-2-15,-2 0 3 0,-2 2 0 0,3-1-3 16,-3 0 0-16,1 1 0 0,1-1 0 16,0-1 0-16,0 1 0 0,0-1 0 0,3 0 0 15,-1 1 1-15,2-1-1 0,1 1 0 0,1-1 0 0,0 1 0 0,-2-1 1 16,3 0-1-16,-2 2 0 0,1-2 0 16,-1 0 1-16,2 0-1 0,1 0 2 0,-1 0-1 31,1 0-2-31,3 0 3 0,0 0-2 0,1 0 0 15,1 0 1-15,0 0-2 0,0 0 1 16,0 0-2-16,0 0-2 0,0 0-1 0,0 0 0 0,1 1 0 16,3 1 1-16,6-1 3 0,0 2 1 0,4-1 0 0,5 2 0 15,4-2 1-15,4 1-1 0,3-1 1 16,4 0-1-16,2 1-3 0,4-1-1 0,2 0 1 16,1 2-1-16,6-1 4 0,0 1-1 0,2 0-1 15,0 2 1-15,-1-1-1 0,2 2 2 16,-1-2 0-16,-1 0-1 0,0 0 1 0,-1 0 0 15,-2 0 1-15,2-1-2 0,-1 1 0 0,-1-1 0 0,-1 0 0 0,2 0 1 16,-3-1 0-16,5 0 0 0,-2 0 0 0,2 1 0 16,1-2 0-16,0 3 0 0,0-1-1 15,-1-1 1-15,-4 2-2 0,3-1 1 0,-7 1 0 0,-1-2 0 16,0 2 1-16,-2-3 0 0,0 2-1 16,-1-2 1-16,-1 2-2 0,1-1 2 0,2 1 0 15,-1-2-1 1,4 2 1-16,-2 0 0 0,2 0-1 0,0 1-1 15,-4 0 4-15,-2 0-4 0,2 1 2 16,-6 0-2-16,3-1 1 0,-4 0 0 0,0 0-1 16,-1-1 0-16,1 1-1 0,-1 0 1 0,3 0 0 15,-2-1 2-15,1 0 0 0,0 0 0 0,4 1-2 16,-3-1 1-16,3 1 0 0,-2 1 0 16,3 0 0-16,-1 0 0 0,-2-1 1 0,-3-1 1 0,-2 1-1 0,0 0 0 15,-1-2 0-15,0 0-1 0,1 0 2 0,-1-1-2 16,0-1 1-16,-3 1 0 0,3 1-1 15,-1-2 1-15,-4 1 0 0,3 0 0 0,-4-1-1 16,0 0 1-16,1 0-3 0,-4-1 3 0,-4 1 1 16,2-1-1-16,-5 0-3 0,2 1 2 0,-5-1 1 15,0 0 0 1,-4 0-2-16,3 0 2 0,-2 2 1 0,-3-2-1 16,1 0 1-16,-2 0 0 0,-3 0 0 0,0 0 0 15,1 0 2-15,-1 0-3 0,0 0 0 0,0 0-1 0,0 0-2 0,0 0 1 16,0 0-6-16,0 0-14 0,0 0-26 0,0 0-35 15,0 0-38-15,0 0-39 0,-1 0-58 16,-1-2-63-16,-5 0-88 0,4 1-113 16,-1 0-713-16</inkml:trace>
  <inkml:trace contextRef="#ctx0" brushRef="#br0" timeOffset="187751.84">6323 12875 0 0,'0'0'0'16,"0"0"137"-16,0 0-22 0,0 0-45 0,0 0-12 15,0 0 9-15,0 0 23 0,0 0 22 0,0 0 11 16,0 0-3-16,0 0 9 0,-64 40-3 15,63-40-12-15,0 1-17 0,1-1-36 0,0 1-29 16,0-1-20-16,0 1-6 0,0 0 0 0,0 2 9 16,1 2 7-16,1-3 4 0,4 4 3 0,-2-1 0 0,4 1 3 15,-2-1 4-15,3 1 4 0,2-1 2 0,2 2 0 16,0-1 0-16,1-1-2 0,4 0-4 0,0-1-4 16,3 2 1-16,1-3 1 0,1 2-4 0,3-1-1 15,-1-1-11-15,2 1-6 0,1-1-2 16,1 1-3-16,-1-1 0 0,2 1-2 0,0-2-1 15,1 2 1-15,2 0 2 16,0-2 4-16,1 1 3 0,2 1 1 16,1-1 0-16,3-2 0 0,0 3-2 0,1-2 1 15,3 0 1-15,0 0 0 0,1-1 0 0,0 1 0 16,4-1-3-16,-5-1 0 0,0 1-2 0,2 1 0 16,-1-1-1-16,1-1-2 0,-1 1-1 0,1 0-1 15,-2 0-1-15,2 0 1 0,-2 1-3 0,1-2 2 0,-1 1 0 16,1-1-1-16,-3 1 1 0,2 1 0 0,-1-1 0 15,0 2 2-15,-3-2 0 0,2 1 2 16,-4-1 1-16,1 2 0 0,2-2 2 0,-1 1 0 16,1 0-1-16,1-1-2 0,1-1-1 0,-2 0-1 15,2 0 0-15,0 0-1 0,-2 0 0 16,1 0-1-16,-1 0-2 0,-2 0 1 0,0 1-1 16,-1-1 0-16,-3 1-1 0,-1 1 0 0,-2 1-1 0,-1-1 1 0,1 0 0 15,1 0 0-15,-1 0-1 0,0-1 2 0,0 1 0 16,-1-1 1-16,2-1-2 0,2 1 0 15,-1-1 1 1,-1 0-2-16,4 0 1 0,-5 0 0 0,3 0 0 16,-1-2 0-16,-1 0 1 0,2 0-1 0,-1 0 2 15,-3-1-1-15,0 1 0 0,-1-1 0 0,-1 3 1 16,-2-3-3-16,2 1 2 0,3 0-1 0,-1-1 0 16,3 0 1-16,-1 0 0 0,0-1-1 0,2 1-1 15,-2-1 0-15,2 1 0 0,0-1 2 16,-2 0-2-16,1 0 0 0,-1 1 1 0,-1-1-1 0,-2 3 1 0,0-3 0 15,-1 1 0-15,-2 1 1 0,1-1 0 0,-3 0 0 16,1 1-1-16,-3-1 1 0,2 1 1 16,-2-2 0-16,0 1 0 0,3-1 1 0,-5 1-2 15,2-1 0-15,2 2 1 0,-3-2 0 16,0 1-2-16,-1-1 2 0,-1 2 1 0,-2-2 0 16,1 2 2-16,-5-2-1 0,5 3-1 0,-6-3-1 0,6 2 3 15,-7 0 1-15,4-1 0 0,-4 1 0 16,0 0 1-16,2-1-1 0,-2 1 2 0,-1 0-2 15,-2-1 1 1,0 2-2-16,-2-1-3 0,1 1 0 0,-1-1 1 16,-4 0-3-16,5 1-2 0,-5 1-4 0,3 0-9 15,-2 0-21-15,4 0-57 0,0 0-141 0,-3 0-244 16,1 1-969-16</inkml:trace>
  <inkml:trace contextRef="#ctx0" brushRef="#br0" timeOffset="191526.72">6043 14966 393 0,'0'0'52'0,"0"0"-2"0,0 0 17 0,0 0 19 0,0 0-4 16,0 0-15-16,0 0-5 0,0 0-10 0,0 0-5 0,0 0-9 16,0 0-3-16,0 0 1 0,24 91 2 0,-18-82 7 0,-2 4 2 31,4-3 0-31,-2 2 0 0,1-2-2 0,2 0-4 16,0 0-8-16,-1-2-5 0,-2 2-3 15,1-2 3-15,3-2 2 0,-2 1 3 0,-1-2 5 16,3 0-1-16,-1-2 6 0,-1 0 4 0,6-3 2 15,-1 0 0-15,0 0-1 0,5-2-7 16,1-2-4-16,1-3-7 0,3-1-8 0,2-1-5 16,3-2-4-16,4-1-4 0,3-2-1 0,-1-1-2 0,4 0-2 0,0-1-1 15,-2 1 0-15,1 1-1 0,-1 2 0 16,-1 0 2-16,-2 3-1 0,-2 0 1 0,-1 4 2 16,-3 3 4-16,-2 2 1 0,-2 0 1 0,-3 9 0 15,0 2 0-15,0 2 2 0,-2 2-1 0,4 1-1 16,-1 1 0-16,-1 1-3 0,6-4 0 15,0 1-1-15,4-2 0 0,4-2-2 0,0-3-2 16,4-2 0-16,3-1-3 0,-2-2-1 0,2-2-1 0,3-1 1 16,-1 0-1-16,4-5-1 0,0-2 1 15,2-1-1-15,0-1 1 0,2-1 0 0,-2-1 1 16,1-1 0-16,2 1 0 0,-2 0 2 0,1 0 2 0,-1 2 0 16,0 2 2-16,-2 2 3 0,2 1 4 0,-2 1 5 15,0 3 5-15,-2 0 2 0,2 0 0 16,-4 5-3-1,3 0-3-15,-4 1-4 0,4 0-3 0,-1 1-2 16,4 0-1-16,-1-1-1 0,3-1-1 0,0 0-3 16,1-3-1-16,1-1 1 0,-1-1-2 15,3 0-1-15,0 0 0 0,-1 0 0 0,2-3-1 0,1-2 1 0,0-2 0 16,0-1-1-16,2-1 3 0,0 1-2 0,-1 0 2 16,-4 0-1-16,4-1 0 0,-1 1 1 15,-2 0-1-15,1 1 2 0,-2 1-2 0,0 0 1 0,-2 4 2 16,-1 0 1-16,-3 2 3 0,1 2 2 15,-4 4 1-15,2 2 2 0,-2 0-2 0,0 2-2 16,2 0-2-16,-3 0-1 0,5-1-2 0,-1 0-1 16,3 1 0-16,-1-3-2 0,-1-1 2 15,2-2-2-15,-1 0-1 0,-2-3-1 0,2-1 1 0,-1 0 0 16,-1 0-1-16,1 0 0 0,-4-3 0 0,3-3 0 16,1 0 0-16,-1-2 2 0,1-1-1 0,-3 0-1 15,2 2 1-15,1-2 1 0,-1 2-3 16,0 1 4-1,-2-1-2-15,1 3 3 0,-2 1 2 0,-1 1-1 16,-4 2 0-16,0 0 2 0,0 2 0 0,-4 3-1 0,-3 1 2 16,4 1-2-16,0 0-2 0,3 0 2 0,0-2-1 15,3 0-1-15,5-2 0 0,2-1-1 16,2-2-3-16,5 0 1 0,-2-2-1 0,8-3 0 16,-3-1-1-16,0-2 1 0,0 0-3 0,-2-2 1 0,2-1 1 15,-3-2-2-15,2 3 2 0,-2 0-1 0,-2-1 2 16,0 3-1-16,-2 0 2 0,0 3 1 0,-2-1-2 15,-2 1 1-15,3 0 3 0,-2 2-2 0,-1-2 0 16,0 0-1-16,1 0 0 0,1 2 0 0,-1-1 1 16,1 0-2-16,0 0 0 0,0 0-1 0,0 0-1 15,0 2-4-15,0-2-5 0,-1 3-23 16,-3-2-49-16,1 2-104 0,-1 0-168 0,-14-1-486 16,-10 1-351-16</inkml:trace>
  <inkml:trace contextRef="#ctx0" brushRef="#br0" timeOffset="192845.12">15803 15022 1260 0,'0'0'27'0,"0"0"-21"15,0 0-3-15,0 0 1 0,0 0-7 0,0 0-6 16,0 0-8-16,0 0-6 0,0 0 2 16,0 0 3-16,0 0 4 15,0 0 4-15,-10-38 5 0,15 38 7 0,0 2 6 16,-1 1 6-16,3 5 5 0,-1 3 1 16,0 2 1-16,2 2 5 0,1 1 1 0,-1 1 1 15,2 0-2-15,0-2-2 0,4-2 2 0,-3 0 8 16,7-3 8-16,-3 0 9 0,4-2 7 0,4-2 2 15,0-1 6-15,2-2-1 0,3-2-7 0,2-1-5 16,1 0-10-16,0-2-6 0,3-3-12 0,2-1-5 0,5-1-4 16,0-2-3-16,3 0-2 0,2-2-3 0,1-1-3 15,1 2 0-15,5-3 0 0,-1 0 2 0,1 1 2 16,0-1 2-16,-1 3 9 0,-2 3 3 16,1-1 5-16,-1 3 2 0,-6 2 1 0,2 2-1 15,-3 1-1 1,-2 0-6-16,-2 5-8 0,2 2-4 15,-3 0-2-15,0 2-3 0,3-1 3 0,0 1 0 16,2-2-3-16,2 1-1 0,3-2-3 0,1-2 0 0,0-1 0 16,-1-2 2-16,3-1-2 0,1 0 0 15,1 0-3-15,0-5 2 0,0-1-1 0,-2-1 0 16,5-1 1-16,-2 0-3 0,1-2 2 0,2 0 0 16,-1 1 1-16,1-1-1 0,1 0 0 0,-4 0 0 0,-3 3 1 15,1 1-2-15,-2 0 1 0,-2 1 3 0,-4 3-4 16,-3 2 5-16,-2 0-3 0,0 0-2 0,-5 4 4 15,2 2 5-15,-3 1 1 0,3 0 0 0,0 1 2 16,4 3-3-16,2-2-1 0,4-1-2 0,0 0-3 16,1-1-1-16,2-1 2 0,1-2-3 15,0 0-1-15,2-2 1 0,0-1-1 0,0-1 0 16,0 0 0 0,1-2-2-16,3-3 1 0,-3 1-2 0,0-2 1 15,4 0-1-15,-3 1 2 0,-3-2 1 0,1 1 1 16,1 1-1-16,-5 1 1 0,2-2 0 15,-3 3 0-15,-3 1 4 0,0 0-4 0,-1 2 2 0,-3 0 0 0,-3 0 1 16,1 2-1-16,0 2 0 0,-3 1 0 0,2 0-3 16,-1 1 2-16,2 0 0 0,1 0 0 15,1-1 0-15,2 1-1 0,1-2 0 0,5 1 1 16,2 0 0-16,-1-2-2 0,3 0 1 0,1 0-1 16,-1 0 0-16,3-1 1 0,0 1-1 0,-2-2 0 15,4 1 2-15,-3 0-2 0,0-1 1 0,1 0 0 16,-1 1 0-16,-1-1 0 0,2 2-3 0,-1-1 0 15,2 0-3-15,-1 1 3 0,-1 2 4 0,3-2 0 16,1 1 0-16,1 2 1 0,4-2 0 0,0 0 0 16,1 1-1-16,1-2 2 0,0 1-1 0,-1-2-1 31,3 1-1-31,-2-1 1 0,0 1 0 0,-2-1 1 0,-1 1 2 16,1 0 0-16,-4 1 1 0,-1-1 1 15,-2 0 3-15,-4 2-2 0,0-1 0 0,-1 1-6 16,-2 0 1-16,2-1-2 0,-4 1-2 0,3 0 2 15,1-1-4-15,2 1-5 0,-1 0-15 0,2 0-39 16,0-1-85-16,-1 2-128 0,-14-1-195 0,-14-3-928 0</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45:35.953"/>
    </inkml:context>
    <inkml:brush xml:id="br0">
      <inkml:brushProperty name="width" value="0.05292" units="cm"/>
      <inkml:brushProperty name="height" value="0.05292" units="cm"/>
      <inkml:brushProperty name="color" value="#FF0000"/>
    </inkml:brush>
  </inkml:definitions>
  <inkml:trace contextRef="#ctx0" brushRef="#br0">6348 12421 214 0,'0'0'178'16,"0"0"-137"-16,0 0-8 0,0 0 12 0,0 0-2 0,0 0 0 15,0 0 4-15,0 0-1 0,0 0 4 0,0 0 0 16,0 0-4-16,0 0 0 0,71 2-4 16,-64-1-6-16,3 0 0 0,0-1-1 0,5 0 8 15,-1 0 13-15,6 0 9 0,1 0 10 0,3-2 4 16,2-2 3-16,3 1 4 0,1-1 0 0,3 1 0 15,1-1-3 1,3 0-5-16,-1 1-5 0,1-1-6 0,5 0-6 16,1 0-7-16,0 0-10 0,6-1-7 0,-1 1-5 0,1 0-8 0,2-1-2 15,0 1-5-15,3 1-5 0,-2 0-1 16,-1 1-3-16,0 0-1 0,1-1-2 0,0 2-2 16,-1-1 0-1,0 2 0-15,0 0 0 0,0 0 2 0,0 0 0 0,-1 0 1 16,1 2 1-16,-3 0-1 0,3 1 3 0,-3-1 1 0,-2 2 1 15,0-1 2-15,-5-1 0 0,0 3 0 0,0 0 1 16,-4 1-1-16,1 0-1 0,-5 1-3 0,4-1 1 16,-4 1 1-16,3 0-1 0,-1-2 1 0,0 1-1 15,1-1 1-15,2 0 0 0,3-2 1 0,0-1 0 16,1 0 1-16,4-2 0 0,-1 0 0 0,1 0 3 16,0 0 0-1,4-1 1-15,-4-1 1 0,1-2-1 16,1 1 1-16,-1-2-1 0,-1 2 0 0,3-2-2 15,-2 1-2-15,-1 1-3 0,4-1 3 0,-3 0-1 16,1 0-1-16,1 0 2 0,2-2-4 0,2 2 1 16,4-3-3-16,-3 1 1 0,5-2-5 15,0 1 1-15,0 0 0 0,0-1-2 0,0 1 3 0,0-1-1 16,1 1 1-16,-2-1 0 0,-5 2 1 0,0 0 0 16,-1 1 3-16,-4 1 1 0,0-1 1 0,-5 0 0 15,-1 2 1-15,-2-1 1 0,0 1-1 0,0 0 2 16,-5-1 0-16,2 3-1 0,-4-3 0 0,3 1-2 15,-3 0-1-15,-1 0 1 0,-1 1-1 16,-1-2-2-16,-2 2 0 0,-4 0 0 0,0 0-2 0,-8-1 2 16,2 2-2-16,-2-1-3 0,-3 1 2 0,-3 0-1 15,-2 0 0-15,-4-1 0 0,3 2 0 0,-4-1-1 16,-2 1 1-16,0-1-4 0,0 1 1 0,-1-1-2 16,0 1-5-16,0 0-8 0,0-1-22 15,0-1-38-15,0 1-82 0,0 0-167 0,0 0-281 16,0 1-903-16</inkml:trace>
  <inkml:trace contextRef="#ctx0" brushRef="#br0" timeOffset="1222.09">12333 12340 721 0,'0'0'111'0,"0"0"7"0,0 0 9 15,0 0-3-15,0 0-17 0,0 0-11 16,0 0-21-16,0 0-21 0,0 0-21 0,0 0-16 16,0 0 0-16,0 0 9 0,0 0 12 0,0 0 9 15,18 13 3-15,-12-9-3 0,1-2 1 16,-2 1 1-16,4-1 2 0,-1 1-2 0,3 0-5 16,0-1-2-16,-1 2 0 0,6-2 0 0,-2 0 3 15,4 1 1-15,-3-1 0 0,5 0-2 0,3 0-4 16,0 0-2-16,0 0-5 0,2-1-5 0,1 1-1 15,2-2-4 1,-1 1-1-16,1-1-3 0,1 0-1 0,1 1-2 16,2-1 0-16,0 0-1 0,5 0-1 0,-1 0 0 15,1 0-3-15,4-1 0 0,-1 0 3 16,1 1 0-16,3-2-1 0,0 1 1 0,-1 0 0 16,0 0-1-16,2 0-2 0,-1 0 0 0,0-2-2 15,2 1-1-15,-3 0-1 0,0-2-1 0,2 2 1 16,-3-2-1-16,1 2 1 0,-2-1 1 0,1 0-1 0,0 0-1 15,1 1 1-15,-1-2-2 0,2 1-1 0,0-1 0 16,1 2-2-16,1-1 1 0,0-1-2 16,-1 2 1-16,3-2-1 0,-2 1 0 0,2 0 0 0,-1-1 1 15,2-1-1-15,-2 2-1 0,2-1 1 16,-2 1 0-16,-1-1 2 0,1 2 0 0,-2 0 0 16,0 0 2-1,-1 0-2-15,-4-1 1 0,3 1 0 0,0 0-1 16,-2 0 1-16,0 0-2 0,0 0 0 0,0-1-1 15,2 2 1-15,0-2 0 0,0 0 0 16,1 1 0-16,1-2 0 0,1 2-2 0,0-1 2 16,2 1 0-16,-3-2-1 0,1 1 1 0,-3-1-1 15,1 1 1-15,-2 0 1 0,-1 0 1 0,1 1 0 16,-5 0 1-16,2-1 1 0,1 2 0 0,-1-2 2 0,-1 1-1 16,-1 0-2-16,2 0 0 0,1 1-1 0,-1 0-1 15,-1-1-1-15,0 0 0 0,0 1-1 16,1 0 2-16,-2 0-2 0,3-1 0 0,-2 0 1 0,1 1 0 15,1-1 0-15,-1 0-2 0,-2 0-2 0,0 0 2 16,2 0 0-16,0 0 3 0,-4 1 1 16,2-1-1-16,-4 2 1 0,2 0-2 0,0 0 0 0,-2 0 0 15,4 0 0-15,-3 0 0 0,2 0 0 0,-3 0-1 16,-1 0 1-16,2 0-1 0,0 0 0 0,-1 2 1 31,1-2 0-31,-1 1 0 0,-1 0 2 0,-1-1-2 0,0 1 0 0,0 1 1 16,0-1-1-16,0 0 1 0,-1 1 0 0,0 0 1 15,1 0-1-15,-2 0 1 16,2-1 1-16,-1 2-1 0,2-1-1 0,0-1 1 16,0 0 0-16,-1 1 2 0,2 0-1 0,-5-1-1 15,2 2 1-15,-1-2-1 0,3 1 0 0,2 0 0 16,-2-1-2-16,0 1 1 0,3-2-3 0,0 1 0 16,-1-1-1-16,4 0 0 0,0 0 2 15,1 0 0-15,-3 0 2 0,3 0 0 0,0 0 0 0,1 0-1 16,-1 0 2-16,-2 0 0 0,1 0 0 0,2 0 0 15,-3 0-1-15,-1-1-1 0,2 1-1 0,-4 0 0 16,4 0 0-16,-5 0-1 0,2 0 0 0,-2 0 0 16,-1 0-1-16,-1 0 1 0,1 0 1 15,-1 0-2-15,2 1 1 0,-6 1-2 0,2-1-2 16,-1 1-3-16,-4-1-12 0,-4 1-21 0,-1 0-46 16,-9-2-86-16,-3 0-149 15,-6 0-215-15,-1 0-973 0</inkml:trace>
  <inkml:trace contextRef="#ctx0" brushRef="#br0" timeOffset="1817.23">15200 11144 727 0,'0'0'102'0,"0"0"-13"0,0 0-21 16,0 0-6-16,0 0-10 0,0 0-2 16,0 0 12-16,0 0 16 0,0 0 15 0,0 0 11 15,0 0 5-15,0 0-1 0,-76 149-1 0,64-112 0 16,-2 3-11-16,2 0-12 0,0 3-12 0,-1 2-13 16,3 1-9-1,-5 4-11-15,1 0-5 0,-1 5-9 0,-1-2-9 16,0-1-1-16,1-4-5 0,1-3-2 15,4-3-1-15,3-6-3 0,0-3-3 0,5-4-2 16,-2-2-5-16,3-5-3 0,1-4-8 0,0-1-11 16,5-5-16-16,1-3-20 0,0-1-36 0,3-4-70 15,1-4-101-15,0 0-91 0,-1-4-45 0,-3 0-552 0</inkml:trace>
  <inkml:trace contextRef="#ctx0" brushRef="#br0" timeOffset="2440.31">15216 11151 862 0,'0'0'47'0,"0"0"9"16,0 0 10-16,0 0 21 0,0 0 13 0,0 0 15 16,0 0 10-16,124-54 5 0,-95 54-1 0,5 0-22 15,5 0-14-15,3 0-21 0,3 0-19 0,6 0-7 16,1 0-12-16,8 0-5 0,0 0-5 15,3 1-5-15,6 0-1 0,2-1-4 0,2 0-2 16,5 0-1-16,1 0-1 0,1 0 1 0,2 0-1 0,1 0 3 16,1 0 3-16,-1 0 3 0,3-1 5 0,0 0 0 15,-3 0 3-15,4 1-1 0,-3-2-2 0,0 1-4 16,2 0-6-16,-2 0-3 0,6 1-3 16,0-2-1-16,2 1-3 0,1-1-2 0,0 1-1 15,2-2 0-15,1 2-1 0,-2 0-3 0,2 0 2 16,-2 1 1-16,-2 0-1 0,-4 0 2 0,-5 0 0 0,-7 2 0 15,0 0 0-15,-6 1 0 0,-5-1-1 0,-4 1 0 16,0 0 3-16,-3 0 0 0,-4 0 1 0,-2 0 0 16,-2 0 2-16,-2-1 1 0,-6 2 1 15,-1-1 1-15,0 2 2 0,-4 0-1 0,-3-1-1 16,-2 2-2-16,-2 1 0 0,-1 0-2 0,-6 1-2 16,1 1-1-1,-7-1-2-15,1 1 1 0,-6 1-1 0,-2 0 0 16,0 1 0-16,-2-2-1 0,-5 3 0 0,3 1 0 15,-4 0 4-15,0 0 0 0,3 2 3 0,-3 3 0 16,-1-1 0-16,0 1 2 0,-1 0-1 16,0 0 3-16,0 0 0 0,-1-2 1 0,-2 3 5 15,-4-1 1-15,2 2 0 0,-3 1 2 0,-1-1 0 16,-3 3-1-16,-3 0 1 0,1 0 0 0,-4 3-1 0,-2-2-1 16,-1 1-3-16,3-1-4 0,1 1-2 0,1-3-4 15,1-3-5-15,1 4 0 0,2-4-1 0,2 2 0 16,1-2 3-16,-2-1 0 0,2 0 0 15,0 2 0-15,3-5 2 0,-2 2-1 0,0-3-1 0,3 0-2 16,-1-1 0-16,2 0-4 0,-2 1-5 16,2-2-11-16,-1 4-24 15,2 0-56-15,-3 0-115 0,4-2-243 16,0-5-1018-16</inkml:trace>
  <inkml:trace contextRef="#ctx0" brushRef="#br0" timeOffset="3126.46">20973 12287 1143 0,'0'0'-3'0,"0"0"-11"0,0 0 7 15,0 0 16-15,0 0 14 0,0 0 7 16,0 0 9-16,0 0 13 0,0 0 13 0,0 0 8 16,144 21 7-1,-110-17 0-15,7 0 3 0,6 1 1 0,3-2-1 16,5 1 1-16,3 0-1 0,5-3-2 0,4 2-8 16,5-1-3-16,2-1-4 0,5 1-3 15,2 0-5-15,3-1-2 0,3 2-2 0,-1 0-5 16,0-1-3-16,1-1-2 0,1 1 0 0,3 0 1 15,3 1-1-15,0-1 0 0,5 0-4 0,3 1-6 16,0 1-6-16,-1 0-5 0,-1 0-4 0,0 0-4 0,-3 0 2 16,-1 0-3-16,-5 1-1 0,-5-1-1 0,-4-1 1 15,-2 1-6-15,-9 0-1 0,0-1-2 16,-8 0-3-16,-1 1 3 0,-3-2-2 0,-1 2 0 16,-5 1-2-16,-5-1-2 0,-6-1-2 0,-6 2-6 15,-3-2-9-15,-8 1-18 0,-5-2-46 0,-6 0-98 16,-9 0-212-1,-3-2-228-15,-2 0-866 0</inkml:trace>
  <inkml:trace contextRef="#ctx0" brushRef="#br0" timeOffset="5111.76">1971 13458 998 0,'0'0'70'16,"0"0"5"-16,0 0 28 0,0 0 23 15,0 0 7-15,0 0-3 0,0 0-10 0,0 0-15 0,0 0-14 16,0 0-17-16,0 0-17 0,0 0-10 16,-9-1-11-16,9 2-16 15,0-1-11-15,0 0-8 0,0 1-8 16,0-1 7-16,2 1 1 0,4 0 3 0,-2 0 8 16,6 1 5-16,1-1 0 0,4 0-1 0,-1 1-3 15,2-2-5-15,-1 0 1 0,2 3-1 16,-1-2 3-16,0 1-2 0,4 0 2 15,-1 1-2-15,-2-2 1 0,3 3-3 0,1 1 0 0,1 0 1 0,1 1 0 16,-1 0-1-16,4 0 2 0,-3 1-3 0,2 1-2 16,1-1 5-16,-1 1-2 0,2 0 2 0,2-1 1 15,2 0-1-15,0 0-3 0,1-2 3 0,3 3-2 16,-1-2 2-16,3 0-1 0,-2 0-1 16,5 0-2-16,-3-1-3 0,-2 0 1 0,3-1-1 15,-4 1 1-15,3 0 1 0,-2 0 1 0,3 0-1 16,-1 1 2-16,-2-2 1 15,4 2 1-15,-2-1-1 0,-2 0-1 16,3-1-1-16,-1 0 2 0,0 0 1 0,3 0-1 16,0 1-2-16,0-1 0 0,1 0-3 0,-1 1 1 0,1-2 1 15,0 2 0-15,-3-1-1 0,-1 0-1 16,0 0 0-16,3 0 1 0,-5-1-2 0,3 0 3 16,2 0 0-16,-1-2 1 0,2 0 0 0,-2 1 1 15,1-2-1-15,2 0 0 0,-1 0 1 0,1 0-1 0,2-2 1 16,3-1-1-16,-2 1-1 0,2-1 0 0,2 0-1 15,-5 1-1-15,5-1 0 0,0 0-1 16,-4 1 0-16,4-1 0 0,-1 0-1 0,0 0 1 16,-1-1 1-16,3 2-1 0,-2-2 1 0,1 2-1 15,-1-2 0-15,2 1 1 0,0-2 0 0,-1 2 0 16,1-1-1 0,0 1 1-16,-3 0 0 0,2-1 0 0,1 2-1 15,0-1-1-15,1 0 1 0,-2 1-1 16,2 1 1-16,-1-1-1 0,0 2 0 0,1 0 2 15,-1 0-2-15,0 0 0 0,-1 0 0 0,-2 0-2 0,2 2 2 16,-2 0 0-16,-1 2 0 0,0-2-3 16,-1 1 3-16,-1 1-2 0,2-2 0 0,-2 0 2 15,1 0-1-15,-1 1 1 0,0-2 0 0,2 1 1 0,-1-1-1 16,1 0 1-16,-1 0 0 0,1 1-1 16,-1-1 2-16,2 0-1 0,-2 1 0 0,3 0 1 15,-3 0-1-15,2-1-1 0,1 1 0 0,-1 1 1 16,2-1 0-16,-3 0 0 0,2 1 0 0,0-1 1 15,3 1-1-15,-1-2 1 0,1 1 0 16,0 0 2-16,-3-2-2 0,3 1 0 0,-1-1 0 0,0 2 0 0,1-2 0 16,-1 0-1-1,1 0 1-15,1 0 1 0,-1 0-2 0,2 0 2 0,0 0 0 16,2 0 1-16,0 0-1 0,-1 0 0 0,0 0-1 16,1 0 4-16,-4 0-4 0,2 0 3 0,-2 2-3 15,0-1 1-15,-1 1 0 0,1-1 0 16,-2 1 0-16,2 1-2 0,1-2 1 15,-1 1 0-15,1-1 0 0,1 0 0 0,-2 1-1 16,4-2 0-16,-3 1 0 0,-1-1-1 16,0 0 1-16,1 0 0 0,0 0 0 0,-2 0-1 15,1 0 2-15,2-1 0 0,-3-1 0 0,2 0 2 16,2 1-3-16,-3 0 1 0,1 0 1 0,0-1-2 16,-1 1 2-16,1-1 0 0,0 0-1 0,0 1 0 15,-1-1 0-15,2-1 2 0,-2 2-3 0,1-1 3 0,1-1-3 16,0 0 0-16,3 1 2 0,-3-2-1 0,3 2-1 15,0-2 0-15,-3 1 1 0,4-2 1 16,-4 2 1-16,2-2 0 0,0 0 0 0,-3 2 1 16,0 0-2-16,1 0-2 0,0-1 3 0,-1 2 1 15,-1-2-3-15,-1 2 2 0,-3-1-2 0,2 1 4 16,1 1-3 0,-2-3 1-16,-3 1 0 0,3 0-2 0,-4-1 1 15,4 2 1-15,-5-2 1 0,4 1-4 0,-4 1 2 16,0-2 0-16,4 1 0 0,-4-1-3 15,3 0 3-15,-4 1 0 0,0-1-1 0,-2 2 1 16,-1-2-1-16,-3 2 0 0,1 0 1 0,-3-1 1 16,1 1-1-16,-3-2 1 0,-1 2 0 0,0 0-1 15,-2 1 2-15,0-3 0 0,-5 3-1 0,4 0 1 0,-5 1-1 16,0-1 0-16,1 1 0 0,-3 0 0 0,-1 0 1 16,-4 0-1-16,2 0-2 0,-1 0 2 0,-4 0-2 15,-2 0-1-15,0 0 1 0,-4 1-1 16,-3-1 0-16,1 1-1 0,-3-1 1 0,-1 0 0 15,-1 1-1-15,0-1 1 0,0 0 2 0,0 0 4 16,0 0-2-16,0 0 4 0,0 0 1 0,0 0 3 0,0 0 2 0,0 0-1 16,0 0 0-16,0 0-5 0,0 0 2 15,0 0-3-15,0 0-1 0,0 0-4 0,0 0-4 16,0 0-3-16,0 0-9 0,-1 0-20 0,0 0-38 31,-3 0-74-31,0 1-128 0,0 3-240 0,-1-2-988 0</inkml:trace>
  <inkml:trace contextRef="#ctx0" brushRef="#br0" timeOffset="7669.38">15115 13602 602 0,'0'0'115'0,"0"0"-25"0,0 0-19 16,0 0-10-16,0 0 1 0,0 0-2 0,0 0-9 16,0 0-2-16,0 0-4 0,0 0-7 15,0 0-2-15,0 0 2 0,48-22 0 0,-37 18 4 16,-2 3 1-16,4-1-2 0,1 0 6 0,3 0 6 15,2-1 2-15,5 1-1 0,2-2-8 16,4 1-10-16,1-2-1 16,4 0-2-16,1-2 1 0,4 0 4 15,1 0 3-15,2 0 2 0,4 0-1 0,-1 2-3 16,2 1-6-16,1 2 0 0,2-2-2 0,0 2-1 16,0 0-4-16,4 0-2 0,0 0-3 0,-1 1-3 15,1 0-3-15,1-2 0 0,2 2-2 0,-1 0 1 16,0-1-2-16,0 2-3 0,-1-1-2 15,3 1 1-15,1-2 1 0,0 1 4 0,-1 0-1 0,2 0-1 16,0-1-1-16,0-1 0 0,-1 2-1 0,-1-1 1 0,0 0-3 16,0-1 2-16,0 2 1 0,-5-1-1 15,5 1 0-15,-5-1 2 0,5 1 2 0,-5 1-1 16,3-1 1-16,-3 1-2 0,4 0 1 0,-4 0 0 16,2 0-3-16,-2 0-1 0,-3 0-2 15,4 0-1-15,0 0-2 0,-2 0 0 0,1 0 3 0,1 0-1 0,-1 0 0 31,4 0 1-31,-6 0-1 0,2-1 1 0,1 1 2 16,-2-1 0-16,-3 1 0 0,1 0 1 0,-1 0 0 16,-1 0 1-16,-1 0-3 0,2 1 2 0,1 0-2 15,0 0 0-15,3 0 0 0,0 1-2 16,0-1 1-16,3 0 0 0,1 0 1 0,-4-1-1 16,1 0 1-16,3 0 0 0,0 0-1 0,-3 0 1 0,3 0-1 15,-4 0 0-15,3 0 1 0,-2 0 0 16,2 0 1-16,-3 0 1 0,2 0-1 0,-1 0-3 0,-2 2 1 15,3 0-3-15,-4 0 1 0,0 0 0 16,-1-1 0-16,-2 2-1 0,1-1 1 0,0 0 0 16,-2 1 1-16,1-2-1 0,1-1 1 15,3 3 1-15,1-2-1 0,-1 0 1 0,-1 1 0 0,3-1-1 0,1 0 1 16,-1 1 0-16,-2 1-3 0,0-1-1 0,-1 0 1 16,1 1 0-16,-3 1 1 0,4 0 1 0,0-1-1 15,-1 3 1-15,0-3 0 0,4 2-1 0,-2-2-1 16,1 2 1-16,-2-2-2 0,1 1 1 0,2-2-1 15,1 1 1-15,-1-1 0 0,2 0 0 16,2 0 1 0,2 1 1-16,2-1-1 0,1 0 1 0,1 2 1 15,-1 1-4-15,2-1 2 0,1 0-2 0,-2 2 1 16,0-3 0-16,2 2 0 0,-2-1-1 0,3-1 1 16,0 1-1-16,-1-1 0 0,5 1 0 0,-2-1-2 0,3 1-1 0,3-3 0 15,2 2 1-15,0-1 0 0,3 0 0 16,-3 1 2-16,2-2-2 0,0 0 0 15,-4 1 0-15,-2 0 1 0,1-1-2 0,-3 0-5 16,-3 0-7-16,-1 0-16 0,-1 2-31 0,-5-2-51 16,-3 1-110-16,-17-1-236 0,-16 1-1052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47:41.061"/>
    </inkml:context>
    <inkml:brush xml:id="br0">
      <inkml:brushProperty name="width" value="0.05292" units="cm"/>
      <inkml:brushProperty name="height" value="0.05292" units="cm"/>
      <inkml:brushProperty name="color" value="#FF0000"/>
    </inkml:brush>
  </inkml:definitions>
  <inkml:trace contextRef="#ctx0" brushRef="#br0">12054 1445 970 0,'0'0'248'0,"0"0"-44"0,0 0-16 0,0 0-26 16,0 0-30-16,0 0-19 0,0 0-16 0,0 0-8 15,0 0-6-15,0 0-15 0,0 0-9 0,0 0-9 16,3 2-2-16,-3-2-2 0,3 2 2 0,-1-1 15 16,1 0 3-16,4 1 5 0,1 1-4 15,3-2-14-15,-1 1-13 0,1 1-9 0,2-1-5 16,3 0-4-16,0-2 2 0,2 1-6 0,2-1 3 15,1 0-5 1,0 0-3-16,3 0-2 0,-1 0-2 0,-1 0 1 16,-2 0-7-16,0 2 0 0,-4-2-2 0,-2 1 1 15,-2 0 1-15,-2 0 1 0,-3-1-4 0,-2 1-2 16,2 1 2-16,-5-1-6 0,4-1-16 0,-4 1-31 16,-1-1-48-16,-1 1-63 0,0 1-87 0,0 2-126 15,0-2-200-15,0 0-876 0</inkml:trace>
  <inkml:trace contextRef="#ctx0" brushRef="#br0" timeOffset="292.45">11818 1848 1464 0,'0'0'311'0,"0"0"-180"15,0 0-32-15,0 0-10 0,0 0-24 0,0 0-27 16,0 0 19-16,0 0 29 0,0 0 27 0,0 0 20 15,0 0-11 1,0 0-19-16,0 0-18 0,0 0-16 0,142 25-15 16,-109-25-9-16,4 0-5 0,0-2-5 0,1 0-7 15,4-2-3-15,2 1 0 0,-1 0-2 0,0-1 0 0,3 1-7 0,-3-1-2 16,-4 1-4-16,-5-1-1 0,-3 1-2 16,-3 0-1-16,-6 2-2 0,-4 1-2 0,-5 0-1 0,-3 0-2 15,-1 0 2-15,-3 0-4 16,-1 0-3-16,-3 0-11 0,2 0-17 0,-1-1-36 15,-2 0-57-15,5 0-82 0,-2-2-178 16,-2 0-265-16,4-1-873 0</inkml:trace>
  <inkml:trace contextRef="#ctx0" brushRef="#br0" timeOffset="722.75">12825 1322 737 0,'0'0'311'0,"0"0"-10"0,0 0-6 0,0 0-40 0,0 0-49 15,0 0-53-15,0 0-46 0,0 0-35 0,0 0-7 16,0 0 13-16,0 0 6 0,0 0 20 0,0 0-2 16,10-2-11-16,1-1-9 0,6 1-12 15,-1 0-7-15,5-2-14 0,2-1-14 0,1 0-3 16,0 0-9-16,3-1-2 0,2 0-8 0,-1 0-3 15,0-1-2 1,-1 1 1-16,2 0 10 0,-4 0-11 0,-2 1-4 16,-3 1-6-16,-5 1 2 0,1 0-3 0,-5 1-2 15,-1 1-15-15,-6-1-31 0,2 2-28 0,-3 0-45 16,-3 0-62-16,0 0-91 0,0 0-132 0,-3 0-187 16,-1 0-869-16</inkml:trace>
  <inkml:trace contextRef="#ctx0" brushRef="#br0" timeOffset="1054.5">12947 1350 1182 0,'0'0'237'0,"0"0"-47"0,0 0-2 0,0 0-16 0,0 0-29 15,0 0-17-15,-38 134-15 0,36-106-10 0,1 4-7 16,-2 2-15-16,-4 1-8 0,3 4-14 16,-4 1-6-16,0 0-7 0,1 1-5 0,0-4-8 0,0-1-6 15,0-5-4-15,2-2 2 0,1-5-2 0,1-1-5 16,2-3-1-16,1-2-6 0,0-2 3 0,0-1 1 15,2-2-6-15,4-3 0 0,-3 0 1 0,6-2-1 16,-1-1 4-16,2 0 2 0,3-2 1 0,0-3 5 16,5 1 7-16,1-3 1 0,2 0 3 15,1-3-6-15,3-3-6 16,2-1 2-16,1 0-7 0,2 0-3 16,1 0-4-16,-1-1-6 0,-2-1 3 0,-4 3 2 0,1 0-4 15,-5 0 2-15,-1 3-6 0,-3-2 1 16,1 1 4-16,-5 2-2 0,-1-1-5 0,-1 1-11 15,-2-2-11-15,-2 1-27 0,2-1-30 16,-2 0-48-16,-2-2-92 0,1-1-172 0,-2 1-273 16,-2 1-844-16</inkml:trace>
  <inkml:trace contextRef="#ctx0" brushRef="#br0" timeOffset="1248.96">13255 1399 2036 0,'0'0'175'16,"0"0"-21"-16,0 0-8 0,0 0-10 0,0 0-21 16,0 0-19-16,0 0-11 0,-100 139-10 0,79-107-16 0,-3-1-11 0,3-1-17 15,1-2-9-15,5 0-7 0,-1-3-9 0,4-5-3 16,2-1-6-16,1-5-6 0,3 1-28 16,2-3-49-16,1-2-72 0,-2-2-121 0,3 1-159 15,-1-5-225-15,2-1-801 0</inkml:trace>
  <inkml:trace contextRef="#ctx0" brushRef="#br0" timeOffset="1461.65">12927 1589 1639 0,'0'0'257'0,"0"0"-70"0,0 0-8 16,0 0-19-16,0 0-33 0,0 0-18 0,0 0-5 16,0 0-2-16,0 0-14 0,0 0-9 0,132 30-17 0,-106-21-9 15,0 0-6-15,3 0-6 0,2-2-9 16,-1 0-12-16,2 2-3 0,-2-3-6 0,-1-1-4 15,-4 1-2-15,-4 0-5 0,-5-2-3 0,-1 3 2 16,-3-2-4-16,-3 1-15 0,0-1-25 0,-4 0-42 16,4-1-61-16,-4 0-95 0,0-1-174 15,-3-1-260-15,0-1-826 0</inkml:trace>
  <inkml:trace contextRef="#ctx0" brushRef="#br0" timeOffset="3911.5">12048 2280 1465 0,'0'0'181'0,"0"0"-27"31,0 0 9-31,0 0-13 0,0 0-49 0,0 0-41 16,0 0-24-16,0 0-4 0,0 0 3 15,0 0 9-15,0 0 13 0,0 0 9 0,0 0 4 16,0 0-3-16,35 9-4 0,-27-7-8 0,-3 1-6 16,3-1-5-16,1 0-8 0,2 1-5 0,0-1-3 15,4 0-3-15,-1 2-4 0,4-3 1 0,-3 2-3 16,5-1-2-16,3 1 0 0,-1-1-1 0,3-1-3 0,2 1-2 16,-2 0-2-16,4 0-2 0,-2 1-1 0,-3-1 1 15,5 1 0-15,-1 2 1 0,1-1 3 0,2-2 3 16,2 2-1-16,-1-1 0 0,4 0-7 0,0-1-2 15,-4 0 1-15,4 1-2 0,-3-2 2 0,5 1-3 16,-2-1 4-16,4-1-1 0,0 0 2 0,3 0-3 16,2-2 0-16,-2-3-1 0,1 1-1 0,-1-2 3 15,-3 1-2-15,-5-1 0 0,3 0-1 0,-4 0-2 16,-3-1 0-16,1 0 3 0,-3 0 0 16,1-1 0-1,0-2-1-15,-2 0-4 0,1-2 3 0,-2 1-1 16,1-1 3-16,2 0-1 0,-2-2 0 15,-2 1 2-15,-1-1-1 0,-2 0-1 0,0 0 2 16,3-6 2-16,-1 3 1 0,2-5 0 0,4-1-1 0,-3-2-5 16,-3-2 0-16,-4 0 1 0,-1-1 6 15,-4-3-3-15,-2 1 1 0,-4-1-4 0,-1-2 1 0,-1-2 2 16,-3-1-3-16,-2-1 2 0,-2 0-6 0,-1 3 4 16,-1-1-2-16,-6 4 3 0,-2 4-1 15,-3-2-3-15,-1 2 2 0,-5 1-1 0,-1-2 0 0,-5-1-2 16,1 5 4-16,1 2-6 0,2 3 8 0,0 0 1 0,-3 0-6 15,-1-3 0-15,-2-1-8 0,-3-2 2 0,-1 0-2 16,-1 0 6-16,-1-1-3 0,1 2-4 16,1 2-4-16,-1 1 8 0,1 1-2 0,-1 2-2 15,1 0 20-15,0 2-18 0,1 1 7 0,-3 1 2 32,3-1-2-32,-3 1-5 0,1-1-2 0,0 1 4 15,-1 0-6-15,-3-1 9 0,0 0-4 0,0 0 0 16,-1 2-4-16,2-1 5 0,-3 1 2 0,3 1-3 15,-3 0 4-15,0 2-7 0,2 1 6 16,-3 1 0-16,4 1 2 0,-4 3-4 0,0-1 2 16,2 1 6-16,-2 2-18 0,4 1 17 0,-3 1-4 15,2 0-4-15,-3 0 5 0,2 3 0 0,-1 5-3 16,0 1 1-16,-4 2 10 0,1 2-11 0,0 3 7 0,0 2-1 16,-2 4-8-16,1 1 3 0,-1 0 3 0,2 4-1 15,1 2 9-15,3 0-4 0,0 0-3 0,1 2 2 16,4-3-9-16,2 3 10 0,4-5 0 0,3 4-7 15,3-5 6-15,6 0-6 0,1 4 0 0,1 1-3 16,3 2 4-16,2-1-3 0,4-3-1 16,2-3 5-16,0-1-1 0,0 1-1 0,0 0 1 0,1-1 4 15,3 2-6-15,-1-3 6 0,-2-1-3 0,2 1-1 16,2-2 4-16,-2 0-3 0,4 1 1 16,-3 0-1-16,4-2-2 0,-1 2 1 0,-2-2 5 0,4 1-2 15,1-1 2-15,-1 0-3 0,3-1-1 0,-2 1 4 31,5 2 1-31,0-1-1 0,3 1 0 16,2-1-3-16,1 0 2 0,1-1 0 0,-2 0 1 0,3 0-1 16,1-2-2-16,-3-1 3 0,1 1 1 0,-1-3-1 15,-1-1-5-15,2-1 5 0,-2 0-2 0,0 0 1 16,0-2 2-16,1 1-1 0,-1-2 0 0,1 0 0 16,0 1 1-16,0 0 2 0,4 0-2 15,-1-3-1-15,-1 2-1 0,3-1 1 0,-4-1 0 0,0 0-1 16,-1 1 0-16,-2-2-2 0,1 0-1 0,-1 1 4 15,-4-2-2-15,1 0 1 0,-4-2-3 0,4 2 1 16,-4-2 2-16,0 0 0 0,3 1 0 0,-4-1-1 16,1-1 0-16,-1 1 0 0,-2-3 1 0,1 3 0 15,-2-2-2-15,-2 0-1 0,2 1 1 0,0-1 0 16,-3-1-1-16,2 0 2 0,-2 1-2 0,1-1 1 16,0 1 0-1,-1 0-2-15,3 1-1 0,-1-1-3 16,-1-1-1-16,4 2-13 0,-1-1-17 0,0 1-35 0,2-2-51 15,1 2-83-15,3-2-185 0,-2-1-315 16,-5 1-839-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58:37.812"/>
    </inkml:context>
    <inkml:brush xml:id="br0">
      <inkml:brushProperty name="width" value="0.05292" units="cm"/>
      <inkml:brushProperty name="height" value="0.05292" units="cm"/>
      <inkml:brushProperty name="color" value="#FF0000"/>
    </inkml:brush>
  </inkml:definitions>
  <inkml:trace contextRef="#ctx0" brushRef="#br0">21784 8202 1065 0,'0'0'358'0,"0"0"-256"0,0 0-5 15,0 0 13-15,0 0-22 0,0 0-43 16,0 0-27-16,0 0 9 0,0 0 34 0,0 0 22 15,0 0 14 1,0 0 2-16,18 91-6 0,-18-68-10 0,0 3-7 16,0-1-7-16,-4 0-6 0,1 0-11 0,-2 0-7 15,-1-3-8-15,1-2-9 0,0-1-8 0,-1-2-5 16,3-2-4-16,-1-1-3 0,0-3-3 16,2-2-1-16,-2-4-2 0,2 0-2 0,0-3 2 15,2-2 0-15,0 0 7 0,0 0 0 0,0-7-1 16,0-4-4-16,0-6-6 0,4-4-3 0,1-3-1 0,-1-5 1 15,1-1 2-15,1-2 0 0,2 0 2 0,1 3-1 0,1-1 1 16,2 4 0-16,2 3-2 0,-1 2 1 16,1 3 1-16,-2 2 2 0,-2 3 3 0,0 3-1 15,-2 1 1-15,-2 4 0 0,-2 2-3 0,-2 2 1 16,1 1-2-16,-2 0 1 0,1 1 3 16,1 5 4-1,-1 2 3-15,2 5 6 0,0 2 4 0,-3 1 3 16,2 4 0-16,-3-1-1 0,1 2 0 0,-1 0-2 15,1 1 0-15,0-1-1 0,0 1-2 0,1-1-1 0,0 0-2 16,2-2-2-16,0 0 0 0,0-2-3 0,-1-1-2 16,0-4 0-16,2-1-4 0,0-1 0 0,-1 0-2 15,3-2-3-15,0-1 2 0,0-1-1 0,0-2 0 16,2-3-2-16,1 1-4 0,0-2-7 16,1 0-16-16,-1-6-33 0,2-4-59 0,3 0-96 15,-2-3-190-15,-2 3-228 0,-5 3-855 0</inkml:trace>
  <inkml:trace contextRef="#ctx0" brushRef="#br0" timeOffset="224.96">22120 8224 1579 0,'0'0'378'0,"0"0"-100"16,0 0-72-1,0 0-33-15,0 0-61 0,0 0-29 0,0 0-10 16,0 0-2-16,0 0-2 0,0 0-11 0,0 0-16 15,0 0-10-15,0 0-7 0,126-23-4 0,-103 18-5 16,1 2-5-16,-1-1-1 0,-1 1-4 16,3-1 0-16,-4 1-3 0,-3 1-1 0,-4 0-3 15,-6 2-6-15,-3 0-14 0,-5 0-27 0,0 0-41 16,0 0-90-16,-6 2-184 0,0 2-280 16,3-3-895-16</inkml:trace>
  <inkml:trace contextRef="#ctx0" brushRef="#br0" timeOffset="394.25">22176 8343 1877 0,'0'0'245'0,"0"0"-62"0,0 0 7 0,0 0-6 15,0 0-19 1,0 0-37-16,0 0-34 0,0 0-25 0,119 11-18 16,-94-14-11-16,1-1-13 0,-3 1-9 0,-2 1-9 15,-2-1-5-15,-3 2-5 0,-1-1-2 0,-3 1-7 16,1-2-14-16,-3 1-38 0,-1-1-72 0,-2 0-111 15,1 1-318-15,-4 0-1010 0</inkml:trace>
  <inkml:trace contextRef="#ctx0" brushRef="#br0" timeOffset="879.73">22664 7967 1572 0,'0'0'571'0,"0"0"-371"0,0 0-44 0,0 0-8 16,0 0-34-16,0 0-32 0,0 0-15 0,0 0-7 0,0 0-2 15,0 0-7-15,0 0-9 0,0 0-5 0,130-25-5 16,-111 25-5-16,1 4-3 0,-1 2-4 0,0 1-2 16,-3 4-2-16,1 0-1 0,-4 1 0 0,-1 2-1 15,-2 0-1-15,-1 1 1 0,-3 2 1 16,-1 0 0-16,-2-1 5 0,-3 5 2 0,0-1 1 15,-3 2-5 1,-7 1-5-16,-1 0-4 0,-5 2-3 0,-3-3 3 16,-2 3-6-16,-1-2-2 0,-1-2 0 0,2 0 0 15,-1 0 1-15,1-4 1 0,2 1 1 16,-1-3-4-16,3-2 0 0,3 0 1 0,0-2 0 0,0 0 3 16,6-3-3-16,0-2-1 0,2-3 1 15,3-1 0-15,2-1 1 0,1 0 0 0,0-1 1 0,0 0-4 16,0 0 3-16,1 0 5 0,3 0 2 0,3 0 1 15,4 0 8-15,1 0-1 0,0-1 2 0,6 1 0 16,-2 0-6-16,4 0-1 0,0 0-1 16,4 0 1-1,-1 0-2-15,2 0-2 0,0 0-2 0,-1 0-3 16,-3 0-1-16,-1 0 1 0,-4 1-3 0,-2 2-5 16,-2-2-2-16,-2 0-10 0,0 0-16 0,-1 0-31 15,-3-1-50-15,3 0-72 0,-6 0-139 0,2 0-416 16,-2-2-890-16</inkml:trace>
  <inkml:trace contextRef="#ctx0" brushRef="#br0" timeOffset="2166.11">23129 7760 1421 0,'0'0'320'0,"0"0"-89"16,0 0-59-16,0 0-54 0,0 0-45 0,0 0-13 15,0 0 10-15,0 0 18 0,0 0 3 0,0 0-8 16,0 0-13-16,0 0-15 0,0 0-12 0,18 123-9 16,-20-103-8-16,-2-2-7 0,-2 1-4 15,1-2-3-15,1-2-3 0,-1-1-2 0,1-4-3 16,0-2 0-16,3-3 0 0,0-1-2 0,1-2 0 0,0-2 5 15,0 0 8-15,0 0 11 0,4-6 4 0,2-3-2 16,2-5-6-16,2-3-12 0,2-3-1 0,0-2-4 31,2-1-1-31,-1 1 2 0,-2 1-3 0,1-1 1 16,-1 3-2-16,3 1 1 0,-4 2 1 0,0 4-1 16,0 2 0-16,-3 2 3 0,1 2 0 0,1 3-2 15,-2 2 1-15,-2 1-2 0,1 0 1 0,-1 6 2 16,2 2-1-16,-1 3 3 0,-1 1 1 0,-3 2 2 15,-1 2 2-15,-1 2-2 0,0-3 0 0,0 3-2 16,-2-3-4-16,-1-1 0 0,1-3-3 16,-1 0 0-16,0-1 1 0,3-3-3 0,0-1 0 0,0-2 1 15,0-3 0-15,0 1-1 0,0-2 4 0,0 0 3 16,0 0 3-16,6-5 3 0,0-3-4 0,2-3 0 16,1-2-4-16,0 0-1 0,1-3-2 15,2-2-1 1,0 0 0-16,0 2-1 0,2-2 1 0,-1 2 0 15,-2 3 1-15,0 2-1 0,-1 1 0 0,-1 3 0 0,-2 2 0 16,-1 2 1-16,-1 1-1 0,-2 2 1 16,0 0 0-16,0 0 2 0,0 2 2 0,-2 4-1 15,1 1 6-15,2 2 1 0,-1 2 7 0,-1 0-2 16,-1 0-2-16,2-1 0 0,-1 2-2 0,2-1 0 16,-3-3-3-16,2 2-1 0,1-1-2 0,-2-1-1 15,0 0-1-15,2-2-1 0,0-1-1 0,-3 1-1 16,1-2-3-16,2-2-1 0,-1 1-9 0,0-1-10 15,4-2-27-15,2 0-54 0,-2 0-82 16,0 0-219-16,-1 0-1010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4:03:07.907"/>
    </inkml:context>
    <inkml:brush xml:id="br0">
      <inkml:brushProperty name="width" value="0.05292" units="cm"/>
      <inkml:brushProperty name="height" value="0.05292" units="cm"/>
      <inkml:brushProperty name="color" value="#FF0000"/>
    </inkml:brush>
  </inkml:definitions>
  <inkml:trace contextRef="#ctx0" brushRef="#br0">13864 7509 1930 0,'0'0'108'0,"0"0"19"0,0 0 8 0,0 0 8 15,0 0-25-15,0 0-40 0,0 0-36 0,0 0-20 16,0 0-10-16,0 0-5 0,0 0 2 0,0 0 6 16,-1 19 9-1,6-9 13-15,-1 4 2 0,1 3 6 0,-3 3-5 16,-1 4-4-16,-1 2-6 0,0 3-8 0,0 1-5 0,-6 0-3 0,1-1-4 0,-3-1-4 31,4-2-1-31,-2-2-2 0,2-3-1 0,-1-3 0 16,3-2-1-16,-2-3-2 0,2-3 1 0,1-1-2 15,1-3-1-15,0-1 1 0,0-3-4 0,0-2 0 16,0 0 1-16,0 0 1 0,3-2 5 0,1-4 2 16,3-4 1-16,-1-5-1 0,2-2 0 15,3-5-3-15,-1-3 0 0,2-1-1 0,2-2 1 0,-2 0 0 16,1-1-1-16,2 0 0 0,-2 2 0 0,3 5 1 0,-3 2 0 16,1 4-1-16,-4 4 1 0,2 2-1 0,-4 4 1 15,1 3-2-15,-4 2-1 0,0 1 1 0,0 1 0 16,-1 6 3-16,-1 2 2 0,2 6 2 0,-3 2 2 15,-1 5 0-15,-1 3-1 0,0 2 0 16,0-1-3-16,-1 1 1 0,0-1 2 0,-2-2-1 16,2 1 0-16,-1-5-1 0,2 2-2 0,-1-6-2 15,1 0 1-15,0-4-2 0,0-2 1 0,0-3-1 16,0-2 0-16,0-2-1 0,1-1-1 0,-1-2 3 16,2 0 0-16,1 0 5 0,0-6 1 0,1-4 1 15,3-4-1 1,2-4-3-16,0-2 0 0,1-7-3 15,2 1 1-15,-1-3-2 0,2-1 1 0,-1-2-2 0,1 2 2 16,1-2-6-16,-1 5 3 0,2 3 1 0,-1 5-3 16,2 3 5-16,-5 7-2 0,-1 2 1 0,-2 5-1 15,-4 2-1-15,0 0 3 0,1 1-2 0,-1 5 4 16,0 3 1-16,-1 1 3 0,3 4 3 0,-3 3 0 16,0 3 3-16,1 1 7 0,-1 2 0 0,1-2 2 15,0 2 1-15,-1-1-5 0,0-1-1 16,2 0-4-16,-4-2 0 0,1 0-3 0,-2-2-2 0,0 1-1 15,0-2-1-15,0-3-1 0,0 1-4 0,0-2 1 32,0-1-1-32,-1-1-3 0,1-3-8 0,0-1-15 15,0-1-31-15,0-2-46 0,3 0-71 0,3-3-81 0,2 0-126 16,-2-2-284-16,0 0-788 0</inkml:trace>
  <inkml:trace contextRef="#ctx0" brushRef="#br0" timeOffset="549.65">14860 7551 1163 0,'0'0'266'0,"0"0"-37"0,0 0-15 0,0 0-26 0,0 0-44 15,0 0-28-15,0 0-25 0,0 0-9 0,0 0-7 16,0 0-7-1,0 0-9-15,0 0-2 0,0 0-7 0,-115 99-5 16,107-84-6-16,2 1-5 0,1 0-6 0,3 0-3 0,1-1 0 16,1 0-4-16,0-1-3 0,4 0-2 0,4-3 0 15,1 0-2-15,3-1 0 0,0-2 4 0,3-1 4 16,2-3 3-16,1-1-1 0,4-3-1 0,3 0 2 16,0-3-5-16,1-4-1 0,0-2-5 15,2-1-5-15,-1-2-2 0,-2 0 0 0,-1-2-1 16,-3 0-1-16,-2-1 2 0,-2 0 0 0,-6-2 1 15,-1 1-1-15,-2 0 2 0,-4-2 0 0,-1 2 0 16,-3 1-2-16,0 2 2 0,-1 1-1 0,-5 4 0 16,-1 1-2-16,0 1-1 0,-3 3-2 0,-2-1-2 15,-1 3-2-15,-1 1 0 0,-1 0 0 16,3 0-2 0,-3 0-4-16,2 2-4 0,2-1-8 0,4 1-10 15,2-2-20-15,1 0-28 0,2 0-48 0,2 0-78 16,0 0-104-16,0-2-137 0,0 0-227 15,0 0-761-15</inkml:trace>
  <inkml:trace contextRef="#ctx0" brushRef="#br0" timeOffset="786.28">15028 7296 1538 0,'0'0'262'0,"0"0"-32"15,0 0-29-15,0 0-24 0,0 0-43 0,0 0-30 16,0 0-10-16,0 0-5 0,0 0-3 15,0 0-8-15,-68 147-10 0,58-106-5 0,-1 3-10 16,-1 4-8-16,-1 4-11 0,0 3-9 0,-2 1-6 0,-1 2-7 16,1-3-5-1,2-1-1-15,0-6-2 0,4-5-2 0,3-4-4 16,2-5 2-16,4-5-1 0,0-4-3 0,0-4-4 16,5-4-17-16,2-2-19 0,1-4-43 0,2-3-61 15,4-2-88-15,1-5-142 0,-4-1-290 16,-1 0-816-16</inkml:trace>
  <inkml:trace contextRef="#ctx0" brushRef="#br0" timeOffset="1251.16">15319 7877 1600 0,'0'0'237'0,"0"0"-23"0,0 0-2 0,0 0-36 16,0 0-46-16,0 0-39 0,0 0-22 15,0 0-5-15,0 0-2 0,0 0-3 0,0 0-6 0,0 0-8 16,0 0-5-16,-39 118-6 0,39-99 1 0,0 2 1 15,0-2-4-15,0 1-2 0,0-4-8 0,0 0-9 16,0-2-4-16,0-2-5 0,2-2-3 0,1-1-2 16,3-2-5-16,-2-1-1 0,-1-2-9 0,2-2-15 15,0-1-28-15,2-1-41 0,0-1-54 0,-1-6-72 32,2-2-108-32,-4 2-181 0,-1 2-939 0</inkml:trace>
  <inkml:trace contextRef="#ctx0" brushRef="#br0" timeOffset="1436.91">15386 7702 1814 0,'0'0'229'0,"0"0"-61"16,0 0-16-16,0 0-8 0,0 0-24 0,0 0-30 16,0 0-18-16,0 0-10 0,0 0-2 15,0 0-5-15,0 0-17 0,0 0-16 0,0 0-9 0,34 40-10 0,-27-35-6 16,0 0-6-16,2 1-18 0,-3-1-42 0,2 1-79 15,-3-1-116-15,-2-1-198 0,0-2-1038 0</inkml:trace>
  <inkml:trace contextRef="#ctx0" brushRef="#br0" timeOffset="1835.83">14367 8415 1605 0,'0'0'134'15,"0"0"-22"-15,0 0-7 0,0 0 18 0,0 0 5 16,0 0-6 0,0 0-5-16,0 0-5 0,0 0-16 0,0 0-17 15,115-17-14-15,-78 14-2 0,4 0-7 0,3 0-6 16,4-1-10-16,3 1-14 0,0 0-11 0,3 1-4 16,1 0-2-16,-2-1-3 0,1 1 0 15,-3-1-2-15,0 0-1 0,-3 0-1 0,-2 0 1 16,-2-1-2-16,-4 3 0 0,-5-1-1 0,-5 2-3 15,-8 0-6-15,-3 0-8 0,-7 0-19 0,-4 1-49 0,0 0-91 0,-4 0-167 16,-1-1-335-16,-2 2-829 0</inkml:trace>
  <inkml:trace contextRef="#ctx0" brushRef="#br0" timeOffset="2752.38">17099 7742 1537 0,'0'0'116'0,"0"0"18"16,0 0 9-16,0 0 11 0,0 0-9 0,0 0-28 31,0 0-24-31,0 0-11 0,0 0-8 0,0 0-10 16,0 0-5-16,0 0-6 0,107-53-2 0,-95 67-1 15,1 4 0-15,-5 3-2 0,-1 3-5 0,-6 2-8 16,-1 3-7-16,-1 0-6 0,-7 2-7 16,-1-3-4-16,-2-1-4 0,0-2-4 0,1-3-1 0,0-2 0 15,3-4-1-15,1-2 0 0,0-4-1 0,2 0-2 16,2-6 1-16,0 0 0 0,1-3 0 15,1-1 4-15,0 0-2 0,0-4 1 0,0-3-2 0,4-8-2 16,1-3-2-16,3-6-3 0,1-3 3 0,4-1 1 16,0-3 1-16,1 2 0 0,4-1 1 15,-4 2-4-15,6 3 3 0,-2 3 0 0,-1 4 1 0,-1 4-1 16,-2 2 1-16,-1 4 1 0,-5 4 0 0,-2 1-1 16,0 3 1-16,-3 0-2 0,2 5 3 0,0 4 3 15,-3 5 4-15,4 3 1 0,-4 4 3 0,-1 2 1 31,-1 5 2-31,0-2 3 0,0 2 1 0,0-1-1 16,0 0 0-16,0-2-4 0,0-1-2 0,0-1-3 16,0-2-4-16,0-3 0 0,2-2-4 0,0-2 2 15,1-1-5-15,-1-3-3 0,0-1-8 0,4-3-15 16,-3-1-26-16,2-4-43 0,0-1-74 16,2 0-95-16,-3 0-160 0,3-1-944 0</inkml:trace>
  <inkml:trace contextRef="#ctx0" brushRef="#br0" timeOffset="2970.51">17602 7821 1854 0,'0'0'208'0,"0"0"-46"0,0 0-25 16,0 0-24-16,0 0-26 0,0 0-5 16,0 0 1-16,0 0 3 0,0 0-10 0,0 0-16 15,0 0-17-15,0 0-14 16,122-10-10-16,-103 8-6 0,-3 2-6 0,-1 0-3 15,-3 0-4-15,-1 0-2 0,-1 0-2 16,0 2-9-16,-1 0-19 0,-5 2-47 0,-1-1-79 16,-3 2-99-16,-1 1-164 0,-5-1-262 0,3-2-731 0</inkml:trace>
  <inkml:trace contextRef="#ctx0" brushRef="#br0" timeOffset="3138.26">17578 8004 1670 0,'0'0'223'15,"0"0"-69"-15,0 0 2 0,0 0 2 0,0 0 9 16,0 0-20-16,0 0-35 0,0 0-31 0,0 0-23 16,0 0-19-16,132-8-17 0,-114 5-11 15,-2 0-7-15,2 1-7 0,-5 0-9 0,3 1-5 0,-2-2-26 0,1 1-90 16,0-1-146-16,0-2-88 0,-5 0-374 0,-3 3-666 16</inkml:trace>
  <inkml:trace contextRef="#ctx0" brushRef="#br0" timeOffset="3524.1">18033 7636 1975 0,'0'0'150'0,"0"0"-19"0,0 0-1 0,0 0 4 16,0 0-6-16,0 0-15 0,0 0-17 15,0 0-19-15,0 0-11 0,0 0-12 0,119-16-11 16,-99 20-4-16,2 4-2 0,2 1-1 0,-4 2-3 15,-3 2-4-15,0 4-8 0,-6 3-3 0,-4 0 1 0,-5 3-3 16,-2 3 1-16,-9 0-6 0,-4 1-3 0,-5 0-3 16,-4 2-2-16,-4-2-1 0,3-1-3 15,-1-2 0-15,-1-1-1 0,3-2 2 0,2-3-2 0,0-1 1 16,3-2 0-16,1-1-2 0,0-3 4 0,4-1-1 16,2-2 2-16,0-1-1 0,5-2-2 15,-1-3 0 1,5 0-2-16,1-1-2 0,0 1-5 0,0-1 3 0,1 1 1 0,7-1 4 15,1 2 4 1,4-2 1-16,5-1 0 0,4 0 0 0,1 0 1 0,6 0 1 16,0 0-1-16,-1-1 0 0,-2-2 0 0,2 2-2 15,-2 1-1-15,-4 0-1 0,-4 0 2 0,-3 0-5 16,-4 0 1-16,-1 0-7 0,-1 0-13 0,-2 0-25 16,-2 0-47-16,3-2-78 0,-1-3-124 0,-2 0-242 15,-3 2-1030-15</inkml:trace>
  <inkml:trace contextRef="#ctx0" brushRef="#br0" timeOffset="4108">18464 7496 1823 0,'0'0'122'16,"0"0"-12"-16,0 0 18 0,0 0 25 0,0 0 6 15,0 0-19-15,0 0-42 0,0 0-28 16,0 0-14-1,0 0-12-15,-1 124-10 0,1-108-6 16,-1 0-8-16,-5-1-3 0,3 0-2 0,-4-2-2 16,4-4-7-16,-3 1-3 0,4-5-1 0,1-2-2 0,0-1 1 15,1-2 0-15,0 0 1 0,0-5-4 0,2-5 2 16,5-3-4-16,0-5 0 0,1-1 1 0,3-2-1 16,2 0 0-16,-1 2 0 0,-1-2-1 15,1 2 1-15,1 2 0 0,3 1 1 0,-2 2 2 16,2 2 0-16,-2 3 1 0,1 1 0 0,-2 2-1 15,-3 1 2-15,-2 4-1 0,0 1 1 0,-2 0-1 0,0 4 3 16,-2 4 1-16,1 1 5 0,-2 3 3 0,-1 4 6 16,-2 0 5-16,0 0 2 0,0 2-1 0,-1 1 3 15,-2-1 0-15,-2-2-3 0,3 0-4 0,-1-2-5 16,-1-1-9-16,2-3-1 0,2-2-3 16,0-3-2-16,0-2 0 0,0-1 1 0,0-2 1 15,0 0-2 1,0 0 3-16,1-4 2 0,5-4 3 0,-2-3-3 0,4-2-3 15,1-4-1-15,-1 1 0 0,2-2-1 16,-1-4 0-16,3 2 0 0,-2 0-2 0,2 0 1 16,-3 2 0-16,0 1 1 0,0 3 1 0,-3 1-1 15,2 4 1-15,-4 2-1 0,2 1 0 16,-4 2 0-16,0 4 1 0,2-1-2 0,-1 1 1 16,-2 0-2-16,-1 0 1 0,2 3 1 0,2 4 2 0,-2 4 5 15,0 1 2-15,-2 6 2 0,0 0 2 0,0 5 0 16,0-1 0-16,0-1-2 0,0 2-3 0,0 0-2 15,0-1-2-15,0 0-4 0,2-1-1 0,2 0-2 16,-2-1-5-16,0 0-9 0,0-2-22 16,2-1-32-16,-3-2-56 0,-1-1-84 0,0 0-136 15,0-3-297-15,0-6-888 0</inkml:trace>
  <inkml:trace contextRef="#ctx0" brushRef="#br0" timeOffset="4571.88">17206 8506 1442 0,'0'0'177'0,"0"0"-35"0,0 0-16 0,0 0-1 16,0 0-2-16,0 0 7 0,0 0-3 0,0 0-9 16,0 0-16-16,139-18-10 0,-95 11-10 15,5-2-8-15,3 2-11 16,4-2-13-16,4-1-12 0,1 2-13 15,3-1-5-15,-1 0-2 0,0 0-3 0,1 2-2 0,0 2-5 16,-3 1-2-16,0-1-2 0,-3 0 2 16,0 2-2-16,-4-1-1 0,-6 2-1 0,-1 0-2 15,-7-1 2-15,-6 1-3 0,-4 0 4 0,-2 0-2 0,-6 1 1 16,-4 0 2-16,-5 1-3 0,-2 0 0 16,-2 0 1-16,1 0-2 0,-3 0 1 0,-3 0 3 0,2 0-4 15,-3 0 1-15,0-1-1 0,2 1-2 0,-3 0 2 16,-1 0-1-16,-1 0 0 0,1 0-8 15,-1-1-8-15,0 1-16 0,0 0-38 0,0-2-76 16,0 2-112-16,0-1-205 0,0 1-1073 0</inkml:trace>
  <inkml:trace contextRef="#ctx0" brushRef="#br0" timeOffset="5826.09">19345 7883 987 0,'0'0'268'0,"0"0"-72"15,0 0-62-15,0 0 7 0,0 0 5 0,0 0 3 0,0 0-8 32,0 0-14-32,0 0-15 0,0 0-16 0,0 0-8 15,0 0-9-15,0 0-10 0,0 0-7 16,78 46-8-16,-65-36-6 0,-1 0-5 0,-1 0-7 15,0 1-5-15,1-1-6 0,-2-1-1 0,-1 1-1 0,1-3-4 16,-2-1-1-16,-3 1-3 0,3-2-7 0,0-1 2 16,-5 0-3-16,3-1 1 0,-2-2-3 0,-3 1 0 15,4-2 0-15,-3 0 1 0,0 0 6 0,-1-4 1 16,4-2 1-16,-2-2-2 0,-1-3-7 16,0-1-1-16,2-3-3 0,-2-2 0 0,-1-1-2 0,-1-2-2 15,1-1 0-15,-1 0-1 0,1-1 1 0,1-2-1 16,1 4 3-16,0-2-2 0,2 2 3 0,2-3-3 15,3 2 0-15,1 1 1 0,4 2 0 0,-5 1 2 16,1 4 0-16,-3 4 0 0,-2 0 0 0,2 3 0 16,1 1 0-16,1-1 2 0,1 0-3 0,2 1 2 15,5-3 1-15,2 1 0 0,2 0 2 0,1 1-3 16,1 3 0-16,0-1-1 0,-2 4 1 16,3 0 1-16,-3 0 0 0,-1 1 0 0,-2 5 1 15,0 0 0 1,-3 3-1-16,0-2 2 0,-3 2-1 0,-3 2-1 15,0 1 7-15,-1 2 0 0,-1 1 4 0,-4 1 2 16,2 1-2-16,-4 0 3 0,-1 1 0 0,-1 0-3 16,0 2-2-16,-5-1-1 0,-3 2-4 0,-4 1 1 15,-2 1-2-15,0-2-2 0,-2-1-1 16,2 0-1-16,1 0 0 0,-2-3-1 0,3 1 2 16,0-2-3-16,1-1 0 0,1-1 1 0,2-2 1 0,0-2-2 15,3-2 1-15,-1-2-2 0,3-2 1 0,1-1 2 16,-1-2-2-16,3 0 1 0,0-1-1 0,0 0 0 15,0 0 1-15,0 0-1 0,0 0 1 0,3 0 0 16,-1 0-1-16,1-1 1 0,5-2 1 0,1 1 0 16,1-1 0-16,0 0-1 0,2 1 2 15,0-1-2 1,1 2 1-16,2-1 1 0,-2 2-1 0,2 0-1 16,-2 0 2-16,0 0 0 0,0 0-1 0,0 0 0 15,-2 0 0-15,-1 0-1 0,0 0 2 0,-1 0-2 16,-3 0 0-16,2 0 2 0,0 0 0 0,-3 0 0 15,1 2 0-15,-3-2-2 0,3 0 0 16,-3 1 3-16,-1-1-1 0,2 0 0 0,-1 0-1 16,-2 0 0-16,0 0 1 0,2 0-2 0,0 0 1 0,0 0 0 0,-2 0 0 15,2 0-1-15,0 0 0 0,-1 0 1 0,-1 0-1 16,0 0 0-16,3 0-1 0,-2 0 0 16,-1 0 1-16,0 0 0 0,0 0-2 0,0 0 0 15,-1 0-1-15,0 0-1 0,1 0-9 0,-1 0-10 16,1 0-16-16,2 0-30 0,-2 0-38 15,2 0-66-15,-1-1-79 0,5-1-124 0,-5 2-266 0,4-2-842 0</inkml:trace>
  <inkml:trace contextRef="#ctx0" brushRef="#br0" timeOffset="6076.46">20394 7974 1726 0,'0'0'196'0,"0"0"-81"0,0 0 6 16,0 0 17-16,0 0-17 0,0 0-21 0,0 0-23 16,0 0-10-16,0 0 5 0,0 0-4 0,0 0-5 15,0 0-8-15,0 0-6 0,0 0-1 0,12 97-5 16,-11-83-6-16,-1-2-9 0,0 2-5 0,0-1-7 16,0-1-3-16,0 0-5 0,0-2-5 0,0 0-2 15,0-2-1-15,0-2-2 0,0 0-7 0,0-2-6 16,0-1-20-16,0-1-28 0,1-2-48 0,4 0-52 15,-2 0-55-15,1-3-60 0,0-5-93 0,-2 3-173 16,-1 2-822-16</inkml:trace>
  <inkml:trace contextRef="#ctx0" brushRef="#br0" timeOffset="6326.42">20407 7819 1685 0,'0'0'228'0,"0"0"-15"0,0 0-17 16,0 0-24-16,0 0-51 0,0 0-44 0,0 0-18 16,0 0 5-16,0 0 12 0,0 0 2 0,0 0-7 0,0 0-14 15,0 0-11-15,60 7-4 0,-50-6-6 16,0 0-4-16,1 0-6 0,-2-1-6 0,-1 2-3 16,-2-1-6-16,1 0-4 0,-5 0-3 0,3-1-2 15,-4 1-3-15,-1-1-3 0,1 1-6 0,-1-1-14 16,0 0-22-16,0 0-44 0,0 2-75 0,-1-1-124 15,0 0-283-15,-2-1-992 0</inkml:trace>
  <inkml:trace contextRef="#ctx0" brushRef="#br0" timeOffset="11064.97">11725 10273 0 0,'0'0'135'0,"0"0"-55"16,0 0-21-16,0 0-7 0,0 0 6 0,0 0 12 15,0 0 28-15,0 0 10 0,0 0 8 16,0 0 0-16,0 0-9 0,0 0-18 0,3-12-20 16,-3 12-15-16,0 2 4 0,0 1 20 0,0 0 13 15,0 2 8-15,0 0-7 0,1 1-15 0,0-1-6 16,2 1-1-16,-2 1-2 0,0 1-2 0,1-1-2 0,-1 1-2 16,0 0-3-16,3 0-2 0,-1 0-7 15,-1-1-3-15,0 1-5 0,3-1-6 0,-2 0-2 16,0 0-5-16,3-1-4 0,-3-2-4 0,4 1 0 15,0-1 0-15,-2-1 1 0,3 1 1 0,0-2-1 16,-1 1 3-16,2-3-2 0,0 0-1 0,3 0 0 16,1-2-2-16,-1-2-5 0,2-2-3 0,3 0-2 0,1-1-4 15,-1-2-1-15,1 1-2 0,1 0-1 16,-5 1 0-16,4 1-3 0,-1-1 3 0,-2 0-1 0,2 2 0 16,1 0 0-16,-1 0 0 0,2 0 1 15,2-1 0-15,0 3 2 0,-3 0-1 0,1 2-1 16,-6 1-1-16,1 0 0 0,-4 0-1 0,-2 4 0 15,-2 0 0 1,3 2 0-16,-3 1 1 0,0-2 0 0,0 2 2 16,-2 0 1-16,4 1 2 0,0-2 1 15,0 1 5-15,3 0 4 0,2-1 7 0,0-1 3 16,5-1 0-16,-1 0-6 0,-1-2-3 0,4-1-4 16,-3-1 0-16,-1 0-2 0,2 0-4 0,2 0-1 15,0 0-1-15,-1-3-3 0,3-1 3 16,0 0-2-16,4-2-1 0,-3 0-1 0,5 0 1 0,-1-1 0 0,0 1 0 15,-1 1-1-15,-3 2-2 0,-3-1 1 16,-1 3-1-16,-5 1 1 0,2 0-1 0,-4 0 1 16,-1 2 0-16,-1 2-2 0,-1 1 3 0,-1-1-1 15,0 0 0-15,-1 1 1 0,1 0-1 0,0 0 1 16,2 0 0-16,-2 1 2 0,2-1 0 0,4 0 2 16,-2 0 4-1,3 1 2-15,1-1-3 0,2 0 1 0,0 1-4 16,0-2 0-16,3 1 1 0,-1-3-1 0,4 0 0 15,0 0 0-15,5-2 0 0,0 0-1 16,1-2 1-16,1 0-2 0,0 0-1 0,-1-2 0 16,-1 3-2-16,-2-3 2 0,0 1-2 0,-1 1 2 15,-3 0-2-15,-1-1 2 0,-3 3-2 0,-1 0-2 16,-4 0 0-16,3 0 0 0,-5 1 2 0,0 3-1 0,-3 1 1 16,0-1-1-16,0 2 1 0,-4 0 1 0,4 0-2 15,0-1 1-15,1 0-1 0,1 0 1 0,-1-1 0 16,7-1 0-16,-3-2 1 0,6 1 0 15,1-2 0-15,5 0-1 0,2 0 2 0,4-4-2 16,1-1 0-16,1-1-2 0,-2 0 1 0,-3-1 1 16,-1 0 0-16,-1 0 1 0,-2 1-1 0,1-2 0 0,-4 3 1 15,-2 0 1-15,0 0-2 0,-3-1 1 0,-1 0-1 16,-1 0 2-16,0 2-1 0,0-2-1 0,1 1 3 16,1 0-7-16,-1 1 2 0,1 1 0 15,-2 1-1-15,4-1 4 0,-3 2-1 0,1 0 1 31,-1 1 0-31,1 0 1 0,-2 0-3 0,0 0 0 16,-2 0 1-16,2 0 0 0,-1 1 0 0,-1 0 0 0,1 0 0 16,4 1 0-16,-2-1 2 0,3-1-3 0,2 0 2 15,2 0-1-15,2 0 2 0,3 0 0 16,2 0-2-16,-2 0-1 0,1 0 0 0,0 0 1 16,-2 0 0-16,0 0 0 0,-4 0 1 0,-1 0-2 15,-3 0 1-15,-4 0 0 0,0 1 4 0,-5-1-3 16,0 2 1-16,-3-1 0 0,1-1 5 0,-1 0 3 0,2 0 0 15,1 0 4-15,0 0-4 0,0 0 0 0,1 0-1 16,-1 0 0-16,-1 0-4 0,2 0 0 0,-3 0-1 16,1 0-1-16,-2 0-2 0,0 0 1 0,-1 0 1 15,-2 0-1-15,0 0 0 0,-1 0 0 16,-1 0 0-16,-1 0-2 0,1 0-1 0,0 2 2 16,-1-2-1-1,0 0 0-15,-1 0-2 0,0 0-6 0,0 0-7 16,0 0-22-16,0 0-29 0,-1 0-52 0,-2-2-75 15,0 2-118-15,0-1-254 0,1-1-926 0</inkml:trace>
  <inkml:trace contextRef="#ctx0" brushRef="#br0" timeOffset="53332.04">11308 14691 0 0,'0'0'0'0,"0"0"0"16,0 0 86-16,0 0 60 0,0 0-23 0,0 0-20 16,0 0 12-16,0 0-9 0,0 0-4 0,0 0-6 31,0 0-9-31,0 0-10 0,0 0-7 0,0 0-11 15,0 0-12-15,0 1-13 0,0-1-12 16,0 0-6-16,0 1 2 0,0 1 18 0,1 1 13 16,1-1 10-16,-2 2 6 0,2-1-11 0,2 0-4 0,-2 1-5 15,0-2-10-15,-1 2-2 0,4 0-5 0,-2-2 0 16,0 2 1-16,3-2 1 0,-2 2 4 0,4 0 4 16,-1 0 4-16,-2-1-1 0,4 1 1 0,1-1-7 15,-1-2-5-15,0 2-3 0,2-2-2 0,-2 1 1 16,1-2 2-16,3 1-2 0,-3 0-2 0,0 0-3 15,1-1-1-15,-1 0-2 0,0 0-1 0,2 0-2 16,2 0 0-16,-2 0-2 0,0 0 0 0,0-1 0 16,4-1-1-16,-3 0-14 0,5 1 7 0,-5-2 3 15,4 2-3-15,-4-2 12 0,-1 2-6 0,2-2-5 16,-3 2 1-16,1-1-1 0,-2 1-2 0,2-2 1 16,-2 2-1-16,0 0-1 0,0 0 3 15,0 0-2-15,-1-1-1 16,0 1-1-16,1 1 0 0,-1 0 0 0,1-1 1 15,2 1 5-15,-2-1 1 0,1 1 1 16,0-1-3-16,-1 1-1 0,-1 0-1 0,1-1 1 16,0 1-1-16,-1 0 0 0,-2 0 0 0,2 0-2 15,-1 0 0-15,1 0-1 0,0 0 0 0,-4 0-1 16,3 0-1-16,-1 0 0 0,-2 0 2 16,2 0-1-16,-4 0 0 0,3 0 1 0,-3 0-1 0,2 0 0 0,-1 0 0 15,0 0 1-15,2 0-1 0,-3 0-1 0,3 0 1 16,-3 0-1-16,3 0-2 0,-1 0-4 0,2 0-9 15,-3 0-33-15,4 0-67 0,1 0-113 0,1 0-206 16,-3 0-968-16</inkml:trace>
  <inkml:trace contextRef="#ctx0" brushRef="#br0" timeOffset="54978.87">13120 14641 697 0,'0'0'299'0,"0"0"-87"0,0 0-28 16,0 0-4-16,0 0-29 0,0 0-37 0,0 0-25 15,0 0-13-15,0 0-11 0,0 0-8 16,0 0-8-16,0 0-12 0,0 0-8 0,0 0-5 16,-31 0-4-16,31 0-3 0,0 0-2 0,0 2-4 15,0-2-2 1,0 0-1-16,0 0-1 0,0 0-2 16,0 1 1-16,0-1 2 0,1 1 3 0,3-1 2 15,-2 2 3-15,0-1-1 0,1-1 0 0,1 3 0 16,-1-2 0-16,-1 2-4 0,3-2-1 0,-2 1 0 15,0-1-1-15,3 2 1 0,-3-2-1 16,3 1 0-16,-2-1 0 0,0 2 0 0,1-2 1 16,1 0 1-16,-1-1-2 0,2 1 1 0,-2-1-1 0,4 0-1 0,-2 0 1 15,2 0-3-15,-4 0-1 0,3 0 0 16,-1 0-3-16,-2 0-1 0,3 1 1 0,-1 1-1 0,-2-2 1 16,1 1 0-16,1-1 0 0,0 1 0 15,1 0 1-15,-1-1-1 0,-1 0 0 0,4 0 1 16,-1 0 0-16,0 0-1 0,1 0 1 0,0 0-1 15,1 0 1-15,3 0 3 0,1 0 1 0,1 0 1 0,-1 0 0 16,0 0-4-16,-2 0-1 0,-1 0-2 16,-3 0 0-16,-2 0-1 0,0 0 2 0,3 0 0 0,-3 1-2 15,-1 1 0-15,1-1 0 0,1 1 0 16,-2 0 0-16,0-2 2 0,-2 0-4 0,2 1 3 16,-2-1 0-16,2 2 0 0,-2-2 0 0,1 0 0 15,0 1 2 1,0-1 0-16,0 0 1 0,2 0-1 0,0 0 0 15,-1-1 0-15,1-2 1 0,2 1 1 16,0 0-2-16,1-2 0 0,2-1-1 0,0 2 0 16,0-2 0-16,2 1 0 0,-3 0-1 0,0 1-1 15,-4 0 0-15,-1 0 1 0,0 3-1 0,-2-3-1 16,2 3 2-16,-2-1 0 0,0 1-2 0,0-1 1 16,-2 1 1-16,1-2-1 0,1 1 1 0,-3 1-2 0,1-1 1 15,0 1 0-15,-1-1 1 0,0 1 0 0,1-1 0 16,-1 1-1-16,1 0 1 0,0-1-1 15,-2 1 1-15,2-2-1 0,-1 2 0 0,0 0 0 0,1 0 0 16,-1-1-1-16,0 1 1 0,0 0-1 16,0 0 1-16,-1 0 0 0,0 0-1 0,2 0 2 15,1 0 0 1,-2-1-1-16,0 1 0 0,0 0 0 0,-1 0 1 16,1 0 0-16,-1 0 0 0,0 0-1 0,0 0 1 15,0 0 0-15,0 0 0 0,0 0 2 0,0 0-3 16,0 0 2-16,0 0 0 0,0 0 0 0,0 0-2 15,0 0 1-15,0 0-1 0,0 0 2 0,0 0-3 16,0 0-1-16,0 0-4 0,0-1-10 16,0 1-17-16,0 0-40 0,0 0-57 0,-1-1-87 0,-1 1-135 15,-1 0-203-15,2 0-809 0</inkml:trace>
  <inkml:trace contextRef="#ctx0" brushRef="#br0" timeOffset="55695.25">10468 14724 901 0,'0'0'190'0,"0"0"-29"15,0 0-19-15,0 0-42 0,0 0-46 0,0 0-30 16,0 0-3-16,0 0 10 0,0 0 10 0,0 0 11 16,0 0 5-16,0 0-1 0,0 0-3 0,0 0 2 15,38 23-3-15,-32-19-2 0,2-1-1 16,1 1-8-16,1-3-5 0,2 3-6 0,-1-3-3 16,4 1-2-16,-2 0-2 0,-3-1-2 0,1 0-1 15,-2-1-1-15,1 0 0 0,-1 0 0 0,-3 0 1 16,1 0-7-16,1-1-4 0,0 0-7 0,-3-2-10 15,3 0-36-15,-2 0-100 0,-2 2-188 0,-3-2-1065 0</inkml:trace>
  <inkml:trace contextRef="#ctx0" brushRef="#br0" timeOffset="56525.9">11625 16041 0 0,'0'0'448'0,"0"0"-329"16,0 0-32-16,0 0-16 0,0 0-21 0,0 0-5 16,0 0 8-16,0 0 22 0,0 0 22 0,0 0 3 15,0 0 1-15,0 0-7 0,37 16-15 0,-24-14-10 32,1 2-13-32,3-2-11 0,3 2-9 0,1-1-10 15,0 0-6-15,5 1-6 0,-1-1 1 0,3 1 0 16,1-1 0-16,1-1-2 0,2 0 1 15,2-2-4-15,6 0 1 0,0 0 1 0,4-3 0 16,4 0 1-16,2-1-2 0,2 0 0 0,-1 0 1 16,3 1 1-16,1-2 0 0,-2 1-1 0,-1 0 0 0,4 1-1 15,-2-1-2-15,-1 1 2 0,3 1-1 0,-2-1 1 16,4 1 2-16,-3-2 0 0,2 2 3 16,-2-1 4-16,1-1-2 0,-1 1 4 0,3-1-2 15,-4 1 3-15,3-1-2 0,-3-1-3 0,0 1-2 0,2 0-3 16,-2-1 0-16,2-1-1 0,-4 2-3 15,1-1-2-15,-1 0 1 0,-2 1 1 0,-1 0-2 16,-4 0-1-16,1 0-2 0,-3 0 3 0,1-1-2 16,0 2 1-16,-1-3 0 0,1 1 0 0,0 0-1 15,0-1-1-15,-1 1-3 16,0-2-2-16,-2 3 1 0,-2 0-4 0,-2 1-4 0,-2 0-12 16,-1 1-25-16,-4-1-53 0,-5 1-99 15,-6 1-166-15,-9-1-880 0</inkml:trace>
  <inkml:trace contextRef="#ctx0" brushRef="#br0" timeOffset="57082.48">10264 15837 0 0,'0'0'112'0,"0"0"53"0,0 0-25 0,0 0-10 15,0 0-9-15,0 0-11 0,0 0-9 16,0 0 1-16,0 0-7 0,0 0 3 0,0 0-6 16,0 0-11-16,0 0-8 0,57 32-3 0,-53-28 1 0,3-1 0 15,-3 0 1-15,4 0 0 0,0-1-5 16,1 0-4-16,2 0-5 0,-1-2-3 0,3 1-6 16,-1-1-7-16,5 0-5 0,-4 0-9 0,5 0-5 15,-4-1-4-15,4 0-5 0,-4 0-5 16,4-1-2-16,-2 2-2 0,-1 0-2 0,2 0-4 15,0 0-3-15,0 0-21 16,4 0-99-16,-4 0-336 0,-6-1-924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4:07:32.439"/>
    </inkml:context>
    <inkml:brush xml:id="br0">
      <inkml:brushProperty name="width" value="0.05292" units="cm"/>
      <inkml:brushProperty name="height" value="0.05292" units="cm"/>
      <inkml:brushProperty name="color" value="#FF0000"/>
    </inkml:brush>
  </inkml:definitions>
  <inkml:trace contextRef="#ctx0" brushRef="#br0">5578 2777 1353 0,'0'0'263'16,"0"0"-26"-16,0 0 0 0,0 0-40 0,0 0-62 0,0 0-48 15,0 0-30-15,0 0-21 0,0 0-13 0,0 0-12 16,0 0-5-16,0 0-1 0,7 3 3 0,1 1 1 16,1 3 2-16,2 2 0 0,2 3-1 0,-2 1 4 15,1 5 6-15,-3 1 7 0,-1 3 2 0,-4 1 2 16,2 2-1-16,-5 1-10 0,-1 0-4 16,0 1-7-16,-3-1-2 0,-1-1 1 0,0-2 0 0,-2-2-3 0,3-3 0 31,-1-4-4-31,1-4 0 0,1-1 0 0,-1-3 0 15,1-3 0-15,2 0 2 0,0-2 3 16,0-1 4-16,0 0 2 0,0 0 1 0,0 0 0 0,0-3-4 16,0-1-4-16,0-3-2 0,2-3-3 0,2-5-3 15,0-4 1-15,2-3-1 0,-1 1 1 16,2-2 1-16,3 3-2 0,0 0-2 0,0 4 0 0,1 3 1 16,-2 2 0-16,1 2-1 0,1 2 2 15,-1 1 0-15,0 3 0 0,0 1 2 0,0 2 1 16,0 0 0-16,1 2 1 0,0 3 2 0,0 4 4 15,0 2 1-15,-3 0 5 0,1 6 4 0,-1 1 4 16,-2 2 3-16,-2 1 1 0,-1 1-3 0,-2-1-4 16,-1 0-4-16,2-3-7 0,-2-3-1 0,2-2-2 0,-2-3-4 15,1-2 0-15,0-3 2 0,-1-2-2 16,1-1 0-16,-1-2 0 0,0 0 0 0,1 0 1 16,-1 0 1-16,1 0 0 0,-1-3-1 0,2-3 3 15,3-3 2-15,1-5 1 0,1-4-1 0,2-3-2 16,0-1-2-16,2-2-3 0,-1 1 2 0,0 2-1 15,1 0-1 1,0 1 0-16,-1 2 1 0,1 2-1 16,-2 3 2-16,-1 2-1 0,1 3-4 0,-5 2 0 15,2 3-1-15,-4 1-1 0,-1 2 1 0,0 0-4 0,-1 0 0 16,1 2 5-16,2 5 2 0,1 2 7 0,1 3 2 16,-1 2-2-16,0 3 2 0,-1-1 2 15,1 1-3-15,-1 1 0 0,-1-3-2 0,1 2-1 0,0-2 0 16,-2-1 1-16,0 0 0 0,3-2 0 15,-1 0 3-15,-1-3 0 0,0 0 3 0,1 0-4 16,0-1-1-16,-1 0-2 0,-1-2 1 0,2 0-1 0,0-2 0 16,-1 0-1-16,0-2-2 0,1 1 2 15,-1-1-2-15,1-1 2 0,-1 0-1 0,-1 0-1 16,4-1 0-16,-1 2-2 0,3-2-1 0,0 0-5 16,3 0-18-1,1-3-44-15,4-4-72 0,0-3-138 16,-1 2-290-16,-5 1-993 0</inkml:trace>
  <inkml:trace contextRef="#ctx0" brushRef="#br0" timeOffset="401.3">6640 2632 2123 0,'0'0'126'0,"0"0"10"15,0 0 21-15,0 0-12 0,0 0-49 16,0 0-41-16,0 0-27 0,0 0-11 0,0 0-9 31,0 0-4-31,0 0 1 0,0 0 0 0,0 0 15 0,0 0 7 16,-8 67 9-16,5-44 2 0,1 0 0 0,-2 1-2 15,-1 0-2-15,1 0-1 0,-4 1-3 16,2-1-2-16,-3 0-2 0,0-1-6 0,-1-1-7 16,-1-2-2-16,1-1-8 0,-1-2 3 0,1-2-6 15,2-3-7-15,0-3-16 0,5-3-35 0,-2-2-41 0,2-2-59 16,3-2-70-16,0 0-97 0,0-1-143 0,0-4-192 15,0 3-618-15</inkml:trace>
  <inkml:trace contextRef="#ctx0" brushRef="#br0" timeOffset="585.54">6612 2799 863 0,'0'0'293'0,"0"0"-11"0,0 0-11 31,0 0-57-31,0 0-41 0,0 0-34 0,0 0-29 16,0 0-20-16,0 0-11 0,0 0 11 0,118 67-1 15,-95-59-1-15,1-1-16 0,-1 0-29 16,-1-2-13-16,-3 0-10 0,-1-2-7 0,-1 2-3 16,-4-1-3-16,-1 2-5 0,-5-2-2 0,1 1-14 15,-4 1-34-15,0 1-57 0,-2 0-97 0,-2 3-159 16,0-4-284-16,-3-1-820 0</inkml:trace>
  <inkml:trace contextRef="#ctx0" brushRef="#br0" timeOffset="766.16">6615 3005 1966 0,'0'0'164'0,"0"0"-29"0,0 0 17 0,0 0 2 16,0 0-32-16,0 0-22 0,-26 122-7 0,26-92-11 15,0 5-15-15,0 0-13 0,0 4-16 0,0-4-13 16,2-1-10-16,0-2-11 0,0-4-4 0,1-2-9 16,3-2-23-16,-1-3-46 0,0-2-89 15,0-3-151-15,0-4-331 0,-4-6-888 0</inkml:trace>
  <inkml:trace contextRef="#ctx0" brushRef="#br0" timeOffset="1633.38">7322 2824 1089 0,'0'0'264'0,"0"0"-19"0,0 0 21 16,0 0-2-16,0 0-45 0,0 0-41 0,0 0-33 0,0 0-21 16,0 0-18-16,0 0-17 0,0 0-13 0,0 0-15 15,0 0-18-15,-4 8-15 0,-3-2-19 16,-1 2-7-16,-2 4-4 0,-4 1 0 0,2 4 0 15,0 0 1-15,0 1 1 0,2 1-2 0,3 1 4 16,-2-1-4-16,4 0 0 0,1 1-1 0,2-2 1 16,2 1-1-16,0-2 0 0,0-2-1 0,6 0-1 15,-1-3 3-15,4-2 0 0,1-1 1 0,1 0 0 16,1-3 1-16,2-1 2 0,1-2 0 0,2-3 5 16,1 0 0-1,3-2 5-15,-1-5 2 0,2-2 3 0,1-3 0 16,-5-2 0-16,2 0 1 0,-2-1-1 0,-3-1 3 15,-4-1-5-15,1 0 0 0,-4 1-1 0,-1-2 0 16,-2 4-1-16,0 0 0 0,-2 2 0 0,-3 2 2 16,0 1 4-16,0 3-1 0,0 1-3 15,-2 2-2-15,-2 0-3 0,0 1-5 0,0 0-6 16,-1 0-6-16,0 0-10 0,-1 2-15 0,2-1-20 0,-3-1-24 16,3 1-37-16,-2 0-44 0,2-1-72 15,-1-1-118-15,4 2-221 0,-2-1-940 0</inkml:trace>
  <inkml:trace contextRef="#ctx0" brushRef="#br0" timeOffset="1867.24">7383 2551 1993 0,'0'0'130'0,"0"0"-19"0,0 0-11 16,0 0 0-16,0 0-16 0,0 0-19 15,0 0-1-15,0 0 7 0,-20 131 2 0,13-88-6 16,0 2-9-16,1 6-4 0,-3 3-6 0,1 2-8 15,0 2-7 1,1 1-7-16,-1 2-10 0,2-3-6 0,1 0-1 16,0-3-1-16,2-3-5 0,1-6-1 15,2-3-1-15,0-8-2 0,0-3 1 0,3-7-5 16,1-3-6-16,2-6-12 0,1-1-16 0,0-3-34 16,3-2-60-16,0-6-78 0,1-4-109 0,-1 0-196 15,-4 0-948-15</inkml:trace>
  <inkml:trace contextRef="#ctx0" brushRef="#br0" timeOffset="2133.92">7628 3204 1898 0,'0'0'159'0,"0"0"-29"0,0 0-14 0,0 0-6 15,0 0-31-15,0 0-30 0,0 0-13 16,0 0-1-16,0 0 6 0,0 0 3 0,0 0-3 16,0 0-7-16,0 0-8 0,0 0-2 0,9 99 2 15,-7-88 0-15,1-2 0 0,-1-1-3 0,1 1-4 16,0 0-6-16,0-1-5 0,-2 1-3 0,1-2-2 0,2 0-1 16,-1 0-2-16,-1-1-5 0,1 1-17 0,0-1-44 15,0-3-74-15,1 0-131 0,1-2-193 16,-4-1-1030-16</inkml:trace>
  <inkml:trace contextRef="#ctx0" brushRef="#br0" timeOffset="2318.69">7694 2959 2157 0,'0'0'140'0,"0"0"-11"0,0 0-17 16,0 0-16-16,0 0-41 0,0 0-34 0,0 0-15 15,0 0-3-15,0 0 3 0,0 0 0 0,0 0 1 16,0 0-1-16,0 0-3 0,26 71-2 0,-22-60-10 0,2-1-23 16,-2 2-56-16,2-1-105 0,-1 1-165 0,-3-4-238 15,0-3-826-15</inkml:trace>
  <inkml:trace contextRef="#ctx0" brushRef="#br0" timeOffset="2665.97">6747 3803 1966 0,'0'0'42'0,"0"0"-17"16,0 0 9-16,0 0 43 0,0 0 38 16,0 0 7-16,0 0-8 0,126 16-11 0,-83-16-9 15,3-6-14-15,3 0-12 0,6-2-2 0,3 0-7 16,3-1-8-16,2 0-11 0,3-1-14 0,-1 0-10 16,-2 0-6-16,0 1-6 0,-6 0 0 0,-6 2-1 15,-1 3 0-15,-10 1-1 0,-4 2-3 0,-5 0-1 16,-6 1-8-16,-4 0-17 0,-6 1-38 0,-1 1-60 15,-6 2-121-15,-3-2-258 0,-1-2-1039 0</inkml:trace>
  <inkml:trace contextRef="#ctx0" brushRef="#br0" timeOffset="3589.21">9664 2771 1659 0,'0'0'236'0,"0"0"-27"15,0 0-22-15,0 0-17 0,0 0-43 16,0 0-44-16,0 0-27 0,0 0-18 0,0 0-15 15,0 0-7-15,0 0-1 0,0 0 1 0,16 10 7 16,-6-4 3-16,3 1-1 0,0 2 1 0,-1 2 3 0,4 2-2 16,-5 2-1-16,-2 1-6 0,-2 1-7 15,-1 4 6-15,-3 0 1 0,-1 4 4 0,-2 2-1 0,0 0-4 16,-5 1-7-16,1-2-3 0,-2-3-1 16,4-2-4-16,-2-3-1 0,0-4-2 0,3-2 0 15,0-4 0-15,0-2-1 0,0-2-3 0,1-3-2 16,0-1-1-16,0 0-3 0,0 0-7 0,0-5-7 15,2-3 1-15,1-8 1 0,5-5 8 0,1-5 4 16,1-4 3-16,1-1 0 0,1 1 1 0,0 4 3 16,2 1-3-16,-2 6 3 0,-1 3-2 0,-2 3 1 15,0 4 1-15,-5 2 1 0,2 2 0 0,-3 3-3 16,-2 2 0-16,1 0 0 0,2 0 1 0,0 3 4 16,-2 4 5-1,5 3 7-15,-2 2 8 0,1 5 5 0,1 2 1 16,-2 3 3-16,2 2 0 0,-4 1-2 15,4 0-4-15,-4 0-8 0,3-1-5 0,-2 0-5 16,2-3-1-16,-3-1-3 0,2-3 0 0,0-2-2 16,1 1-3-16,0-3-7 0,2-1-23 0,2-3-42 15,-1-3-67-15,2-2-111 0,-1-4-160 0,-2 0-310 16,-4 0-770-16</inkml:trace>
  <inkml:trace contextRef="#ctx0" brushRef="#br0" timeOffset="3767.65">10093 3010 2112 0,'0'0'175'0,"0"0"-53"0,0 0-18 16,0 0-37-1,0 0-30-15,0 0-6 0,0 0 5 0,0 0 5 16,0 0-2-16,0 0-5 0,0 0-7 0,0 0-4 16,0 0-5-16,122-19-4 0,-105 17-1 0,-3-2-3 15,3 2-3-15,-1-1-1 0,-1 0-2 16,-3 2-11-16,-2 0-28 0,-2 1-64 0,-2 0-133 15,-3 0-271-15,-2 2-1009 0</inkml:trace>
  <inkml:trace contextRef="#ctx0" brushRef="#br0" timeOffset="3936.32">10137 3119 1835 0,'0'0'185'0,"0"0"-78"16,0 0-11-16,0 0-17 0,0 0 1 15,0 0 7-15,0 0 8 0,0 0 3 0,0 0-18 16,0 0-22-16,0 0-14 0,0 0-21 0,0 0-10 0,118-3-10 15,-100-2-7-15,-2-1-9 0,1-3-35 0,2 1-75 16,0-2-124-16,-7 1-201 0,-2 3-961 0</inkml:trace>
  <inkml:trace contextRef="#ctx0" brushRef="#br0" timeOffset="4305.3">10440 2885 1847 0,'0'0'216'0,"0"0"-72"0,0 0-20 15,0 0-27-15,0 0-15 0,0 0-12 0,0 0-7 16,0 0 2-16,0 0-4 0,0 0-6 16,0 0-2-16,0 0-2 0,0 0 1 0,129-25-5 15,-108 29-9-15,-2 3-12 0,-5 2-6 0,3 1 0 16,-6 1 1-16,-2 4 5 0,-1 0 2 0,-6 3 4 0,-2 3-1 16,-1 2 0-16,-9 2-13 0,-1 0-6 0,-7 1-8 15,1 0 2-15,-1-1-1 0,-4 1-2 0,1-3 0 16,0-1-2-16,2-1 2 0,3-1-1 0,-3-2 0 15,4-2-3-15,0-1 2 0,3-3 0 16,1-2 0-16,1-1-2 0,3-4 1 0,1 1 0 16,2-2 0-1,2 0-5-15,1-1-1 0,1 0-3 0,0-1-2 16,2 2 3-16,3-1 3 0,1 1 1 0,5 1 2 16,5 0 0-16,-1-3 2 0,5 0 2 0,5 0-1 15,0-2 3-15,4 0-1 0,1-2-2 0,2 0 3 16,-1-1-4-16,-1-2-2 0,1 0-5 0,-2 1-14 15,-4-1-31-15,1-1-52 0,1 0-76 16,-3 1-132-16,-7-1-246 0,-5 2-987 0</inkml:trace>
  <inkml:trace contextRef="#ctx0" brushRef="#br0" timeOffset="4836.8">10916 2725 2336 0,'0'0'107'15,"0"0"-48"-15,0 0 19 0,0 0 6 0,0 0-10 16,0 0-31-16,0 0-5 0,0 0 13 0,0 0 12 16,0 0-4-16,0 0-15 0,-3 137-15 0,1-114-15 15,1-3-3-15,-2-2-6 0,3-3-4 16,0-3 1-16,0-4-2 0,0 0-3 0,0-5-1 0,3-2-4 31,-2-1-4-31,1 0 0 0,0 0 5 0,4-6 3 0,-2-5 6 16,4-4 4-16,1-3-3 0,1-4-3 0,0-2 0 15,0 1-2-15,1-1 1 0,-2 2-3 16,0 0 4-16,-1 3-3 0,1 3 0 0,0 1 3 16,-1 5 0-16,0 3-1 0,-4 3-1 0,2 1-1 15,-3 2-2-15,-1 1 4 0,3 0 2 0,-1 2 2 16,2 4 4-16,-2 3 7 0,-2 1 7 0,4 3 4 16,-4 2-3-16,-1 2 2 0,0-1-1 0,0 0-6 15,-1-1-2-15,3-1-7 0,-3-2-5 0,0-2 1 16,0-2-4-16,1-2 2 0,-1-1-2 0,1-2-6 15,0-3-4-15,0 0-6 0,3 0-3 0,1-3-3 16,-1-5 2-16,4-4 3 0,1-1 2 16,1-4-4-16,-1 1 1 15,-1-2 0-15,-1 0 1 0,1 2 8 16,-2 1 3-16,-2 3 3 0,2 2-1 0,-2 2 3 16,2 2 2-16,-4 1 0 0,0 3 1 0,-2 1-2 15,1 1 1-15,-1 0-1 0,0 0 1 16,1 0-1-16,0 1 4 0,3 1 5 0,-2 3 8 0,0 1 9 15,3 2 2-15,-2 2 0 0,-1 1-3 0,1 4 0 16,2 0-7-16,-3 2-3 0,0-2-6 0,2 2-5 16,-1 0-2-16,-1-1-1 0,2-1-4 0,-1 1-12 15,-1-1-33-15,0-1-55 0,3 1-99 0,-3-1-170 16,-2-4-349-16,1-3-807 0</inkml:trace>
  <inkml:trace contextRef="#ctx0" brushRef="#br0" timeOffset="5168.64">9818 3725 2172 0,'0'0'42'0,"0"0"0"16,0 0 37-16,0 0 42 0,0 0 10 0,0 0-18 15,138-20-19-15,-97 16-12 0,3-1-4 0,7 1-9 16,4 0-16-16,4-3-8 0,4 1-17 0,2-2-10 0,0 2-3 16,3-3-7-16,-5 3-2 0,2 1-3 15,-8 1-4-15,-1 1 0 0,-8 1-2 0,-1 2-8 16,-7 0-28-16,-4 0-45 0,-5 3-87 0,-6 0-154 15,-6 0-351-15,-9-1-864 0</inkml:trace>
  <inkml:trace contextRef="#ctx0" brushRef="#br0" timeOffset="5587.69">11663 2851 1846 0,'0'0'138'15,"0"0"-13"-15,0 0 14 0,0 0 8 0,0 0-17 16,0 0-32-16,0 0-20 0,0 0-15 0,0 0-8 15,0 0-12-15,0 0-14 0,-85 139-10 0,69-115-6 16,-4 1-5-16,0-1-4 0,2-2-2 0,4-3-9 16,0-5-16-16,4-2-41 0,6-4-74 0,2-3-112 15,2-4-177-15,0-1-203 0,0 0-768 0</inkml:trace>
  <inkml:trace contextRef="#ctx0" brushRef="#br0" timeOffset="5772.26">11674 2933 1823 0,'0'0'70'0,"0"0"-10"16,0 0 46-16,0 0 25 0,0 0-6 16,0 0-14-1,0 0-15-15,0 0 5 0,0 0 7 0,121 58-10 16,-98-51-16-16,-1-2-29 0,-1-1-30 0,-1 0-12 16,-1-1-3-16,-7 1-6 0,-1-1 1 0,-2 2-6 15,-2-1-12-15,-5-1-34 0,0 1-58 0,-2-2-76 16,0 2-86-16,-1-2-196 0,-1-1-312 0,-1 1-366 0</inkml:trace>
  <inkml:trace contextRef="#ctx0" brushRef="#br0" timeOffset="5923">11744 3063 1317 0,'0'0'268'0,"0"0"-63"0,0 0-11 0,0 0-15 16,0 0-27-16,0 0-26 0,0 0-13 0,0 0-12 16,0 0-14-16,-36 133-12 0,37-109-15 15,3 2-12-15,-1 0-14 0,-2-2-13 0,0-1-10 16,0-2-6-16,3-4-4 15,-1 0-7-15,-1-4-17 0,4-2-40 16,-1-3-82-16,4-3-128 0,-3-4-242 0,-2 0-989 0</inkml:trace>
  <inkml:trace contextRef="#ctx0" brushRef="#br0" timeOffset="6154.77">12136 2828 2119 0,'0'0'63'0,"0"0"-19"16,0 0 26-16,0 0 21 0,0 0-3 0,0 0-17 15,0 0-18-15,0 0-14 0,0 0-8 0,0 0-9 16,136-20-4-16,-115 17-2 0,0-1-3 0,-1 1-1 16,-5-1-4-16,2 1-5 0,-5 1-6 0,-2 1-28 15,-1 0-61-15,-4 1-104 0,-2 0-122 0,-3 0-143 16,0 2-251-16,0 0-236 0</inkml:trace>
  <inkml:trace contextRef="#ctx0" brushRef="#br0" timeOffset="6439.39">12171 2891 1195 0,'0'0'294'0,"0"0"-84"16,0 0-13-16,0 0-37 0,0 0-38 15,0 0-19-15,0 0-20 0,0 0-10 0,0 0-9 16,0 0-6-16,0 0-5 0,-37 134-10 0,37-111-6 15,-2-1-10-15,0 2-8 0,-2 1-5 0,2 0-2 16,1-2-4-16,-1 2-1 0,1 0-1 0,-1-1-2 0,2 1 0 16,-2 0 0-16,2-3 0 0,0-1 0 15,0-2 2-15,0-2-3 0,2-1 2 0,2-2 1 16,-1-1 2-16,4-2 3 0,0-1 3 0,-1-3 2 16,4 0 0-16,0-1 1 0,4-3-2 0,-1 0 0 15,1-2 0-15,4-1-2 0,1 0 2 0,1-2-4 16,2-4-2-1,-1-1-2-15,-1 2-1 0,1-1-2 0,-2 1-1 16,-5-2-4-16,3 1-13 0,-6 2-26 16,-1-2-51-16,1 1-89 0,-3 1-157 0,-4-1-316 15,1 3-833-15</inkml:trace>
  <inkml:trace contextRef="#ctx0" brushRef="#br0" timeOffset="6640.56">12385 2935 2586 0,'0'0'41'0,"0"0"-21"0,0 0 31 16,0 0 42-16,0 0 17 0,0 0-17 15,-48 122-26-15,30-91-17 0,3 0-11 16,-4-2-6-16,-1 0-15 0,1-3-7 0,2 1-5 0,1-3-4 0,-1-3-6 16,5-2-11-16,0-5-24 0,4-3-52 15,1-4-76-15,5-3-134 0,0-3-251 0,1 0-978 0</inkml:trace>
  <inkml:trace contextRef="#ctx0" brushRef="#br0" timeOffset="6792.62">12152 3119 1968 0,'0'0'275'16,"0"0"-158"-16,0 0-41 0,0 0-4 0,0 0 4 16,0 0-2-16,0 0 1 0,0 0-8 15,0 0-13-15,0 0-9 0,0 0-9 0,0 0-9 16,125 88-6-16,-104-72-8 0,0-1-8 0,-1-2-7 15,-1 0-16-15,1-2-43 0,0-2-95 0,-2-5-174 16,-4 0-339-16,-5-3-841 0</inkml:trace>
  <inkml:trace contextRef="#ctx0" brushRef="#br0" timeOffset="6972.01">12465 3134 2326 0,'0'0'44'0,"0"0"-17"0,0 0 27 16,0 0 27-1,0 0 7-15,0 0-7 0,0 0-17 0,0 0-9 16,0 0-6-16,0 0-5 0,134-65-7 0,-112 59-5 16,-1 0-3-16,-1 1-10 0,0 3-6 15,-1 0-6-15,-3-1-4 0,0 2-3 0,-4 1-8 16,-2 0-22-16,-1 0-43 0,-1 0-64 0,-6 0-101 16,0 0-150-16,0-1-230 0,-2 0-831 0</inkml:trace>
  <inkml:trace contextRef="#ctx0" brushRef="#br0" timeOffset="7175.45">12613 2961 1501 0,'0'0'333'16,"0"0"-259"-16,0 0 19 0,0 0 46 0,0 0 32 15,0 0-11-15,0 0-30 0,-31 117-35 0,31-95-23 16,0-1-16-16,0 2-12 0,3-4-8 0,1 0-11 0,-1 0-4 16,2-3-6-16,-1 1-3 0,2-5-2 0,-1 2-4 31,0-5-3-31,0-1-1 0,0-4-2 0,-1 0-7 15,4-3-12-15,-3-1-27 0,3-4-53 0,2-6-103 16,2-3-184-16,-3 0-311 0,-2 4-777 0</inkml:trace>
  <inkml:trace contextRef="#ctx0" brushRef="#br0" timeOffset="7358.15">12788 2967 2288 0,'0'0'52'0,"0"0"-14"16,0 0 36-16,0 0 22 0,0 0 1 0,0 0-16 15,0 0-13-15,0 0-7 0,119-53-7 0,-96 46-6 16,2 1-5-16,-2 1-13 0,3-1-10 0,-2 1-8 0,-3 1-6 16,-1-1-2-16,-1 2 2 0,-2 0-3 0,-5 1-3 15,-1 0-1-15,-1-1-8 0,-4 3-20 0,-1 0-47 16,-3 0-76-16,0 0-85 0,-2 3-104 0,0 1-232 16,-3 0-865-16</inkml:trace>
  <inkml:trace contextRef="#ctx0" brushRef="#br0" timeOffset="7640.16">12849 3113 1186 0,'0'0'220'0,"0"0"-144"0,0 0 18 16,0 0 20-16,0 0-9 0,0 0-27 0,0 0-29 16,0 0-19-16,0 0-7 0,0 0-3 0,0 0 1 15,0 0-4-15,0 0-3 0,0 0 4 0,-18 56-1 0,22-64-2 16,4-4-3-16,1 1-9 0,1-3-3 0,-1 1 0 15,-3 0 3-15,3 1 5 0,-1 3 9 0,-2-1 18 16,-1 5 17-16,-1 1 17 0,0 2 9 0,0 1 0 16,-3 1-8-16,3 0-10 0,-2 0-6 0,1 0-5 15,0 0-2-15,1 0-3 0,-1 1-5 16,2 2-7-16,0 2-4 0,-4 0-6 0,2 0-1 0,-1 2-3 31,-2 1-6-31,0 3-9 0,-4 1-23 0,-1 1-43 0,-4 2-63 0,-1 0-93 0,-2 2-146 0,4-4-238 16,0-4-830-16</inkml:trace>
  <inkml:trace contextRef="#ctx0" brushRef="#br0" timeOffset="7765.82">12795 3369 1431 0,'0'0'56'16,"0"0"-1"-16,0 0 66 0,0 0 43 16,0 0-5-16,0 0-24 0,0 0-36 0,0 0-35 15,0 0-22-15,0 0-20 0,0 0-14 0,117-77-14 16,-106 65-23-16,-4-2-70 15,0-2-196-15,0 4-587 0,-4 4-163 0</inkml:trace>
  <inkml:trace contextRef="#ctx0" brushRef="#br0" timeOffset="8071.99">12937 2640 2424 0,'0'0'67'0,"0"0"-13"16,0 0 7-16,0 0 2 15,0 0-7-15,0 0-14 0,0 0 7 0,0 0 13 16,0 0 2-16,0 0 0 0,52 126-7 16,-38-89-2-16,-1 2-5 0,-1 3-8 0,0 2-10 15,0 3-5-15,0 2-4 0,-3-1-7 0,1 1-8 16,-1-1-3-16,-2-1-1 0,4-2 1 0,-2-1-3 16,1-4 0-16,1-4-1 0,2-1-2 0,3-5 2 15,-1-3-2-15,1-5-1 0,-4-1 0 0,1-5-3 0,-5-2-2 16,0-3-6-16,-2 0-3 0,-2-3-7 0,0-2-15 15,-1-4-17-15,-1-1-23 0,-1-1-21 16,0 0-8-16,-1-5-23 0,0-6-39 0,1-2-67 16,1-1-130-16,-2 0-186 0,1 4-837 0</inkml:trace>
  <inkml:trace contextRef="#ctx0" brushRef="#br0" timeOffset="8241.12">13120 2751 1858 0,'0'0'330'16,"0"0"-223"-16,0 0-9 0,0 0-2 15,0 0-3-15,0 0-21 0,0 0-34 0,0 0-27 0,0 0-9 0,0 0-3 16,0 0 1-16,0 0-1 0,0 0-8 0,0 0-32 16,69 12-63-16,-56-2-111 0,2 0-156 15,-3 0-215-15,-6-4-791 0</inkml:trace>
  <inkml:trace contextRef="#ctx0" brushRef="#br0" timeOffset="8410.18">13282 3018 1198 0,'0'0'769'16,"0"0"-624"-16,0 0 39 0,0 0 25 0,0 0-7 15,0 0-42-15,-74 128-44 0,53-103-32 16,-2 2-19-16,-3 1-15 0,-3 2-9 0,-2 0-12 16,-1 0-7-16,-2-2-7 0,3-2-7 0,-1-2-4 31,6-2-4-31,-1-3-4 0,4-1-13 0,3-4-31 15,3-4-49-15,5-3-99 0,2-3-212 0,4-3-1188 0</inkml:trace>
  <inkml:trace contextRef="#ctx0" brushRef="#br0" timeOffset="10476.16">7996 7246 378 0,'0'0'204'16,"0"0"-5"-16,0 0 15 0,0 0-22 0,0 0-13 15,0 0-29-15,0 0-17 0,0 0-13 16,0 0-16-16,0 0-10 0,0 0-6 0,0 0-7 16,-1-18-8-16,1 18-13 0,0 0-12 0,0 0-15 15,0 0-13-15,0 0-9 0,1 1-5 0,2 2 0 16,-2-1 1-1,2 3 6-15,2 1 0 0,0 0 6 0,0 0-1 16,3 1 4-16,-2-1-3 0,2 1-1 0,1-1-4 16,2-1-2-16,-2 0 1 0,1-1-1 0,2 0-1 15,2-2 0-15,2 1 3 0,0-2 0 16,3-1 4-16,-1 0-4 0,2 0-1 0,3-3-4 16,-1 0 2-16,0-2-5 0,0 0 1 0,1 0-1 15,2 0-3-15,-2-1 2 0,3 1-3 0,0-2-1 0,3 1-1 16,-2 0 0-16,0 0 2 0,1 1-2 0,-1 1 0 15,-1 1-1-15,2 2-2 0,-1 0 2 0,1 1 1 16,-1 0 0-16,2 0 0 0,-3 2 1 16,0 1-5-16,-4 2 4 0,4 1 0 0,-3 0 0 15,3-1 2-15,0 2-2 0,3-1 1 0,2-2 0 16,0 1 1-16,3-2-6 16,2-3 2-16,3 0 0 0,-1 0-1 15,5 0 4-15,-2 0 0 0,-1-2 0 0,2 0-3 16,-2 0 3-16,-1-1 0 0,-3 1-1 0,1 1-1 15,-5 0 1-15,-2 1 0 0,-5 0 0 16,0 0 0-16,-4 0 1 0,1 0-1 0,-3 0-1 16,2 1 4-16,1-1-3 0,5 0 2 0,-3 0 1 15,9-3 4-15,3-1-2 0,3-3-1 0,2 1-2 0,2-4-1 16,4 2-1-16,-1-1 2 0,2 0-2 0,3 2-2 16,-3 1 2-16,-2 0 0 0,0 1 0 0,-3 2 1 15,-3 1-1-15,0 1 0 0,1 0 1 16,-2 1-1-16,1 0 2 0,1-1 1 0,0 1 0 15,1 0 0-15,4-2 1 0,0 1-2 0,4 0 1 16,-2 0 0-16,3 0 0 0,-4-1 0 0,1 2 1 0,1-1 0 16,-6 1-3-16,4 0 2 0,-5 0-3 0,0 0 1 15,-1 0 0-15,-1 0 0 0,-2 0 0 16,-3 1-2-16,5 1 2 0,-3-1 0 0,-1 0 1 0,2 0 0 16,3 0 1-16,-2 1 2 0,0-1 0 15,3-1 0-15,-2 1 1 0,1-1 0 0,0 0 0 16,0 0 1-1,1 0-1-15,0 0-1 0,0-2 1 0,4-1 3 16,-3 0-3-16,3 0 0 0,0-3-1 0,0 3-3 16,-1-2 0-16,2 1-1 0,-2-1 1 0,3 1-1 15,-4 0 0-15,2 1 1 0,-1-1-1 0,-4 0 0 16,5 0 0-16,-2 1 1 0,-2-2 0 16,6 2 1-16,-4-2-1 0,4-1-1 0,0 2-1 15,0-1 2-15,0-1 0 0,1 1-1 0,0 2-1 0,-2-3 0 16,1 1 1-16,1 0 0 0,-4 1 1 0,0 0-2 15,-2 2 0-15,-2-2 1 0,-1 2-1 0,2 1-3 16,-2-2 1-16,0 2 0 0,2-1 0 0,-2 1 3 16,3-2-1-16,1 1 0 0,-2 0 0 15,2 1 0-15,0-1 1 0,0 0-1 0,0-1 0 16,-4 1-1-16,2 0 1 16,-2-1 2-16,-3 0-2 0,-1 2 0 15,-1-2 1-15,-2 2-2 0,-2-1 0 0,-2 1 2 16,-1 0-2-16,-2-1 0 0,-1 2 1 0,-1-1 0 15,-2 1 1-15,3 0 0 0,-3-3-1 0,1 2 0 16,-2-2-2-16,0 0 3 0,1 0 0 16,-2 1-1-16,3-1 0 0,-4 0 0 0,0 0 0 15,0 0 1-15,-3 2-1 0,-2 0 0 0,-4-2 0 0,1 3 0 0,-5-2 1 16,-1 2-1-16,-1-1-1 0,-1 1 1 16,-3 0 1-16,2 0 0 0,-1 0 3 0,-1 0 0 15,0 0 3-15,1 0 6 0,-1 0 4 0,0 0 3 16,0-1-2-16,2-1-2 0,1 0-3 0,-2 0-4 15,1-1-2-15,-1 1 0 0,0 0-2 16,0-1 2-16,1 1-1 16,0 0 0-16,1-2-2 0,1 2-2 0,2-3 0 15,3 1 0-15,3-1 2 0,2-1 0 0,3 0 0 0,3 0 1 16,1 0-3-16,2-2 1 16,0 1-2-16,2 0 0 0,-2 1-1 0,-1-1 1 0,0 0 0 0,-2 1-2 0,0 0 0 0,0-1-1 15,-2 1 1-15,0 1 2 0,1-1 0 16,-3 0 0-16,-1 1-1 15,0 1 2-15,0-1 0 0,-5 1 2 0,0 1-2 16,-1-2 0-16,-2 1 1 0,-2 2 3 16,-1 0 4-16,-3-1 3 0,0 1 1 0,0 0-1 15,-1-1-5-15,0 0-2 0,0 0-4 0,0 1-4 16,0-1-6-16,0 0-19 0,0 1-46 0,0-1-82 16,0 0-142-16,-1 0-399 0,0 1-852 0</inkml:trace>
  <inkml:trace contextRef="#ctx0" brushRef="#br0" timeOffset="11477.76">13140 6531 993 0,'0'0'290'16,"0"0"-13"0,0 0 0-16,0 0-33 0,0 0-47 0,0 0-34 15,0 0-27-15,0 0-20 0,0 0-24 0,0 0-24 16,0 0-21-16,0 0-17 0,-7 0-13 0,7 0-10 16,3 0-2-16,2 0 3 0,5 0 5 15,7 0 5-15,1 0 3 0,4-2-3 0,2 0 1 16,4 0-2-16,2-2-4 0,2 1 3 0,0-1 1 15,2-1-1-15,0 0 1 0,-3 1-2 0,-2-1-6 0,-6 3-3 0,-4-1 0 16,-4 2-3-16,-4 1-2 0,-5 0-1 16,1 0-1-16,-5 0-1 0,-2-1-4 0,0 1-8 15,0 0-23-15,0-2-36 0,0 1-49 16,0 0-71-16,0 0-141 0,-2-1-262 0,-1 1-874 0</inkml:trace>
  <inkml:trace contextRef="#ctx0" brushRef="#br0" timeOffset="11731.66">13178 6818 1376 0,'0'0'571'0,"0"0"-455"0,0 0-7 0,0 0 11 0,0 0 7 0,0 0-20 15,0 0-14-15,0 0-9 0,0 0-10 16,0 0-5-16,0 0-12 0,0 0-6 0,0 0-13 15,0 0-6-15,112 35-4 0,-89-38 1 0,6-1-4 16,-1-1-3-16,1 2-2 0,-3-2-8 0,2 0-6 0,-5 1-3 0,0 1-1 16,-3-1 0-16,-2 2 0 0,-2 0-1 15,-3-1-1-15,-4 2-3 0,-4-1-4 16,0 1-9-16,-4 1-22 0,0 0-34 0,-1-2-56 16,-1 0-105-16,-2 1-194 0,-1-1-903 0</inkml:trace>
  <inkml:trace contextRef="#ctx0" brushRef="#br0" timeOffset="11978.88">13179 6743 2180 0,'0'0'86'15,"0"0"2"-15,0 0 1 0,0 0 26 0,0 0 17 16,0 0-15-16,0 0-30 0,0 0-18 0,0 0-13 15,129-16-12-15,-104 11-9 0,2-1-9 0,-3 0-7 0,3 0-5 16,-4 2-8-16,-2-2-2 0,0 3-3 16,-4-2-2-16,-4 3 1 0,0 1-4 0,-3 0-6 15,-2 1-13-15,0 0-30 0,-3 0-54 0,0 0-80 16,-3 0-123-16,1 0-275 0,0 0-897 0</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4:11:21.724"/>
    </inkml:context>
    <inkml:brush xml:id="br0">
      <inkml:brushProperty name="width" value="0.05292" units="cm"/>
      <inkml:brushProperty name="height" value="0.05292" units="cm"/>
      <inkml:brushProperty name="color" value="#FF0000"/>
    </inkml:brush>
  </inkml:definitions>
  <inkml:trace contextRef="#ctx0" brushRef="#br0">12205 6921 423 0,'0'0'104'0,"0"0"11"0,0 0 25 16,0 0 9-16,0 0 0 0,0 0 0 16,0 0-4-16,0 0-1 0,0 0-9 0,0 0-21 15,0 0-23-15,0 0-22 0,-2-3-17 16,2 5-8-16,0-1-5 0,0 0 0 0,0 1 4 15,0 1 5-15,0 0 5 0,0 1 2 0,0 0 0 0,0 2-1 0,0-1 2 16,0-1 0 0,0 1-3-16,0 0-6 0,1-3-9 0,0 1-7 15,-1-1-4-15,1 0 0 0,4 0 2 0,-4-2-1 0,1 1 0 16,-1 1 0-16,0-1-2 0,4-1 4 0,-2 0-7 16,0 0 6-16,5 0 1 0,1 0-1 0,1 0 5 15,1 0-8-15,4-4-3 0,1 2-4 16,2 0-2-16,2-2-3 0,-3 1-2 15,2-1-2-15,0 1 0 0,1 0-1 0,0 1 0 16,-2 0-3-16,1 0-1 0,-4 2 0 0,4 0 0 0,-1 0 2 16,0 0 1-16,-1 0 1 0,4 0 0 0,-2 0-2 0,5 0 0 0,-2 0 1 15,-2 2-1-15,3-2-1 0,-1 1 1 0,-2-1-2 16,5 1 2-16,-2 0-3 16,-1 1 0-16,-1 1 0 0,-1-1-2 15,0 0-1-15,-1 2 0 0,-1-2-1 0,-3 1 0 16,4-1 1-16,-3 0 1 0,-1-2-1 0,3 0 0 15,0 1 2-15,0-1 0 0,0 0 0 0,3 0-1 16,1 0 1-16,0 0-2 0,-1-1 0 0,1 1 2 16,-4-2-3-16,-1 2 2 0,0-1-1 0,1 1-1 15,-4 0 0-15,4 0 0 0,-1 0 0 0,2 0 0 16,1 0 0-16,0 0 2 0,3 0-4 0,-1 1 3 31,2 1-1-31,-2 1 0 0,3-1-2 0,-2 1 0 16,-1-1-2-16,1 2 0 0,1-2 4 0,0 0 1 15,0 2 0-15,1-2-1 0,-4-1-1 0,3 2 1 16,1-2 1-16,-3 0-1 0,-1 1 0 0,2-2 0 16,-1 1-1-16,0 1 1 0,2-1 1 0,2-1 0 0,-1 0-2 15,3 0 2-15,-2 0 0 0,-1 0-2 16,-2 0 0-16,4 0 1 0,-4 0 0 0,0 0-1 16,1 0 2-16,1 0-2 0,3-1 1 0,1-2 1 0,3 1 0 15,2-1-1-15,-1-1-1 0,2 0 1 0,-1 1-1 16,1-1 2-16,-4 2-1 0,-1-1-1 0,-4 1 1 15,-1 0-1-15,-2 0 1 0,0 1 1 0,-5-1 0 16,0 2-1-16,-3 0-1 0,0 0 0 16,-2 0 1-16,1 0 0 0,0 0 1 0,-1 0 0 15,-1 0-2-15,0 0 1 0,1 0 0 0,-1 0 1 16,0 0-2-16,0 0 1 0,-2 0 0 16,0 0-1-16,0 0 3 0,-4 2-3 0,0-2 0 15,3 0 1-15,-4 0-1 16,0 0 0-16,0 0-5 0,-1 0-6 0,-2-2-14 15,-1 1-22-15,-1-2-42 0,0 1-94 16,0 0-276-16,0-1-1120 0</inkml:trace>
  <inkml:trace contextRef="#ctx0" brushRef="#br0" timeOffset="1585.74">12185 8001 403 0,'0'0'161'0,"0"0"-46"0,0 0 39 15,0 0 18-15,0 0 7 0,0 0 16 0,0 0-12 16,0 0-2-16,0 0-20 0,0 0-31 0,0 0-34 0,0 0-31 16,-8 5-21-16,8-4-8 0,4 0 1 0,-2 2 8 15,0-1 7-15,4 0 2 0,-2 2-2 0,3 1-3 16,2-1-3-16,-3 1-1 0,6 0-2 15,1-1-5-15,1 0-4 0,3-1-3 0,0 1-4 16,2-1-3-16,1-1-4 0,5 1 0 0,-2-1-3 16,-1-1 0-16,5 0 3 0,-3 0-1 0,5-1 1 15,-1 0-4-15,1 0-3 0,1 1-3 16,-3 1-1-16,3-1 0 0,0 0-3 0,0 0 1 16,0 1-3-16,-1-1 0 0,0 1 0 0,0 2 0 15,-2 0-1-15,2 0 1 16,-2 0-2-16,-1-1 0 0,1 1 0 15,0-1 1-15,-2 0-1 0,3-1 0 0,0-1-2 16,0-1 1-16,1 0 2 0,3 0-1 0,-1 0-1 16,0 0 1-16,1 0-1 0,-4 0 1 0,0 0 3 15,1-1-4-15,1 0 0 0,1-2 0 0,-1 1-6 16,0 1 5-16,1-3 0 0,-1 2 1 0,1 0 2 16,0-1-3-16,0 1 0 0,-1 0 0 0,1 1 2 15,-1 1-2-15,1 0-1 0,1-2 1 0,3 2-3 16,0-1-1-16,2 1 2 0,0-1-1 0,0-1 2 15,1 0 1-15,1 1 1 0,-2-1-1 0,0-1 3 0,-1-1-3 32,3 1-1-32,-4 0-2 0,-1 0-1 0,2 1 1 15,-3 0 0-15,-1-1 3 0,-1 1 1 0,1 0-2 16,-3 1 0-16,1 0 0 0,0-1-1 16,-1 1 2-16,2 1 0 0,-1 0 0 0,0 0-2 15,0 0 3-15,-2 0-2 0,1 0 1 0,0-2-1 16,0 2 2-16,1-1-1 0,1 0-1 15,3-1-1-15,1 1 1 0,0 0-1 0,2 1 2 0,1-1 0 16,0 1 0-16,1 0 0 0,-2 0 0 16,3 0 1-16,0 0-1 0,1 1-1 0,0 1 2 0,3 0 0 15,-4 0-1-15,0 0 1 0,-3-1-1 0,-2 2 1 16,-3-2-1-16,-1 0-1 0,-2 0 0 0,-2 1 1 16,-3-2-1-16,1 0 0 0,-4 2 1 0,-1-1-4 15,1-1 3-15,1 0-3 16,1 0 1-16,-1 0 4 0,6 0-3 0,-2 2 3 15,0 0 0-15,3-1-1 0,-5 1 0 0,4 0 0 0,-4-1 0 0,3 0-1 0,0 0 0 32,1-1 0-32,0 1 0 0,1-1 1 0,1 0 1 15,-3 0-1-15,2 0 0 0,1 0-2 0,-1 0 2 16,4 0 1-16,0 0-1 0,0 0 0 0,-2 0 0 16,-1 0 0-16,-1 0-2 0,-3 0 2 0,-2 0 0 15,-2 0 2-15,0 0 0 0,-2 0 0 0,0 0 4 16,-1 0-1-16,-6-1 2 0,0 1 1 0,-3-1 1 15,-1 1 2-15,-3 0 1 0,2 0 0 16,-4 0-5-16,2 0 1 0,-3 0-1 0,1 0 3 16,0 0-2-16,-2 0-2 0,2 0 1 0,1 0-2 15,-3 1 2-15,2-1-1 0,0 0 1 0,-2 0-3 16,1 0 0-16,-2 0-2 0,1 0-1 0,-1 0-2 16,-1 0-5-16,1 0-9 0,-1 0-15 0,1 0-29 0,-1 0-63 15,0 0-125-15,0 0-280 0,0 0-1021 0</inkml:trace>
  <inkml:trace contextRef="#ctx0" brushRef="#br0" timeOffset="2971.8">12136 9024 480 0,'0'0'80'0,"0"0"17"0,0 0 38 0,0 0 15 15,0 0-2-15,0 0-4 0,0 0-12 0,0 0 0 0,0 0 0 0,0 0-5 16,0 0-16-16,0 0-14 0,0 0-9 0,0 0-1 15,16-14-7-15,-12 14-4 0,4 0-7 0,-1 3-8 16,1 0-3-16,0-1-3 16,1 1-6-16,1 0-3 0,2-2-1 0,2 1 2 15,1 0 2-15,2-1 1 0,4-1-4 0,0 0-6 16,0 0-4-16,1 0-4 0,4 0-4 0,-2 0-2 16,-1 0-3-16,3 0-4 0,1 0-1 0,-1 0 1 15,3 0-3-15,-1 0-1 0,-1 2-2 16,0 1-4-16,2-1 2 0,0 0-2 0,-1 1 2 15,-1-2-4-15,3 0 2 16,3 0 0-16,0 1 0 0,-1-1 1 16,1-1-5-16,3 0 2 0,-2 0-2 0,1 0-2 15,2 0 3-15,1 0-3 0,1-1 0 0,-3-2 0 0,1 2 0 16,-3 0-1-16,2-1 0 0,-2 1 1 0,5 0 0 0,-4 1-1 16,1 0-1-16,-3 0-3 0,2 0 3 0,-2 0-3 0,0 0 1 15,0 2 2-15,3 0-2 16,-3-1 3-16,0 0-1 0,1 2 2 15,0-1-2-15,2-1-1 0,-1 2 1 0,3-1-3 16,2-1 2-16,0 1 2 0,-2 0 0 0,5-1-2 16,-4 0 1-16,1 1-3 15,1-1 2-15,-1 2-1 0,-1-1-1 0,0 0-1 16,2 1-1-16,-1-1 6 0,0 0-3 0,0 2 2 16,-1 0-2-16,-1-1 0 0,0 1 1 0,1-1-1 0,-1 1 3 0,1 0-3 15,-2-1 2-15,3-1 1 0,1 1-1 0,0-1 0 16,4 0-2-16,-3 0 1 0,1 0 0 0,-1-1 0 15,-4 1-2-15,1-1 1 0,-1 0-2 0,0 0 2 32,-2 1 1-32,-1-1-1 0,1 0 3 0,-2 0-4 15,-2 0 4-15,1 1-1 0,-1 0-3 0,-6-1 2 16,3 1-1-16,-5 1 1 0,3-1-2 0,-4 0 2 16,2 1-1-16,-1-1 0 0,-1 1 0 0,2-1-1 15,0 1 2-15,3-1 0 0,-3 0-1 0,2 1 0 16,1-1 1-16,0 0-1 0,1 2 2 0,-1-2-1 15,1 0 0-15,0 2 1 0,-3-2-2 0,0 1 3 0,-1-1-3 16,1 0 1-16,3 0-1 0,-1 1 3 0,4-1-3 16,-1-1 0-16,0 0 0 0,0 1 0 0,0-1 1 15,-1 0 0-15,0 0 1 0,0 0-2 16,1 0 0-16,0 1 1 0,0-1 1 0,2 2-2 16,1-2-2-16,-1 0 0 0,-1 1-1 0,-1-1 4 0,0 1-2 31,-1-1 0-31,0-1-1 0,-2 0 2 0,-1 0 0 15,-1 0 0-15,3 0 1 0,-1 0-3 0,-1 0 3 16,2 0-1-16,-5 0 0 0,-1 0 1 0,-4 0 0 16,-4 0 0-16,0 0-1 0,-2 0 1 0,-2 0-1 15,-4 0 2-15,-1 0-2 0,1 0-1 0,-2 0 3 16,1 0-2-16,-3 0 1 0,3-1-1 0,-2-1-1 16,2 1-4-16,-3 1-5 0,3-1-15 15,-2 0-26-15,0 0-50 0,-1 1-84 0,-1-1-161 16,-1 1-264-16,-1 0-900 0</inkml:trace>
  <inkml:trace contextRef="#ctx0" brushRef="#br0" timeOffset="4436.34">12139 10260 1227 0,'0'0'158'0,"0"0"33"0,0 0 15 0,0 0-15 16,0 0-49-16,0 0-33 0,0 0-16 0,0 0-7 15,0 0-7-15,0 0-14 0,0 0-8 0,0 0-2 16,0 0-4 0,0 0-2-16,96-41-1 0,-75 39-3 0,3 0-3 0,0 1-3 0,-1 0-6 0,3 0-2 15,-1 0-1 1,3-2 1-16,2 1 1 0,0-3-1 15,3 1-3-15,0-1-3 0,5-1 0 0,-1 1-5 16,2-2 1-16,-1 1-4 0,2-1-2 0,2 1-2 0,2 0-4 0,-2 0 2 16,2 0-3-16,-2 0 0 0,4 1 0 0,-2 2 1 15,1-1-5-15,-1 0 2 0,-2 1-1 16,0-1-1-16,-3 2 2 0,1-1-4 16,0 0 1-16,-1 1 0 0,-1 0 2 0,0-2-3 15,3 2 0-15,-1-1-1 0,1 0-3 0,3 0 4 16,0 0-2-16,2 0 2 0,0-1-2 0,0 2 1 15,1-1 1-15,0 0 0 0,-2 1-1 0,2-1-1 16,-2 3 1-16,2-2-3 0,-3-1 3 0,4 1-5 0,-2 0 3 16,4-1-2-1,-1-1 0-15,4 0 5 0,2 1-3 0,-1-1 1 16,1 2-1-16,1-2 1 0,-1 1 0 0,0-1 2 16,-2 1 0-16,0 0-1 0,-1 1 0 0,0-2-2 15,-1 2 3-15,0-2-3 0,-1 2 1 0,-1-1 1 16,-2 2-1-16,-1-1 0 0,1 0-1 0,1 2 2 15,0-1-2-15,0-1 3 0,3 1-2 16,0 0 2-16,0 0-2 0,1 1-2 16,-1 0 3-16,0 0-2 0,-2 0 2 0,1 0-2 15,-6 0-1-15,1 1 2 0,0 1 0 0,-1 1 0 16,1 2-1-16,-3 0-2 0,0 0 0 0,0 0 4 16,0-2-2-16,0 2 1 0,-1 1-2 0,2-1 3 15,0-1-2-15,-2 2 2 0,1-1-2 16,1 0 0-16,-2-1 1 0,3 1-3 0,-5 0 4 0,-2 1-3 15,2 1 2-15,0 0-2 0,-3 0 0 0,0 1 2 16,-3 0-2-16,0 0 1 0,-3 1 0 0,-3-3 1 16,2 2-1-16,-4-1 2 0,1-1-1 0,-4 1 1 15,4-2 0-15,-3 0-2 0,3 1 3 0,-2-3-5 16,-1 2 1-16,1-2-1 0,0 0 1 16,-3 0-3-16,0 0 2 0,-1 0 4 0,-1-1-3 0,0 0 3 0,-1-1 0 15,1 2 0-15,-1-2-1 0,0 1-2 16,3-1 3-16,-2 1-1 0,0-1 1 0,1-1-1 15,1 1 1-15,0-1-1 0,2 0 1 0,3 0-2 16,-2 0 0-16,-2 0 0 0,4 0-1 16,-3 0 2-16,2 0 0 0,0 0 0 0,-3 0-1 15,5 0 3-15,-3 0-3 16,4 0 2-16,-2 0-3 0,0 0 3 0,-3 0-1 16,3 0 1-16,-3 0 4 0,-1 0-2 15,0 0-1-15,0 0-3 0,-3 0 0 0,-2-1 2 16,2 0-2-16,-3-1 3 0,-1 0-1 0,-3 1 3 15,3 0-2-15,-5-2 0 0,-1 2-1 0,-2-1 0 0,1 1 3 16,1-2-4-16,-1 2 4 0,1 0-5 0,-3-1 2 16,2 2 0-16,0-1 0 0,-1-1-2 0,0 2 1 15,1-1 1-15,-1 1-1 0,-1 0 1 0,1 0 0 32,-4 0 1-32,2 0-1 0,-3 0 0 0,-1 0 1 15,0 0 1-15,-1 0-2 0,1 0 0 0,-1 0 2 16,0 0-1-16,0 0 2 0,0 0 1 15,0 0-2-15,0 0 1 0,0 0-2 0,0 0 4 0,0 0-4 16,0 0 1-16,0-1 0 0,0 1 2 0,-1 0-2 16,0-1-1-16,-2 0-2 0,-2 0-3 15,3-1-2-15,-1 1-6 0,-4-2-8 0,5 0-26 16,-4 1-40-16,4-1-69 0,-4 0-131 0,2 1-359 16,2 0-935-16</inkml:trace>
  <inkml:trace contextRef="#ctx0" brushRef="#br0" timeOffset="45012.33">8816 11293 657 0,'0'0'140'0,"0"0"5"16,0 0 9-16,0 0 12 0,0 0-20 0,0 0-29 0,0 0-30 15,0 0-27-15,0 0-19 0,0 0-17 0,0 0-9 16,0 0 1-16,-26 18 5 0,26-13 11 0,1 0 7 16,2 0 3-16,2 4 1 0,-3-1-1 15,3 2-3-15,0-1-4 0,-2 0-4 0,4-1-5 16,-2 1-2-16,1-1 2 0,2-2 0 0,0-1 4 15,5-1 5-15,-1-1 2 0,4-2 0 0,3-1 3 0,1 0-3 16,2 0 7-16,2-1 2 0,-2-4-1 0,5 1-3 16,-4 0-10-16,3-1-8 0,-2 0-1 15,1 0-4-15,-1 2-5 0,-1-2-3 0,-1 2-2 16,1 0-2-16,-2 1 1 0,1 1-3 0,-2 0-2 16,-1 1 0-16,0 0-1 0,-2 0-1 0,2 2 1 15,-4 1 0 1,1 2 1-16,1 1 1 0,-3 1 3 0,0-1 2 15,2 1 1-15,-4 0 3 0,4 0-2 0,-4 0 1 16,4 0-1-16,-2 0 1 0,4-2-1 0,-4 2 0 16,5 1 1-16,-1-3-2 0,2 1-2 0,-2-1-1 0,5-1 2 0,-1 1-1 15,1-3 0-15,5-1 2 0,1-1-2 0,-2 0 2 16,3 0-3-16,1 0 0 0,0-2-1 16,2 0-2-16,-2-1-1 0,-1 1-1 15,0 0 2 1,-4 2-2-16,2 0-1 0,0 0 0 0,-3 0 0 15,2 0-1-15,-5 0 2 0,4 0 0 0,-3 0-2 16,-1 0 3-16,1 0-2 0,2 0 1 0,-1-1 1 16,4-1-1-16,0 0 0 0,-1 0 0 15,3 0 1-15,0-1-1 0,0 0 1 0,1-1 2 16,-1 1-1-16,0-1 0 0,0 1-1 0,-1 0-3 0,-4 1 0 16,-1 1 2-16,-1-1-2 0,-3 0 1 15,-1 1 0-15,0 0-1 0,-2-2 2 0,0 2 0 16,3-1 1-16,0 1 1 0,1-2-1 0,2 1 1 15,2-2-1-15,-1 2-1 0,1 0 0 0,-2-1-1 16,-1 1 0-16,-2 1 0 0,-1 0 0 0,-1 0 0 16,-3 1 1-16,2-2 0 0,-2 2 0 0,0 0 2 0,-1 0 0 15,0 0 1-15,0 0 2 0,-3 0-2 0,2 0 3 16,1 0-1-16,-2 2 0 0,0-1 1 0,1 0 0 16,2 0 1-16,-3 0-3 0,-1 0-1 15,2 2-2-15,1-1-2 0,-1 0-1 0,-2 1 1 16,-1 0-3-16,1 1-4 0,-2 0-6 0,1 2-16 15,1-1-30 1,-1 1-54-16,0 1-95 0,6 0-140 16,-5-3-203-16,-5-2-913 0</inkml:trace>
  <inkml:trace contextRef="#ctx0" brushRef="#br0" timeOffset="45913.89">13188 11525 558 0,'0'0'147'0,"0"0"-56"16,0 0 27-16,0 0 39 0,0 0-6 0,0 0-7 16,0 0-5-1,0 0-15-15,0 0-5 0,0 0-9 0,0 0-11 16,0 0-9-16,0 0-10 0,83 71-7 0,-68-64-6 16,1-1-7-16,3-3-7 0,1 0-7 0,3-2-5 15,4-1 10-15,4 0 2 0,2-2-3 0,6-6-7 0,1-1-15 16,1-2-10-16,1 0-7 0,0 0-2 15,1-2-1-15,-2 0-3 0,2-1-1 16,-2 0 0-16,-3 2-2 0,0-1 2 0,-1 0-1 16,-4 2-2-16,-2 0 2 0,-2 2-1 0,-2 1 0 15,-6 3 1-15,-1 1-1 0,-6 2-1 0,0 2 1 16,-2 0 2-16,-1 0 1 0,-3 0 2 0,2 4 1 16,3 0 1-16,0 1-1 0,2 1 1 0,3-4 1 15,3 3 3-15,4-3-4 0,0 1 0 16,5-1-3-16,0 0-2 0,-1 0 0 0,3-1 0 0,-1 0-2 15,4 0 1-15,-2 1 2 0,1-1 0 0,-2 2 0 16,1-1 1-16,-1 1 1 0,-2 0 1 0,1 0 3 16,0 1 2-16,0-2 2 0,1 2 1 0,1-2-1 15,-2 1 0-15,-1 1-3 0,-1-1 0 0,-5 0-1 16,0 0-3 0,-1-1 3-16,-2 0-2 0,0-1 2 0,-4 1 2 0,3-2 0 0,-2 1 0 0,0-1-1 15,2 0-3-15,-2 0 3 0,3 0-2 0,-1 0 0 16,2 0-2-16,2-1-2 0,-2 1 0 0,0-2 0 31,-1 2 0-31,0-1-1 0,-4 0 1 0,1 0-2 16,-3 0 2-16,1 0-2 0,-2-1-1 0,-1 1 2 15,0 0 0-15,-1 0 1 0,1 1-1 0,-2-1 1 16,0-1 1-16,0 1-1 0,-1 1-3 0,0-1 3 16,-1 0-2-16,0-1 0 0,-2 1 1 0,-2 0-2 15,3 1 0-15,-4-1-1 0,4 1 2 0,2 0 0 16,0-1-1-16,-3 1-1 0,-3-1 1 0,-1 1-1 15,-1 0 0-15,-2 0-1 0,0-2-4 16,0 2 1-16,0 0-5 0,0-1-7 0,0 1-13 16,-2 0-29-16,-2 0-54 0,-5 0-98 0,3 0-220 0,1 0-1056 0</inkml:trace>
  <inkml:trace contextRef="#ctx0" brushRef="#br0" timeOffset="90199.05">1625 6824 1498 0,'0'0'104'0,"0"0"-1"0,0 0 9 0,0 0 1 0,0 0-36 16,0 0-30-16,0 0-7 0,0 0 3 16,0 0 7-16,0 0 3 0,0 0-2 0,0 0-1 15,-112 101-3-15,101-81-3 0,-2 0-2 0,3-1-7 16,1 0-6-16,1 0-3 0,-1-1-4 15,4 1-2-15,0 0-1 0,3-1-4 0,0-2-5 0,2 0-2 16,0-1-2-16,3 0 3 0,4 1 5 0,2-4 3 16,5 3 4-16,-2-4 3 0,7 1 3 0,1-3 3 15,1-2-1-15,2-1 1 0,5-3-1 0,-1-3 3 16,4 0 0-16,1-1-5 0,0-5-1 0,-1-1-5 16,0-1-1-16,-1-2 0 0,-6 0-1 15,0-1 0-15,-3-1-3 0,-3-1-1 0,-3 1 1 0,-3-1 1 16,-3 0 2-16,-2 0 1 0,-5-1-1 15,-1-2-2 1,-1 1-8-16,0 0-3 0,0 0-2 0,-2 3-4 16,-4-1-2-16,2 3-8 0,-4-1-17 0,-2 3-18 15,1 0-19-15,0 0-25 0,0 1-40 0,0 0-65 16,1 0-109-16,1 3-192 0,3 0-974 0</inkml:trace>
  <inkml:trace contextRef="#ctx0" brushRef="#br0" timeOffset="90725.28">1628 6671 1908 0,'0'0'117'0,"0"0"26"0,0 0 17 16,0 0 11-1,0 0-34-15,0 0-59 0,0 0-42 0,0 0-24 16,0 0-15-16,0 0 0 0,0 0 9 0,0 0 14 0,0 0 12 15,0 0 2-15,64 6-6 0,-39-6-9 0,1 0-4 16,0 0-2-16,-2 0-4 0,-2 1-1 0,-2 0-2 16,-4 1-2-16,-2-1 1 0,-4 1-3 15,-3 0 0-15,0 0 0 0,-4 0-1 0,-1 0 0 16,0-1 1-16,-2 1-2 0,0 0 3 0,0 1 0 16,0 0 2-16,0 2 2 0,0 2 1 0,-2 2 1 15,0 3-1-15,-2 4 3 0,-3 4-1 0,1 5-1 0,-4 2 0 16,-3 7-4-16,1 3 0 0,-4 6-3 0,0 2-2 31,-3 3-1-31,2 0-1 0,-1 1 1 0,2 1-1 0,-3-2-3 16,3-2-3-16,1-2-5 0,4-4-4 0,1-2-2 0,1-3-7 0,3-5-4 15,1 0-15-15,-1-6-17 0,1-1-13 0,1-3-10 16,-1-1 8-16,0-2-3 0,-1-1-3 0,0-3-11 16,0-2-7-16,-1-2 5 0,2 0 21 15,-1-3 27-15,1-2 25 0,0 0 23 0,2-3 16 0,-3-1 17 16,3 0 11-16,-3 0 20 0,4 0 15 15,1 0 8-15,0-2-1 16,1-1-10-16,0 1-12 0,0 1-11 0,0 0-8 16,0-1-8-16,1 0-11 0,2 1-6 0,4-1-1 15,-1-1 1-15,4 1-1 0,3-1 0 0,-1 1-2 16,6-1 3-16,-4 0-5 0,6 1-4 16,1-1 0-16,3-1-7 0,1-1-1 0,5-1-3 15,0 0-3-15,1-2-14 0,1 0-35 0,3-2-67 16,1-2-132-16,-10 2-263 0,-8 4-964 0</inkml:trace>
  <inkml:trace contextRef="#ctx0" brushRef="#br0" timeOffset="90925.66">2197 7163 2217 0,'0'0'115'15,"0"0"1"-15,0 0 3 0,0 0-2 16,0 0-34-16,0 0-42 0,0 0-20 0,0 0-5 15,0 0 4-15,0 0 4 0,0 0-4 0,0 0-1 0,0 0-6 0,120-38-1 16,-102 35-2-16,0-1-5 0,-3 3-1 16,-2-3 1-16,2 3-7 0,-5-1-19 0,0 2-54 15,-5 0-95-15,1 0-156 0,-4 2-267 0,-2 0-888 0</inkml:trace>
  <inkml:trace contextRef="#ctx0" brushRef="#br0" timeOffset="91074.12">2172 7332 1475 0,'0'0'97'0,"0"0"-20"0,0 0 47 0,0 0 36 0,0 0-2 0,0 0-29 0,0 0-25 31,0 0-18-31,0 0-23 0,126 1-19 0,-99-5-15 16,-4 0-12-16,2 0-12 0,-1 0-27 0,-2-2-72 15,-7 3-201-15,-5 1-1118 0</inkml:trace>
  <inkml:trace contextRef="#ctx0" brushRef="#br0" timeOffset="91304.33">2888 6856 2067 0,'0'0'120'0,"0"0"1"0,0 0-7 15,0 0-16-15,0 0-41 0,0 0-17 0,0 0 4 16,0 0 8-16,0 0 16 0,-115 134 8 0,92-97-2 0,-1 1-4 15,1 0-13-15,3 1-18 0,1-1-13 16,5 0-8-16,1 0-9 0,6-1-4 0,-1-3-5 16,8-2-5-16,0 2-5 0,6-5-9 0,5-2-14 15,1-1-23-15,3-4-39 0,4-3-58 0,6-4-59 16,-1-3-137-16,-3-6-571 0,-9-3-383 0</inkml:trace>
  <inkml:trace contextRef="#ctx0" brushRef="#br0" timeOffset="91642.28">3092 7131 2250 0,'0'0'176'0,"0"0"-130"16,0 0 11-16,0 0 20 0,0 0-2 0,0 0-23 0,0 0-16 16,0 0 1-16,0 0 7 0,0 0 7 0,0 0-4 15,-123 114-8-15,112-92-11 0,7 2-4 0,-1 0-6 16,5-4 0-16,0-1-2 0,6-2-5 15,3-2 3-15,4 0-2 0,0-3 3 0,6-3 6 16,1-2-1-16,4-5 0 0,2-2-1 0,1 0-6 16,-2-7 0-16,3-4-2 0,-4-2 1 0,3-2 0 0,-4-2 2 15,2-2 1-15,-4-2-1 0,-6 1 0 0,2-5 2 16,-7 1 0-16,-2 0 0 0,-5-2-2 16,-2 3-1-16,-1 0-4 0,-2 3-1 0,-6 3-2 15,-2 3-3-15,-4 3-3 0,-2 3-6 0,-2 1-3 16,2 2-2-16,-2 2-2 0,-1 0-3 0,6 2-7 15,-3-1-9 1,6 1-16-16,1 1-26 0,4-1-40 0,-2-1-75 16,5 0-129-16,2 1-267 0,0-1-939 0</inkml:trace>
  <inkml:trace contextRef="#ctx0" brushRef="#br0" timeOffset="91858.08">3273 6776 2027 0,'0'0'200'0,"0"0"-53"0,0 0-39 15,0 0-4-15,0 0-6 0,0 0 3 16,0 0 2-16,0 0-4 0,-45 157-11 0,28-109-8 16,0 3-12-16,0 3-18 0,-1 6-15 0,-1 0-11 15,-1 0-11-15,3 1-3 0,3-2-4 16,1-2-7-16,1-3 2 0,4-4-3 0,1-2-5 16,5-7-5-1,1-1-11-15,1-7-21 0,0-6-26 0,2-4-38 16,3-4-52-16,1-5-67 0,4-5-114 0,-4-4-289 15,-2-2-844-15</inkml:trace>
  <inkml:trace contextRef="#ctx0" brushRef="#br0" timeOffset="92058.83">3302 7486 2318 0,'0'0'252'0,"0"0"-235"16,0 0-13-16,0 0 42 0,0 0 33 0,0 0 12 15,0 0-2-15,0 0-20 0,0 0-12 0,0 0-11 16,0 0-12-16,0 0-10 0,12 118-8 0,-7-103-8 16,-3 1-5-1,0-1-2-15,1 0-5 0,2-2-3 16,-2 1-13-16,4-2-27 0,-3 1-61 0,3-3-89 16,-3-4-150-16,1-3-902 0</inkml:trace>
  <inkml:trace contextRef="#ctx0" brushRef="#br0" timeOffset="92560.1">3558 7520 1410 0,'0'0'264'0,"0"0"-65"0,0 0-23 0,0 0-15 16,0 0-26-16,0 0-25 0,0 0-18 0,0 0-8 15,0 0 10-15,0 0 0 0,0 0-1 0,0 0-8 16,0 0-20-16,0 0-12 0,35 44-11 0,-31-34-7 15,-2-1-7-15,2-1-4 0,-3 2-4 16,-1-2 0-16,0 3-5 0,0-1-4 0,-6 1-8 16,3 1-10-1,-4 0-22-15,2-2-45 0,-1-1-82 0,5-3-106 16,0-1-145-16,1-3-263 0,0-1-814 0</inkml:trace>
  <inkml:trace contextRef="#ctx0" brushRef="#br0" timeOffset="92894.25">4055 7227 2257 0,'0'0'152'0,"0"0"-22"16,0 0-9-16,0 0-9 0,0 0-37 0,0 0-26 16,0 0-12-16,0 0-4 0,0 0-6 0,-116 69-2 15,107-52-8-15,1-3-7 0,4 2-1 16,1-1-5-16,3 1-3 0,0-1 5 0,7 0 0 0,3-1 4 15,0 0 6 1,3-3 0-16,3 0 3 0,-1-3 0 16,3-2 3-16,2-2-6 0,0-2 3 0,2-2 0 15,0 0-1-15,3-4 0 0,-4-3-1 0,0-2-2 16,-1-2 0-16,-2 0 1 0,-3-1-1 0,1-1 2 16,-4-1 4-16,-4-2 3 0,-4 2 2 15,-4-1-1-15,0-1-5 0,0 1-6 0,-4 0-3 0,-6 1-7 0,-4 1-2 16,1 3-6-16,-1 2-4 0,-2 2-6 15,1-2-5-15,0 3-10 0,3 0-12 0,1-1-18 16,1 1-32-16,1 0-47 0,5 0-70 0,0-1-131 16,3 0-275-16,0 2-897 0</inkml:trace>
  <inkml:trace contextRef="#ctx0" brushRef="#br0" timeOffset="93094.26">4189 6878 2015 0,'0'0'164'0,"0"0"-62"0,0 0-26 0,0 0 19 0,0 0 23 16,0 0 20-16,0 0-13 0,-22 139-17 0,13-98-18 16,-2 4-16-1,-3 4-11-15,-3 6-8 0,-4 2-11 0,-2 1-14 16,2-1-14-16,1 0-14 0,3-4-5 0,5-6-3 16,3-1-3-16,6-6-12 0,3-3-17 15,0-5-31-15,5-4-46 0,6-4-62 0,6-6-99 16,-6-5-183-16,-2-6-1053 0</inkml:trace>
  <inkml:trace contextRef="#ctx0" brushRef="#br0" timeOffset="93393.35">4260 7514 2081 0,'0'0'45'0,"0"0"-11"0,0 0 13 15,0 0 40-15,0 0 4 0,0 0-4 0,0 0-7 16,0 0-10-1,0 0-7-15,0 0-10 0,0 0-12 0,0 0-1 16,118 29 0-16,-115-21 2 0,2 0-1 0,-5 3-2 16,0 1-1-16,0-1-3 0,-7 2-2 15,-2 1-5-15,-1-1-7 0,-1 1-6 0,1 0-4 16,1-1-6-16,0-2-3 0,5-1-4 0,2-2-4 16,1-2-5-16,1-1 0 0,0 1 0 0,3-2 2 15,5 0 3-15,-2-2 3 0,4 0 3 0,6-2 1 0,-2 0 4 16,5 0-2-16,1-2-1 0,2-3 1 15,0 2-6-15,-3 0 1 0,-1-1-13 0,-7 2-29 0,-1-2-50 16,-2 1-86-16,-5 0-180 0,-1 1-1100 0</inkml:trace>
  <inkml:trace contextRef="#ctx0" brushRef="#br0" timeOffset="93663.12">4675 6958 1930 0,'0'0'132'0,"0"0"-8"0,0 0 17 0,0 0 14 16,0 0-16-16,0 0-13 15,0 0-10-15,121 33-12 0,-98-12-6 16,4 2-3-16,2 3-10 0,2 6-8 0,-2 1-22 16,-4 1-13-16,-2 3-10 0,-7 0-4 0,-6 1-4 15,-7-1 2-15,-3 0-4 0,-2-2-2 0,-9 0-2 16,-1-3-5-16,-6-2-6 0,-2-2-1 15,-2-2-3-15,0-4-3 0,3-4 0 0,1-2-6 16,5-5-8-16,1-2-18 0,4-2-30 0,1-2-43 0,5-3-68 16,2 0-90-16,0-2-133 0,0 0-877 0</inkml:trace>
  <inkml:trace contextRef="#ctx0" brushRef="#br0" timeOffset="93763.69">5105 7497 2503 0,'0'0'56'0,"0"0"-5"0,0 0 9 16,0 0-5-16,0 0-34 0,0 0-42 16,0 0-80-16,0 0-242 0,0 0-1154 0</inkml:trace>
  <inkml:trace contextRef="#ctx0" brushRef="#br0" timeOffset="100386.5">1831 8522 1733 0,'0'0'204'0,"0"0"-47"0,0 0 4 16,0 0-32-16,0 0-41 0,0 0-22 0,0 0-18 16,0 0-9-16,0 0-6 0,0 0-2 0,0 0-2 15,0 0-4-15,51 2-8 0,-32-2 0 0,-1 0-3 16,3 3-2-16,0 5-1 0,-1 0-3 15,1 2 0 1,0 1-1-16,-3 1 0 0,-3 1 1 0,0 1 1 16,-4 1 3-16,-2 1 0 0,-5 0 4 0,2 0 2 15,-5 1 3-15,-1 0 6 0,0 2 0 0,-8 1 1 16,0-2-4-16,-2 0-3 0,-2 1-6 0,0-3-4 16,-6 2-3-16,2-3 1 0,-4 2-2 0,-1-5 0 15,3 2 3-15,-2-3-1 0,1-1 2 0,1-3 0 16,1-3 2-16,2-1-1 0,-3-3-2 15,5 0-4-15,-4-2-1 0,4-3-2 0,1-2 0 16,1-1 0-16,3-2-2 0,0 1-2 0,6 1-4 0,-2 3 2 0,3 1-3 16,1 2-1-16,0-1-6 0,0-1-3 0,6 3-4 15,0-3 2-15,5-1 7 0,2 1 4 0,3-1 4 16,2 1 1-16,1-1 3 0,1 0 1 16,1 2 2-16,-3 0-3 0,2-1 1 0,-2 3-1 15,-3-3-1-15,2 1 0 0,-4 1-1 0,2-2-5 31,-2 2-15-31,-2-1-34 0,-1-1-57 0,2-2-90 16,-1-1-119-16,-1 2-257 0,-2 1-891 0</inkml:trace>
  <inkml:trace contextRef="#ctx0" brushRef="#br0" timeOffset="100718.07">2371 8571 1830 0,'0'0'345'0,"0"0"-192"15,0 0-37-15,0 0 0 0,0 0-29 0,0 0-31 16,0 0-18-16,0 0-9 0,0 0 1 0,0 0 2 16,0 0 0-16,0 0-5 0,0 0-3 15,0 0-5-15,-115 98-4 0,110-86-4 0,0 2-2 16,4-2 0-16,1 1-4 0,0-1 0 0,1-2 0 0,2 1 2 16,5-3 2-16,3 2 6 0,0-4 4 0,5 0 2 15,-2-1 3-15,5-3 3 0,0 0 4 0,2-2 1 16,2 0 0-16,3-6-5 0,-4-3-4 0,-1 2-4 15,1-3-3 1,-4-1 1-16,1 0-2 0,-6 0 2 0,-1-1-1 16,-4 1 1-16,0 2 2 0,-6 1-2 0,-1-2 1 15,-1 3-5-15,0 0-2 0,-2 0-5 16,-3 0-6-16,-1 1-10 0,-3 1-10 0,-1 1-10 16,1-1-8-16,-1 2-9 0,-1-1-15 0,2 3-23 15,0-1-36-15,0 1-52 0,3-2-79 0,-2 1-151 16,6 0-217-16,0-1-820 0</inkml:trace>
  <inkml:trace contextRef="#ctx0" brushRef="#br0" timeOffset="100918.6">2437 8403 1901 0,'0'0'269'0,"0"0"-80"0,0 0-40 0,0 0-65 16,0 0-59-16,0 0-29 0,0 0-6 0,0 0 10 15,0 0 21-15,0 0 19 0,0 0 10 16,-21 148 9-16,12-109-5 15,1 2-8-15,0 0-8 0,3-1-14 0,-4 1-5 16,1-4-9-16,4 1-3 0,-1-3-3 16,3-2-3-16,1-1-2 0,1-2-2 0,0-1-8 15,1-3-23-15,4-2-56 0,0-4-83 0,4-1-139 16,-5-6-294-16,3-6-851 0</inkml:trace>
  <inkml:trace contextRef="#ctx0" brushRef="#br0" timeOffset="101106.55">2718 8721 1345 0,'0'0'773'0,"0"0"-718"0,0 0-22 15,0 0 37-15,0 0 30 0,0 0 13 0,0 0-12 0,0 0-22 16,0 0-14-16,0 0-13 0,-10 121-13 0,8-105-14 16,1 0-16-16,1 2-7 0,0-2-2 0,0 1-4 15,-1 0-17-15,0-1-51 0,1 1-104 0,-2-5-222 31,-1-4-1097-31</inkml:trace>
  <inkml:trace contextRef="#ctx0" brushRef="#br0" timeOffset="101403.75">1568 9350 2260 0,'0'0'81'0,"0"0"-69"0,0 0-2 0,0 0 20 16,0 0 36-16,0 0 23 0,0 0 9 0,158-26-12 15,-112 17-25-15,6 1-25 0,3 0-12 0,3-1 8 16,6 0 10-16,0-1 8 0,5 2-3 16,2 0-13-16,-2 0-12 0,-3 3 0 0,2 0-5 15,-6 3-3-15,-2 0-2 0,-2 1-6 0,-4 1-1 16,-3 0 0-16,-4 0-1 15,-5 0-2-15,-7 0-2 0,-5 0-1 16,-9 0-2-16,-3 3-4 0,-8-1-24 0,-2 1-46 16,-7 1-61-16,-1 2-88 0,-3-1-219 0,-3-2-1073 0</inkml:trace>
  <inkml:trace contextRef="#ctx0" brushRef="#br0" timeOffset="101772.74">1820 9605 2049 0,'0'0'48'0,"0"0"-27"0,0 0 62 15,0 0 33-15,0 0-7 0,0 0-20 0,144-20-24 16,-114 20-21-16,-1 0-14 0,-3 1-12 0,-3 5-5 0,-3 2-3 16,-3 2 0-16,-2 1 1 0,-1 2 8 0,-2 2 12 15,-3 1 11-15,-3 1 7 0,-1 3-1 0,-3 0-9 16,-2 0-7-16,-7 2-6 0,-1 1-4 15,-4-2-3 1,-2 1-2-16,-5-3-1 0,-2 1-1 0,-2-2 1 16,-2-2 1-16,3-2 0 0,-5-3 0 0,5-3 1 15,0-4-2-15,3-1 0 0,-1-3-5 0,5 0 0 0,-1-3-5 16,6-2-1-16,0-4-4 0,0-1-7 16,5 0-3-16,0-3-6 0,4 1-2 0,1-2-1 15,0 1 3-15,2-1-1 0,6 2 0 0,1-1 1 16,3 0-2-16,-1 1 4 0,6 1-1 0,-3 1-2 15,5-1-4-15,-1 2-18 0,0 2-42 0,2 0-77 16,0 1-123-16,-4 2-281 0,-5 1-929 0</inkml:trace>
  <inkml:trace contextRef="#ctx0" brushRef="#br0" timeOffset="101943.65">2328 9649 1641 0,'0'0'344'0,"0"0"-272"0,0 0 8 0,0 0 38 0,0 0 7 16,0 0-18-16,0 0-21 0,0 0-10 16,122-38-13-16,-98 32-15 0,2 0-10 0,1 0-20 15,-4 1-7-15,-2 0-4 0,-3 2-7 0,-2-1-5 16,-1 0-15-16,-2 3-47 0,-4-2-92 0,1 1-144 16,-5-1-261-16,0 2-886 0</inkml:trace>
  <inkml:trace contextRef="#ctx0" brushRef="#br0" timeOffset="102174.56">2498 9465 2096 0,'0'0'197'0,"0"0"-121"0,0 0-43 31,0 0-6-31,0 0-8 0,0 0-4 0,0 0 19 0,0 0 27 0,0 0 19 0,0 0 5 0,-44 131-12 31,39-103-23-31,0-2-18 0,5-1-10 0,0-3-5 0,5-2-2 0,3-3 0 0,1-1 3 31,3-2-1-31,-1 0 2 0,0-5-3 0,4-1-1 16,0-1-1-16,3-1-1 0,-1-4-3 0,2-2-8 16,4 0-14-16,2-9-43 0,0-4-96 15,5-4-148-15,-6 2-373 0,-9 4-859 0</inkml:trace>
  <inkml:trace contextRef="#ctx0" brushRef="#br0" timeOffset="103207.56">2094 10342 1780 0,'0'0'132'0,"0"0"-58"0,0 0 9 0,0 0 9 16,0 0-11-16,0 0-14 0,0 0-13 0,0 0-10 16,0 0-15-16,0 0 0 0,0 0 5 0,0 0 6 0,0 0 9 15,0 0-3-15,61 1-7 0,-46 0-12 0,0 4-6 16,3 1-4-16,-4 1-2 0,4 3 0 15,-5 0-1-15,3 4-4 0,-4-2 4 0,-2 4 5 16,1 0 2-16,-2 0 3 0,-5 1-1 0,2-1-1 16,-5 2 4-16,-1-2-2 0,0 1 4 15,-1 1 0-15,-8 2-1 0,0-2-1 0,-3 2-4 16,-2 0-6-16,-2 0-4 16,-1-1 1-16,-1-3-4 0,2-3 3 0,-4-1-3 15,1-2 5-15,3-3-4 0,-1-3-1 16,0-2 1-16,4-2 2 0,1 0 0 0,2 0-2 15,1-4-3-15,2-2-4 0,3-1-8 0,-1-3-6 16,3 1-2-16,1-1-4 0,1 0 0 0,0-2 2 16,1-1 0-16,5 1 1 0,-1-1 1 0,3 2 1 15,2 0 0-15,-1 1-2 0,1 2-2 0,2 0-3 0,1 1-3 16,3 2-11-16,-3 0-22 0,5 0-51 16,-2 0-74-16,2 2-107 0,-3 1-225 0,-5-1-941 0</inkml:trace>
  <inkml:trace contextRef="#ctx0" brushRef="#br0" timeOffset="103543.96">2605 10369 2239 0,'0'0'148'0,"0"0"-42"0,0 0-10 16,0 0-1-16,0 0-29 0,0 0-30 0,0 0-18 15,0 0-4-15,0 0-3 0,0 0 3 0,0 0 4 16,0 0 2-1,0 0 6-15,0 0-2 0,-85 116-4 0,83-104-8 16,1 1-7-16,1-2-1 0,0-3-2 0,3 2 3 16,5-1 1-16,2-1 4 0,1-1 6 0,1-1 4 15,3-1 2-15,0-3 1 0,3-2-2 0,-3 0-1 16,3-2 4-16,1-5 1 0,-1-3-2 16,-3 0-2-16,3-2-4 0,-4 0-1 0,0-3 2 0,-1 0-1 15,-3-2-3-15,-2 1-3 0,-3-2-2 0,0 1 2 16,-2 2-3-16,-3 2-1 0,0 1 0 0,0 1-4 15,0 3-1-15,-7 0-6 0,3 1-11 16,-4 2-21-16,-1-1-21 0,-3 1-29 0,1 1-36 16,-2 1-57-16,-3 1-88 0,6 1-175 0,3 1-731 0</inkml:trace>
  <inkml:trace contextRef="#ctx0" brushRef="#br0" timeOffset="103727.79">2630 10203 2223 0,'0'0'45'0,"0"0"-55"16,0 0 15-16,0 0 25 0,0 0 22 0,0 0 21 15,0 0 14-15,2 137 14 0,-2-102-9 0,0 2-14 0,0 1-17 16,0-1-27-16,0 0-11 0,-1-1-7 0,0-2-10 16,1 0-2-16,0-4-4 0,0-1-7 0,1-5-22 15,1 1-52-15,5-6-73 0,-2-3-106 0,2-4-208 16,-4-5-981-16</inkml:trace>
  <inkml:trace contextRef="#ctx0" brushRef="#br0" timeOffset="104011.45">2795 10549 1437 0,'0'0'211'0,"0"0"-57"0,0 0 3 0,0 0-9 16,0 0-44-16,0 0-30 0,0 0-24 0,0 0-15 15,0 0-5-15,0 0-4 0,0 0 0 0,0 0 6 0,0 0 2 16,0 0 4-16,107 29-2 0,-111-11-7 0,-1-1-6 16,-4 5-5-16,-3-3-6 0,-2 0-4 0,3-2-4 15,-1-4-2-15,3 0-2 0,3-3 0 0,1-1-2 16,1-5-2-16,2 0 0 0,2-1-6 0,0-3-10 16,0 0 0-16,4 0 6 0,3 0 8 0,0 0 12 15,3 0 7-15,5 0 0 0,-2-3 1 0,5 1-1 16,-2-2 4-16,5-1 2 0,3 2-3 0,-2 0-2 0,-2 1-17 15,-5 0-29-15,0 2-56 0,-4 0-117 32,-6 0-220-32,0 0-1034 0</inkml:trace>
  <inkml:trace contextRef="#ctx0" brushRef="#br0" timeOffset="104293.63">2009 11058 2378 0,'0'0'-22'0,"0"0"6"0,0 0 66 0,0 0 29 0,117-32 16 16,-73 21-4-16,3-1-6 0,10-1-5 0,2-2-2 16,6 0-13-16,4-1-11 0,4 1-12 0,-1 0-21 15,0 1-6-15,-1 1-6 0,-3 2 2 0,-6 3-3 16,-5 0 0-16,-4 2-3 0,-6 2 0 0,-3 0-1 15,-9 2-1-15,-2 1-2 0,-7 1-10 16,-5 0-5-16,-7 0-15 16,-5 1-38-16,-2 1-60 0,-7-1-58 0,0 3-99 15,-1-2-299-15,-4 0-879 0</inkml:trace>
  <inkml:trace contextRef="#ctx0" brushRef="#br0" timeOffset="104663.05">2249 11248 1436 0,'0'0'896'0,"0"0"-755"15,0 0-33-15,0 0-8 0,0 0-35 0,0 0-33 16,0 0-7-16,0 0 2 0,0 0 11 0,0 0-5 16,0 0-9-16,0 0-11 0,0 0-10 0,138-34 0 15,-117 34 0-15,2 0 1 0,2 6 1 0,-2 0 0 0,-2 3 1 31,0 2-1-31,-1 0-1 0,-7 3 0 0,2 0 1 16,-5 2 2-16,-5 1 7 0,0 1 4 16,-4 3 5-16,-1 1 1 0,-7 1-4 0,-3 0-1 0,-4 1-6 15,-4-1-1-15,-3-1-2 0,-2 0-1 16,-2-2 0-16,3-3-1 0,-2-3 3 0,-1-2-1 0,2-2 2 16,3-3 1-16,-1-4-2 0,2-2-1 0,1-1-4 15,3-1-2-15,-1-4-1 0,4 0-1 16,4-2-2-16,4 1-3 0,-2-1-4 0,5 2-6 0,1-4-7 15,0-2-3-15,6-1-2 0,3-5 2 0,5-1 3 16,3-3 4-16,1 2-5 0,5 1-13 16,-2 1-23-16,1 0-51 0,1 3-76 0,2 1-113 15,-10 3-225-15,-4 4-947 0</inkml:trace>
  <inkml:trace contextRef="#ctx0" brushRef="#br0" timeOffset="104841.88">2682 11312 2385 0,'0'0'21'0,"0"0"-8"16,0 0 3 0,0 0 43-16,0 0 31 0,0 0 5 0,0 0-5 15,0 0-22-15,0 0-18 0,0 0-8 0,123-48-6 16,-101 41-8-16,3 1-10 0,-4 2-11 16,-3 0-5-16,-2 2-1 0,-3 1-1 0,1 1-4 15,-3 0-13-15,-2 0-31 0,-3 0-64 0,3 0-101 16,-3 0-176-16,-3 0-282 0,-2 0-788 0</inkml:trace>
  <inkml:trace contextRef="#ctx0" brushRef="#br0" timeOffset="105079.33">2833 11129 2326 0,'0'0'119'0,"0"0"-34"16,0 0 1-16,0 0-21 0,0 0-38 0,0 0-19 15,0 0-1 1,0 0 11-16,0 0 15 0,0 0 22 0,0 0 12 0,0 0 2 15,-8 128-9-15,8-98-16 0,0 0-16 0,0 1-13 16,0-1-4-16,3-1-3 0,4-3-3 16,0-2 0-16,0-3-1 0,1-3-4 0,1-5 2 15,2-4 0-15,-1-2-6 0,2-4-2 0,5-3-6 16,0-5-13-16,5-8-27 0,2-6-44 0,4-7-77 16,1-4-146-16,-7 4-337 0,-8 8-845 0</inkml:trace>
  <inkml:trace contextRef="#ctx0" brushRef="#br0" timeOffset="105579.81">3242 9101 1437 0,'0'0'401'0,"0"0"-236"15,0 0-83-15,0 0-3 0,0 0-10 0,0 0-19 31,0 0-8-31,0 0 3 0,0 0 8 0,0 0 8 0,0 0 6 0,0 0-2 0,0 0-4 0,0 0-5 32,51 9-6-32,-35-9-2 0,-1 0-6 0,5 0-3 0,1 0-7 0,5 0-7 0,-2-2-6 31,-2 0-7-31,3-1-3 0,-5 1-4 0,-3 2-6 16,-2 0-15-16,-4 0-35 0,-4 0-49 0,-4 2-69 0,-2 5-100 0,-1-3-219 15,0 0-960-15</inkml:trace>
  <inkml:trace contextRef="#ctx0" brushRef="#br0" timeOffset="105759.37">3268 9352 1215 0,'0'0'849'0,"0"0"-674"16,0 0-76-16,0 0-16 0,0 0 0 16,0 0 1-16,0 0-1 0,0 0-5 0,0 0-20 15,0 0-16-15,0 0-8 0,139-15-5 0,-109 10-6 16,1 1-10-16,-2 1-8 0,0 0-17 15,-7 2-44-15,0 1-101 0,-5 0-210 0,-7 0-1155 0</inkml:trace>
  <inkml:trace contextRef="#ctx0" brushRef="#br0" timeOffset="106330.71">3697 10755 1958 0,'0'0'198'0,"0"0"-99"0,0 0-38 15,0 0 3-15,0 0-12 0,0 0-14 0,0 0 2 16,0 0 10-16,0 0 14 0,0 0 8 0,0 0-6 15,0 0-7-15,0 0-5 0,0 0-4 0,121 10-10 16,-99-10-7 0,-2-2-9-16,1 0-5 0,-1-1-7 0,-2 1-3 15,-3 0-4-15,0 1-1 0,-2-1-3 0,-3 1-1 16,0-2-5-16,-1 2-23 0,-3-1-46 16,1 0-82-16,-1 1-130 0,-3-1-244 0,-2 2-961 0</inkml:trace>
  <inkml:trace contextRef="#ctx0" brushRef="#br0" timeOffset="106514.1">3729 10958 2048 0,'0'0'253'0,"0"0"-221"16,0 0-17-16,0 0 38 0,0 0 32 16,0 0 21-16,0 0 10 0,0 0-15 0,0 0-20 15,0 0-18-15,0 0-17 16,0 0-14-16,134 13-13 0,-116-17-10 15,0 2-1-15,-3-1-3 0,4-1-3 0,-3 3-9 16,-1-3-33-16,2 0-67 0,-3 1-110 0,-3 1-238 16,-3 0-1074-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3T03:56:02.358"/>
    </inkml:context>
    <inkml:brush xml:id="br0">
      <inkml:brushProperty name="width" value="0.05292" units="cm"/>
      <inkml:brushProperty name="height" value="0.05292" units="cm"/>
      <inkml:brushProperty name="color" value="#FF0000"/>
    </inkml:brush>
  </inkml:definitions>
  <inkml:trace contextRef="#ctx0" brushRef="#br0">4037 12410 664 0,'0'0'124'0,"0"0"-2"16,0 0 21-16,0 0 25 0,0 0 1 0,0 0-21 15,0 0-44-15,0 0-40 0,0 0-20 16,0 0-8-16,0 0 6 0,0 0 10 0,-3 15 10 0,0-8 6 16,-2 1-1-16,3 0-7 0,-1 2-7 0,-2 0-2 15,2 1-2-15,-3 2-3 0,3 1-7 0,0 0-5 16,-2 1-7-16,3 1-3 0,-1 1-1 0,-1 2-2 15,0 3 0-15,2 3-1 0,-3-1-3 16,2 2-1-16,1 1 2 0,-4 3 0 0,4 1 4 0,-2 2 0 16,-2 3-1-16,2 1-3 0,-2 1 6 15,-1 1-1-15,2 3 5 16,-4 1 3-16,0 3-5 0,-1 2-2 16,1 1-5-16,-1 0-4 0,0 2-9 0,1 0 1 15,1 2-2-15,0 1 1 0,1 0 3 0,2 1-3 16,0 0-4-16,1 1-1 0,0-1-1 0,1 0 4 15,2 3 2-15,-2 0 2 0,-3 3 0 0,-1 2 0 16,1 2-3-16,-2-1-4 0,-1 1-1 16,4-1-1-16,-4 3 1 0,2-2 0 0,3-1-1 0,-1 3-1 15,4-3 1-15,0 2-3 0,1-2 1 0,0-1-3 0,0 0-1 16,0-3 3-16,1-2-1 0,0 0-1 16,1-4 2-16,2 0-2 0,-2-4 1 0,-1-3-2 15,-1-3-2-15,0-2-6 0,0-4-4 0,0-4-12 16,0-2-14-16,-2-6-22 0,0-3-30 15,-2-6-36-15,2-4-57 0,1-5-71 0,1-3-99 0,-1-5-78 16,1 0-130-16,0-2-106 0</inkml:trace>
  <inkml:trace contextRef="#ctx0" brushRef="#br0" timeOffset="1017.27">4429 12218 684 0,'0'0'174'0,"0"0"-10"0,0 0 4 0,0 0 10 15,0 0-19-15,0 0-38 0,0 0-39 0,0 0-33 16,0 0-22-16,0 0-14 0,0 0-6 0,0 0 2 15,0 0 8-15,0 0 9 0,12 5 13 0,0-5 6 16,3 1 2-16,3-1-1 0,6 0-1 0,0 0 1 16,6-1-5-16,7-4-1 0,2-2-2 0,5 0-6 15,2-3-1-15,4 2-7 0,5-2-2 16,4-1 0-16,0 0-1 0,5-1 0 0,-1 0-1 0,1 3-3 16,4-1-1-16,2 2-3 0,-1 1-2 15,0 2-1-15,2 1 0 0,4 0-2 0,-3 3 3 16,2 1-1-16,-1 0-1 0,2 0 0 0,0 0 0 15,2 0-1-15,1 0 2 0,2 0 0 0,2 0 0 0,1 1-2 32,2 2-2-32,-4-1 2 0,0 1-4 0,-2 2-1 15,-1-2-2-15,-2 2 1 0,0 0 1 0,-1 0 1 16,-1 2 1-16,-3 0-3 0,0 0 1 16,-3 1-2-16,-2 3-1 0,-3-1 0 0,-2-1 0 0,-3 2-1 15,-3-1 1-15,-1 3-1 0,-2-2 0 0,-5 3 0 16,2-2-1-16,-6 1 1 0,1 1 0 0,-3 0 1 15,-2 1-1-15,-3-1 2 0,-1 1-1 0,-2 0 1 16,1 1-1-16,-2-1-2 0,2 0 1 0,-2 0 0 16,1-1 0-16,-2 2 1 0,-1 0-1 15,0 0 0-15,-3-1-1 0,-1 0 1 0,0 0-1 16,-2 1 1-16,0 0 1 0,-2 0-1 0,0 2 3 16,-1-3-2-16,-2 3 2 0,1-1-1 0,-2-1-1 0,0 1 1 15,0 1-1-15,1-1 0 0,-2 1 1 0,-1 1 0 16,-1 1-1-16,0 0 0 0,-4 1 2 0,3 1-2 15,-1 2 1-15,0 0 1 0,-1 0 0 0,2-1-1 16,0 0 0-16,1 0-1 0,1 0 2 16,-2 0-1-16,2 2 0 0,-1-2 3 0,0 4-3 15,-3 2 0-15,2 1 2 16,-3 1-1-16,-1 2 0 0,-1 1 1 16,-1 3-2-16,0-1 2 0,-3 2-2 0,1 1 1 15,-2 2 1-15,1 1 0 0,-3-2 0 0,2 4 0 16,0 2-1-16,-3 1 0 0,3-1 1 0,-1 3 1 15,0 0 1-15,-1 3-2 0,0 0 0 16,0 2-1-16,1 0 0 0,-2 2 1 0,-1-1 3 16,1 1 0-16,-1-1 1 0,0 2 2 0,0 0 1 0,0 0-3 15,-2-1 3-15,-2-1-3 0,-1 2 0 0,2-3-2 16,0 0-4-16,0 1 1 0,1-1-2 0,1 0 0 16,-2-1 0-16,0 0 2 0,2 0-4 0,0 1 3 15,0-1 0-15,0-5-2 0,0-1 2 16,1-4-1-16,0-1-2 0,0-5-2 0,0-1-4 15,2-1-10-15,3-6-16 0,0 0-25 0,1-2-41 0,0-2-68 0,1-4-92 16,-4 0-109-16,0-5-114 0,-2-6-677 16</inkml:trace>
  <inkml:trace contextRef="#ctx0" brushRef="#br0" timeOffset="1849.81">3832 15695 932 0,'0'0'-1'16,"0"0"-26"-16,0 0 2 0,0 0 20 16,0 0 15-16,0 0 11 0,0 0 22 0,0 0 22 15,124 14 20-15,-97-14 18 0,4 0-1 0,2 0-8 0,5 0-8 16,1 0-9-16,3 0-14 0,0 0-8 15,0 0-11 1,4 0-14-16,-3 0-4 0,5 0-6 0,-3 0-5 16,5 0-2-16,-1 0 2 0,2 2 1 0,1 0 3 15,0 0 4-15,6 1-1 0,0-1 2 16,-1 0 1-16,4 1-3 0,2-2 0 0,2 0-2 16,-2-1-2-16,5 0 3 0,-2 0 1 0,4 0 5 0,1 0 0 15,1-1 3-15,6 0 0 0,-5 1-6 16,2 0 0-16,-1 0-2 0,-2 4-1 0,0 1-2 0,-2 2-5 15,-2 2-3-15,-1-2 0 0,3 2-3 0,-4 0 2 16,2-1 2-16,1 0 3 0,0-2 2 16,-1-3 3-16,2 1 2 0,2-2-1 0,2-2 2 15,-1 0 0-15,1 0 1 0,1 0-3 0,1-1 1 16,0-2-5-16,-1 1-3 0,1 0-1 0,-4 1-3 16,-2-1-1-16,1 0-4 0,-4 1-2 0,-1-2 0 0,1 3-2 15,-1-3 1-15,2 0-1 0,-4 0 1 0,0-1 2 16,-2 1-1-16,-1-1-2 0,-2 0 0 0,-3-1 1 15,1 1-1-15,-2 0 1 0,-4 1 1 16,-1 0 0-16,-3 1-1 0,-2-1 0 0,-1 0 0 16,-1 1 0-16,-3-1 0 0,-3 1 0 0,-3-1-3 15,-3 1 1-15,-4-2 0 16,0 1-1-16,-6-1 1 0,0 1-4 16,-2-1-2-16,-5 2-1 0,0 0-5 0,-2 0-7 15,-4 1-9-15,-2 1-17 0,0 0-37 0,-2-1-71 16,1 0-152-16,-2 0-218 0,-1-2-891 0</inkml:trace>
  <inkml:trace contextRef="#ctx0" brushRef="#br0" timeOffset="3652.62">6205 13201 418 0,'0'0'152'15,"0"0"-29"-15,0 0-15 0,0 0 14 0,0 0 8 16,0 0 1-16,0 0-3 0,0 0-20 0,0 0-8 15,0 0-7-15,0 0-2 0,0 0 2 16,-56-25-12 0,51 24-9-16,-4-1-10 0,1 1-12 0,-1 1-7 15,1 0-5-15,-2 0-7 0,1 0-6 0,-1 4-6 0,-2-1-8 16,0 3-4-16,-1 1-2 0,-2 1-1 16,-1 3 1-16,-2-1-2 0,-2 1 0 0,-1 2 0 15,1 1 1-15,-1 0 2 0,0 3-1 0,1 0 2 16,1 2-1-16,0-2-1 0,3 1-1 15,0 1-2-15,-3 3-2 0,4 2-1 0,-2-2 2 16,-2 4 0-16,2 1 0 0,-1-1 3 0,1 2-3 16,-2 0-1-16,4 0 0 0,0-2 2 0,4 0-1 0,0-1 1 15,1 1 0-15,0-3 0 0,0 2 1 0,0 0 0 16,0 2 2-16,-1 2 0 0,1 0 2 0,1 1 2 16,-2 0 2-16,1 0-3 0,0 0 2 0,0-1 1 15,1 3 1-15,3 1 1 0,-2 0 5 0,-1-1 1 16,0-1 5-16,5 1 1 0,-2-2-5 0,4-1-5 15,2-1-7 1,0-1-7-16,0 0 2 0,5-2-1 16,2 0 0-16,1-2 1 0,2 0-2 0,0 0 0 15,1-1 2-15,1-2 1 0,1 3 2 0,2-4 3 16,-2 0-1-16,5 0 1 0,0 0 0 0,2-1-1 16,1 0 2-16,2 1 0 0,2-2 1 15,1 1-2-15,-1 0-2 0,2-1-1 0,-1 0 3 0,4-2 4 16,2 0 6-16,5-1-2 0,4-1-1 0,4-4-4 0,4-1-3 15,3-1-4-15,0-2-1 0,2-2 1 16,-1-1-2-16,0 1 2 0,-5 0-2 0,0-3-1 16,-1 1 0-16,-4-1 2 0,-4 0 0 0,-3 0 1 15,-2 0 1-15,-3 0 2 0,0-4 3 0,0-1 2 16,0-2 2-16,0-1 3 0,0 0-1 16,1-2-4-16,-3-2-2 0,4 0 3 0,1-1-6 0,-1-1 2 0,2 0-3 15,1-1-1-15,-2-2 2 0,2 1-2 16,0-2 0-16,3-3-1 0,3-2 0 0,2-1 0 15,-1-3 0-15,-2 1-1 0,-1-2 1 0,0-1-1 16,-5 1 0-16,-3 0 2 0,-3 2 2 16,-6 0 0-1,-1-1 1-15,-5-1 3 0,-2-1-3 0,-3-3 0 16,-3 2-1-16,-3-4-3 0,1 0 0 0,-4-3-1 0,3-2-2 16,-4-1 0-16,0-2-2 0,-2 4 1 0,0-2-1 0,0 1 3 15,-2 3-1-15,-8 1-2 0,0 1 0 0,-3 2 0 16,-4 1 0-1,-3 1-1-15,-1 1 0 0,-4 0-1 0,-3-1-2 16,-1 0 3-16,-1-1-1 0,0 1-1 0,-1 1 0 16,0 2 1-16,1-1 1 0,-1 3-1 0,1 0 2 0,-4 2-1 0,3 1 2 15,-1 1-1-15,1 3 0 0,-1 1 0 0,1 0-1 16,0 3-4-16,1 0 5 0,-1-1-2 16,1 2 2-16,2-1 1 0,0 1-1 0,1-2 1 15,3 1-2-15,0 2 2 0,1-2-1 0,1 2 1 16,2-1 0-16,3 1 4 0,0 0-5 15,0 1 0-15,3 2 1 16,0 0-2-16,1 0 1 0,-1 1 2 0,1 1-2 16,-1 1 0-16,1 3-1 0,-2-1-1 0,1 3-1 15,-3 0 0-15,2 1-1 0,-2 0-1 16,1 0-2-16,-1 2 2 0,0 3-1 0,-4 0 0 16,2 1 0-16,-2 3 1 0,0-2 1 0,-1 2 0 15,0 1 2-15,-1 0-1 0,-1 1 0 0,3 0-1 16,0-1-1-16,-1 0-1 0,2-1-4 0,1-1-5 0,0-1-7 15,5-1-11-15,-3-2-17 0,6 2-23 0,-1-4-41 16,3 1-68-16,1 0-83 0,4-1-132 16,0 2-120-16,1-3-808 0</inkml:trace>
  <inkml:trace contextRef="#ctx0" brushRef="#br0" timeOffset="6408.02">5174 13679 381 0,'0'0'304'0,"0"0"-141"0,0 0-22 0,0 0 9 16,0 0-10-16,0 0-18 0,0 0-11 0,0 0-20 16,0 0-6-1,0 0-8-15,0 0-14 0,0 0-15 0,-107 9-9 16,98-1-3-16,1 0-1 0,0 3 0 0,4-1-1 15,-1 1-6-15,4 1-4 0,-1 3 3 16,2-1-2-16,0 0-1 0,3 0-2 0,4-1 0 16,1-1 1-16,2-2 1 0,1-2-1 0,0-3 1 0,0-1 1 15,6-2 5-15,-4 0 3 0,6-2 6 16,-1-2 1-16,-2-5-3 0,3 0-1 0,0-4-6 0,1-1-3 16,0-2-8-16,-4-1-5 0,1-1-4 0,-2 0-3 15,-3 0-1-15,-2-2 0 0,-3 2-1 0,-1 0 0 16,-5 1-1-16,1 0-1 0,-2 1-3 15,-3 0-2-15,-1 2-6 0,-4 1-4 0,-1 0-14 0,-3 3-16 16,1 0-27-16,-5 1-36 0,5 2-34 0,-1 2-43 16,-1-1-40-16,3 0-55 0,2-1-58 0,0 2-29 15,7 0-550-15</inkml:trace>
  <inkml:trace contextRef="#ctx0" brushRef="#br0" timeOffset="6624">5224 13436 1037 0,'0'0'280'0,"0"0"-56"16,0 0-28-16,0 0-41 0,0 0-41 0,0 0-13 16,0 0-2-16,0 0 0 0,0 0-6 0,-30 146-8 15,27-103-8-15,-5 4-10 0,3 2-11 0,-2 1-15 16,-1 1-12-16,-2 0-9 0,1 0-8 16,3-3-6-16,-3-1-4 0,1-2-5 0,2-7-3 15,3-6-8-15,3-5-16 0,0-5-16 0,5-7-24 0,1 0-42 16,4-6-81-16,0-3-87 0,0-4-104 0,0-2-94 15,-3 0-699-15</inkml:trace>
  <inkml:trace contextRef="#ctx0" brushRef="#br0" timeOffset="6808.48">5361 13691 1353 0,'0'0'190'16,"0"0"-16"-16,0 0-6 0,0 0 1 0,0 0-50 15,0 0-55-15,0 0-26 0,0 0-8 0,0 0 8 16,0 0 10-16,0 0 0 0,0 0-9 0,0 0-12 16,77-1-12-16,-60 1-9 0,-1 0-4 15,0 0-4-15,-2 0-7 0,1 0-8 0,-4 1-18 0,-2 3-34 16,-4 1-68-16,0 0-100 0,-4 4-148 0,-1-4-128 16,0 0-611-16</inkml:trace>
  <inkml:trace contextRef="#ctx0" brushRef="#br0" timeOffset="6993.04">5354 13895 781 0,'0'0'230'0,"0"0"-53"16,0 0-32-16,0 0-18 0,0 0-33 0,0 0 3 0,0 0 24 15,0 0 18-15,0 0 1 0,0 0-27 16,0 0-36-16,0 0-26 0,0 0-21 0,0 0-16 16,115-8-12-16,-98 7-16 0,-2-3-16 0,1 1-25 15,-4 1-42-15,0-2-60 0,-1 1-93 31,2-2-79-31,-6 2-61 0,-1 0-626 0</inkml:trace>
  <inkml:trace contextRef="#ctx0" brushRef="#br0" timeOffset="7257.48">5641 13786 661 0,'0'0'162'0,"0"0"-23"0,0 0-1 16,0 0 0-16,0 0-3 0,0 0-5 0,0 0-7 15,0 0-6-15,0 0-4 0,0 0-7 0,0 0-4 16,0 0 11-16,7 125-4 0,2-117-10 0,1-1-9 0,0-3-22 15,3 0-9-15,-2-4-2 0,7 0-3 16,-3-4-3-16,4-4-10 0,3-5-7 0,-2 0-7 16,-1-4-10-16,1 0 2 0,-3 1-3 0,-4 0 2 15,-2 1 2-15,-3 0 4 0,-5 1 3 0,-2 0 2 16,-1 0-2-16,-4 3-3 0,-5-1-6 16,-3 2-4-16,0 3-3 15,-4 2-2-15,1 0-5 0,-4 4-4 0,1 1-6 16,-2 0 1-16,4 0-5 0,-1 0-4 15,0 2-11-15,5 0-13 0,2 1-25 0,2-3-39 16,6 0-79-16,-1 0-159 0,2 0-176 0,1 0-953 0</inkml:trace>
  <inkml:trace contextRef="#ctx0" brushRef="#br0" timeOffset="8189.06">6333 13976 933 0,'0'0'204'15,"0"0"-18"-15,0 0-4 0,0 0-26 16,0 0-40-16,0 0-30 0,0 0-13 0,0 0-6 15,0 0-2-15,0 0 0 0,0 0-4 0,0 0-3 16,0 0 1-16,-104 124-5 0,98-108-10 0,2-2-7 0,4-3-14 16,0 0-5-16,3-2 1 0,4-1 5 0,3-1 4 15,0-3 5-15,1 0 3 0,6-1 1 0,-2-3-2 16,3 0-1-16,2 0-4 0,1-5 0 16,3-3-1-16,1-1-3 0,-2-4-5 0,3-2-6 0,-5-2-3 15,1-2-4-15,-1 0-1 0,-3 0-1 16,-2-3 2-16,-3 4-4 0,-3 0 3 0,-3 3 2 0,-3 1 3 15,-2 1 0-15,-2 2 0 0,0 0-1 0,-6 3-3 16,-1 1-2-16,-1 2-2 0,-2 2-5 0,-2 1-2 16,-2 1-8-16,-1 1-7 0,-1 0-11 0,-1 1-18 15,1 2-20-15,0 0-33 0,3-2-43 0,3-1-66 16,5 0-83-16,-1-1-112 0,5-2-80 16,0 2-718-16</inkml:trace>
  <inkml:trace contextRef="#ctx0" brushRef="#br0" timeOffset="8389.56">6472 13721 1170 0,'0'0'242'0,"0"0"-30"0,0 0-20 16,0 0-37-16,0 0-51 0,0 0-20 0,0 0 2 0,0 0 4 16,0 0 2-16,-50 127-12 0,42-86-17 15,0 2-10-15,1 5-11 0,-2 4-8 0,-3 6-7 16,1 0-9-16,-2 1-9 0,2-1-7 0,3-3-13 15,4-4-10-15,4-3-22 0,0-8-44 0,7-4-78 16,3-7-110-16,4-5-129 0,-2-9-118 16,-3-7-705-16</inkml:trace>
  <inkml:trace contextRef="#ctx0" brushRef="#br0" timeOffset="8680.43">6619 14116 1542 0,'0'0'142'0,"0"0"15"0,0 0-8 0,0 0-14 16,0 0-53-16,0 0-47 0,0 0-13 0,0 0 8 15,0 0 19-15,0 0 6 0,0 0 1 16,0 0-5-16,0 0-8 0,0 0-7 0,120-3-10 16,-101 3-5-16,0 0-6 0,-4 0-3 0,-2 5 1 15,-3 0 2-15,-3 1 5 0,-1-1 3 0,-3 2 5 16,-2 2 4-1,-1 0 1-15,0 1 1 0,-6 3-5 0,-4 0-5 16,-4 3-5-16,0 0-5 0,-4 0-2 0,-2 1-3 16,1 2-4-16,-1-2-4 0,1 0-1 0,3-2-4 0,1-1-4 15,4-4-5-15,4-3-15 0,2-2-28 0,3-4-58 16,2-1-70-16,0-4-91 0,10-5-113 16,-3 1-103-16,-2 3-859 0</inkml:trace>
  <inkml:trace contextRef="#ctx0" brushRef="#br0" timeOffset="8944.29">6932 14116 1458 0,'0'0'148'0,"0"0"-18"15,0 0 31-15,0 0 21 0,0 0-26 16,0 0-37-16,0 0-29 0,-41 131-24 0,41-112-13 0,3-3-12 0,8-2-5 16,4-4-7-1,2-3-4-15,4-4-8 0,2-3-3 0,4 0-4 16,-1-7-3-16,1-2 0 0,1-4 1 0,-2-1-1 15,-1 0 2-15,-4-1 1 0,-6 1 1 16,-3 0 2-16,-4 0 2 0,-1-1 3 0,-4 2-4 16,-3-1-1-16,0 0-3 0,-5 1-6 15,-4 2-2-15,-3 2-3 0,-2 2-2 0,-2 2-2 0,-3 2-6 16,-3 1-14-16,-2 2-25 0,2 0-51 0,0-1-104 16,0-1-200-16,7 1-631 0,4-1-5 0</inkml:trace>
  <inkml:trace contextRef="#ctx0" brushRef="#br0" timeOffset="9676.75">7429 12819 1000 0,'0'0'221'0,"0"0"6"16,0 0 12-16,0 0-11 0,0 0-42 0,0 0-43 15,0 0-35-15,0 0-23 0,0 0-18 0,0 0-19 0,0 0-11 16,0 0-10-16,0 0-2 0,0 0-1 0,-80 22-1 16,74-2 0-16,-1 1-4 0,3 2-2 0,0 1-4 15,0-2-3-15,2 0-3 0,2 0 1 0,0-3-2 0,1-1-1 16,4-2-2-16,2-2 3 0,4-1-1 0,1-3 3 15,-1-2 3-15,5-1 6 0,0-4 1 16,2-3 3-16,3 0 0 0,-1 0-6 0,0-7 0 16,1-2-2-16,-2-1-1 0,2-2 1 15,-4 0-3-15,-2-2 0 0,2-1-1 0,-3-1 0 16,1-2 0-16,-4 1 0 0,-1-1-2 0,-2-1-3 16,-3 1 1-16,-3 0 1 0,-1-2-2 0,-1 1-2 15,-1 0 1-15,-4 2-1 0,-2 2 2 16,-1 3 0-16,0 2-3 15,-4 4-1-15,1-1 0 0,-1 3-3 0,-2 1-2 16,-1 1-5-16,1 2-5 0,1 0-8 16,-1 0-9-16,3-1-14 0,1 1-19 0,1 0-25 15,3-1-42-15,1-1-57 0,2 0-99 0,3 0-108 16,0 0-88-16,0 1-810 0</inkml:trace>
  <inkml:trace contextRef="#ctx0" brushRef="#br0" timeOffset="9892.6">7574 12512 1115 0,'0'0'229'0,"0"0"-16"0,0 0-27 0,0 0-30 16,0 0-47-16,0 0-23 0,0 0-5 0,0 0 3 0,0 0-2 16,-42 160-12-16,38-111-10 0,-3 5-10 0,3 4-12 15,-2 2-12-15,0 1-10 0,-2 1-10 0,-1-1-7 16,2-3-5-16,3-1-16 0,2-6-22 15,2-5-43-15,5-5-88 0,3-3-134 0,2-11-182 16,-5-10-882-16</inkml:trace>
  <inkml:trace contextRef="#ctx0" brushRef="#br0" timeOffset="10292.62">8020 12825 1630 0,'0'0'196'0,"0"0"3"0,0 0 0 0,0 0-20 16,0 0-50-16,0 0-47 0,0 0-32 0,0 0-20 15,0 0-10-15,0 0-6 0,0 0-6 0,0 0-4 16,0 0 0-16,0 0-4 15,-107 54 0-15,92-40 3 0,-1-2-4 16,2 1 1-16,2-2 0 0,1 2 2 0,2-2-2 16,-2 0-1-16,4 1 1 0,0-1 0 15,1-1-1-15,-2 2 1 0,6-3-1 0,-1 1-4 16,3-4 1-16,0 1-1 0,3 0 1 0,4-1 4 16,2-1 2-16,1 0 5 0,0-1 4 0,4-1 4 15,-2 1 4-15,4-1 3 0,-2-1 0 0,2 2 0 0,-2-2-1 16,1 1-1-16,-3-1-4 0,2 0-3 0,-3 2-3 15,2-1-3-15,-1 0-3 0,-1-1-2 16,-2 1-3-16,1-1-5 0,-3 0-4 0,1 0-10 0,2 0-17 16,-3-2-26-16,1 0-43 0,0 0-65 15,3 0-95-15,-1-2-124 0,-1-2-122 0,-1 1-836 0</inkml:trace>
  <inkml:trace contextRef="#ctx0" brushRef="#br0" timeOffset="10599.61">8196 12996 935 0,'0'0'218'0,"0"0"-33"0,0 0-5 0,0 0-1 16,0 0-11-16,0 0-15 0,0 0-23 15,0 0-21-15,0 0-12 0,0 0-17 0,0 0-16 0,6 127-9 0,4-115-7 16,-1 0-7-16,-1-2-4 16,5-5-2-16,-3 2-3 0,1-4-1 0,4-2-1 0,0-1 0 0,1 0-4 0,0-5-2 31,3-4-4-31,-3 1-2 0,-1-3-4 0,0 0-1 15,-3 0 0-15,-1 0 0 0,-4-1 3 0,-2 0 3 16,-3 0-2-16,-2-1 1 0,0 0-4 0,-1 0-3 0,-5-1-1 0,-4 3 0 0,0-1 1 31,-4 2 0-31,2 4 0 0,-2 2-3 0,-2 0-3 16,2 2-3-16,-2 0-4 0,2 2-1 0,-1 0-5 16,3 0-9-16,1 0-16 0,1 0-27 15,2 0-53-15,3 0-108 0,1 0-193 0,2 0-234 16,1 0-829-16</inkml:trace>
  <inkml:trace contextRef="#ctx0" brushRef="#br0" timeOffset="24664.18">3963 5457 327 0,'0'0'119'0,"0"0"-18"0,0 0 23 16,0 0 8-16,0 0-14 0,0 0-13 0,0 0-10 16,0 0 5-16,0 0 11 0,0 0 4 0,0 0 0 15,0 0-11-15,-4-9-10 0,1 9-9 16,3 0-11-16,0 0-16 0,-1 0-14 0,-1 0-15 15,1 2-11-15,-1-2-4 0,-2 4-4 0,2-1 0 16,0 1-1-16,-1 1 0 0,-3 1 2 16,2 2 3-16,-4 0-1 0,1-1 1 0,2 1 0 0,-1 0 0 0,-2 1 0 15,3-3 0-15,-1 0 1 0,3 0 1 16,-3-2-1-16,3 2 0 0,1-2-3 0,-3 2-2 16,2 1-3-16,0 0-1 0,-2 0 0 15,2 2 1-15,1-2 0 0,-3 2 0 0,3-1 1 0,1 0-1 16,-1 0 0-16,0-1-3 0,-1 0 0 0,3-1-3 15,0-1-3 1,0-1-3-16,0 0-1 0,0-1 1 0,0 1 0 16,5 0 1-16,-2 1 1 0,2-1-1 15,-1 1 0-15,3 1 2 0,-1-1 0 0,3-2 0 16,0 2 4-16,2 0-1 0,0-1 2 0,0 0 0 16,4-1 0-16,-3 1 1 0,1-1-1 0,2 0-1 15,-2-2 2-15,4-1-2 0,-3 0 5 0,-1 0 3 16,3 0 2-16,-4-4 2 0,3-1 1 0,-3 0 2 0,-1-2 1 15,0 0 4-15,0 0 2 0,-2-2-2 16,0 0 2-16,0 1-5 0,-4-1-1 0,2 1 1 16,-4-1 0-16,3 0 0 0,-3 0 1 0,1 2-1 15,1-3 1-15,-3 2 2 0,-2-1 4 0,0 1 0 16,0-2 0-16,0 2 0 0,0 0-4 0,-3-1-1 16,-4 1-3-16,4 0-5 0,-5-1-3 0,1 1-1 0,2 1 2 15,-4 0-2-15,0 1 2 0,2 1-5 16,1-1-3-1,-2 1-2-15,0-1-2 0,3 3-2 0,-2-1-2 16,0 2-1-16,2 0-5 0,-2 1-5 0,4-1-3 0,-3 1-6 0,4 0-7 16,0 0-9-16,0 1-19 0,-2-1-33 0,2 1-47 15,2-2-79-15,-1 2-82 0,1-1-102 16,0 1-66-16,0 0-650 0</inkml:trace>
  <inkml:trace contextRef="#ctx0" brushRef="#br0" timeOffset="24937.82">4044 5252 896 0,'0'0'109'16,"0"0"19"-16,0 0 3 0,0 0 4 0,0 0-29 16,0 0-47-16,0 0-46 0,0 0-19 0,0 0 5 15,0 0 16-15,0 0 18 0,0 0 7 0,-27 150 2 16,27-111-3-16,0 2-6 0,-1 2-7 15,1-1-6 1,-2 2-5-16,2 0-5 0,0 1-2 0,-1-2-1 16,0 2-3-16,-1-3-1 0,-2-4 0 0,3-3-3 0,0-4-2 0,1-3-6 15,0-5-7-15,0-3-9 0,0-3-18 0,0-4-28 16,3-3-57-16,3-2-83 0,-2-4-83 0,2-2-71 16,-5-2-349-16</inkml:trace>
  <inkml:trace contextRef="#ctx0" brushRef="#br0" timeOffset="25143.41">4206 5725 494 0,'0'0'79'0,"0"0"-30"0,0 0 34 0,0 0 35 16,0 0 37-16,0 0 16 0,0 0-26 0,0 0-11 0,0 0-23 0,0 0-21 15,0 0-23-15,12 128-18 0,-11-114-15 16,3 0-11-16,-2-1-12 0,0-2-9 0,-2 0-10 31,2-2-12-31,3 0-18 0,-3-4-32 0,0 0-69 16,4-3-98-16,-4-2-88 0,0 0-653 0</inkml:trace>
  <inkml:trace contextRef="#ctx0" brushRef="#br0" timeOffset="25346.19">4370 5611 1455 0,'0'0'116'0,"0"0"-41"0,0 0-7 0,0 0-15 16,0 0-13-16,0 0-2 0,0 0 5 0,0 0 10 0,0 0-2 0,0 0-12 15,0 0-12-15,0 0-1 0,0 0-6 16,0 0-4-16,112-27-4 0,-102 24-7 0,1 2 0 16,0-1-1-1,-2 1-3-15,0-1 1 0,0 0-3 0,-5 1-4 16,2 0-15-16,-3 0-31 0,1 1-85 0,-2 0-146 15,-1 0-138-15,-1 0-814 0</inkml:trace>
  <inkml:trace contextRef="#ctx0" brushRef="#br0" timeOffset="25560.05">4417 5797 1225 0,'0'0'201'0,"0"0"-132"0,0 0-29 0,0 0 43 0,0 0 40 0,0 0 14 15,0 0-1-15,0 0-30 0,0 0-39 16,0 0-25-16,0 0-15 0,0 0-13 0,0 0-4 16,97-37-3-16,-86 32-3 0,2 0-6 0,0 0-6 15,-2-1-14-15,1-1-32 0,1-2-23 0,4 1-97 16,-1-3-161-16,-3 2-127 0,-4 3-695 0</inkml:trace>
  <inkml:trace contextRef="#ctx0" brushRef="#br0" timeOffset="25896.7">4782 5497 1051 0,'0'0'134'0,"0"0"-3"0,0 0-15 0,0 0 3 0,0 0-44 16,0 0-40-16,0 0-25 0,0 0-4 0,0 0 8 15,0 0 6-15,0 0 5 0,0 0 2 16,0 0-1-16,0 0-3 0,-5 123-2 0,11-111-3 15,-1 1-2-15,2-3-1 0,0 0 0 0,-2-2-2 16,5-1 2-16,-1-1-2 0,-1-3 9 16,2 0 14-16,0-3 17 0,1 0 20 0,0-3 9 0,1-4 1 15,0-3 2-15,4-1-10 0,-4-4-13 0,1-2-7 16,-1 0-19 0,-4 0-2-16,0 2 1 0,-2 0 2 0,-3 0 3 15,-2 3-2-15,-1-2-6 0,0 1-4 0,0 0 0 0,-1 3 0 0,-5-3 0 16,2 3-5-16,-1 2-4 0,-1 1-6 0,-2 1-6 15,0 0-8-15,-3 2-7 16,0-1-9-16,1 1-10 0,-2 0-10 16,1 1-19-16,-1 0-50 0,2 0-110 0,0 1-196 0,2-1-525 15,3 2-236-15</inkml:trace>
  <inkml:trace contextRef="#ctx0" brushRef="#br0" timeOffset="27083.06">7776 5268 525 0,'0'0'168'0,"0"0"-23"15,0 0-9-15,0 0-9 0,0 0-28 0,0 0-21 16,0 0-13-16,0 0-6 0,0 0-2 16,0 0 0-16,0 0 4 0,0 0 6 0,-56 34 7 0,50-26 2 15,-4 0-3 1,4-1-9-16,-1 2-10 0,0 0-6 0,-1 1-7 16,1 2-4-16,1 0-4 0,-3 3-3 0,0 0-2 15,2 2-1-15,1-2-4 0,-2 1-3 0,3 1-3 0,-1-1-6 0,2-4-2 16,2 0-3-16,0-1-1 0,2-3-4 0,0-1-4 15,3 0 0-15,2-2-2 16,5 2 3-16,-1-1 5 0,2-1 5 0,4 0 3 16,0 0 3-16,2-3-1 0,-1 0-4 0,3 0 1 15,1-2 0-15,-1 0 4 0,3 0 2 0,2-3 2 16,-2-1-1-16,2-3-2 0,-1 0-3 0,0-2-2 16,-3 1-1-16,-2-3 0 0,0 1 4 15,-2-3 0-15,-3 0 3 0,-1 2 2 0,-3-4 4 16,-4 2 4-16,0 2 4 0,-5 0 6 0,0 1 0 0,0 0-2 15,0-1-7-15,-3 0-8 0,-2-1-5 16,-1 1-4-16,0-1-4 0,-3 1-1 0,-2 2-1 16,2-1-1-16,-1 1 2 0,-2 2-2 0,2-1-1 0,-3 3-3 15,1-1-5-15,-1 2-2 0,0 1-5 0,1 0-2 32,-1-1-4-32,0 3-10 0,3-2-7 0,2 1-20 15,0 1-31-15,2-1-51 0,2 0-91 0,0 1-98 16,3-1-138-16,0 1-872 0</inkml:trace>
  <inkml:trace contextRef="#ctx0" brushRef="#br0" timeOffset="27361.35">7848 5102 1072 0,'0'0'133'0,"0"0"0"16,0 0-12-1,0 0-8-15,0 0-23 0,0 0-27 0,0 0-11 16,0 0 6-16,0 0 11 0,0 0 8 0,0 0-3 16,-10 118-6-16,8-81-4 0,-1 4-3 0,1 4-5 0,-1 3-10 0,1 2-13 0,1 1-12 15,1-2-11-15,0-2-6 0,0-4-3 16,0-3-5-16,0-3 2 0,0-5-3 0,1-2-1 0,1-5-3 16,1-3-4-16,2-4-13 0,-3-3-13 15,2 0-30-15,0-5-52 0,-1-3-76 0,4 0-87 16,-2-5-97-16,1 0-71 0,-5-2-359 0</inkml:trace>
  <inkml:trace contextRef="#ctx0" brushRef="#br0" timeOffset="27698.89">7985 5620 999 0,'0'0'112'16,"0"0"-45"-16,0 0-6 0,0 0 8 0,0 0 8 15,0 0 4 1,0 0 0-16,0 0-4 0,0 0-8 0,0 0-12 16,0 0-7-16,0 0-5 0,0 0-10 0,115-20-5 0,-108 20-10 0,1 0-6 15,-3 2-1-15,-2 2 7 0,0 2 8 0,-2 2 9 16,-1 1 4-16,0 3-2 0,-1 1-6 16,-4 0-8-16,-1 1-5 15,-2 0-6-15,1-2-5 0,-1-1-2 0,1 0-3 16,-2 0 2-16,2-2-2 0,0 1 0 0,2-2 0 15,0-2-2-15,1 1 1 0,-1-2-1 0,2-1-1 16,2 1-4-16,1-2-2 0,0 0-7 0,0-1-4 16,0 0-7-16,0 1 5 0,4-2 3 0,2 1 9 15,2-2 10-15,0 0 5 0,2 0 4 16,2 0-1-16,0 0-1 0,-1-3-8 0,2-2-8 0,1 0-8 16,0-3-19-16,0 1-38 0,2-2-77 0,-1-1-133 15,2 0-127-15,-3 0 13 0,-4 3-472 0</inkml:trace>
  <inkml:trace contextRef="#ctx0" brushRef="#br0" timeOffset="27967.7">8392 5449 1069 0,'0'0'191'0,"0"0"11"0,0 0 0 16,0 0-3-16,0 0-34 0,0 0-47 0,0 0-38 15,0 0-28-15,0 0-15 0,0 0-9 16,0 0-3-16,0 0 4 0,0 0 6 0,0 0 3 0,19-21-1 16,-9 18-3-16,1-1-6 0,1 1-7 0,0 0-7 0,-1-1-4 15,0 2-3-15,3-1-3 16,-3 1-1-16,0 0-1 0,1-1-3 16,-3 1 0-16,0 0-2 0,-3 0-4 0,1 1-4 15,0 1-11-15,-3-1-24 0,0 1-35 0,-2 0-63 16,-2 0-70-16,0 1-58 0,0 5-88 0,-4-1-52 0,2-2-644 0</inkml:trace>
  <inkml:trace contextRef="#ctx0" brushRef="#br0" timeOffset="28167.87">8383 5567 308 0,'0'0'430'0,"0"0"-216"0,0 0-17 0,0 0-8 16,0 0-35-16,0 0-57 15,0 0-25-15,0 0 0 0,0 0 25 16,0 0 28-16,0 0 5 0,0 0-14 0,0 0-20 15,0 0-21-15,72 11-17 0,-61-12-17 0,0-2-12 16,1 2-11-16,-2 0-6 0,0 0-6 16,0 1-4-16,0-1-2 0,-1 1-6 0,1 0-6 15,0-2-19-15,-1 0-39 0,2 0-72 0,-1-3-128 0,-1 1-169 16,-4 1-881-16</inkml:trace>
  <inkml:trace contextRef="#ctx0" brushRef="#br0" timeOffset="28562.18">8769 5370 1167 0,'0'0'200'0,"0"0"-29"0,0 0-10 0,0 0-30 15,0 0-40-15,0 0-35 0,0 0-22 0,0 0-9 16,0 0 3-16,0 0 8 0,0 0 8 0,0 0 6 16,0 0-2-16,0 0-3 0,-6 88-6 0,6-74-6 31,0 2-6-31,2-5-4 0,3 1 0 0,-3-2-5 0,5 0 2 0,-3-3-1 0,4 0 0 31,0-2 0-31,-1-1 3 0,0 0 2 0,2-3 3 0,0 0 4 16,0-1 4-16,-2 0 5 0,3-5 1 0,-2-1 2 15,2-4-4-15,3-3-5 0,0-1-6 0,-3-2-6 0,1-3-3 16,-2 0-1-16,-4-1 1 16,3 2 1-16,-6 0-2 0,1-2 3 0,-2 2-3 15,-1-3-4-15,0 1-4 0,0 2-2 0,0 2 4 16,-4 2 2-16,2 2 4 0,-3 3 2 0,0 2 0 0,2 1-1 0,-4 0 1 15,1 2-7-15,-2 2-8 0,-1 0-5 16,-1 0-4-16,-1 2-5 0,1 0-2 0,1 0-3 16,0 0-2-16,-1 0-5 0,2 0-8 0,4 2-8 15,-3-1-13-15,4 0-24 0,-3 0-39 16,3 1-59-16,1 1-115 0,-1 0-152 0,0 0-157 0,2-1-751 16</inkml:trace>
  <inkml:trace contextRef="#ctx0" brushRef="#br0" timeOffset="64398.59">5701 8085 1286 0,'0'0'171'0,"0"0"-30"16,0 0-13-16,0 0-4 0,0 0-21 0,0 0-33 0,0 0-21 15,0 0-16-15,0 0-9 0,0 0-3 0,0 0-11 16,0 0-6-16,-7 1-3 0,7 1 1 0,3 0 2 16,0 2 5-16,1-1 6 0,3 3 6 0,0 0 6 15,0 1-1-15,0 1-1 0,3-1-3 16,0 0-6-16,0 1-2 0,0-1-1 0,0-1 2 31,0 2 2-31,1-1 10 0,-1 0 3 0,0-2-1 16,0 1-6-16,-2-2-8 0,-3 1-5 0,1-2-5 0,-2 1 1 15,0-1-3-15,-2 0 0 0,0-2 0 0,1 0-1 16,-2-1 0-16,1 0 0 0,-2 0-1 0,1 0 5 16,0-1 6-16,1-5 0 0,-1-1 1 15,3-2-2-15,-2-2-5 0,0 0-4 0,-1 1-1 16,-1-2-2-16,0 1 1 0,0-1 2 0,0 3-3 15,0-1 1-15,0 0-3 0,0 2-1 0,0-1 1 0,0 0-1 16,0-1-2-16,2 0 2 0,-1 1 1 0,2-1 1 16,-1 0-2-16,-1 2 2 0,4 1-1 0,-1-1-1 0,-1 1 2 15,3 1 1-15,-2 0 0 0,4 1 1 16,-2 1-1-16,2-1-1 0,-1 3 0 0,1-1 0 16,2 2 0-16,0 0 4 0,0 0 1 0,2 0 3 31,-1 1 0-31,-1 0-1 0,1 0 1 0,0 0-2 15,3 0 8-15,-1 2 7 0,-1 2 1 0,2 2 5 16,-3-1-5-16,3 3-5 0,-5 3 0 0,0-1 0 16,-4 2-2-16,4 2 0 0,-5 2-2 0,1-2 1 15,-3 1 1-15,-2 0-1 0,0 0 1 0,0 1 0 16,0-1-2-16,-1 1-1 0,-4 1-1 0,0-2-3 16,-4 2 1-16,5-1-1 0,-4-1-2 0,0 0 0 0,2-4-2 15,-1 1 0-15,0-4-1 0,4-1 0 16,-1-1-1-16,0-3 1 0,3-1 0 0,0 0 1 15,1-2-2-15,0 2-1 0,0-2-1 0,0 0-1 16,0 0-3-16,0 0-1 16,0 0-4-16,0 0 2 0,2 0 4 0,5 0 4 0,-1-3 7 0,1 2-2 15,4-4 3-15,-1 0-2 0,3 1-1 0,-2-2 0 0,2 0 0 16,1 0 5-16,1 0 0 0,0-1 2 16,1 2 0-16,-2-1-5 0,-3 0-2 0,1 3-1 15,-4-1-5-15,0 3 1 0,-4 0-1 0,0 1-2 16,-2 0-1-16,-1 0-10 0,0 0-11 31,2 0-30-31,2 0-49 0,-2 0-61 0,4-2-67 16,-1-1-86-16,1-5-99 0,2 3-94 0,-5 1-566 0</inkml:trace>
  <inkml:trace contextRef="#ctx0" brushRef="#br0" timeOffset="64679.25">6380 8063 406 0,'0'0'388'0,"0"0"-140"16,0 0-22-16,0 0-30 0,0 0-28 15,0 0-25-15,0 0-26 0,0 0-17 0,0 0-14 0,0 0-11 16,0 0-10-16,0 0 1 0,0 0 5 0,0 0 2 16,18-2 3-16,-14 7-7 0,0 3-8 0,1 1-4 15,-1 3-8-15,1 2-8 0,-2 1-10 0,2 0-7 16,-2 0-5-16,-1 2-6 0,3-2-2 16,-3 2-1-16,0-1-1 0,1-3-1 0,2 0-2 0,-3-2-2 31,-1 0 1-31,2-3-1 0,0 0-4 0,-2 1 3 0,1-5-2 15,-1 3 2-15,-1-1 0 0,2-1-3 16,-1 0 0-16,-1-2-1 0,0-1-3 0,1-1-6 16,-1 0-13-16,0-1-21 0,0 0-37 0,0 0-46 15,0 0-47-15,0 0-69 0,0-2-107 16,0-1-166-16,0 1-829 0</inkml:trace>
  <inkml:trace contextRef="#ctx0" brushRef="#br0" timeOffset="72137.25">3090 8315 596 0,'0'0'138'0,"0"0"-13"0,0 0-19 0,0 0-23 16,0 0-33-16,0 0-26 0,0 0-7 0,0 0-4 15,0 0 8-15,0 0 9 0,0 0 25 16,0 0 18-16,18 4 3 0,-14-2 3 0,4 1-18 15,0 2-5-15,-3 1 2 0,3 2-5 0,1 0 0 0,2 0-7 16,-1 3-6-16,0 1-7 0,1-1-9 0,-1 0-5 16,0 2-3-16,0-1 1 0,0-2 1 15,-2 0-1-15,1-2-5 0,-3-1-4 0,1-2-3 16,-1 0 0-16,-2-1 0 0,-1-1-1 0,2-1 2 16,-3-1 1-16,-1-1 7 0,0 0 4 0,0 0 6 15,-1 0 11-15,0 0 10 0,1 0 10 0,-1-2 1 0,3-3-8 16,-2-3-16-1,0-3-13-15,0-4-14 0,0-4-4 0,0-1-2 16,0-1-2-16,2-1 0 0,-2-1 1 16,0-1-1-16,0 0-1 0,0-1 0 0,1 2-1 0,4 0 0 15,-3 0 2-15,3 4 0 0,-2 0-2 16,3 4-1-16,-2 1 2 0,4 4-1 0,-2-1 3 16,1 0-4-16,-1 2 0 0,3 1 1 0,0 0-1 15,0 1 3-15,4 1-2 0,-3 1 0 0,1 2-4 0,0 0 3 16,-2 2-1-16,3 1 2 0,1 0 1 15,0 0 0-15,-3 1 0 0,1 2 1 0,3 2 1 16,-3 0 1-16,0 0 1 0,0 3 1 0,3-2 1 16,-4 0 3-16,0 3 0 0,0 0-1 0,-2 1-1 15,-1 1 2-15,-3 0 0 0,2 1 3 0,-4 2 1 16,-2 2 5-16,2 0 6 0,-3 3 0 0,0-1-1 16,-4 0-5-16,1 1-4 0,-4-3-3 0,3 1-1 15,-3-2-1-15,4 1-1 0,-4 1-1 16,4-5-1-16,-4 1-2 0,4-3 1 0,0-1-2 15,-2-1 0-15,4-1 0 0,0-2-1 0,0-1-1 16,1-1-2-16,0-1-5 0,0 0-2 0,0 0 0 0,0 1 3 31,2-2 0-31,0 0 3 0,3 0 1 0,-1 0 3 16,2 1 3-16,0-2 3 0,2 0 2 0,2 0-1 16,1 0 2-16,0-3 2 0,4 1-1 0,-1-2 1 15,2 0-1-15,-1 1-2 0,2-2 0 16,-2 0-3-16,1 0-5 0,-1 1-3 0,0 1-10 15,-1 1-15-15,-2-1-34 0,3 0-59 0,-3-1-66 0,-1 2-98 16,2-2-86-16,-4 1-108 0,0 1-378 0</inkml:trace>
  <inkml:trace contextRef="#ctx0" brushRef="#br0" timeOffset="72564.34">3994 8285 1209 0,'0'0'194'0,"0"0"-72"0,0 0-26 15,0 0-44-15,0 0-26 0,0 0-4 0,0 0 7 16,0 0 17-16,0 0 6 0,0 0 1 16,0 0-5-16,0 0-5 0,0 0-3 0,0 0-10 15,128-40-9-15,-113 37-13 0,2 1-6 0,-6 2-1 16,-1 0-3 0,-5 0-2-16,2 2 3 0,-2 3 3 0,-1 1 3 15,-2-1 11-15,-1 5 2 0,-1-1 3 0,0 3 2 0,-1 0-1 16,-3 2-5-16,-3 1-5 0,-2 2-6 0,-2-2-2 15,2 1 1-15,-1 1-3 0,-2-2 1 16,2 1 1-16,0 1-3 0,-2-1 2 0,1 0-2 16,0-2 2-16,0 0-1 0,2 0-2 0,0-2 0 15,0-2-2-15,5 1 2 0,-1-4-3 0,4 0-1 16,1-2-4-16,0-2-1 0,0 1 3 0,2-1 2 16,4-1 5-16,3 0 6 0,-2-1 9 0,5-1 5 15,2 0 5-15,-2-1 5 0,6-2 0 0,-1-3 1 16,0-1-2-16,2 0-5 0,1-1-5 15,1 0-5-15,-2 0-4 0,0-1 1 0,-5 3-1 16,2-2 1-16,-4 1-2 0,-1 0 1 0,-1 0-2 0,0 2 1 16,-2 0-3-16,-3-1-1 0,1 1-3 0,-3 1 1 15,2-2-6-15,-2 2-9 0,-1-3-15 0,4 0-39 16,-3 0-85-16,-2-2-162 0,2 4-243 0,-1 0-831 0</inkml:trace>
  <inkml:trace contextRef="#ctx0" brushRef="#br0" timeOffset="76854.28">6779 5803 0 0,'0'0'0'0,"0"0"0"0,0 0 0 16,0 0 0-16,0 0 83 0,0 0 0 0,0 0-35 15,0 0 5-15,124-46-20 0,-100 42-11 0,1-1 0 16,0 2-7-16,1 0-3 0,-2 1 0 0,1 1-1 16,2 1 1-16,-3 0-1 0,4 0 1 0,-1 0-2 15,0 0 1-15,0 0 0 0,-2 1-1 0,1 1 0 0,-2 1 0 16,-3 0-1-16,3 1-1 0,-2 1-2 16,-2 1-1-16,-1 2 2 0,-2 2 6 0,-1 2-2 0,-1 0 1 31,-1 3-4-31,1-1-2 0,-4 0 0 0,0 3 4 15,3-1 1-15,-3 0-1 0,1 2 0 0,0-1-7 16,-1 1-2-16,1 2-1 0,0-1 1 0,-1 0 4 16,1 1 0-16,1-1 0 0,0 1-1 0,2-2 0 15,0 1-2-15,0-1-2 0,3 1 1 16,-2-1 0-16,4 1 1 0,0 0 1 0,-2 1-2 16,3-1-1-16,1-1 1 0,-2 2-2 0,2-2 1 15,3 2 0-15,0 1-1 0,-1-2 0 0,0 2 1 0,-1 0 0 16,0 0-1-16,0 2 1 0,1-1 0 0,-2-1-1 15,0 1 2-15,0 1-1 0,1-1 0 0,1 0 0 16,-1 1 0-16,0-1 3 0,2 1-2 16,-2 0 1-16,1 2 2 0,-1 0-1 0,-2 2 0 15,2 0 0-15,1 3-1 0,-3-2 0 0,2 5 2 16,-2 1-1-16,-2 4 0 0,-1 0-1 0,-3 0 1 16,3-1-2-16,-6 1 1 0,0-2 2 0,-3 3-1 15,0 2 1 1,-3-1 0-16,-2 2-1 0,-2 1 0 0,-1-1 0 15,-1 4-1-15,0-1-3 0,-1-1 1 16,-2 3 0-16,-6-2-1 0,1 1 1 0,-1 0-3 0,-3 1 1 16,0-1 3-16,-2 0-1 0,-2-1 1 15,-3-2 1-15,3 0 0 0,0-2 0 0,1-2 0 0,0-3-2 16,4-1 0-16,1-3-2 0,2-3-1 0,5-2 0 16,2-1-1-16,1-4 1 0,0-2-1 0,2 0 0 15,8-1 0-15,-3 0 3 0,1 3 0 0,-1-1 3 16,2 4 0-16,-2 2 1 0,-3 4 3 0,0 1 1 15,-4 1-1-15,0 4-1 0,-1 1-1 0,-6 2-4 16,-4 5 0-16,-3 0 0 0,-2 1-2 0,-1-2 6 16,-4-2-1-16,3-4 2 0,-2-1-1 0,1-3 0 15,-2-2 2-15,0-2-2 0,-1-1 4 0,1 1-4 16,-4-1 3 0,-1 1 0-16,-3 1 1 0,-1-1-1 0,-3 0 0 15,-2-1-2-15,-3-3 0 0,0 1 2 16,-5-3 1-16,2-2 1 0,-2-2-2 0,0-3 6 15,2-3-2-15,-1-3 1 0,1-3-1 0,1-4 0 16,0-4 1-16,3 0 1 0,-2-5 3 0,3-5-4 16,1-3-2-16,3-4-2 0,2-1-3 0,2-5-3 0,4-2-2 15,1-3-3-15,6-3-1 0,1-6-2 0,3-1-2 16,3-6 0-16,5-1-2 0,3-5-1 16,2-3 1-16,2 1 1 0,6-4 3 0,3-1-3 15,1-2 0-15,6-2-1 0,-3 2-2 0,3-2 1 16,0-1-1-16,2-1 0 0,-2 1-3 0,-1 0 2 15,1 3-1-15,0 3 4 0,-2 3 4 0,-1 1 2 16,1 2 2-16,-1 2-1 0,4 1-2 0,-2 2-5 0,2 2-1 16,1 0-1-16,0 3 0 0,2 1 2 15,2 1 1-15,-1 1 2 0,5 3 3 0,-3 0 0 16,2 5-2-16,2 0 3 0,-2 5-5 0,0 0-1 16,1 3 1-16,2-1-2 0,0 3 2 15,0 1 2 1,1 1 2-16,-1 0-1 0,1 0 3 0,-1 4-1 15,2-1-4-15,-1 0 3 0,3 1 2 0,1 1 0 0,-1 0 3 16,3 0 0-16,0 1 2 0,1 0-1 16,1 1 2-16,0 1-2 0,3 2 1 0,-2 0-1 0,1 0 0 15,1 1 0-15,-1 2-5 0,0 0 2 0,2 1 0 16,-3 1 1-16,-2 0 0 0,1 1 1 16,-4 1-1-16,1 0-2 0,-1 0 2 0,0 0-2 15,-2 3 0-15,-1 2-1 0,0 1 0 0,-1 2 0 16,-1 0 2-16,1 2 2 0,2 0 2 0,-2-2-2 15,1 2-1-15,-1 2 0 0,-1-1-1 0,1 1 1 16,-1 1-1-16,0 3 0 0,-1-1 0 0,-5 2 1 16,1 2 0-16,-2 1 2 0,-4 1-1 0,-3 0 2 15,1 0 2-15,-3 2 3 0,0-1-1 0,-1 1 5 16,-3 1 0-16,0 0 2 0,0 1 2 0,-4 0-1 16,-1 2 0-16,0 3-2 0,0-1-2 0,-4-1-2 15,2 1-1-15,1-1-2 0,-4 1 1 16,0 3-2-1,0-1 1-15,-3 0 1 0,-2 1-1 0,-3 0 1 16,1 1 0-16,-4 0-1 0,-1 0 2 0,0 0-2 16,0 1 1-16,-4-1-2 0,2-1-1 0,-1 0 2 15,-1 1-3-15,-1-3 1 0,2 2 2 0,-3-2-1 16,-2 1 1-16,-1 0 2 0,1-1-1 0,-4 0 0 16,0-1-1-16,1 0-1 0,-1-1 0 0,-2 1-2 15,0 0-1-15,-1 0 3 0,-2-1-3 0,-1 2 2 16,-1-2-2-16,1-1 3 0,-1-1-1 0,0-2 3 15,-3-1 1-15,0-2-2 0,1-1 1 0,-2-1-1 16,0-2 1-16,3-1-1 0,-6 0 2 0,4-4-2 16,-4 1 1-16,-1-2-1 0,-2 0-2 0,0-3 1 15,-1 0-1-15,0-2 0 0,1 0-1 0,-2-2-1 16,0-2 1-16,1-1 2 0,0-1-1 16,1 0 1-16,1-5-1 0,0-1-3 0,-1 0 0 15,3-3-1-15,-1 0 0 16,0-2 0-16,0-3 2 0,0 0-1 0,2 1 3 15,-2-2-2-15,3-1 0 0,3-1 0 16,-1-2 0-16,3-1-1 0,2 0 0 0,2 0-1 16,-1-3-2-16,5-1-1 0,-2 1 2 0,0-1-2 15,1 0 4-15,-1-1 1 0,1 1-1 0,0 1-2 16,-1-1 2-16,1 0-2 0,3 2-1 0,0 0 2 0,2 0-6 16,3 1 3-16,1-1-3 0,4-2 2 0,-1 2-3 15,3-2-3-15,2 3-2 0,0-1-2 16,4 2-4-16,0 1-10 0,0 0-27 0,3 2-51 15,0 5-56-15,0 5-470 0</inkml:trace>
  <inkml:trace contextRef="#ctx0" brushRef="#br0" timeOffset="78449.55">8989 7942 805 0,'0'0'139'16,"0"0"8"-16,0 0-25 0,0 0-21 0,0 0-31 15,0 0-30-15,0 0-29 0,0 0-10 0,0 0 1 0,0 0 4 32,0 0 13-32,0 0 14 0,26 11 12 0,-16-5 7 15,2 2 1-15,2 0-5 0,-1 2-10 0,0 0-5 16,3 1-4-16,-3-2-2 0,2 2-1 0,0-1-3 15,-3 0-1-15,3-2-4 0,-1 0-4 16,-3-1-2-16,0-2-2 0,-2-2-2 0,0 0 5 16,-3-1 0-16,-1 1 4 0,-3-3-2 0,1 1 5 0,-3-1 15 15,1 0 20-15,-1 0 15 0,0-4-4 0,0-4-17 16,0-2-25-16,0-3-18 0,0-4-3 0,-3-3-3 16,1 1-5-16,1-2 4 0,-4 0-3 0,0 0 0 15,2-2 1-15,-4 2-2 0,4 0 2 0,-3 0 0 16,4 3 0-16,-2-1 0 0,1 2 2 0,1 0 0 15,1 1 0-15,1 0 1 0,0 0-3 0,0 1 3 16,0 1 0-16,0 1 0 0,5 2 0 0,0 1-2 16,-2 0 0-16,5 1 0 0,-1 0-2 0,2 1 2 15,1-1 0-15,3 0 1 0,-1 3 2 0,3-1-1 16,0 2 1-16,3 1 0 0,-1 0-2 31,1 2 3-31,2 1 0 0,1-1-2 0,-1 2 1 0,0 0 1 16,0 2-1-16,-2 3 0 0,-4 2 0 0,1 3-1 15,-3 1 1-15,-3 2-1 0,-2 3 6 0,-2 0-3 16,2 3 0-16,-5 2 2 0,-1 0 0 0,-1 1-1 16,0 0 0-16,-1-2-2 0,-6 0-2 0,4 1 2 15,-2-3 0-15,0 0 0 0,1-2-1 0,-1-1-1 16,3-3 0-16,-3-1-2 0,2 1 3 0,2 0 0 16,0-3-1-16,1-1 0 0,0-1-1 0,0-1 0 15,0-3 0-15,1 0 0 0,3-1 1 0,2 1 4 16,-1-2 2-16,1-1 2 0,3 0 5 0,2 0 2 15,-1-2 3-15,2-3 2 0,5 0 7 0,-1-3 2 16,2 0-1-16,3 0 0 0,-1-2-10 0,3 1-4 16,0-2-4-16,-1 2-4 0,-3 0-4 0,1 1 3 15,-7 0-3 1,2 2 2-16,-3 2-3 0,-5 0-4 0,0 2-6 16,-5 1-9-16,0 0-12 0,-2 1-30 0,0 0-49 0,0-2-66 15,0 2-91-15,0-2-114 0,0 2-83 0,0-1-615 0</inkml:trace>
  <inkml:trace contextRef="#ctx0" brushRef="#br0" timeOffset="78975.64">9873 7665 935 0,'0'0'200'0,"0"0"-21"16,0 0-42-16,0 0-20 0,0 0-41 15,0 0-26-15,0 0-10 0,0 0 0 0,0 0 4 0,0 0 3 0,0 0-3 16,0 0 0-16,0 0-6 0,0 0-2 0,52-20-3 16,-41 20-7-16,-1 0-5 0,0 0-5 15,1 0-3-15,-4 0-4 0,0 4-3 0,1 0 0 16,-2 2-1 0,-1 0 1-16,-4 1 1 0,0 3 5 0,-1 1 3 0,0 3 2 0,-3 1-3 0,-5-1-6 15,-3 2-4 1,1-2-3-16,-2 0-2 0,1-1 0 0,1 0 0 15,0-2 0-15,2-2-1 0,2-1-1 0,2-3 0 16,2 0-1-16,-1-2-1 0,3 1 0 0,0-2-2 16,0 1 1-16,0-2 0 0,3 0 2 0,0 0 4 15,4 1 3-15,1-2 3 0,-1 0 2 16,3 0 0-16,0 0 2 0,1 0 0 0,1 0 1 16,0 0-1-16,0 0 3 0,-2 0 3 0,1 0 0 0,0 0 1 15,-1 0-1-15,-2 0-5 0,1 2 1 0,-4 0-1 16,2 0-1-16,-5 2 3 0,2 0 0 0,0 1 4 15,-3 1 3-15,-1 1 1 0,0 1 5 16,0-1 2-16,0 3 0 0,-3 0 2 0,-4 2-2 16,-2 0-4-16,-1 1-1 0,-2 2-3 0,-4 1-2 15,1 1-3 1,-3 1-4-16,-1-1-3 0,1-1-2 0,1 0 0 16,-1-1-3-16,1-1 0 0,3-2-4 0,2-2-6 15,1-2-11-15,3-1-29 0,0-3-68 0,4 0-128 16,-1-2-238-16,3-2-962 0</inkml:trace>
  <inkml:trace contextRef="#ctx0" brushRef="#br0" timeOffset="80591.38">3142 10005 1023 0,'0'0'131'0,"0"0"-18"0,0 0-44 16,0 0-28-16,0 0-20 0,0 0-12 0,0 0-5 15,0 0 5-15,0 0 12 0,0 0 15 0,0 0 5 16,0 0 5-16,49 41-3 0,-37-29 0 15,4-2-5-15,-3 1-5 16,-1 2-2-16,3-2-6 0,-2 0-4 0,-2-1-1 16,0-2-2-16,-2 0-1 0,1-1-3 15,-1-1-1-15,-2-1-3 0,-3-2 5 0,3-1-1 16,-4 1 1-16,-1-2 3 0,-1-1 4 0,-1 0 9 16,2 0 15-16,-2 0 15 0,0 0 14 0,0-1 1 15,0-4-17-15,0-1-20 0,0-5-23 16,0-3-13-16,-3-3-4 0,2-2 2 0,0 0-1 0,-1-3 0 0,1 1 0 15,-3 0-2-15,4-1 2 0,0-2 0 0,0 3 0 16,0 0 0-16,4 0-4 0,-1 2 3 16,0 0 0-16,4 2 3 0,-1 2-3 0,0 1 1 15,3 2 1-15,1 0 3 0,0 0-1 0,1 4-1 0,1-3 0 16,3 3-1-16,-2 1 0 0,4-1 1 16,-2 2 2-16,5 0-2 0,2-1 0 0,4-1 0 0,-3 5-3 15,3-1 2-15,-6 3-2 0,1 1-1 0,-5 2 2 16,1 4-1-16,0 3 3 0,-5 1 2 15,0 2 2-15,-3 2 1 0,-1 3 5 0,-5 1 0 16,-1 1 0-16,-2 4-2 0,0 0-2 0,-2 4-2 31,-2 0-1-31,-3 0 2 0,-2-3-4 0,-1 0 1 16,1-3-2-16,0-3 2 0,2 0-2 0,-1-2 1 0,0-2-3 16,1-2 0-16,3 0 0 0,-3-2 0 0,5 0 1 15,0-3-3-15,0-1 1 0,-1-1-2 16,3-2-1-16,0 0-4 0,0-2-3 0,0 0 1 15,0 1 3-15,5-2 4 0,-2 0 4 0,6 0 3 16,-1 0 4-16,1 0 6 0,1-4 3 0,2-1 2 16,0 0 2-16,0-1 0 0,3 0 1 0,-1 0 0 0,-2-1-4 15,4 0-3-15,-2 0-2 0,1 0-5 0,-2 2-3 16,-1-1 0-16,-1 0-3 0,-1 0-5 16,-1 1-9-16,1 0-21 0,0-1-34 0,0 1-71 15,1-2-118-15,-1 2-170 0,-3 0-963 0</inkml:trace>
  <inkml:trace contextRef="#ctx0" brushRef="#br0" timeOffset="80946.67">4147 9894 1724 0,'0'0'126'0,"0"0"-62"0,0 0-25 0,0 0-10 0,0 0-10 15,0 0-12-15,0 0-3 0,0 0 0 0,0 0 1 16,-72 121-1-16,62-100-2 0,1-2 2 0,4-3-3 16,-2 0-1-16,5-3-1 0,1 0-1 15,0-1-1-15,1-4-1 0,0 2 2 0,1-1-1 16,2-3 0-16,1 2 0 0,3-1 2 0,0-2 7 16,-2-1 7-16,4-2 15 0,1 0 14 0,0 1 12 0,3-3 11 15,1 0 2-15,-1 0-3 0,5 0-9 0,-4-4-7 16,4 1-8-16,-1-1-8 0,-3-1-3 0,-2 0-7 15,3 0-2-15,-4 0-2 0,2 2-4 16,-3-3-2-16,0 1-4 0,1 0-4 0,-3 1-1 16,0-1-4-16,-3 0-2 0,3 3-7 0,-5-2-9 15,3 0-20 1,-3 0-30-16,2-1-59 0,-2 0-85 0,-2 0-110 16,1 1-126-16,-1 1-869 0</inkml:trace>
  <inkml:trace contextRef="#ctx0" brushRef="#br0" timeOffset="81129.5">4286 9994 1315 0,'0'0'249'15,"0"0"-32"-15,0 0-56 0,0 0-33 0,0 0-48 16,0 0-35-16,0 0-20 0,0 0-1 0,0 0 12 16,0 0 15-16,0 0 5 0,0 0-6 0,0 0-11 15,0 0-9-15,-5 136-6 0,5-111-5 16,0 0-7-16,0-1-4 0,-1 0-6 0,0-1-15 15,0-2-40 1,1-3-109-16,0-3-191 0,1-5-672 0,1-4 60 0</inkml:trace>
  <inkml:trace contextRef="#ctx0" brushRef="#br0" timeOffset="-136541.78">5781 6093 780 0,'0'0'266'0,"0"0"-65"0,0 0 0 0,0 0 19 16,0 0-21 0,0 0-45-16,0 0-39 0,0 0-28 0,0 0-18 15,0 0-9-15,0 0-8 0,-22 4-4 0,20-2-4 16,-2 1-2-16,2-1-3 0,-1 0-1 0,-2 2-4 16,3-1-4-16,-2 2-2 0,-1 1-10 0,3 1 4 15,-3 0 0-15,1 0-3 0,0 0 8 16,-1 1-6-16,0 0-2 0,-1 2 2 0,2 0-1 15,-3 1-2-15,-1 1 0 0,2 0-2 0,-1 1-1 16,-1-2-1-16,3 0-3 0,-1-1 0 0,1 1-3 0,0-2 0 16,1-1-1-16,-1 0-3 0,4 0 3 0,-2-2-1 0,0 3-1 31,0-2 1-31,2 1 1 0,0 0 0 0,-2 0 1 16,2 0 0-16,-2 0-1 0,1 1 1 15,1-1-1-15,1 0-1 0,-1 0-3 0,0 0-1 0,1-2 0 16,0 2-2-16,0-1-1 0,0 0 1 0,0 0 0 15,0-1-1-15,0 0 1 0,0-1 0 0,1 1-1 16,0 0 0-16,0 0 0 0,2-1 1 16,0 1-1-16,0 0 1 0,-1-1-2 0,3 1 1 0,-2-1 2 15,1 0-2-15,1 1 1 0,-3 0-2 0,4 0-2 16,-1 0-4-16,0 0-8 0,-1 0-11 0,3 0-27 16,-1-3-61-16,2 2-104 0,0-2-194 0,-1-2-219 15,-3 0-833-15</inkml:trace>
  <inkml:trace contextRef="#ctx0" brushRef="#br0" timeOffset="-135825.06">5932 6136 668 0,'0'0'196'0,"0"0"13"0,0 0 24 16,0 0-7-16,0 0-31 0,0 0-32 0,0 0-20 16,0 0-20-16,0 0-16 0,0 0-14 0,0 0-12 15,0 0-10-15,0 0-11 0,0 0-7 0,0 5-16 0,0-4-12 16,0 1-5-16,0 1-2 0,0 3 3 0,0 2 3 15,-1 2 4-15,-2 0-2 0,-1 1 0 16,4 2-2-16,-3 0-2 0,0 0 1 0,0 0 2 16,1 0-3-16,0 1 1 0,-1-1-1 0,-1 0-3 15,3 0 1-15,-1-2-3 0,-1 1-8 0,2-3 1 16,-1-1-4-16,0 1 0 0,2-2-2 0,0 1 0 0,0-1-1 16,0 0 0-16,0-1-1 0,0 0 2 0,0 1-1 31,0-1 1-31,0-1-2 0,0-1 0 0,0 0 0 15,0 1-1-15,0-1 1 0,0-1-2 0,0 0 1 16,0 1-1-16,0-1 0 0,0 1-1 0,0-2-3 16,0 0-2-16,0 2-12 0,0-3-10 0,0 1-26 15,0 0-51-15,0-2-85 0,0 0-147 0,0 0-170 16,0 0-169-16,2 0-529 0</inkml:trace>
  <inkml:trace contextRef="#ctx0" brushRef="#br0" timeOffset="-135075.72">6066 6342 398 0,'0'0'113'15,"0"0"-14"-15,0 0-4 0,0 0-8 0,0 0-18 16,0 0-12 0,0 0-7-16,0 0-5 0,0 0 7 15,0 0 13-15,0 0 21 0,0 0 15 0,0 0 13 0,0 0 10 16,3 5 5-16,-2-4 6 0,-1 0 0 0,0-1-8 15,0 0-14-15,0 1-19 0,0-1-15 16,0 0-10-16,0 0-8 0,0 0-7 0,0 0-7 0,0 0-5 0,0 0-9 16,0 2-6-16,0-2-4 0,0 0-2 15,0 0-3-15,0 0-2 0,0 0-2 16,0 0-1-16,0 0-1 0,0 0 0 0,0 0 0 16,0 0-2-16,0 0 1 15,0 0-3-15,0 0 0 0,0 0 0 0,2 0-2 16,-2 0 0-16,0 0-1 0,0 0-1 15,0 0-1-15,1 0 0 0,-1 0-1 0,0 0-1 16,0 0 1-16,1 0-2 0,-1 0 0 0,0 1 1 0,0-1 1 0,0 1 0 0,1 1 1 0,-1 0 1 31,1-1 1-31,-1 1-1 0,1 1 0 0,-1-1 0 16,3 0-2-16,0 1 1 0,-2 0 0 0,0 0 0 16,0 0 1-16,0 1 1 0,-1-2 2 0,1 1 0 15,1 1 3-15,-1-1 1 0,1 1 2 16,-2 0 2-16,0 1 3 0,0-1-3 0,0 1 2 15,0 0-2-15,-2 1-4 0,-1 1-1 0,2 0-4 0,-2-1-2 16,-1 1-4-16,0-2-3 0,2-1-7 0,-2 1-8 0,1-2-16 16,0-1-24-16,-2 1-43 0,3-2-61 0,0-1-94 15,0 0-149-15,0 0-120 0,2 0-883 0</inkml:trace>
  <inkml:trace contextRef="#ctx0" brushRef="#br0" timeOffset="-134790.83">6288 6227 1151 0,'0'0'133'15,"0"0"-9"-15,0 0 29 0,0 0 5 0,0 0-45 16,0 0-52-16,0 0-5 0,0 0 26 0,0 0 29 15,0 0 18-15,0 0-7 0,0 0-26 16,0 0-20-16,0 0-11 0,9 61-7 0,-9-52-10 0,1 1-4 0,-1 1-5 16,0 0-3-16,1 1-6 0,-1-3-8 15,0 2-4-15,0 0-8 0,0-2-3 0,0-1-4 16,0 0-4-16,1-1-4 0,-1 0-9 0,1-2-20 16,-1-3-44-1,3 2-77-15,1-4-130 0,-1 0-181 0,0 0-317 16,0 0-341-16</inkml:trace>
  <inkml:trace contextRef="#ctx0" brushRef="#br0" timeOffset="-134497.45">6411 6150 1319 0,'0'0'89'0,"0"0"-24"0,0 0 32 0,0 0 49 16,0 0 15-16,0 0-10 0,0 0-30 15,0 0-15-15,0 0-5 0,0 0-7 0,0 0-10 0,0 0-14 16,0 0-12-16,0 0-1 0,86 53-4 0,-77-46 17 16,2 1-1-16,-2 0-6 0,-1-1-9 0,3-1-28 15,-4 1-4-15,-2 0-5 0,0 0 2 16,-1 0 4-16,0 1 1 0,-2 2 2 0,-1-2 3 0,-1 2 0 16,0 2-1-16,-1-1-2 0,-7 2-7 15,2 0-6-15,-2 1-4 0,-3 0-5 0,-2 1-4 0,0-1-3 16,-1-1-6-16,-1 3-18 0,3-5-26 0,-1 1-47 15,-1-3-86-15,2-1-171 0,4-2-295 0,3-2-892 0</inkml:trace>
  <inkml:trace contextRef="#ctx0" brushRef="#br0" timeOffset="-133189.52">4109 6465 935 0,'0'0'218'0,"0"0"8"0,0 0 17 0,0 0-9 16,0 0-59-16,0 0-55 0,0 0-34 0,0 0-21 0,0 0-17 15,0 0-12-15,0 0-9 0,0 0-6 0,-5 12-3 16,3-9 4-16,-2 2 4 0,2 0 5 0,0 4 3 15,-4 0 3-15,3 0 1 0,-6 2-2 16,4 1-1-16,-2 0-3 0,-1 1-5 0,0 0-2 0,1-1-4 16,-1 1-1-16,-1 0-3 0,2 0-2 15,1 0 0-15,-1 1-4 0,4-2 0 0,-3 2-3 0,3-2-2 16,-2 1 0-16,3 0-3 0,0-2-1 16,0 2 4-16,1-1-2 0,1 0-1 0,0 2 0 15,0-1-1-15,0-1-1 0,0-1 0 0,0 2 1 16,0-1-2-16,1-1 2 0,1 0-1 0,1 0 0 15,2-1-1-15,-2 0 0 0,-1 0 0 0,3-2-2 16,-2 0-3 0,0-1 1-16,3 0-2 0,-2 1-4 0,2-1-4 15,-3 0-11-15,4-1-14 0,-3-2-35 0,3-1-58 16,1-2-102-16,-2-1-146 0,1 0-165 16,-2 0-848-16</inkml:trace>
  <inkml:trace contextRef="#ctx0" brushRef="#br0" timeOffset="-132825.25">4267 6528 1114 0,'0'0'233'0,"0"0"-25"0,0 0 8 0,0 0-9 0,0 0-71 0,0 0-54 32,0 0-36-32,0 0-22 0,0 0-7 0,0 0 0 15,0 0 2-15,0 0 7 0,0 0 9 0,0 0 7 0,-21 74 8 16,21-59 1-16,-1 2 1 0,0-3 1 0,-3 3 0 16,3 0-3-16,0 0-2 0,0 0-5 0,-1 1-8 15,-3-2-6-15,4-1-8 0,-1 2-3 0,1-3-2 16,0-1-2-16,1 0-1 0,0-1-4 0,0-2-4 15,0 0-2-15,0-1 1 0,0-1 0 0,0-1 1 0,0 0-1 16,0 0-2-16,0-1-2 0,0-1-4 16,0-1-9-16,0 1-13 0,0-3-30 0,1-1-49 15,0 1-72-15,0-2-89 0,5 0-110 0,-4-3-127 16,0 2-859-16</inkml:trace>
  <inkml:trace contextRef="#ctx0" brushRef="#br0" timeOffset="-132608.92">4407 6802 1035 0,'0'0'211'0,"0"0"-36"0,0 0 2 16,0 0-3-16,0 0-27 0,0 0-8 16,0 0 0-16,0 0 4 0,0 0-16 0,0 0-26 15,0 0-16-15,0 0-9 0,0 0-13 0,15 54-7 16,-16-45-13-16,-3 4-12 0,-3 0-12 15,-1 2-11-15,-1 2-9 0,3-1-9 0,-4 1-12 0,1-2-25 16,1-3-67-16,-1-2-144 0,6-1-260 0,1-5-976 0</inkml:trace>
  <inkml:trace contextRef="#ctx0" brushRef="#br0" timeOffset="-132239.43">4552 6638 1684 0,'0'0'217'0,"0"0"-27"0,0 0 3 0,0 0-38 16,0 0-71-16,0 0-44 0,0 0-32 0,0 0-6 16,0 0 4-16,0 0 13 0,0 0 13 0,0 0 5 0,0 0 1 15,-3 73-3-15,4-59-5 0,1 0-4 0,-1 0-5 16,4-3-3-16,-1 0-3 0,-1-2-1 0,4-1 5 15,-3-1 3-15,3 0 2 0,0-4 2 0,-2-1-3 0,4 1-1 16,-2-3 0-16,1 0-2 0,-1 0 0 16,2 0 2-16,0-4 0 0,1 0-1 0,0-4-1 15,-2-1-4-15,0-1-1 0,-3-1-2 0,4-1 1 16,-4-1-2-16,-1-1-1 0,-2-1-1 16,0 0-3-1,-2 0-2-15,0-1-1 0,0 4 0 0,0 2 0 16,-2 0 0-16,-2 4-4 0,-2-1-4 0,1 2-5 15,-3 1-12-15,0 0-10 0,-1 2-19 0,-2 0-17 0,1-1-36 16,0 2-71-16,0-1-151 0,5 2-255 16,0 0-924-16</inkml:trace>
  <inkml:trace contextRef="#ctx0" brushRef="#br0" timeOffset="-131992.39">4712 6454 1514 0,'0'0'68'0,"0"0"47"16,0 0 53-16,0 0 20 0,0 0-17 0,0 0-51 16,0 0-19-16,0 0-9 0,0 0-6 0,0 0-8 15,119 36 5-15,-102-26-11 0,-1 0-10 0,-2 1-8 16,-3 2-22-16,-2 1-3 0,-1 1 2 16,-5 1 3-16,-2 1 5 0,-1 2 4 0,-1 2-3 15,-8 0-6 1,1 3-9-16,-5-2-10 0,-1 2-5 0,-3-2-7 15,0-1 0-15,-1 1-7 0,-2-1-7 16,-3 0-9-16,-1-2-20 0,1 0-42 0,-1 1-91 16,1-1-218-16,8-7-335 0,4-4-832 0</inkml:trace>
  <inkml:trace contextRef="#ctx0" brushRef="#br0" timeOffset="-130058.13">8990 8525 1093 0,'0'0'260'16,"0"0"-10"-16,0 0 9 0,0 0-36 0,0 0-47 15,0 0-43-15,0 0-32 0,0 0-19 16,0 0-14-16,0 0-14 0,0 0-12 0,0 0-6 16,-13 13-3-16,7-4 3 0,-1 2 3 0,-2 2-2 0,0 0 0 15,-2 2-6-15,1 3-1 0,0-1-2 0,-1 2-2 16,1 0-1-16,-1 4-2 0,0 0-1 0,1 1-3 16,0-1-2-16,1 0-2 0,3 0-1 0,1 1-2 15,3-2-3-15,0 0 1 0,1 0-3 16,1-1 2-16,0-1-3 0,3-2-1 0,0-1 1 15,4-2 0-15,-3-1-1 0,4-3-1 0,-2 1 0 0,-1-3-3 0,3 0 3 16,-2 0-2-16,0-1 1 0,2-1-4 16,-2 1 4-16,0 0-4 0,-1-3-4 0,1 2-5 15,2-1-11-15,-2-1-21 0,0-1-40 0,4-1-61 16,-2-2-123-16,-4 0-226 0,2-1-707 0</inkml:trace>
  <inkml:trace contextRef="#ctx0" brushRef="#br0" timeOffset="-129635.36">9147 8703 1246 0,'0'0'264'0,"0"0"-18"0,0 0 1 16,0 0-37-16,0 0-69 0,0 0-45 0,0 0-17 16,0 0-7-16,0 0 1 0,0 0-1 15,0 0-7-15,0 0-8 16,0 0-7-16,-56 129-7 0,52-110-6 0,3 1-4 16,1-1-5-16,0-2-3 0,1-2-3 0,6 0-3 15,-2-4 1-15,3-2-2 0,1-1-1 16,0-2 0-16,2-2-1 0,0-2 1 0,1-2 2 15,4-1 1-15,-3-7-4 0,6-3-2 0,-2-3-4 16,-1-2-4-16,2-1 0 0,-6 0-2 0,0-2 0 16,-2 1-3-16,-2 0 1 0,-2 0 2 0,-4 0-1 0,-2 1-1 15,0-1 1-15,-4 4-1 0,-1 1 1 0,-4 1-3 16,-1 4 0-16,0 1-1 0,-1 4-2 16,0-1 0-16,-3 2-3 0,-1 2-6 0,3 0-5 0,-2 0-3 15,1 0-16-15,3 2-22 0,3 0-33 16,0 0-65-16,3 0-87 0,4 0-162 0,0 1-203 15,0-2-856-15</inkml:trace>
  <inkml:trace contextRef="#ctx0" brushRef="#br0" timeOffset="-129419.96">9380 8783 1122 0,'0'0'291'0,"0"0"7"0,0 0 3 0,0 0-60 0,0 0-70 15,0 0-28-15,0 0-20 0,0 0-12 0,0 0-15 16,0 0-28-16,0 0-16 0,0 0-15 0,0 0-6 16,64 133-8-16,-66-116-3 0,-4 1-10 15,-2 0-1-15,-2-1-5 0,-1 0-5 0,-1-1-3 16,2-2-9-16,1-3-11 0,1-2-28 0,1-4-59 16,5-2-110-16,-1-3-221 0,2 0-233 0,1 0-806 0</inkml:trace>
  <inkml:trace contextRef="#ctx0" brushRef="#br0" timeOffset="-129219.65">9536 8603 1812 0,'0'0'235'0,"0"0"-43"0,0 0-18 15,0 0-31-15,0 0-18 0,0 0-30 0,0 0-22 16,0 0-15-16,0 0-11 0,0 0-7 15,28 116-9-15,-26-96-7 0,3-2-8 0,-3 0-7 16,0-1-5-16,1-2-2 0,0-1-5 0,-1-1-8 16,-1-3-14-16,1 0-31 0,3-2-62 0,-3-3-113 0,-1-1-229 15,1-3-901-15</inkml:trace>
  <inkml:trace contextRef="#ctx0" brushRef="#br0" timeOffset="-128972.08">9670 8453 1504 0,'0'0'294'0,"0"0"-61"0,0 0-22 0,0 0-12 0,0 0-41 15,0 0-31-15,0 0-23 0,0 0-17 0,0 0-10 16,0 0-10-16,0 0-9 0,0 0-6 16,0 0-4-16,0 0-3 0,114 119-6 0,-111-102-6 31,-2 1-5-31,-1 1-8 0,0 0-4 0,-4 1-4 0,-5 2-4 15,-3-2-3-15,-2 2-5 0,-1-2-5 0,0 0-5 16,3-4-14-16,1-2-26 0,3-3-52 0,0-1-106 16,2-2-228-16,-1-3-733 0,5-3-252 0</inkml:trace>
  <inkml:trace contextRef="#ctx0" brushRef="#br0" timeOffset="-128085.52">9574 9610 660 0,'0'0'189'16,"0"0"-1"-16,0 0 11 0,0 0-8 16,0 0-44-16,0 0-19 0,0 0-17 0,0 0-14 0,0 0-9 0,0 0-11 15,0 0 0-15,0 0 2 0,0 0 3 0,0 0 0 16,-10 10-6-16,9-6-9 0,0 0-6 15,-4 0-8-15,2 1-7 0,1 0-3 0,-3 1-8 16,1 1-2-16,-3-1-4 0,3 1-4 0,-4-1-3 16,4 1-4-16,-4 1 0 0,1 2-2 0,2-2-1 15,-3 1-1 1,0 0-2-16,4 0-1 0,-4-1-2 0,3 1 1 16,-1 1-1-16,-1-1 0 0,4-1-1 15,-4 1 3-15,3 0-1 0,-3 1 0 0,3-1-2 16,-3 1 0-16,3 2 2 0,-3-1-2 0,2 1 3 15,-1-1-2-15,-1 1 0 0,2-1-1 0,-2 2 0 16,4-1-2-16,-4 1 1 0,5 0 1 0,-2-2 0 16,1 2 0-16,1 0-2 0,1-1 2 0,0 1-3 0,-1-2 3 15,1 2-2-15,1-1-3 0,0 1 1 0,0-2-4 16,0 0 3-16,0 0-1 0,1 0 2 0,1 0-2 16,-1 1 0-16,0-3-2 0,0 2 0 15,2-2 2-15,0 1-4 0,-1-1 2 0,-1 0 0 16,4-2 0-16,-2 2-1 0,0-1 0 0,-2 0-3 15,3 0 0 1,-1 0-5-16,-1-2-11 0,3-1-13 0,-1 0-27 16,3-2-37-16,-1 0-55 0,2-2-75 0,1-1-123 15,2 0-135-15,-3-4-135 0,-4 1-551 0</inkml:trace>
  <inkml:trace contextRef="#ctx0" brushRef="#br0" timeOffset="-127684.58">9644 9963 935 0,'0'0'331'15,"0"0"-47"-15,0 0-23 0,0 0-23 0,0 0-56 16,0 0-54-16,0 0-39 0,0 0-14 0,0 0-3 16,0 0-3-16,0 0-3 0,0 0-8 0,0 0-6 0,-18 66-1 15,18-55-3-15,0 0-2 0,0 0-7 0,1 0-4 31,2-1-6-31,1-1-6 0,1 2-1 0,0-3-1 16,4 0 0-16,-2-2 3 0,2 0-1 0,1-2 0 16,4-3-4-16,-2-1-4 0,2 0-2 15,3-3-2-15,0-2 1 0,-3-3-4 0,4-1 1 16,-5-2-7-16,4 1 3 0,-5-2 0 0,0 1-1 0,-3 0-1 16,-1-1 1-16,-6 0 2 0,0-1-1 0,0 2 2 15,-2-2 1-15,0 1-1 0,-4-1-1 0,-1 0-2 16,-1 3 1-16,-3 2-3 0,-2 0 1 0,1 2-5 15,1 2 2-15,-3 0-2 0,1 2 0 16,-3 0 4-16,1 2-9 0,1 0-1 0,-3 0-4 16,2 0-3-16,0 0-1 0,3 0-5 0,2 0-9 0,1 0-14 0,2 0-18 15,4 2-31-15,0 0-42 0,1 0-53 16,0 2-94-16,1 2-158 0,0-2-148 0,1 0-822 0</inkml:trace>
  <inkml:trace contextRef="#ctx0" brushRef="#br0" timeOffset="-126297.14">10048 10125 47 0,'0'0'531'0,"0"0"-354"16,0 0 21-1,0 0 38-15,0 0 23 0,0 0-8 0,0 0-25 16,0 0-35-16,0 0-20 0,0 0-25 0,0 0-21 15,0 0-16-15,0 0-13 0,0 0-9 0,33 26-11 16,-33-20-9-16,0 0-10 0,0 3-9 0,-5-1-4 16,0 1-9-16,-3 1-7 0,1 1-10 0,-1-1-5 15,-1 1-6-15,0 0-3 0,-1-1-5 0,1-1-6 16,3-1-7-16,0-2-16 0,-1-1-26 0,4-3-54 16,0-2-99-16,1 0-183 0,2 0-214 0,0 0-892 0</inkml:trace>
  <inkml:trace contextRef="#ctx0" brushRef="#br0" timeOffset="-125948.45">10244 10015 1664 0,'0'0'209'0,"0"0"-27"31,0 0-8-31,0 0-15 0,0 0-33 0,0 0-26 16,0 0-15-16,0 0-8 0,0 0-6 0,0 0-7 15,0 0-7-15,0 0-8 0,0 0-8 0,0 0-6 16,-13 117-5-16,13-106-3 0,0-2-3 0,2-1-5 0,4-1 0 16,0-2-3-16,3-1-2 0,-1 0-3 15,2-3-2-15,0-1 0 0,0 0 1 0,2 0 0 16,-1-3-4-16,-1-3 0 0,2-1-1 0,-2-1 1 0,0-3-2 16,1 1 1-16,-2-1-4 0,0-1 2 15,0-1-1-15,-5 0 0 0,2 0 1 0,-4 0-2 16,-1-1 1-16,-1-1-2 0,0 0 1 0,0 3-3 15,0-1 2-15,-1 3-1 0,-2 3 0 0,-3 0 1 16,2 3-2-16,-4 1 0 0,0 2-2 0,-1 1-4 16,-2 0-7-16,1 0-12 0,0 2-20 0,-1 1-30 15,2 1-60-15,3-2-103 0,-1 1-226 0,4-2-316 16,-2 0-706-16</inkml:trace>
  <inkml:trace contextRef="#ctx0" brushRef="#br0" timeOffset="-125700.2">10475 9773 2024 0,'0'0'133'16,"0"0"-16"-16,0 0 25 0,0 0 15 0,0 0-17 0,0 0-25 16,0 0-22-16,0 0-14 0,127 30-8 0,-110-15-10 15,-6 3-9-15,1 1-6 0,-2 4-8 0,-1 0 6 0,1 1-5 16,-3 1-7-16,-3-1-6 0,2 0-13 0,-5 0-4 0,-1 1-4 15,-1 1 0-15,-6-1-4 0,-3 1-1 16,-4-1-3-16,-2 0-1 0,-2-2-8 16,3 0-7-16,-4-1-15 0,-2-1-27 0,2-3-34 15,0-3-91-15,7-6-277 0,2-3-1138 0</inkml:trace>
  <inkml:trace contextRef="#ctx0" brushRef="#br0" timeOffset="150623.96">17241 12720 681 0,'0'0'263'0,"0"0"-115"16,0 0-28-16,0 0-5 0,0 0-20 0,0 0-32 15,0 0-25-15,0 0-12 0,0 0-4 0,0 0-1 0,0 0 2 16,0 0 1-16,3-38 2 0,0 29 5 0,4 0 2 15,0-2 5-15,-1 0 3 0,3-1 7 16,0-3 8-16,1 0 1 0,0-1 1 0,1 0-10 16,1-2-9-16,-2 0-10 0,3 0-2 0,2 1-5 15,-4-2 0-15,1 3 0 0,-2 0-1 0,-1 2 3 16,1 3 2 0,-6 2-3-16,3 4-5 0,-3 1 1 0,-1 2-4 15,-1 1-2-15,-1 1-4 0,0 0 6 16,3 5 3-16,-1 2 5 0,0 5 6 0,1 4 1 15,1 4-2-15,-2 2 0 0,4 5-4 0,-1 1-4 16,0 4-3-16,2 4-2 0,-2 3-2 0,1-1-4 16,2 2-2-16,0 0-4 0,0 0 2 0,2 0-2 15,-1-2-2-15,1-2 1 0,2-2-1 0,2-5-1 0,-2-1 2 16,-1-3-1-16,4-1 0 0,-5-2 1 0,0-2-2 16,0-2-2-16,-1-1 2 0,-1-2 0 15,1-2-1-15,-4-1 1 0,0 0-4 0,1-2-3 16,-4-2-9-16,1-3-16 0,0-1-34 0,-2-2-73 15,-2-2-112-15,1 0-150 0,-1-2-174 0,1-1-632 16</inkml:trace>
  <inkml:trace contextRef="#ctx0" brushRef="#br0" timeOffset="150877.47">17872 12578 1396 0,'0'0'199'0,"0"0"-3"16,0 0-8-16,0 0-16 0,0 0-44 16,0 0-30-16,0 0-17 0,0 0-9 0,0 0-5 15,-137 122-9-15,115-88-9 0,0 5-6 0,-6 3-5 16,0 5-5-16,-3 2-6 0,-1 2-6 16,-4 2-8-16,-1 0-9 0,-2 0-3 0,6-4-2 15,3-4-3-15,5-5 1 0,4-4-7 0,6-5-10 0,4-5-15 16,3-3-22-16,3-7-37 0,4-3-66 0,1-4-124 15,3-4-132-15,0-3-139 0,3 0-690 0</inkml:trace>
  <inkml:trace contextRef="#ctx0" brushRef="#br0" timeOffset="151577.81">17937 13073 1226 0,'0'0'305'15,"0"0"-32"-15,0 0-19 0,0 0-48 16,0 0-59-16,0 0-46 0,0 0-25 0,0 0-8 15,0 0-3-15,0 0-2 0,0 0-4 0,0 0-7 16,0 0-8-16,0 0-8 0,-24 136-7 0,22-115-8 16,0-3-6-16,1 0-4 0,1-2-4 0,0-1-1 15,0 0-3-15,0-2-3 0,1-4 1 0,3 1-6 16,-2-3-9-16,0-1-18 0,2-3-34 0,1-2-60 16,0-1-85-16,2 0-133 0,0 0-217 0,-4-2-895 0</inkml:trace>
  <inkml:trace contextRef="#ctx0" brushRef="#br0" timeOffset="154181.5">18272 12753 640 0,'0'0'352'0,"0"0"-120"0,0 0-27 0,0 0-2 15,0 0-37-15,0 0-25 0,0 0-33 0,0 0-19 16,0 0-11-16,0 0-3 0,0 0-7 0,0 0 1 15,0 0-2-15,0 0-3 0,11 4-1 16,-5-4-6-16,-2 0-8 0,1 0-4 0,0 0-4 16,3 0 0-16,-4 0-3 0,4 0-4 0,0-2-4 15,1 0-3-15,0 0-2 0,-2 1-3 0,2-2-3 0,1 0-4 16,0 1-1-16,1 0-2 0,3-1-1 0,-2 1-3 16,1 0-3-16,-1-1 3 0,3 1-6 0,-3 1 1 15,-1 0-2-15,1 1 1 0,-1 0-1 16,3 0-1-16,-4 0 1 0,0 0-1 0,-3 0-1 0,1 0-1 15,0 0 2-15,-5 1 2 0,3 1-2 16,-3-1-3-16,3 2-2 16,-4-2-3-16,0 1-4 0,-1-1-9 15,0 1-15-15,-1-1-29 0,0 0-40 0,0 0-52 16,0 1-72-16,0 2-135 0,-2-2-155 0,1 1-837 0</inkml:trace>
  <inkml:trace contextRef="#ctx0" brushRef="#br0" timeOffset="154467.28">18264 12995 1204 0,'0'0'191'0,"0"0"-30"15,0 0-2 1,0 0-2-16,0 0-17 0,0 0-25 0,0 0-11 15,0 0 1-15,0 0-8 0,0 0-6 16,0 0-12-16,0 0-11 0,0 0-8 0,101 6-12 16,-82-6-6-16,-2 0-8 0,-3 0-5 0,3 0-5 15,-4 0-5-15,-2 0-2 0,1 1-4 16,-2 0-3-16,-1 0-1 0,1 0-4 0,-1 1-1 16,-1-1-1-16,2 0-2 0,-5 0-3 0,3-1 0 0,-1 1-10 0,-3-1-16 15,3 0-34-15,-4 0-64 0,2 0-99 0,-3-2-145 16,0 1-210-16,-2-2-855 0</inkml:trace>
  <inkml:trace contextRef="#ctx0" brushRef="#br0" timeOffset="157787.64">18982 12591 290 0,'0'0'225'0,"0"0"-58"0,0 0-1 0,0 0-5 16,0 0-9-16,0 0-25 0,0 0-12 0,0 0-4 15,0 0-5-15,0 0-9 16,0 0-10-16,0 0-17 0,0 0-14 16,0 0-2-16,0 7 6 0,0 1 7 0,0 1 7 0,0 5-2 0,-2 0-9 15,1 2-8-15,-2 3-6 0,2 0-5 0,1 3-4 16,-1 2-1-16,0 0-4 0,1 3-5 0,-2 1-2 0,1 0-3 16,-3 1-6-16,3-4-4 0,0 0-3 0,0-4-6 15,-1-1-1-15,1-2-2 0,0-2-3 0,1-2 0 31,0 0-2-31,0-3-1 0,0 0-7 16,0-3-7-16,0 1-17 0,0-3-31 0,1-1-46 0,1-3-74 16,0-1-81-16,3-1-98 0,-2 0-116 15,-2 0-708-15</inkml:trace>
  <inkml:trace contextRef="#ctx0" brushRef="#br0" timeOffset="157987.77">18948 12883 850 0,'0'0'269'0,"0"0"-20"0,0 0-45 16,0 0-26-16,0 0-39 0,0 0-25 16,0 0-13-16,0 0-1 0,0 0 0 0,0 0-8 15,0 0-10-15,0 0-10 0,0 0-10 0,97-35-7 16,-79 34-13-16,0 1-9 0,-4 0-7 0,3 0-9 16,-4 0-6-16,-2 0-5 0,0 0-3 0,-2 1-2 15,0 1-2-15,-1-2-3 0,-4 1-7 0,2 1-16 16,-3-2-32-16,0 0-61 0,3 0-114 0,-4 0-145 15,4-3-189-15,-4 1-829 0</inkml:trace>
  <inkml:trace contextRef="#ctx0" brushRef="#br0" timeOffset="158191.81">19210 12629 1396 0,'0'0'274'0,"0"0"-53"0,0 0-35 15,0 0-43-15,0 0-51 0,0 0-22 0,0 0 2 16,0 0 2-16,0 0-7 0,0 0-15 0,-13 143-12 16,13-114-13-16,0 0-8 0,0 0-8 0,2 0-6 15,2-2-4-15,-3-3-9 0,1-2-13 0,0-1-16 16,0-3-29-16,4-1-69 0,-2-4-163 0,2-3-243 0,-2-4-898 0</inkml:trace>
  <inkml:trace contextRef="#ctx0" brushRef="#br0" timeOffset="158423.51">19550 12596 1384 0,'0'0'216'0,"0"0"-12"0,0 0 3 16,0 0-19-16,0 0-49 0,0 0-42 0,-89 127-19 0,79-99-11 15,-2 0-11-15,1 2-10 0,0 1-11 0,0-1-9 16,2 0-11-16,3-2-6 0,3-5-6 0,3 1-5 16,0-4-4-16,3-1-6 0,4-3-12 0,3-1-30 15,3-4-56-15,3-2-117 0,0-3-161 0,-1-2-195 16,-5-3-781-16</inkml:trace>
  <inkml:trace contextRef="#ctx0" brushRef="#br0" timeOffset="158757.44">19713 12701 1289 0,'0'0'175'16,"0"0"11"-16,0 0 9 0,0 0-2 0,0 0-43 16,0 0-41-16,0 0-23 0,-89 121-14 0,84-97-8 15,0-3-9-15,5 0-13 0,0-2-12 0,6-2-5 16,0-2-5-16,6-3-1 0,1-1 0 15,1 0-2-15,4-4 0 0,1-2 0 0,2-1 1 16,0-3 1-16,0-1 1 0,1 0-1 0,-2-3-1 16,1-4-3-16,0-2-2 0,-2-1-2 0,1-1 1 0,-4-3-2 15,-3 1 1-15,-3-1 4 0,-3 0 1 0,-3-2 1 16,-3-1 0-16,-1 1-2 0,-1-2-3 0,-8 4-1 16,2 1-1-1,-4 2 0-15,-2 3-4 0,2 4-1 0,-3 0-3 16,-1 3-3-16,1 1-1 0,-1 0-5 0,3 1-4 0,0 3-9 15,2 0-12-15,2-1-24 16,2 0-37-16,1-2-75 0,4-1-118 0,1 0-138 16,0 0-182-16,0 0-770 0</inkml:trace>
  <inkml:trace contextRef="#ctx0" brushRef="#br0" timeOffset="158957.61">19885 12422 997 0,'0'0'456'15,"0"0"-222"-15,0 0-41 0,0 0-9 0,0 0-41 16,0 0-26-16,0 0-12 16,0 0-8-16,-42 146-8 0,34-103-11 0,0 4-12 15,-1 2-16-15,-1 3-13 0,4 3-11 0,-3 2-10 0,0-1-6 16,0-4-6-16,2-2-4 0,4-4-4 0,1-2-4 16,1-4-18-16,1-2-30 0,0-5-54 0,0-6-73 0,3-5-116 15,2-3-143-15,1-6-146 0,-4-6-598 0</inkml:trace>
  <inkml:trace contextRef="#ctx0" brushRef="#br0" timeOffset="159173.07">20020 12991 1303 0,'0'0'161'0,"0"0"20"16,0 0 24-16,0 0 28 0,0 0-40 0,0 0-57 0,0 0-36 0,0 0-26 31,11 128-20-31,-11-112-14 0,0 0-17 0,0-3-10 16,1 0-9-16,1-1-3 0,1-3-5 0,-1 0-14 0,0-2-27 0,1-2-60 15,1-1-124-15,-1-3-182 0,3 0-194 0,-4-1-699 0</inkml:trace>
  <inkml:trace contextRef="#ctx0" brushRef="#br0" timeOffset="159427.61">20271 12759 1511 0,'0'0'128'0,"0"0"15"0,0 0 35 0,0 0 36 15,0 0-18-15,0 0-49 0,0 0-34 0,0 0-16 16,120 28-6-16,-99-14-12 0,0 1-18 0,-4 5-11 0,-1 1-7 15,-4 1-6-15,-3 1-5 0,-5 2-6 0,-1-1-8 0,-3 3-3 16,-11-1-1-16,-4 0-5 0,-1 1-6 0,-7-1-1 16,1 0-5-16,-1-3-5 0,0-2-10 15,1-2-15-15,1-2-38 0,1-3-70 0,4-5-131 16,4-2-260 0,4-3-1018-16</inkml:trace>
  <inkml:trace contextRef="#ctx0" brushRef="#br0" timeOffset="159843.15">20813 12697 1575 0,'0'0'209'0,"0"0"-46"0,0 0-24 0,0 0 4 16,0 0-2-16,0 0-9 0,0 0-28 0,0 0-27 15,-1 140-15-15,-1-110-12 0,1-1-10 16,-2-2-12-16,0-3-10 0,2-2-9 0,1-2-7 16,0-2-1-16,0-2-4 0,0-2-5 0,0-1-14 15,1-5-24-15,0 0-38 0,4-2-62 0,-2-2-94 16,3-3-97-16,-1-1-132 0,3 0-88 0,-5-1-424 0</inkml:trace>
  <inkml:trace contextRef="#ctx0" brushRef="#br0" timeOffset="160006.03">20847 12925 325 0,'0'0'506'0,"0"0"-218"16,0 0-19-16,0 0-21 0,0 0-48 0,0 0-43 16,0 0-30-16,0 0-20 0,0 0-8 15,0 0-11-15,0 0-15 0,0 0-12 0,0 0-12 16,0 0-11-16,117-75-10 0,-100 72-10 0,0 1-9 15,-3-1-7-15,-1 2-9 0,-2 0-14 16,0-2-33-16,-1 1-63 0,0-3-129 0,1 0-176 16,-3 0-152-16,-4 1-677 0</inkml:trace>
  <inkml:trace contextRef="#ctx0" brushRef="#br0" timeOffset="160175.07">21144 12657 831 0,'0'0'310'0,"0"0"-28"0,0 0-37 0,0 0-49 16,0 0-48-16,0 0-30 0,0 0-12 15,0 0 2-15,0 0-6 0,-37 120-14 0,35-88-12 16,-1 0-14-16,0 1-13 0,1 0-13 0,0-3-14 16,2-1-10-16,0-1-11 0,0-3-11 0,0-1-14 0,2-1-37 15,6-2-98-15,1-1-200 0,-3-8-276 0,0-3-834 0</inkml:trace>
  <inkml:trace contextRef="#ctx0" brushRef="#br0" timeOffset="160377.57">21560 12591 1538 0,'0'0'285'0,"0"0"-109"16,0 0-7-16,0 0 9 0,0 0-33 15,0 0-50-15,-80 128-38 0,70-101-22 0,3 1-14 16,0 1-6-16,3 0-8 0,-1 0-5 0,3-3-13 0,2-1-24 15,0-1-57-15,5-2-128 0,-2-4-225 0,0-9-1013 0</inkml:trace>
  <inkml:trace contextRef="#ctx0" brushRef="#br0" timeOffset="160692.19">21790 12750 1255 0,'0'0'254'0,"0"0"-102"16,0 0 13-16,0 0 22 0,0 0-19 0,0 0-51 16,0 0-32-16,0 0-12 0,0 0-7 0,0 0-8 15,0 0-12-15,-112 127-16 0,113-111-7 16,5-1-5-16,4-1-2 0,1-3 0 0,1-1 0 0,4-2 3 16,-1-1 1-16,4-3 3 0,0-1-1 15,0-2 1-15,3-1 1 0,2 0-2 0,2-5 2 16,-1-3-5-16,2-2-5 0,0-1-2 15,-3-2-4-15,-2 1 0 0,-5-4 1 0,-3 0-1 16,-3 0 3-16,-3-2-1 0,-2 0 1 0,-5 0 0 16,-1 1-2-16,0 1-2 0,-7 2-2 0,-2 2 0 0,-1 1-4 0,-3 4 1 15,1 1-2-15,-2 3-2 0,2 0-3 0,2 1-8 16,-1 0-14-16,1-1-24 0,2 0-44 0,2 1-80 16,1-2-152-16,2 0-234 0,3 2-927 0</inkml:trace>
  <inkml:trace contextRef="#ctx0" brushRef="#br0" timeOffset="160891.34">21953 12417 1320 0,'0'0'259'0,"0"0"-28"0,0 0-11 0,0 0 0 16,0 0-17-16,0 0-40 0,0 0-37 0,-34 147-20 15,22-105-19-15,-3 5-12 0,-1 5-12 0,-2 3-17 16,-2 2-13-16,1 3-12 0,4-4-10 0,2-2-7 15,5-3-5-15,4-4-6 0,2 0-11 0,2-4-20 16,0-4-27-16,4-5-42 0,3-4-60 0,1-3-82 16,2-6-89-16,-1-8-245 0,-3-5-858 0</inkml:trace>
  <inkml:trace contextRef="#ctx0" brushRef="#br0" timeOffset="161245.46">21997 13128 1323 0,'0'0'169'0,"0"0"-9"16,0 0 24-16,0 0 2 0,0 0-30 0,0 0-22 15,0 0-14-15,0 0-13 0,125-17-14 16,-108 17-15-16,-3 1-15 0,0 5-11 0,-4-1-7 0,-1 2-6 0,-3 1-4 16,-4 0-4-16,-2 3-6 0,-3-2-6 15,-7 4-6-15,-3 0-4 0,-2 0-6 0,-2-2-2 16,1 1 0-16,1-2-2 0,1-1 1 0,3 1-2 15,2-2 1-15,2-1 1 0,-1 1-1 16,3-1 1-16,0 1-2 0,3-3 1 0,-1 1 2 16,2 0-1-16,1 0 0 0,0-2 0 0,0 1 0 0,2-2 0 0,5 0 2 15,-1-1 0-15,4 1 1 0,0-3 2 0,3 0 1 16,1 0 1-16,2 0 5 0,2 0 9 16,2 0-1-16,-1 0-1 0,2-3-9 0,-5 0-9 15,0-1-3-15,-1-1-8 0,-1 1-16 0,-4-3-35 16,0 0-62-16,0-2-105 0,-2-2-175 0,-2 3-275 15,-3 3-815-15</inkml:trace>
  <inkml:trace contextRef="#ctx0" brushRef="#br0" timeOffset="161521.2">22609 12632 1888 0,'0'0'118'0,"0"0"10"0,0 0 36 15,0 0 16 1,0 0-33-16,0 0-23 0,0 0-16 0,0 0-10 16,126 57-9-16,-105-39-16 0,-1 4-17 0,-2 3-10 15,-2 1-8-15,-4 3 0 0,-3 1-3 0,-3-2-5 16,-4 1-6-16,-2-1-3 0,-2-1-3 16,-7 0-2-16,-3-1-4 0,-2 0-1 0,-6 1-4 15,-1-1-2-15,-4 0-2 0,0-3-1 0,-2-1-2 16,-2-1-2-16,3-3-6 0,1-2-8 0,3-3-15 15,6-2-21-15,1-3-31 0,2-2-49 16,3-1-62-16,2-4-119 0,1-1-264 0,5 0-971 0</inkml:trace>
  <inkml:trace contextRef="#ctx0" brushRef="#br0" timeOffset="163264.37">17346 14200 866 0,'0'0'230'0,"0"0"-109"0,0 0-3 16,0 0 2-16,0 0-18 0,0 0-30 15,0 0-10-15,0 0-1 0,0 0 6 0,0 0 5 16,51-123-3-16,-31 104-6 0,0-2-5 0,2 2-9 15,-1 2-4-15,-2 3-6 0,-1 4-5 0,-5 2-4 16,-2 2-4-16,-2 4-2 0,-1 2 4 0,-4 1 4 16,3 8 7-1,-4 6 0-15,3 2 1 0,-4 6-3 16,-1 8-7-16,0 1-3 0,-1 2-2 0,1 3-1 16,0 1 0-16,4 1-1 0,-3 1 1 0,3 1-5 15,1-2-1-15,1-2-2 0,0-3 0 16,1-1-2-16,3-3-3 0,1-1 0 0,2-2-4 15,-2-3-2-15,0-4-3 0,4-1-1 0,-4-2-3 16,3-1-1-16,-2-4-8 0,0-1-12 0,-2-1-27 0,-2-4-53 16,2-4-93-16,-3-2-136 0,-4 0-222 0,2-1-870 0</inkml:trace>
  <inkml:trace contextRef="#ctx0" brushRef="#br0" timeOffset="163480.09">17866 14071 1312 0,'0'0'186'0,"0"0"10"16,0 0 1-16,0 0-17 0,0 0-52 15,-111 116-35-15,88-83-18 0,-1 4-6 0,0 1-8 16,2 3-9-16,-1 0-13 0,-2 1-17 0,3 0-9 16,2-3-7-1,1 0-5-15,4-5-6 0,-1-2-7 0,6-3-17 16,3-4-29-16,2-1-47 0,2-6-99 0,3-3-129 15,0-2-157-15,0-8-873 0</inkml:trace>
  <inkml:trace contextRef="#ctx0" brushRef="#br0" timeOffset="163827.16">17836 14505 1163 0,'0'0'116'0,"0"0"12"0,0 0 33 15,0 0 2-15,0 0-33 0,0 0-30 0,0 0-24 16,0 0-13-16,0 0-7 0,121 4-11 0,-106 3 6 16,-2 0-1-1,-2 3-4-15,-1 0-7 0,-6 2-20 0,1 2-6 16,-5 0-2-16,0 0-2 0,-7 3-1 16,-2 0-2-16,-2 0-1 0,-1 0-2 0,-4 1 3 15,3-3 0-15,-3 1-3 0,2-3 3 0,4 0-1 16,-1-2-1-16,2-3 3 0,3-3-3 0,2 0 2 15,3-3-1-15,1 0-6 0,0 0-1 16,0-2 0-16,1 0 0 0,7 0 6 0,0 0 4 0,2 0 1 0,3 0 2 16,0-3-2-16,5 0-2 0,-2-1-3 0,0 1-4 15,3 0-3-15,-2-1-9 0,1 0-36 16,-2-1-76-16,3-2-151 0,-8 2-271 0,0 2-871 0</inkml:trace>
  <inkml:trace contextRef="#ctx0" brushRef="#br0" timeOffset="164050.01">18355 14382 1402 0,'0'0'283'0,"0"0"-118"0,0 0-27 15,0 0-7-15,0 0-31 0,0 0-32 0,0 0-3 0,0 0 10 16,0 0 2-16,0 0-5 0,0 0-14 0,0 0-12 15,0 0-6-15,0 0-3 0,128-50-6 0,-109 45-5 16,-4 1-3-16,2 2-6 0,-4 0-2 0,0-1-5 16,-1 1-5-16,-5 1-4 0,1 1-3 15,-5 0-2-15,2 0-9 0,-3 0-17 0,-2 0-38 16,0 0-81-16,0 0-148 0,0 0-205 0,0 0-855 0</inkml:trace>
  <inkml:trace contextRef="#ctx0" brushRef="#br0" timeOffset="164237.53">18373 14536 1276 0,'0'0'200'15,"0"0"-11"-15,0 0-13 0,0 0 21 0,0 0-17 16,0 0-13-16,0 0-29 0,0 0-23 0,0 0-23 0,0 0-26 0,0 0-17 16,119-12-19-16,-99 4-12 0,0 3-8 0,-5 1-8 15,2-1-4-15,-5 0-5 0,0 1-12 0,-3-1-22 16,0 0-51-16,0-1-102 0,-5 2-208 15,2 1-768-15</inkml:trace>
  <inkml:trace contextRef="#ctx0" brushRef="#br0" timeOffset="165600.44">19124 14146 991 0,'0'0'283'0,"0"0"-65"0,0 0-45 16,0 0-4-16,0 0-30 0,0 0-20 0,0 0-13 16,0 0-8-16,-26 142-12 0,24-108-10 0,1 1-14 15,0-2-17-15,-1-1-15 0,1-3-12 0,-2-1-9 16,3-3-6-16,0-2-7 0,0-2-7 0,0-3-17 16,5-3-26-16,-2-3-40 0,3-3-71 0,-3-1-83 31,5-3-88-31,-5-2-124 0,-2-2-728 0</inkml:trace>
  <inkml:trace contextRef="#ctx0" brushRef="#br0" timeOffset="165752.49">19103 14448 678 0,'0'0'307'0,"0"0"-86"0,0 0-19 16,0 0-8-16,0 0-39 0,0 0-46 0,0 0-35 0,0 0-14 16,0 0 2-16,0 0 2 0,0 0-2 0,0 0-8 15,0 0-11-15,55-44-10 0,-38 43-8 0,-4-1-7 16,3 1-9-16,-3-1-7 0,3 1-9 0,-3-1-14 15,-1 0-34-15,5-1-72 0,-4-1-112 16,-2 0-179-16,-3 2-730 0</inkml:trace>
  <inkml:trace contextRef="#ctx0" brushRef="#br0" timeOffset="165937.73">19408 14197 1186 0,'0'0'288'0,"0"0"-49"15,0 0-31-15,0 0-43 0,0 0-44 0,0 0-23 0,0 0-10 16,0 0-5-16,-48 135-12 0,45-107-14 0,1 1-13 16,-3 0-11-16,4-3-12 0,1 1-9 0,0-2-8 15,0 0-4-15,0-1-11 0,7-1-20 16,-3-5-48-16,4-2-90 0,1-3-153 0,0-4-241 16,-4-3-866-16</inkml:trace>
  <inkml:trace contextRef="#ctx0" brushRef="#br0" timeOffset="166131.97">19687 14193 1425 0,'0'0'148'0,"0"0"21"0,0 0 12 15,0 0-16-15,0 0-58 0,0 0-41 16,-117 128-15-16,102-97-8 0,5-1-7 0,5 1-12 15,-1-3-13-15,5-1-14 0,1-4-19 0,5 1-39 16,0-3-93-16,5-2-173 0,-2-6-222 0,-4-5-761 16</inkml:trace>
  <inkml:trace contextRef="#ctx0" brushRef="#br0" timeOffset="166425.31">19868 14316 1514 0,'0'0'111'0,"0"0"16"16,0 0 12-16,0 0 15 0,0 0-29 0,0 0-38 0,0 0-13 16,0 0-10-1,-92 127-3-15,91-108-7 0,1-2-12 16,3 0-8-16,7-3-10 0,1-1-4 0,5-2 1 16,-2-3-1-16,5-3 3 0,0-4 2 0,2-1 1 0,5 0-3 0,-2-6 0 15,-2-4-3-15,5-3-6 0,-4-1-2 16,-2-1-1-16,-3-1 1 0,-2 0-2 15,-4 0 5-15,-3 1-2 0,-5 2 0 0,-1 0 1 16,-3 1-2-16,0 2-2 0,-1 1-3 0,-8 4-5 16,2 0-2-16,-4 2-11 0,-2 1-9 0,2 0-20 15,-2 1-24-15,3 0-50 0,1-2-91 0,2 2-170 0,5-2-223 0,-1 1-847 0</inkml:trace>
  <inkml:trace contextRef="#ctx0" brushRef="#br0" timeOffset="166641.17">20050 13998 1415 0,'0'0'279'0,"0"0"-94"0,0 0-9 0,0 0 0 15,0 0-38-15,0 0-29 0,0 0-14 16,0 0-14 0,-79 149-12-16,69-106-12 0,3 3-16 0,-1 0-8 15,-2 5-2-15,2 0-9 0,-1 1-1 0,0 2-8 16,-1 0-2-16,0 0-7 0,0-2-4 0,1-1-4 15,2-2-12-15,1-6-23 0,1-2-45 0,0-4-78 0,4-6-91 0,1-5-84 16,0-7-132-16,0-7-353 0,1-6 52 0</inkml:trace>
  <inkml:trace contextRef="#ctx0" brushRef="#br0" timeOffset="166819.64">20132 14577 1784 0,'0'0'148'0,"0"0"-19"16,0 0-2-16,0 0 17 0,0 0-17 0,0 0-30 0,0 0-30 16,0 0-20-16,0 0-10 0,-15 121-12 0,13-105-13 15,-1-3-5-15,3 0-7 0,0-1-7 0,0-2-9 16,0-2-26-16,0-1-55 0,0-1-115 0,0-3-197 31,0-3-259-31,1 0-632 0</inkml:trace>
  <inkml:trace contextRef="#ctx0" brushRef="#br0" timeOffset="167039.49">20352 14365 1439 0,'0'0'179'0,"0"0"-50"0,0 0 56 0,0 0 41 15,0 0-10-15,0 0-40 0,0 0-32 0,0 0-27 0,0 0-24 16,116 75-22-16,-106-59-25 0,-1 2-15 0,-2 1-7 15,-4 2-5-15,-2 1-5 0,-1-1-6 0,-2 3-3 16,-7-1-5-16,0 0-6 0,-3 0-13 0,-2 0-21 16,-2-2-37-1,-3-1-52-15,2-2-82 0,-4 0-143 0,6-7-243 16,5-4-885-16</inkml:trace>
  <inkml:trace contextRef="#ctx0" brushRef="#br0" timeOffset="167477.14">20995 14239 1360 0,'0'0'201'0,"0"0"-21"0,0 0-2 0,0 0-3 0,0 0-22 15,0 0-20-15,0 0-19 0,-2 117-18 0,2-87-14 16,0 0-16-16,0 2-16 0,0-4-16 16,0 1-16-16,0-2-7 0,0-4-7 0,0-2-4 15,0-3-7-15,0-2-11 0,3-3-22 0,2-3-39 0,0-3-80 16,2-3-127-1,2-3-163-15,-4-1-153 0,1 0-613 0</inkml:trace>
  <inkml:trace contextRef="#ctx0" brushRef="#br0" timeOffset="167672.44">21148 14451 1436 0,'0'0'329'15,"0"0"-80"-15,0 0-52 0,0 0-13 0,0 0-38 16,0 0-29-16,0 0-19 0,0 0-12 0,0 0-10 15,0 0-11-15,137-38-14 0,-115 36-13 0,-1 1-8 16,-2 1-13-16,-4 0-8 0,1 0-6 16,-3 0-2-16,-3 0-2 0,0 3-9 0,0-1-14 15,-1-1-37-15,1-1-59 0,2 0-114 0,-3 0-227 0,-4 0-934 0</inkml:trace>
  <inkml:trace contextRef="#ctx0" brushRef="#br0" timeOffset="167875.09">21736 14192 1721 0,'0'0'239'0,"0"0"-48"0,0 0-25 16,0 0-5-16,0 0-34 0,0 0-29 0,0 0-21 16,-20 129-13-16,20-99-8 0,0 0-12 0,2-1-12 15,-1 1-10-15,3-2-7 0,2-1-9 0,-4-1-3 16,3 1-7-16,-1-3-10 0,0-2-20 15,-1-3-24-15,5-2-42 0,-3-4-70 0,2-4-132 0,-1-3-240 16,-2-2-935-16</inkml:trace>
  <inkml:trace contextRef="#ctx0" brushRef="#br0" timeOffset="168056.18">21868 14433 1319 0,'0'0'403'0,"0"0"-189"0,0 0-46 0,0 0-4 15,0 0-17-15,0 0-32 0,0 0-28 0,0 0-19 16,0 0-15-16,0 0-13 0,120-46-11 0,-103 43-12 16,-1 1-8-16,-1 0-6 0,-2-1-8 15,-3 2-10-15,0-1-22 0,-1-2-46 0,-2 2-92 16,3-5-149 0,-5 2-226-16,-2 1-901 0</inkml:trace>
  <inkml:trace contextRef="#ctx0" brushRef="#br0" timeOffset="168257.48">22156 14120 1410 0,'0'0'323'0,"0"0"-70"0,0 0-41 15,0 0-45-15,0 0-32 0,0 0-3 0,0 0-8 16,0 0-16-16,0 0-13 0,-9 134-13 0,7-100-13 16,0 1-12-16,-1 1-10 0,0-1-16 0,1-2-9 15,0-2-10-15,0-1-5 0,0-2-5 16,0 1-4-16,1-2-3 0,0-2-9 0,1-1-17 15,0-1-32-15,-3-5-51 0,3-1-82 0,0-4-153 16,0-5-294-16,0-4-892 16</inkml:trace>
  <inkml:trace contextRef="#ctx0" brushRef="#br0" timeOffset="168635.93">22556 14101 674 0,'0'0'466'0,"0"0"-205"15,0 0-25-15,0 0-6 0,0 0-27 0,0 0-43 16,0 0-36 0,0 0-25-16,0 0-18 0,0 0-16 0,-68 133-13 15,60-109-15-15,-1 2-9 0,0 2-10 0,3 2-8 16,0 1-5-16,2-1-4 0,0-1-3 0,4-3-7 15,0-1-13-15,4-1-33 0,4-2-71 16,3-3-150-16,-4-4-219 0,1-6-967 0</inkml:trace>
  <inkml:trace contextRef="#ctx0" brushRef="#br0" timeOffset="168958.09">22745 14232 1369 0,'0'0'267'16,"0"0"-68"-16,0 0-18 16,0 0-10-16,0 0-38 0,0 0-34 15,0 0-24-15,0 0-11 0,-103 116-6 0,100-94-8 16,3 1-11-16,0-3-4 0,5-1-6 0,5-3-1 16,0 1-3-16,3-2-5 0,1-2-3 15,1-3-2-15,4-2 0 0,1-3 2 0,0-1 6 16,2-1-4-16,2-3 2 0,1-3-5 0,-3-3-3 15,1-5-5-15,-2-2 0 0,-2 0-2 0,-2-1 1 0,-5-2-1 16,0 0 3-16,-4 0 2 0,-1-3-1 0,-5 0 1 16,-2 0-2-16,0 2 0 0,-1 1-2 0,-5 2 2 15,-3 4-4-15,-4 3-1 0,1 2-3 0,-3 3-1 0,-1 2-6 16,-2 0-8-16,3 0-12 0,-1 1-26 0,4 1-43 16,2-1-77-16,2-1-141 0,6 0-228 15,-1 0-964-15</inkml:trace>
  <inkml:trace contextRef="#ctx0" brushRef="#br0" timeOffset="169173.81">22935 13944 1544 0,'0'0'243'0,"0"0"-20"0,0 0-14 0,0 0-5 16,0 0-41-16,-48 152-36 0,39-112-31 0,0 4-18 15,-3 4-10-15,1 1-14 0,-1 5-13 0,-2-1-11 16,0 3-12-16,0-2-7 0,2 0-5 0,-2 0-2 16,4-4-9-16,0-1-9 0,0-5-15 15,3-3-25-15,2-7-37 0,0-4-56 0,2-7-87 0,3-4-126 16,0-7-151-16,3-5-222 0,-1-4-208 0</inkml:trace>
  <inkml:trace contextRef="#ctx0" brushRef="#br0" timeOffset="169490.49">22850 14692 834 0,'0'0'368'16,"0"0"-176"-16,0 0-12 0,0 0 7 15,0 0 3-15,0 0-25 0,0 0-36 0,0 0-25 16,0 0-14-16,124-38-10 0,-104 36-14 0,-3 2-11 16,1 0-2-16,-2 0-6 0,-1 5 2 0,-1 2-4 15,-3 1-8-15,-5 1-6 0,-1 0-12 16,-5 1-4-16,0 0-7 0,-5 1-2 0,-2 2-2 15,-5 0-2-15,0-1 0 0,-2 1-5 0,2 1-1 0,-2-3 3 16,2-1-1-16,0-1 4 0,0 1-1 0,3 0-4 16,1-2 2-16,1-1-2 0,5 0 0 0,-2-1-1 0,4-1-4 0,0-1 4 15,3 1-1-15,2-2 2 0,2-1 4 16,3-2-1-16,5 0 0 0,1 0 0 0,3 0-2 31,3-4 1-31,-1 1-2 0,1 0 4 16,-3-1-2-16,-1 1-4 0,-1 0-13 0,-2-2-22 0,2 1-36 15,-4-3-61-15,2 0-109 0,-1-1-152 16,-5 2-208-16,-2 1-780 0</inkml:trace>
  <inkml:trace contextRef="#ctx0" brushRef="#br0" timeOffset="169706.39">23431 14404 1741 0,'0'0'169'0,"0"0"13"0,0 0 18 15,0 0 18-15,0 0-31 0,0 0-33 0,0 0-35 16,0 0-23-16,0 0-10 0,131 52-12 0,-114-36-14 16,-2 2-12-16,0 2-16 0,-6 2-10 15,-1-1-5-15,-5 3-4 0,-2 0-2 0,-1 0-3 16,0-1-3-16,-3 1-3 0,-4-2-8 0,1-1-8 16,-1-4-16-16,-2-1-39 0,1-2-65 0,1-4-115 15,2-3-267-15,1-2-1107 0</inkml:trace>
  <inkml:trace contextRef="#ctx0" brushRef="#br0" timeOffset="169975.19">23862 14175 1548 0,'0'0'492'15,"0"0"-338"-15,0 0 19 0,0 0 19 0,0 0-22 0,0 0-43 16,0 0-29-16,132 71-21 0,-116-48-8 0,-1 4-2 16,0 2-7-16,-2-1-9 0,-1 3-9 15,-2 0-11-15,-4-1-6 16,-2 1-5-16,-3 1-3 0,-1 0-5 16,0-1-4-16,-9 0-4 0,-1 0-3 0,-2 0-6 0,-5-1-6 15,-2 0-12-15,-2-2-18 0,-1-2-33 16,0-2-53-16,-3-2-80 0,0-3-172 0,8-5-353 15,3-6-833-15</inkml:trace>
  <inkml:trace contextRef="#ctx0" brushRef="#br0" timeOffset="170622.69">21057 13946 626 0,'0'0'140'0,"0"0"0"16,0 0 4-16,0 0 5 0,0 0-19 15,0 0-33 1,0 0-26-16,0 0-14 0,0 0 5 0,0 0 8 15,0 0 9-15,-133 59 7 0,110-39 1 0,-2 3 4 16,2 5-3-16,2-1-2 0,0 4-8 16,0 1-7-16,2 0-10 0,0 6-13 0,-2-3-9 15,5 2-9-15,0 0-2 0,-1-1-6 0,3-1-4 16,0-3-4-16,0-1-4 0,4-2-3 0,0 0-2 16,2-1-3-16,5 0-2 0,2-3 0 0,1 0 0 0,6-2-3 15,3 0 2-15,6-2-4 0,1 1-1 0,3-2 1 16,4-1-4-16,0-1-5 0,0 0-15 0,2-2-33 15,-2-1-74-15,0-2-141 0,-7-4-217 0,-4-4-918 0</inkml:trace>
  <inkml:trace contextRef="#ctx0" brushRef="#br0" timeOffset="171260.8">17349 15715 1081 0,'0'0'104'0,"0"0"-18"0,0 0-11 16,0 0 1-16,0 0-10 0,0 0-6 0,0 0 2 15,0 0 0-15,0 0 1 0,0 0 3 0,100-120 6 16,-85 109 4-16,1 4-2 0,-4 2-11 0,1 5-10 16,-3 0-9-16,-2 3 0 0,0 8 5 15,2 7 1-15,-3 3-1 0,0 6-2 0,-1 4-1 0,2 4-5 16,-4 1-1-16,2 3-5 0,-3 1 0 0,1-1-1 16,1-2-3-16,-2-1 0 0,5 0-1 0,-3-5-3 15,1-1-1-15,3 0-5 0,0-6-8 16,0-1-8-1,1-4-3-15,1-1-2 0,-1-2-4 0,-1-5-9 16,1-3-20-16,-4-2-47 0,2-3-92 0,-1-3-147 16,-4-1-221-16,-1-2-911 0</inkml:trace>
  <inkml:trace contextRef="#ctx0" brushRef="#br0" timeOffset="171480.69">17777 15643 1134 0,'0'0'354'0,"0"0"-133"0,0 0-28 16,0 0-4-16,0 0-30 0,0 0-39 0,0 0-21 16,-127 145-20-16,103-113-15 0,0 2-15 0,-2 0-12 15,-1 0-10-15,-1 1-5 0,-1 1-7 0,4-3-5 16,-1-2-5-16,5-1-8 0,2-2-6 0,7-3-11 16,2-3-24-16,6-3-53 0,2-4-105 15,2-4-158 1,3-3-231-16,0-5-824 0</inkml:trace>
  <inkml:trace contextRef="#ctx0" brushRef="#br0" timeOffset="171844.81">17814 15942 1097 0,'0'0'340'0,"0"0"-157"0,0 0-13 0,0 0-5 15,0 0-34-15,0 0-36 0,0 0-19 0,0 0-8 16,0 0-4-16,0 0 3 0,124-4-4 0,-114 13-7 15,1 0-8-15,-2 2-14 0,-1 1-8 0,-6 0-2 0,-2 3-8 32,0 1-3-32,-8-1-4 0,-3 2-6 0,-1 1 2 0,1-3-5 0,-4 0 0 0,1 0 2 15,2-2-4-15,1-5 2 0,3 1 0 0,-1-5 2 16,7-1-2-16,0-2-1 0,2-1-4 0,0 0 0 16,2 0 0-16,3 0 4 0,2 0 3 0,3-3 0 31,0 1 1-31,2 0-1 0,2 1 2 0,-1-1 0 15,-2 2 1-15,0 0 0 0,0 0 3 16,-2 3 4-16,0 1 7 0,-4 3 8 0,-1 2 6 16,-1 0 4-16,-2 1-3 0,-1 3-4 0,0 0-8 0,-4 3-4 0,-4 0-4 15,-1 1-5-15,-1 0 0 0,-2 1-5 16,1 0 1-16,-2-2-3 0,1 0-4 0,2-2-11 16,-2-3-16-16,6 0-34 0,-2-6-66 0,2-2-113 15,4-3-232-15,0 0-586 0,2 0 24 0</inkml:trace>
  <inkml:trace contextRef="#ctx0" brushRef="#br0" timeOffset="172077.87">18380 15890 1693 0,'0'0'391'0,"0"0"-225"16,0 0-25-16,0 0-13 0,0 0-38 15,0 0-33-15,0 0-2 0,0 0 5 0,0 0-2 16,0 0-10-16,0 0-12 0,0 0-11 0,125-34-8 16,-102 29-6-16,2-1-4 0,-5 2-4 0,0 0-4 15,-5 1 0-15,2 2-2 0,-6 1-8 16,-1 0-12-16,-5 0-22 0,-1 0-34 0,-3 1-52 16,-1 3-83-16,0 1-159 0,-5-2-240 0,3 0-820 0</inkml:trace>
  <inkml:trace contextRef="#ctx0" brushRef="#br0" timeOffset="172241.39">18283 16097 2027 0,'0'0'82'0,"0"0"-22"0,0 0 27 0,0 0 46 0,0 0 21 16,0 0-8-16,0 0-31 0,0 0-29 15,132-6-25-15,-103-2-25 0,1 1-14 0,-2 0-9 16,-4 1-7-16,-3 0-9 0,-2 0-11 0,-2 2-25 15,-4-1-54-15,-1 0-110 0,-2 1-238 16,-4 0-1052-16</inkml:trace>
  <inkml:trace contextRef="#ctx0" brushRef="#br0" timeOffset="173046.29">19166 15693 1146 0,'0'0'143'15,"0"0"-13"1,0 0-10-16,0 0 4 0,0 0-7 0,0 0-4 15,0 0-5-15,0 0-11 0,-14 127-8 0,11-97-11 16,3 0-13-16,-1-1-8 0,0 1-13 0,-1-1-14 16,0-1-9-16,-2-2-11 0,1-3-6 0,3 1-11 15,-1-5-21-15,1-2-44 0,0 0-117 0,1-6-190 16,2-2-267-16,1-4-529 0</inkml:trace>
  <inkml:trace contextRef="#ctx0" brushRef="#br0" timeOffset="173263.33">19288 15975 1431 0,'0'0'334'0,"0"0"-143"0,0 0-35 31,0 0-2-31,0 0-11 0,0 0-24 0,0 0-18 16,0 0-14-16,0 0-14 0,0 0-14 0,123-41-14 15,-101 40-12-15,-2-1-11 0,-2 2-5 0,0 0-7 16,-6 0-5-16,0 0-2 0,-4 2-5 0,0-1-11 0,-3 1-26 15,4-1-50-15,0-1-97 0,0 0-194 16,-1 0-292-16,-3 0-814 0</inkml:trace>
  <inkml:trace contextRef="#ctx0" brushRef="#br0" timeOffset="173463.61">19924 15683 1763 0,'0'0'193'0,"0"0"-17"16,0 0 3-16,0 0-18 0,0 0-47 0,0 0-24 16,-56 133-13-16,52-103-8 0,-1 0-10 0,3 0-12 15,-1 0-15-15,-2-1-11 0,4-3-8 0,-1 0-7 16,0-5-5-16,2-1-6 0,0-3-8 16,0-2-22-16,3-3-41 0,0-4-80 0,4-2-152 15,-1-4-231 1,-3-1-958-16</inkml:trace>
  <inkml:trace contextRef="#ctx0" brushRef="#br0" timeOffset="173615.01">19929 15925 1200 0,'0'0'336'0,"0"0"-119"0,0 0-31 0,0 0-10 16,0 0-37-16,0 0-28 0,0 0-26 0,0 0-18 15,0 0-15-15,0 0-13 0,0 0-18 0,131-41-12 0,-112 38-13 31,-3-2-15-31,-1 2-30 0,-2-2-64 0,-2 0-131 0,-3 2-203 0,-1 0-837 0</inkml:trace>
  <inkml:trace contextRef="#ctx0" brushRef="#br0" timeOffset="173814.93">20221 15681 1371 0,'0'0'353'16,"0"0"-89"-16,0 0-34 0,0 0-33 0,0 0-45 15,0 0-22-15,0 0-21 0,-23 119-16 16,19-86-16-16,3 0-16 0,0 1-12 0,0-3-14 16,0 1-9-16,1-1-6 0,0-3-9 0,0-2-10 0,2-2-2 15,1-2-9-15,3-3-14 0,-3-1-29 0,3-2-58 0,-3-4-104 16,1-3-221-16,-1-4-964 0</inkml:trace>
  <inkml:trace contextRef="#ctx0" brushRef="#br0" timeOffset="174264.37">20587 15639 887 0,'0'0'227'16,"0"0"-1"-16,0 0-8 0,0 0-6 0,0 0-34 16,0 0-36-16,0 0-32 0,0 0-23 0,0 0-13 15,-100 131-14-15,91-101-10 0,-1 0-9 0,-1 2-7 0,2 0-7 16,3-4-8-16,1 0-7 0,2-1-9 15,2-3-4-15,1-3-8 0,1-2-14 0,5-2-34 16,2-3-61-16,4-4-106 0,4-1-138 0,-5-4-182 16,-1-1-725-16</inkml:trace>
  <inkml:trace contextRef="#ctx0" brushRef="#br0" timeOffset="174599.64">20668 15854 1126 0,'0'0'212'16,"0"0"-25"-16,0 0-7 0,0 0-10 16,0 0-30-16,0 0-32 0,0 0-17 0,-51 127-12 31,52-111-9-31,4-1-12 0,3-1-12 0,4-3-6 16,4-1-5-16,2-3-3 0,2-3-1 0,2-3-2 15,1-1-6-15,5 0 1 0,-3-4 0 0,2-4 2 16,0-2 2-16,-2-1 0 0,2-3 2 0,-3-1-1 0,-1-1-4 15,-2-3-4-15,-4 1-5 0,-7 0-3 16,-1 0-1-16,-6 1 1 0,-2 1 0 0,-1-2-2 0,-4 3 2 0,-6 0-5 16,-3 1-1-16,-4 2-1 0,-3 4-5 15,0 4 0-15,-3 4-3 0,-3 0-2 0,2 2 0 16,0 5-5-16,2 0-6 0,5 0-13 0,1-1-23 16,4-1-39-16,3-1-63 0,0-1-110 0,7 0-153 15,1-2-186-15,1-1-767 0</inkml:trace>
  <inkml:trace contextRef="#ctx0" brushRef="#br0" timeOffset="174797.15">20853 15582 1186 0,'0'0'201'0,"0"0"-3"15,0 0-12-15,0 0 26 0,0 0-18 0,0 0-36 0,0 0-37 16,-30 149-23-16,26-108-12 0,-2 2-10 0,1 3-11 15,-1 1-13-15,-3 2-11 0,4 1-15 0,-1 2-12 16,2 0-8-16,-1 0-6 0,5 1-9 16,-1-4-4-16,1-2-22 0,0-4-30 0,3-7-53 15,4-5-101-15,3-6-131 0,-1-10-192 0,-4-5-888 0</inkml:trace>
  <inkml:trace contextRef="#ctx0" brushRef="#br0" timeOffset="174966.49">21006 16144 1308 0,'0'0'197'0,"0"0"-5"16,0 0-6-16,0 0-12 0,0 0-41 0,0 0-40 16,-13 117-28-16,12-98-15 0,0 1-21 0,-1-4-16 15,2-1-12-15,0-3-16 0,0-4-28 16,0-3-69-16,0-4-143 0,3-1-250 0,-2 0-899 0</inkml:trace>
  <inkml:trace contextRef="#ctx0" brushRef="#br0" timeOffset="175198.78">21279 15804 1722 0,'0'0'143'0,"0"0"4"0,0 0 32 31,0 0 24-31,0 0-37 0,0 0-40 0,0 0-21 16,0 0-10-16,0 0-12 0,123 95-13 0,-113-79-16 16,1 3-13-16,-6 3-13 0,-5 2-6 0,0 1-4 15,-10 1-8-15,-6 4-1 0,-3-1-5 16,-3 1-6-16,-2 1-8 0,-2-2-11 0,4-2-17 0,2-3-30 16,1-5-52-16,7-5-86 0,0-5-174 15,4-3-311-15,3-5-819 0</inkml:trace>
  <inkml:trace contextRef="#ctx0" brushRef="#br0" timeOffset="175614.48">21459 15666 1235 0,'0'0'219'0,"0"0"20"0,0 0 20 0,0 0-22 16,0 0-51-16,0 0-39 0,0 0-14 0,139 83-2 16,-105-67-17-16,-1 1-21 0,-1 3-30 0,-2 3-24 15,-6 1-9-15,-1 2-4 0,-7 3-2 16,-8 0-5-16,-5 3 0 0,-3 0-3 0,-9 2-3 16,-8 3-5-16,-7 0-4 0,-4 3-4 0,-7 1-6 0,-4 0-7 15,-2 0-12-15,-4-3-22 0,2 0-24 0,-4-5-49 16,5-3-71-16,0-5-141 0,11-6-319 15,11-9-862-15</inkml:trace>
  <inkml:trace contextRef="#ctx0" brushRef="#br0" timeOffset="176199.93">19081 15516 684 0,'0'0'149'15,"0"0"12"-15,0 0-2 0,0 0-2 0,0 0-18 16,0 0-9-16,0 0 0 0,0 0-2 0,0 0-8 15,0 0-18-15,0 0-13 0,0 0-7 16,-111 139-5-16,100-111-6 0,-3 3-7 0,3 4-10 16,0 3-8-16,0 2-11 0,2 1-7 0,-1 0-9 15,4 1-8-15,0-2-6 0,-1-2-2 0,5 0-3 16,1-3-1-16,1-1-4 0,0-1-5 0,8-5-9 0,4-1-16 16,2-4-30-16,6-2-47 0,3-2-102 15,-7-6-184-15,-5-6-989 0</inkml:trace>
  <inkml:trace contextRef="#ctx0" brushRef="#br0" timeOffset="176769.4">22175 15784 1296 0,'0'0'283'0,"0"0"-17"16,0 0-19-16,0 0-32 0,0 0-70 0,0 0-50 0,0 0-26 16,0 0-6-16,0 0 4 0,0 0 3 0,0 0-1 15,0 0-12-15,-40 130-14 0,37-102-9 16,1-1-12-16,-1 1-5 0,1-3-6 0,-1 2-5 15,1-4-2-15,0-1-4 0,-1-3-5 16,3-1-7-16,0-5-21 0,1-2-42 0,4-4-62 16,4-2-109-16,0-5-151 0,-2 0-237 0,-1 0-824 0</inkml:trace>
  <inkml:trace contextRef="#ctx0" brushRef="#br0" timeOffset="176932.49">22188 15977 1021 0,'0'0'319'0,"0"0"-61"0,0 0-35 0,0 0-28 15,0 0-60 1,0 0-38-16,0 0-14 0,0 0-3 0,0 0-7 16,0 0-18-16,0 0-18 0,0 0-14 0,0 0-14 15,0 0-5-15,115-36-6 0,-102 36-10 16,-1 0-15-16,-2 0-38 0,-2 0-80 0,-1 0-141 16,-4 0-205-16,0 0-923 0</inkml:trace>
  <inkml:trace contextRef="#ctx0" brushRef="#br0" timeOffset="177132.29">22491 15720 1416 0,'0'0'265'0,"0"0"-48"0,0 0-32 0,0 0-20 16,0 0-51-16,0 0-26 0,0 0-13 0,0 0-12 16,-92 141-6-1,86-112-14-15,-1 0-9 0,1-1-9 0,2 0-8 16,1-1-6-16,3-2-7 0,0-1-6 15,0-2-8-15,6-1-15 0,1-2-25 0,2-1-64 0,3-4-146 16,-3-3-235-16,-2-4-978 0</inkml:trace>
  <inkml:trace contextRef="#ctx0" brushRef="#br0" timeOffset="177333.07">22806 15629 1452 0,'0'0'211'0,"0"0"-2"0,0 0-16 16,0 0-20-16,0 0-58 0,0 0-36 0,-96 127-20 0,84-96-12 0,3 1-10 15,1-1-8-15,1-1-11 0,6-3-10 16,1-1-8-16,0-4-7 0,6-1-9 0,0-1-19 16,4-3-35-16,0-1-66 0,2-3-118 0,2-1-157 15,-4-4-162-15,-4-2-555 0</inkml:trace>
  <inkml:trace contextRef="#ctx0" brushRef="#br0" timeOffset="177670.99">22978 15776 1193 0,'0'0'223'0,"0"0"-24"0,0 0 1 16,0 0-7-16,0 0-47 0,0 0-39 0,0 0-12 0,0 0-8 0,-71 125-11 15,71-103-11-15,0 0-18 0,0 0-10 16,5-3-10-16,4-1-2 0,3-5-3 0,2-1-2 16,2-3 0-16,0-3-1 0,4-2 0 0,2-4 0 15,2 0 1-15,2-5 1 0,2-4 0 16,-2-2-3-16,-1-1-2 0,-3-2-4 0,-1-2-2 16,-2-2 2-1,-2-1-4-15,-2 0 0 0,-2-1 0 0,-2 1 0 16,-4-2 0-16,-2 1 0 0,-2 1-2 0,-3 0-1 15,0 3-1-15,-4 2-1 0,-5 3 0 0,-3 5-2 16,-2 0-3-16,-1 3-7 0,-1 1-11 0,-1 0-14 16,1 1-24-16,-1-1-35 0,5-1-60 0,2 1-87 15,2-1-141-15,5-1-209 0,0 3-837 0</inkml:trace>
  <inkml:trace contextRef="#ctx0" brushRef="#br0" timeOffset="177871.13">23206 15461 1490 0,'0'0'327'0,"0"0"-130"0,0 0-30 0,0 0-11 16,0 0-39-16,0 0-14 0,0 0-10 0,-43 126-11 0,36-84-12 31,-2 4-10-31,-5 6-8 0,1 2-9 0,-5 2-4 0,2 0-9 0,-1-2-6 0,2-2-9 31,2-3-9-31,3-3-3 0,4-4-10 0,2-2-20 16,2-6-34-16,2-3-66 0,0-4-95 0,2-5-173 15,3-8-292-15,-2-5-797 0</inkml:trace>
  <inkml:trace contextRef="#ctx0" brushRef="#br0" timeOffset="178187.36">23208 16109 1366 0,'0'0'156'0,"0"0"2"15,0 0 22-15,0 0 9 0,0 0-36 0,0 0-33 16,0 0-21-16,131-41-14 0,-107 35-15 0,-6 3-6 0,1 1-9 15,-5 2-2-15,-3 0-7 0,-5 5-3 0,-2 1-6 16,-3 2-7-16,-1 2-5 0,0 3-6 16,-5-1-5-16,-2 2-4 0,-3 1-4 0,-1-1-5 15,-2 0 0-15,-1-1-1 0,3-1-4 0,-1-3 1 16,0 1-1-16,4-2 1 0,-1-1 4 0,5 0 0 16,2-1-1-1,2-1-2-15,0-1-1 0,5 1 3 0,5-1 1 16,1 0-2-16,2-2 3 0,3 1 0 15,1-2 0-15,0-1 1 0,2 0 2 0,0 0-2 0,2 0 2 16,0-1-1-16,-1-2 4 0,2 0 0 0,-2-1-5 16,-1 2-2-16,0-2-4 0,-3 2-8 15,-4 0-7-15,0-1-18 0,-1-1-33 0,-2 1-46 0,-3-2-79 16,0-1-125-16,0 2-210 0,-3 0-934 0</inkml:trace>
  <inkml:trace contextRef="#ctx0" brushRef="#br0" timeOffset="178403.44">23771 15827 1719 0,'0'0'186'0,"0"0"-69"16,0 0 20-16,0 0 34 0,0 0 7 0,0 0-37 16,0 0-31-16,0 0-14 0,0 0-8 0,0 0-3 15,133 88-9-15,-112-70-7 0,-2 1-14 0,-3 3-17 16,-3 1-15-16,-6 2-9 0,-3 1-6 15,-4 1-3-15,-2 2-1 0,-7 1-3 0,-6 4-4 0,-1-1-11 16,-5 3-14-16,-5-1-26 0,1 0-43 0,-3 1-83 16,-3-4-176-16,8-8-410 0,7-9-806 0</inkml:trace>
  <inkml:trace contextRef="#ctx0" brushRef="#br0" timeOffset="179037.65">17226 17204 851 0,'0'0'184'0,"0"0"44"0,0 0 19 16,0 0-9-16,0 0-58 0,0 0-63 0,0 0-35 15,0 0-7-15,0 0 1 0,0 0-6 0,0 0-9 16,0 0-9-16,27-50-8 0,-13 36-9 0,-2-2-8 15,4 2-3-15,-3 1-5 0,1 1 0 0,0 1-2 16,-3 4-3-16,2-2-4 0,0 5-2 0,-2 0-2 16,0 3-4-16,-3 1 2 0,-1 1-2 0,2 7 1 15,-1 2 7-15,-2 3 5 0,0 6 3 0,2 3 3 16,-4 4 2-16,3 4-3 0,-1 3 2 0,1 2 5 16,3 4 5-16,1 3 1 0,4 0-1 0,-1 1-2 15,3-2-10-15,-2-1-7 0,5-3-7 0,-1-1-3 16,2-3 3-16,0-3-4 0,0-3 0 0,-1-4-6 15,0-4 4-15,-2-1-5 0,0-4-8 0,-5-4-7 16,0-2-29-16,-1-3-39 0,-2-3-53 0,-2-2-105 16,0-2-151-1,-6-3-196-15,3 0-834 0</inkml:trace>
  <inkml:trace contextRef="#ctx0" brushRef="#br0" timeOffset="179255.5">17782 17213 1336 0,'0'0'208'0,"0"0"6"0,0 0-8 0,0 0-20 15,0 0-46-15,0 0-37 0,0 0-16 0,-135 116-11 16,111-85-13-16,2 6-11 0,-6 0-10 0,1 3-4 0,-1 1 0 16,-2 2-6-16,-1-2-12 0,-2 2-9 0,0 1-5 15,7-6-7-15,0-4 1 0,9-6 4 16,2-4-6-16,0 1-19 0,0-1-27 0,3 2-62 0,1-2-109 15,1-2-173-15,3-6-257 0,5-5-771 0</inkml:trace>
  <inkml:trace contextRef="#ctx0" brushRef="#br0" timeOffset="179773.42">18062 17469 1276 0,'0'0'210'0,"0"0"-20"0,0 0-6 15,0 0-23-15,0 0-38 0,0 0-22 0,0 0-17 16,0 0-16-16,-66 126-17 0,54-105-15 16,-2 0-6-16,1 0-7 0,2-2-1 0,1 0-5 0,1-3-6 0,5-2-3 15,0-4 0-15,4-1-4 0,4-3 2 16,2 1 8-16,5-2 11 0,4-2 18 0,0 1 10 16,3-2 8-16,2-2-7 0,1 0-9 0,-1 0-7 15,1 0-4-15,1 0-6 0,-2-2-9 16,0-1-3-16,1 0-9 0,-3 1 1 0,1-2-3 15,-6 1-6-15,4 1-1 0,-5-2-4 0,-2 0-7 16,0 1-19-16,0-2-38 0,-2 1-68 0,-1-3-111 16,-1-1-185-1,-2 2-270-15,-1 2-710 0</inkml:trace>
  <inkml:trace contextRef="#ctx0" brushRef="#br0" timeOffset="179936.58">18148 17585 1153 0,'0'0'179'0,"0"0"22"0,0 0 0 16,0 0-3-16,-10 118-62 0,9-89-49 0,1-3-28 15,-1-4-13-15,-2-3-11 0,1 2-17 0,1 0-13 16,1-1-12-16,0 3-36 0,0-3-63 0,1-4-139 16,1-3-206-16,2-6-736 0</inkml:trace>
  <inkml:trace contextRef="#ctx0" brushRef="#br0" timeOffset="180136.5">18426 17525 1752 0,'0'0'131'0,"0"0"-2"16,0 0-2-1,0 0 12-15,0 0-18 0,0 0-30 16,0 0-21-16,0 0-18 0,0 0-13 0,121-20-19 15,-101 14-5-15,-3 2-15 0,-3 1-8 0,-3 1-19 16,-1 2-44-16,-1 0-72 0,-7 0-132 16,1 0-153-16,-3 0-175 0,0 0-528 0</inkml:trace>
  <inkml:trace contextRef="#ctx0" brushRef="#br0" timeOffset="180305.11">18482 17644 376 0,'0'0'707'0,"0"0"-385"0,0 0-49 0,0 0-17 16,0 0-55-16,0 0-57 0,0 0-26 0,0 0-14 15,0 0-17-15,0 0-11 0,0 0-18 0,0 0-14 16,0 0-16-16,0 0-12 0,114 14-9 16,-94-21-9-16,-2 3-18 15,-2 0-39-15,1-1-91 0,-3 1-190 16,-5 0-319-16,-1 2-819 0</inkml:trace>
  <inkml:trace contextRef="#ctx0" brushRef="#br0" timeOffset="180975.08">19355 17208 645 0,'0'0'396'0,"0"0"-103"16,0 0-47-16,0 0-33 0,0 0-48 0,0 0-50 0,0 0-29 16,0 0-13-16,0 0 0 0,0 0-3 0,0 0-8 15,0 0-12-15,-26 127-7 0,24-96-8 16,0 2-10-16,-1-1-5 0,0 0-7 0,2 0-6 16,0-3-5-16,0 1-2 0,0-5-9 0,1-2-11 15,0-5-24-15,0 0-52 0,3-3-92 0,1-5-141 16,1-3-195-1,-2-4-855-15</inkml:trace>
  <inkml:trace contextRef="#ctx0" brushRef="#br0" timeOffset="181191.06">19440 17448 1173 0,'0'0'182'0,"0"0"-34"0,0 0 6 16,0 0-5-16,0 0-7 0,0 0-10 0,0 0-11 15,0 0-17-15,0 0-16 0,122-40-20 0,-99 33-17 16,4 0-14-16,-4 1-8 0,1 1-7 0,-3 1-12 16,-5 0-1-16,1 2-7 0,-5-1-4 15,-2 3-13-15,-1 0-20 0,-1-1-49 0,-2 0-110 16,2-1-172-16,0-2-245 0,-5 3-703 0</inkml:trace>
  <inkml:trace contextRef="#ctx0" brushRef="#br0" timeOffset="181375.83">19959 17142 1508 0,'0'0'247'0,"0"0"-53"16,0 0-16-16,0 0-23 0,0 0-33 0,0 0-22 16,-33 135-15-16,31-101-13 0,-3 0-11 0,3 1-10 15,0 0-19-15,-3-2-11 0,4-4-13 0,0 0-14 16,-1-4-5-16,2-2-9 0,0-4-25 15,2-4-47-15,1-1-91 0,5-5-159 0,-3-3-204 16,-1-3-891-16</inkml:trace>
  <inkml:trace contextRef="#ctx0" brushRef="#br0" timeOffset="181554.33">20018 17451 1128 0,'0'0'315'0,"0"0"-72"0,0 0-46 0,0 0-27 16,0 0-44-16,0 0-33 15,0 0-9-15,0 0-12 0,0 0-18 16,0 0-17-16,0 0-14 0,0 0-9 0,0 0-10 16,127-78-6-16,-110 71-9 0,-1 1-17 0,-2-2-36 15,-2 1-80-15,3 0-138 0,-4-1-173 16,-4 3-140-16,-1 0-384 0</inkml:trace>
  <inkml:trace contextRef="#ctx0" brushRef="#br0" timeOffset="181724.61">20304 17090 710 0,'0'0'464'16,"0"0"-170"-16,0 0-29 0,0 0-29 0,0 0-52 16,0 0-53-16,0 0-22 0,0 0-11 0,0 0-13 15,0 0-10-15,-71 139-15 0,68-108-11 16,-2 3-11-16,4 1-9 0,-1 2-12 0,0 1-8 0,-1-2-2 16,0-2-10-16,2 0-6 0,1-5-17 0,0 0-39 15,1-3-78-15,5-1-156 0,-3-9-257 0,-2-6-926 0</inkml:trace>
  <inkml:trace contextRef="#ctx0" brushRef="#br0" timeOffset="182140.62">20511 17084 962 0,'0'0'199'0,"0"0"15"16,0 0-12-16,0 0-7 0,0 0-31 16,0 0-36-16,0 0-18 0,0 0-13 0,-132 121-18 15,116-97-17-15,0 3-16 0,4 2-18 0,1 1-9 0,2 1-8 16,3 0-10-16,1 0-3 0,5-4-7 0,0-1-7 15,5-1-20-15,1-3-33 0,4-3-52 0,4-2-108 16,2-3-113-16,-5-9-177 0,-1 0-655 0</inkml:trace>
  <inkml:trace contextRef="#ctx0" brushRef="#br0" timeOffset="182456.05">20640 17255 1049 0,'0'0'239'0,"0"0"-31"0,0 0-13 0,0 0-23 15,0 0-41-15,0 0-23 0,0 0-19 0,-85 130-14 0,85-112-14 16,3-4-14-16,5 0-5 0,3-3-8 0,2-2 2 16,5-4-7-16,2 0 1 0,2-3-2 0,1-2 2 15,3-2 1-15,0-5-6 0,1-3 0 0,0-4-3 16,-3-1-5-16,-4-2 0 0,0-2-2 0,-1-1-3 15,-7 1 0-15,-2 1 5 0,-4 2 1 16,-2 0-1-16,-4 2 3 0,0 1 0 0,-8 2-2 0,-1 2-5 16,-3 3-6-16,-1 1-3 0,-5 2-2 0,0 3-6 15,-3 0-2-15,1 0-8 0,-3 1-17 16,2 2-24-16,4 0-42 0,1-2-75 0,5-1-107 0,3 0-168 16,2 0-183-16,3 0-550 0</inkml:trace>
  <inkml:trace contextRef="#ctx0" brushRef="#br0" timeOffset="182656.37">20802 16997 914 0,'0'0'400'0,"0"0"-166"0,0 0-27 16,0 0-8-16,0 0-41 0,0 0-44 0,0 0-17 15,-47 125-10-15,44-89-6 0,1 3-14 0,-5 4-17 16,4 5-5-16,-5 2-12 0,3 4-12 0,-2-2-11 15,-1 1-11-15,0-2-5 0,3-2-7 0,0-2-12 16,3-3-29-16,2-6-54 0,0-9-96 0,4-6-158 16,-1-10-211-16,-1-3-798 0</inkml:trace>
  <inkml:trace contextRef="#ctx0" brushRef="#br0" timeOffset="182825.58">20905 17536 1292 0,'0'0'190'0,"0"0"-18"0,0 0-8 0,0 0-13 15,0 0-32-15,0 0-34 0,0 0-26 0,0 0-21 0,0 0-14 16,-10 129-16-16,10-114-12 0,0-2-16 16,3 0-48-16,1-3-107 0,-2-3-188 0,2-3-235 15,-1-2-476-15</inkml:trace>
  <inkml:trace contextRef="#ctx0" brushRef="#br0" timeOffset="183059.5">21158 17267 1239 0,'0'0'343'16,"0"0"-166"-16,0 0 9 0,0 0 35 0,0 0-25 15,0 0-48-15,0 0-28 0,0 0-18 0,0 0-1 16,124 57-16-1,-108-43-20-15,-3 3-8 0,-2 2-13 0,-2 1-9 16,-6 2-2-16,-2 3-7 0,-1-1-7 16,-5 2-7-16,-6 0-2 0,-1 1-7 0,-5-1-4 15,0 2-3-15,-3-2-9 0,2 3-9 0,-2-5-20 16,0 1-26-16,3-4-56 0,2-6-91 0,1-5-193 16,7-4-343-16,2-4-758 0</inkml:trace>
  <inkml:trace contextRef="#ctx0" brushRef="#br0" timeOffset="183457.39">21516 17067 998 0,'0'0'188'0,"0"0"8"0,0 0 46 0,0 0 9 16,0 0-31-16,0 0-45 0,0 0-32 0,0 0-20 15,125 81-20-15,-107-64-20 0,3 4-15 0,-1 1-1 16,-1 2-12-16,1 3-6 0,-2 0-11 0,-4 4-18 0,-2 1-7 16,-4 4-5-16,-5 1-3 0,-3 0-4 15,-10 1-2-15,-6 1-9 0,-5 1-8 0,-3 1-19 16,-3-2-49-16,-1 1-70 0,-4-3-106 0,4-5-191 16,5-10-259-16,12-11-599 0</inkml:trace>
  <inkml:trace contextRef="#ctx0" brushRef="#br0" timeOffset="183941.99">18844 17033 1072 0,'0'0'96'0,"0"0"28"15,0 0 28-15,0 0 26 0,0 0-4 0,0 0-26 16,0 0-24-16,0 0-13 0,-72 131-16 15,68-104-18-15,-3 4-16 0,5 2-13 0,0 4-13 16,1 2-11-16,0 0-13 0,1 4-9 0,0-3-2 0,2 2-4 16,1-1-1-16,5-2-6 0,-3-1-11 0,5-3-23 15,6-3-47-15,1-3-82 0,5-3-142 0,-6-8-205 16,0-7-821-16</inkml:trace>
  <inkml:trace contextRef="#ctx0" brushRef="#br0" timeOffset="184458.49">22088 16955 989 0,'0'0'257'0,"0"0"-17"0,0 0-25 0,0 0-20 16,0 0-46-16,0 0-29 0,0 0-17 0,0 0-10 15,0 0-11-15,-89 123-15 0,80-93-11 0,2 2-10 16,1 5-6-16,2 1-7 0,2 2 0 0,0 2-4 0,2-1-6 16,0 0-8-16,4-1-12 0,1-5-2 15,1-1-3-15,1-5-2 0,5-2-7 0,-1-3-4 16,2-4-11-16,1 0-14 0,1-5-36 0,3 0-77 16,-3-3-151-16,-1-4-206 0,-5-3-874 0</inkml:trace>
  <inkml:trace contextRef="#ctx0" brushRef="#br0" timeOffset="184667.42">22301 17104 1745 0,'0'0'149'0,"0"0"7"0,0 0 2 0,0 0 8 16,0 0-33-16,-34 118-30 0,34-88-20 15,0-1-12-15,0 4-14 0,0-2-17 0,0 0-16 16,0 1-12-16,1-6-5 0,2-2-9 0,-1-2-3 16,2-3-7-16,1-3-12 0,0-2-32 0,-2-5-62 15,2-2-122 1,-1-4-188-16,1-3-257 0,-2 0-649 0</inkml:trace>
  <inkml:trace contextRef="#ctx0" brushRef="#br0" timeOffset="184827.64">22384 17347 1383 0,'0'0'218'16,"0"0"-34"-16,0 0-9 0,0 0-5 0,0 0-24 15,0 0-31-15,0 0-19 0,122-28-20 0,-95 23-25 0,2 0-17 16,-1 1-13-16,1 0-4 0,-3 0-3 0,1 0-7 16,-5 2-13-16,-2 1-25 0,-6 1-54 0,-1 0-129 15,-5 0-240-15,-2 0-745 0</inkml:trace>
  <inkml:trace contextRef="#ctx0" brushRef="#br0" timeOffset="185260.79">23011 17094 1023 0,'0'0'215'16,"0"0"-5"-16,0 0-17 16,0 0 0-16,0 0-39 0,0 0-39 15,-52 146-32-15,50-113-19 0,-2 2-18 0,3-2-15 0,-1 0-10 16,1-1-14-16,1-4-6 0,0-4-11 15,0-2-10-15,5-3-27 0,1-4-55 0,2-2-107 16,-2-5-144-16,-1-2-201 0,0-4-507 0</inkml:trace>
  <inkml:trace contextRef="#ctx0" brushRef="#br0" timeOffset="185417.11">23029 17361 793 0,'0'0'337'0,"0"0"-137"16,0 0-42-16,0 0-3 0,0 0-15 0,0 0-23 15,0 0-9-15,0 0-18 0,0 0-26 0,0 0-23 16,0 0-18 0,0 0-13-16,127-59-12 0,-111 54-14 0,-2-2-32 15,0-2-52-15,-2 3-108 0,-1-2-139 0,-2 1-168 16,-3 3-485-16</inkml:trace>
  <inkml:trace contextRef="#ctx0" brushRef="#br0" timeOffset="185583.31">23305 17095 998 0,'0'0'279'0,"0"0"-44"0,0 0-28 16,0 0-24-16,0 0-42 16,0 0-18-16,0 0-12 0,0 0-17 0,-44 127-16 15,41-93-21-15,2 4-11 0,-1 2-5 0,1 0-11 16,0 1-9-16,1-3-13 0,0-1-8 16,0-4-5-16,5-1-11 0,2-5-20 0,1-3-39 15,2-2-78-15,0-2-147 0,1-7-196 0,-6-5-801 0</inkml:trace>
  <inkml:trace contextRef="#ctx0" brushRef="#br0" timeOffset="185799.08">23596 17094 1468 0,'0'0'221'0,"0"0"-13"0,0 0-26 0,0 0-9 15,0 0-54-15,-94 123-41 0,81-92-24 16,1 5-11-16,1 2-10 0,1 0-11 0,1 1-10 16,4-2-13-16,1-3-6 0,3-1-5 0,1-3-16 15,4-5-26-15,6-2-53 0,1-3-106 0,3-4-185 0,-2-6-242 16,-4-4-513-16</inkml:trace>
  <inkml:trace contextRef="#ctx0" brushRef="#br0" timeOffset="186130.62">23715 17247 870 0,'0'0'373'0,"0"0"-188"0,0 0 3 0,0 0 4 16,0 0-34-16,0 0-47 0,0 0-29 0,-102 135-8 15,100-111-10-15,2-3-15 0,2-1-13 0,5-2-3 16,3-1 3-16,5-2 4 0,-1-4 1 0,3-2-7 15,1-3 2-15,3-4 2 0,3-2-7 0,0-1-3 16,4-7-4-16,1-3-3 0,-2-4-3 0,0-3-1 16,1-1-4-16,-3 0-4 0,-3-2 1 0,-3-1 1 15,-3-2 1-15,-6 0 2 0,-2 4 0 0,-5 1-2 16,-3 1 3 0,0 2-3-16,-7 2-1 0,-3 1-4 15,-3 3-4-15,-2 2-5 0,-1 2-1 0,-5 4-4 0,1-1-14 0,0 2-25 0,-1 1-34 0,2 0-60 16,3 0-105-16,1 0-171 0,6-2-235 0,5 0-660 0</inkml:trace>
  <inkml:trace contextRef="#ctx0" brushRef="#br0" timeOffset="186299.63">23853 16973 1414 0,'0'0'214'16,"0"0"-10"-16,0 0 8 0,0 0-30 0,0 0-52 15,-31 143-27-15,31-100-15 0,-2 4-14 0,-1 3-9 16,-2 3-13-16,2 3-15 0,-5 1-12 0,1 0-14 16,-1-3-9-16,3-2-8 0,0-6-10 15,2-3-25-15,3-5-40 0,0-8-71 0,2-7-134 0,2-7-185 16,-2-6-382-16,0-5-54 0</inkml:trace>
  <inkml:trace contextRef="#ctx0" brushRef="#br0" timeOffset="186619.02">23903 17643 957 0,'0'0'134'0,"0"0"-4"0,0 0 6 0,0 0 6 16,0 0-30-16,0 0-28 0,0 0 5 0,0 0-5 16,129-55-2-16,-112 55-5 0,-1 0-36 0,-6 0-6 15,-5 2 2-15,-2 5 6 0,-3 0 0 0,-3 2-6 16,-5 1-11-16,-4 2-15 0,-2 1-5 0,0 1-5 15,-3 0 0-15,2-2-3 0,0 1 2 0,1-1-2 16,1 1 0-16,3-4 2 0,0-1 0 0,3-1 1 16,1-1-2-16,3-1-1 0,2-2-1 0,1 0 1 15,0 0 1-15,2-3 1 0,7 2 8 16,2-2 5-16,1 0 7 0,4 0 4 0,1-2 4 16,2-1 0-16,3 1 11 0,4 0 24 0,3 0 4 15,1-1-6-15,2 1-24 16,-3 1-27-16,-2-1-20 0,-1 0-19 0,-6 0-39 15,1 0-69-15,-2-2-128 0,-8 1-225 0,-3 1-954 16</inkml:trace>
  <inkml:trace contextRef="#ctx0" brushRef="#br0" timeOffset="186856">24399 17286 1081 0,'0'0'550'0,"0"0"-320"0,0 0-6 0,0 0 2 0,0 0-46 16,0 0-39-16,0 0-24 0,0 0-16 0,0 0-22 15,0 0-17-15,0 0-17 0,114 122-10 0,-113-96-4 0,-1-1-9 16,0 3-5-16,-3-1-8 0,-4 0-5 0,3-3-4 31,-5-1-9-31,1-3-11 0,4-2-7 0,-3-3-19 16,4-5-56-16,-3-2-95 0,5-4-222 15,0-2-349-15,1-2-755 0</inkml:trace>
  <inkml:trace contextRef="#ctx0" brushRef="#br0" timeOffset="187119.4">24648 16901 1714 0,'0'0'135'0,"0"0"49"0,0 0 40 0,0 0-2 16,0 0-56-16,0 0-43 0,0 0-28 0,134 131-17 16,-109-108-5-1,-4 1-3-15,1 2-5 0,-2 0-10 0,-3 3-6 0,-5 1-12 16,-4 0-6-16,-6 2-1 0,-2 1-10 16,0 1-4-16,-5-1-4 0,-2 5-5 0,-4-4-1 15,0 2-4-15,-6-1-5 0,-3 0-1 16,-1 0-3-16,-7-2-8 0,2 0-13 0,-4-1-23 15,-1-2-30-15,-2 0-53 0,-1-5-78 0,3-3-164 16,8-7-379-16,6-8-796 0</inkml:trace>
  <inkml:trace contextRef="#ctx0" brushRef="#br0" timeOffset="188519.37">16946 12734 922 0,'0'0'56'0,"0"0"16"0,0 0 23 0,0 0 31 15,0 0 17-15,0 0-1 0,0 0-7 16,0 0-8-16,-106 131-7 0,94-102-13 0,-5 2-14 16,3 3-12-16,-3 4-8 0,1 3-9 0,2 1-8 0,3 5-9 15,0-1-9-15,8 2-8 0,0 0-8 0,3 2-6 16,6-1-3-16,5 1-3 0,3 3 0 0,2-1-2 16,-1 5 0-16,1-3-3 0,1-3-1 0,-2-1 0 15,0-3 1-15,-2-5 1 0,-3-1-1 16,-2 1 1-16,-5-1 0 0,-2 2 0 0,-1 0 1 15,-7 3-2-15,-5 0-1 0,-1-3-4 0,-6 1-2 0,-1-2-1 16,-2-1-3-16,-3-4-2 0,2-4-3 0,0-5-1 16,2-6-3-16,1-5 1 0,0-5 2 15,0-1-2-15,2-3 1 0,3-2-3 0,-1-2-3 0,3-1-3 16,4-1 1-16,4-2-3 0,2 0-9 0,2 0-15 16,1 0-23-1,0 0-15-15,0 0 3 0,0 0 18 16,3 0 26-16,0 0 25 0,-1 2 11 0,3 1 8 15,-1 4 3-15,-1 3 3 0,4 2 4 0,-4 2 2 16,1 6 0-16,1 1 0 0,-1 2 2 16,0 4 0-16,-2 3 5 0,-1 6 4 0,0 4 2 15,1 2-2-15,0 6 3 0,0 3-1 0,-2 3 0 16,1 3 1-16,1 4 5 0,3 2-1 0,2 0 6 16,3 2-3-16,6 0-2 0,-4-1-2 0,1-1-7 0,2 0-1 15,-2 0-4-15,2-3-5 0,-1-1 1 0,-3-1 0 16,0-1-3-16,-1-1 5 0,-2-3 2 15,-4-1 2-15,1-3 1 0,-3-1-1 0,-2-2-1 16,0 1-3-16,0-1-2 0,-2-3-5 0,-3-1 0 16,2-2-4-16,-1-2-3 0,0-5 1 0,3 0-1 15,0-5-2-15,0 0-1 16,1-3 1-16,0 1-1 0,0 1 0 16,0-1 0-16,0 2 1 0,0 1-1 0,0 0-1 15,0 2 3-15,0-1-4 0,0 1 2 0,0-1 0 16,0 0-5-16,0-3 2 0,-3 0-1 0,2-3 0 15,-1-2-1-15,2-1 1 0,0-3-2 16,0-2 3-16,0-2 0 0,0-1 2 0,0-3-4 16,0-2-1-16,3 0 2 0,1 0-4 0,-2-1 0 0,1 2-3 15,1-2 1-15,-2 2-1 0,2 2 0 0,0 0-4 16,-1 1-5-16,4 1-3 0,-4-2 3 0,2 2 6 16,-1 0-3-16,1-2 2 0,0 1-3 15,-2-1-2-15,3 0-1 0,-4 1-3 0,0-3-5 16,1 1-3-16,0-2-4 0,-3-1-11 0,0 2-5 15,0-5-16-15,0 1-12 0,0-2-18 0,0 0-22 0,0-2-34 16,0-1-49-16,0 0-63 0,0 0-92 0,0 0-80 16,0 0-414-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2:53:56.337"/>
    </inkml:context>
    <inkml:brush xml:id="br0">
      <inkml:brushProperty name="width" value="0.05292" units="cm"/>
      <inkml:brushProperty name="height" value="0.05292" units="cm"/>
      <inkml:brushProperty name="color" value="#FF0000"/>
    </inkml:brush>
  </inkml:definitions>
  <inkml:trace contextRef="#ctx0" brushRef="#br0">9686 5541 0 0,'0'0'329'0,"0"0"-89"16,0 0-39 0,0 0-19-16,0 0-15 0,0 0 2 0,0 0-11 15,0 0-16-15,0 0-25 0,0 0-24 0,0 0-17 16,0 0-12-16,-1 2-10 0,1-2-8 0,0 0-9 15,0 0-7-15,0 2-9 0,0-1-3 16,0 0-1-16,0 0 3 0,0 1 8 0,1 1 5 16,0-1 2-16,2 2 1 0,0-2 3 0,-1 2-4 0,-1-2 2 15,3 1 0-15,0-1-1 0,-2 1-1 0,2 0-3 16,1-1 1-16,-2 0-2 0,3 1-3 0,-3 0 2 16,4 0-5-16,-1 0-2 0,1 1-2 0,0-2 0 15,-2 1-1-15,2 0 0 0,3 0 0 16,-1-1-1-16,2 0 1 0,1 1-3 0,-2-1 2 15,4 0-1-15,0-1 1 0,-2 1-2 0,5 1-2 16,-4-1-2-16,1 2-1 0,3-2 0 0,-2 0-1 0,0 1-2 16,-1-1 1-16,3 0-1 0,0 1 1 0,-3-1-3 15,5 0 1-15,0 1-5 0,1 0 1 0,2 0 0 16,1 0 1-16,4 0 0 0,1 0 1 16,-2 0-1-16,3-1 0 0,1 0 2 0,1 0-2 15,-1 0-1-15,1-1 0 0,-1 0 1 0,1 2 1 16,-1-1-1-1,1 0-1-15,-2 1-1 0,-1-1-2 0,-2 0 2 16,2 1-1-16,1-1 4 0,-3 1-3 0,1-2 1 16,2 2-1-16,-1-1-1 0,-2-1 2 0,3 2-2 15,0-2 2-15,0 0-2 0,1 0 0 16,0-1 1-16,0 0-3 0,1 1 0 0,-1-1 2 0,1 1-2 16,-1-1 1-16,0 2 1 0,-3-2-3 15,0 0 1-15,0 1 2 0,-3 1-2 0,-2 0 1 0,-1-1 1 16,0 1 1-16,3-1-3 0,-3 1 3 0,-1-1-3 15,2-1 2 1,0 0-4-16,-1 0 2 0,2 2 0 0,2-2 0 16,-1 0-1-16,2 0 0 0,-2 0 3 0,3 0-2 15,-1 0 2-15,2 0-2 0,2 0 1 0,-1 1 0 16,-1 0 1-16,-3-1-1 0,0 2 0 0,-2-1-1 16,-1 0 0-16,-1 0 0 0,-1 0 0 15,-1 0 0-15,-1 2 2 0,-2-2-2 0,3 1 1 16,-3-1-1-16,-1 2 4 0,2-1-3 0,-3-1-1 15,2 2 1-15,-2-2 1 0,-4 0-2 0,1-1 2 16,-1 0 1-16,-1 0-1 0,-2 0 0 16,-3 1 2-16,2-1-2 0,-4 0 1 0,1 0-1 15,1 0 2-15,-3 0-2 0,1 0 0 0,-1 0 1 0,0 0-2 16,-1 0 1-16,0 0 1 0,0 0 0 0,0 0 0 16,0 0 0-16,0 0-3 0,0 0 0 0,0 0-2 15,0 0-5-15,0 0-12 0,0 0-20 0,-2 0-42 16,-4-1-68-16,2-3-118 0,0 1-263 0,0 2-987 15</inkml:trace>
  <inkml:trace contextRef="#ctx0" brushRef="#br0" timeOffset="1021.95">13323 5543 1431 0,'0'0'97'0,"0"0"16"0,0 0 7 0,0 0 18 16,0 0-12-16,0 0-21 0,0 0-30 0,0 0-23 15,0 0-16-15,0 0-9 0,0 0-2 0,0 0 5 16,0 0 8-16,0 0 8 0,-42 49 7 0,52-44 5 15,1-2 0-15,2 2-2 0,5-3-2 16,2 1-7-16,0-2-7 0,4-1-3 0,2 1-5 0,2-1-6 16,0 0-1-16,2 0-6 0,3 0-4 0,0 0-1 31,0 0-1-31,5 0 1 0,-2 0-1 0,5 0-1 16,1-1-2-16,1 1 1 0,2-1 1 0,0 0 1 15,0-1-1-15,3 2-1 0,-2-1-1 0,0 1-1 0,-1 0 0 0,-1 0-6 0,-2 0-1 16,-2 1 0-1,-4 2-1-15,0-1 4 0,-2 2-1 0,-2 0-1 16,2-1 0-16,-3 0 0 0,1 2 0 16,0-2-1-16,1 1 0 0,3-1-1 0,-1 1 1 0,0-1 0 15,0-1-2-15,1 1 3 0,0 0-2 16,0 0 0-16,-1-2 2 0,-2 0-2 0,0 0 1 16,-3-1 1-16,-2 1-1 0,1-1-1 0,-1 0 1 15,-1 0 1-15,-1 0-3 0,-1 0 2 0,0-1-1 0,1-1-1 16,0 1 1-16,1-2 1 0,2 1 0 0,-1 0 1 15,2-1-1-15,-2 1-2 0,2 0 3 0,-4 0-1 16,0 0-3-16,-1 1 4 0,-1-1 0 0,-3 0-1 16,2 1-2-16,1 0 3 0,-1-1-2 0,-2 2 0 31,1 0 2-31,0-1-2 0,2 1 1 0,-1 0-4 16,0 0 3-16,1 0-2 0,1 0-1 0,-3 0 4 15,3 0 0-15,-1 0 0 0,-3 0 0 0,-1 0 1 16,-1 1 1-16,-4-1-2 0,1 0 0 0,-4 0-2 15,0 0 3-15,1 0 2 0,-1 0-2 16,-1 0 3-16,0 0-3 0,-2 0 1 0,0 0 1 16,0 2 0-16,-1-2 1 0,0 1 0 0,1-1 0 15,-1 1 0-15,-1-1-1 0,0 2 0 0,0-2-2 0,-4 0 2 16,3 1 0-16,-4-1-1 0,-1 0 0 0,0 0 0 16,-1 1 0-16,0-1-1 0,2 0 0 0,-2 0-2 15,0 0 0-15,0 0-1 0,0 0 0 16,0 0-1-16,0 0-8 0,0 0 1 0,0 0-10 15,0 0-14-15,0 0-29 0,-2-1-45 0,1-2-89 16,0 1-192-16,-1-1-604 0,-1 1-535 0</inkml:trace>
  <inkml:trace contextRef="#ctx0" brushRef="#br0" timeOffset="3666.36">9748 3484 999 0,'0'0'186'0,"0"0"38"16,0 0 22-16,0 0 6 0,0 0-15 0,0 0-38 0,0 0-44 16,0 0-26-16,0 0-25 0,0 0-21 15,0 0-18-15,0 0-16 0,-18-28-16 0,18 28-11 16,0 0-9-16,0 0-7 0,1 3-5 0,1 2 0 15,1 7 7-15,1 6 9 0,1 6 7 0,-3 6 1 16,-2 7-5-16,0 2-2 0,-1 4-4 0,-9 1-1 16,0 2-2-16,0 1-2 0,-2 0-1 0,-1 0-3 15,-2 1-1-15,4-2-5 0,1-4 2 0,0-2-1 16,7-6-1-16,0-5 1 0,3-4-3 0,0-5 0 16,0 0-1-16,5-4 1 0,4-2-1 0,-2-3-2 15,2-1 0-15,1-2 0 0,2-2 1 0,1-3 2 16,0 0-1-16,4-3-2 0,3 0 2 0,1-6-1 31,0-5 3-31,2-2 0 0,3-3-1 0,-2-3 1 16,-2-3-2-16,1 0 1 0,-3 0-1 0,-3 0 0 15,0 1 0-15,-5 1 4 0,0 2 0 0,-4-1 2 16,-1 4 1-16,-4 4 3 0,-1 0-1 0,-1 5 3 16,1 1 2-16,-2 3 3 0,0 2 1 0,0 0-4 15,0 0-8-15,0 2-8 0,0 4-5 0,0 3 0 16,0 3 4-16,0 4 7 0,3 2 1 0,-1-1 1 15,1-1-1-15,2-1-2 0,-1-1 1 0,3-4 1 16,1 0-2-16,1-4 0 0,1 0 0 0,3-2 0 16,0-3 2-16,-1-1 3 0,4 0 1 0,-4-8 3 15,5-1-2-15,-3-2-1 0,-1-3 0 0,1-4-1 16,-3 1 2-16,-2-1 0 0,-5-2 7 0,-4 2 5 16,0 0 4-16,0 1 1 0,-10-1-5 15,1 2-4-15,-2 1-6 0,-1 2-4 0,1 2-1 0,0 4-3 31,-2 2-7-31,3 2-7 0,2 1-9 0,0 2-16 16,3 0-23-16,2 0-43 0,3 0-66 0,0 3-101 0,3 2-156 16,2-2-175-16,-2 0-818 0</inkml:trace>
  <inkml:trace contextRef="#ctx0" brushRef="#br0" timeOffset="3935.62">10528 3812 1512 0,'0'0'264'0,"0"0"-9"0,0 0-8 16,0 0-46-16,0 0-50 0,0 0-40 16,0 0-27-16,0 0-22 0,0 0-16 0,0 0-11 15,0 0-8-15,0 0-7 0,0 0-4 0,0 0-1 16,-122 30-3-16,107-16-4 0,-1 3 0 16,2 2-1-16,-1 2-2 15,4 4 2-15,0-1-3 0,2 1-1 16,1-1 1-16,6-1-5 0,0-4 2 0,2-3-4 15,0-1-1-15,4-4-2 0,4 0-3 0,2-4-2 16,3-2-2-16,4-3 2 0,2-1-1 0,2-1-3 16,0-1-7-16,2-5-22 0,3-2-51 0,-3-3-87 15,1 0-152-15,0-1-147 0,-5 3-90 0,-8 3-720 16</inkml:trace>
  <inkml:trace contextRef="#ctx0" brushRef="#br0" timeOffset="4468.55">10793 3829 1633 0,'0'0'297'0,"0"0"-50"0,0 0-11 16,0 0-29-16,0 0-62 0,0 0-50 0,0 0-29 0,0 0-21 16,0 0-9-16,-123 42-3 0,105-23-5 0,5 2-3 15,0 2-7-15,3-2-3 0,3 1-3 0,0-3-7 16,6-3-5-16,1-2-4 0,0-2-5 16,1-4-2-16,7 2-2 0,1-4 0 0,0-4 0 15,4 1 2-15,-1-3 4 0,5 0 3 0,-3-6 2 16,4-3-1-16,1-5-3 0,-1 0-2 0,-4-3-1 15,3 3-1 1,-5-1 1-16,0 1 3 0,-2 3 4 0,-1 3 1 16,-3 2 3-16,-2 2 3 0,-3 3 5 0,-1 1 4 15,0 0 2-15,0 0-4 0,0 0-6 0,0 6 1 16,0 2 3-16,0 2 6 0,0 4 3 0,0 0-3 0,0 2-4 16,0-5-6-16,1 0-2 0,3-1-2 0,0-4-3 15,-1 0 2-15,4 1 0 0,0-4-2 16,0 0 1-16,1-3-1 0,1 0-3 15,3-3 2-15,2-5 0 0,1-3-1 0,1-5-1 0,0-3-3 16,1-2-5-16,-3-2-1 0,1-1-3 0,-3-1-4 16,-1-3-3-16,0-1 0 0,1-2 4 15,-3-1 7-15,0 1 9 0,0 2 3 0,-2 3 5 16,-3 3 3-16,-2 4-1 0,2 4 5 0,-2 5 1 16,-2 2 6-1,0 4 8-15,0 3 4 0,0 1 0 0,0 0-9 16,0 2-10-16,0 7-7 0,-2 2 2 0,-4 8 5 15,3 6 6-15,-4 4 5 0,3 6 1 0,-2 1 3 16,3 2 2-16,1-1-1 0,-1 2-4 16,3-1-6-16,0-2-6 0,3-4-5 0,2-4-4 15,2-3-4-15,3-3-1 0,0-4-2 0,1-3-7 16,0-1-13-16,-1-2-32 0,0-1-68 0,1-3-147 0,-4-2-379 16,-3-3-940-16</inkml:trace>
  <inkml:trace contextRef="#ctx0" brushRef="#br0" timeOffset="5114.92">11555 3541 1884 0,'0'0'175'0,"0"0"-45"0,0 0-21 0,0 0-14 16,0 0-23-16,0 0-15 15,0 0 3-15,0 0 11 0,0 0 5 0,-15 144-7 0,10-99-12 0,1 4-7 16,-3 2-11-16,0-1-7 0,3 0-6 15,-2-2-11-15,3-3-6 0,1-4-3 0,0-5-2 16,-3-5-1-16,4-6-3 0,0-3 0 16,1-5 0-16,0-4-2 0,0-4 0 0,0-2-3 15,0-3-8-15,1-4-4 0,5 0 0 0,-2-3 4 16,2-5 13-16,1-4 2 0,8-6 4 16,-2-2-3-16,4-4-2 0,-3 0 2 0,3 1-3 15,-3 0 3-15,4 3-2 0,-4-1 0 0,4 2 0 16,-1 4-1-16,2 1-4 0,-4 3 0 0,4 5 3 15,-2 3-1-15,-3 3 0 0,-2 2 4 0,-1 6 1 16,-3 2 6-16,-3 2 9 0,-3 2 7 0,-2 1 5 16,0 2 6-16,-5 2-1 0,0 0-3 0,-6 1-3 15,-3-2-9-15,1 1-5 0,0 0-2 0,-3-2-3 16,3-2-3-16,0 0-3 0,-2-2-3 0,4-1-4 16,1-4-3-16,-1 1-9 0,4-5-17 15,3 0-27-15,1-4-54 0,0 0-102 0,3-3-144 16,5-5-150-16,-1 1-146 0,2 2-646 0</inkml:trace>
  <inkml:trace contextRef="#ctx0" brushRef="#br0" timeOffset="5299.85">11928 3971 1611 0,'0'0'355'16,"0"0"-116"-16,0 0-67 0,0 0-39 0,0 0-33 15,0 0-7-15,0 0 2 0,0 0-9 16,0 0-14-16,0 0-18 0,-10 121-19 0,5-102-13 0,3-3-9 15,0-1-7-15,0-1-4 0,-2-1-3 0,3-3-7 16,1-1-13-16,0-2-22 0,0-2-47 0,0-2-89 16,0-3-134-16,0 0-190 0,0 0-961 0</inkml:trace>
  <inkml:trace contextRef="#ctx0" brushRef="#br0" timeOffset="5452.96">11866 3832 1856 0,'0'0'193'0,"0"0"-33"0,0 0-39 16,0 0-28-16,0 0-51 0,0 0-34 0,0 0-16 0,0 0-3 15,0 0-4-15,0 0-7 0,0 0-15 0,0 0-26 16,0 0-82-16,75 13-153 0,-66-8-177 0,-3-2-863 16</inkml:trace>
  <inkml:trace contextRef="#ctx0" brushRef="#br0" timeOffset="5818.65">12140 3921 1227 0,'0'0'238'0,"0"0"-33"16,0 0 11-16,0 0-5 0,0 0-41 0,0 0-35 0,0 0-29 15,0 0-17-15,0 0-18 0,5 117-14 32,-5-100-12-32,-1-3-10 0,0 1-7 0,-2-1-8 0,-2-3-4 15,4-1-4-15,-1-2-4 0,1-3-3 16,0-2-4-16,1-1-4 0,0-2-8 0,0 0-3 15,0-2 6-15,2-4 5 0,2-4 6 0,4-3 3 16,2-5-3-16,-1-2-3 0,1-2 0 0,1 2 0 0,-1-2 0 16,0 0 0-16,2 2 2 0,-2 1 0 0,1 2 1 15,0 2 0-15,2 2 2 0,-6 3-1 16,5 2 3-16,-5 1 1 0,0 2 1 0,-4 3 0 16,1 0-1-16,-1 2 1 0,-1 0 0 0,-1 0 2 15,0 4 8-15,2 2 8 0,0 4 7 0,-1 1 5 16,-1 4-1-16,0 1-2 0,0 4-3 0,-1-2-6 0,3 3-7 15,-2-2-5-15,0 0-6 0,1-3-4 16,-1 1 0-16,1-4-5 0,4 2 1 0,-3-4 0 0,2 1-5 16,-1-3-4-16,2-1-9 0,0-2-18 0,3-2-31 15,2-1-54-15,4-3-82 0,-1 0-129 16,-3 0-170-16,-1-3-756 0</inkml:trace>
  <inkml:trace contextRef="#ctx0" brushRef="#br0" timeOffset="6184.46">12710 3877 1944 0,'0'0'234'0,"0"0"-41"0,0 0-2 15,0 0-39-15,0 0-41 0,0 0-29 0,0 0-19 16,0 0-14-16,0 0-9 0,0 0-6 0,0 0-6 0,-119 57-8 16,109-39-3-16,0 4-3 0,0 0-2 0,6 0-3 15,-1-1-4-15,4-1-2 0,1-4-5 0,0 0 0 16,5-4-4-16,0-2-2 0,5-3-1 15,1-2-3-15,0-3 0 0,5-2 1 0,-3 0 1 0,5-6 2 16,-4-3-3-16,4-3 1 0,-4-2 1 16,1 0 0-16,-3 1 0 0,-2-3 2 0,0 3 1 0,-2-1 4 15,-2 0 3-15,-1 3 1 0,-2 0 2 16,1 3 3-16,-2 2 1 0,0 4 7 0,-1 1 0 0,-1 1 0 16,0 0-4-16,0 0-8 0,0 0-3 15,0 4-1-15,1 3 3 0,0 4 4 0,3 0 2 31,-1 2 0-31,-1 1 1 0,3-2-1 0,-1 1-3 16,2 1-3-16,-1-3 1 0,3 0-5 0,-1-1-1 0,-1-1-6 16,3 0-8-16,1-3-20 0,-1-1-36 0,0-2-56 15,2-3-80-15,0 0-141 0,-3-1-169 16,-1-3-915-16</inkml:trace>
  <inkml:trace contextRef="#ctx0" brushRef="#br0" timeOffset="6920.15">12999 3819 1582 0,'0'0'255'15,"0"0"-54"-15,0 0-8 0,0 0-3 0,0 0-44 16,0 0-44-16,0 0-32 0,0 0-16 0,0 0 3 16,0 0 6-16,0 0 9 0,0 0 0 15,0 0-12-15,41 45-10 0,-36-22-11 0,-3 1-11 16,-1 2-5-16,-1-4-9 0,0 1-5 0,1-3-3 16,-1-3-4-1,0-2 1-15,1-4-3 0,3-2-1 0,-3-2-1 16,1-4 0-16,0-1-6 0,3-2-4 0,-2 0 2 15,3-2 3-15,1-7 0 0,2-5 1 16,5-2-3-16,-1-4-2 0,0-1-4 0,2-1-2 16,-1-2-3-16,-1 0-1 0,2 1 3 0,-1-1 4 15,-2 2 3-15,5 1 4 0,-4 3 1 0,0 3 2 16,-2 4 2-16,-2 4-3 0,-2 2 5 0,1 3-1 0,-5 2 0 16,0 0 3-16,0 3 5 0,-2 4 5 0,1 5 4 15,-1 3 3-15,-1 2 0 0,0 2-3 0,0 0-4 16,0 0-3-16,2-4-6 0,1 0-2 15,1-2-1-15,5-1-1 0,-1-3 0 0,2-1 0 16,3-4 1-16,1-1-1 0,4-3 2 0,1-3-2 16,2-4-5-16,0-4-1 0,2-1-2 0,0-2 1 0,-2 0 4 15,-4 0 2-15,1-1-1 0,-5 0-1 0,1-1 2 16,-3-1-2-16,-1-1 3 0,-2 0 1 0,-3 2 1 31,2 1 3-31,-5 2 4 0,2 2 3 16,-2 2 3-16,-2 3 9 0,2 1-1 0,-2 2 1 15,0 2 1-15,0 1-3 0,0 0-2 0,0 0 0 0,0 0-6 16,0 0-7-16,0 2-6 0,0 4-3 0,0 2-1 16,0 7 1-16,-2 3 6 0,0 6 2 0,2 4 2 15,-1 3 1-15,1 1 3 0,0 4 2 0,0 2 0 16,0 2 2-16,0 3-3 0,0 0 0 0,0 1-2 16,0-3-3-16,0-1-1 0,0 0-3 15,-3-2 3-15,-1-1-1 0,-3-2 3 0,-1-3-1 16,-3-3-2-16,1-3 1 0,-3-3-3 0,-4-1 1 0,2-3-1 15,-5 0 1-15,0-3-1 0,0-3 0 0,0-4 6 16,1-3 0-16,1-3-1 0,2-2-1 0,1-1-5 16,2-3-2-16,3-5-1 0,2-3-5 0,-1-4-1 15,8-2-3-15,1-4-1 0,0-3 2 0,11-3 2 16,1-2 3-16,5-2 1 0,0 1 1 0,1 2-2 16,-2 2-1-1,4 4 1-15,-1 3-2 0,-3 4 3 16,2 0-1-16,1 3 1 0,0 0-1 0,1 1-3 15,-2 2-6-15,-1 0-6 0,0 0-10 0,-2 1-12 16,-1 1-20-16,-1 2-31 0,-1-2-36 0,-2 0-48 16,0 1-79-16,-2 0-156 0,-2 0-190 0,-3 3-838 0</inkml:trace>
  <inkml:trace contextRef="#ctx0" brushRef="#br0" timeOffset="7872.06">14412 3478 1702 0,'0'0'216'0,"0"0"-19"0,0 0-16 0,0 0-10 16,0 0-41-16,0 0-33 0,0 0-19 16,0 0-9-16,0 0-3 0,0 0-5 0,0 0-2 15,-47-117-4-15,39 113-7 0,2 1-7 0,1 2-8 16,0-1-12-16,0 2-7 0,-1 2-10 0,-2 7-6 0,1 6-1 15,-4 9-1-15,-3 7 2 0,2 11 4 0,-2 5 0 16,3 7 0-16,-1 2 1 0,4 2 0 16,1 1 0-16,2-2 0 0,3 0-2 0,0-5 1 15,2 0-2-15,0-5 2 0,0-1-1 0,0-6-1 16,3-5-2-16,1-2 1 0,-3-5 1 0,1-4-1 16,-2-1-2-1,0-4-6-15,0-1-17 0,-1-6-36 0,-2-3-69 16,-3-3-104-16,3-5-199 0,-3-1-680 0,3 0-124 0</inkml:trace>
  <inkml:trace contextRef="#ctx0" brushRef="#br0" timeOffset="8155.83">13977 3918 2067 0,'0'0'114'0,"0"0"-61"0,0 0-13 0,0 0 7 15,0 0 15-15,0 0 18 0,0 0 0 0,124-31-7 16,-84 22-13-16,3-2-16 0,2 1-9 0,2 1-11 15,-3-2-3-15,1 4-5 0,-7-2-3 16,-3 4-3-16,-4 0-1 0,-3 1-4 0,-6 2 1 16,-5 1 1-1,-2 1 0-15,-6 0 3 0,-4 0 9 0,-1 0 10 16,-2 5 14-16,-1-1 7 0,-1 4 5 0,0 2-4 16,0 2-2-16,0 3-8 0,0 2-10 0,0 1-7 15,0 1-9-15,0 1-4 0,0 0-6 16,0-3-4-16,0 0-2 0,0-1 0 0,0-5-2 0,2 0-6 15,0-3-13-15,2-2-27 0,0-2-49 16,-3-1-67-16,3-2-106 0,-3-1-189 0,1-1-504 0,-2-2-300 0</inkml:trace>
  <inkml:trace contextRef="#ctx0" brushRef="#br0" timeOffset="8287.36">14533 3632 2103 0,'0'0'191'0,"0"0"-22"0,0 0-41 0,0 0-28 0,0 0-51 15,0 0-41-15,0 0-33 0,0 0-9 0,0 0-2 16,0 0 2-16,0 0 1 0,0 0-25 0,0 0-81 16,0 0-183-16,79 27-214 0,-70-24-857 0</inkml:trace>
  <inkml:trace contextRef="#ctx0" brushRef="#br0" timeOffset="8672.33">14812 3650 1745 0,'0'0'274'15,"0"0"-102"-15,0 0-36 0,0 0-25 0,0 0-18 16,0 0 1-16,0 0-9 0,-12 116-7 0,11-89-5 16,0 1-7-16,1-1-9 0,0-2-11 0,0-2-13 15,0 0-12-15,1-3-8 0,5-3-7 16,-1-2-5-16,2-4-2 0,2 0-3 0,0-5-2 0,0-3-6 0,2-3-4 16,3 0-5-16,1-7-12 0,2-6-19 15,2-3-19-15,0-4-14 0,0-1-15 0,0-3-4 16,-1 1-5-16,-2-4-3 0,-4-3 5 0,-2-1 17 15,-1-2 25-15,-4-1 30 0,-1 2 33 0,-3 2 30 16,0 4 29-16,-1 5 28 0,0 5 24 0,0 5 19 16,0 2 5-1,-1 6-10-15,1 2-15 0,0 1-27 0,-1 0-27 16,1 0-20-16,-2 6-18 0,2 3-7 16,-2 6 2-16,-1 5 8 0,1 8 12 0,-4 4 10 15,2 2 4-15,1 4-1 0,0-2-4 0,-1 1-6 16,3-2-4-16,-2 0-11 0,3 0-6 0,0-5-6 15,0-1-6-15,1-4-1 0,3-2-2 0,2-3-4 16,1-4-4-16,0-2-9 0,1-3-24 0,-2-4-41 0,-1-2-66 16,1-5-119-16,-1 2-261 0,-3-2-1020 0</inkml:trace>
  <inkml:trace contextRef="#ctx0" brushRef="#br0" timeOffset="8988.34">14678 3920 2240 0,'0'0'129'0,"0"0"-37"16,0 0-8-16,0 0-19 0,0 0-24 16,0 0 4-16,0 0 8 0,0 0-2 0,0 0-9 31,137-64-10-31,-100 54-7 0,0 2-8 0,3 2-4 16,-1 0-3-16,4 1-7 0,-2 1 1 0,0 1 0 15,0 1 0-15,-2 1-1 0,-6 1 1 0,0 0-2 0,-5 0 3 16,-2 0 0-16,-5 0 0 0,-5 0-2 0,-4 1 3 15,-2 1-2-15,-4 1 1 0,-2-1 6 16,-3 3 6-16,0 0 11 0,-1 1 6 0,0 3 3 16,0 2-6-16,-3 1-1 0,-2 2-4 0,1 0-8 15,-2 2-4-15,3-1-4 0,0 1-4 0,0-1-3 0,2 0-1 16,1-2-3-16,0 0-4 0,0-5-5 0,0 2-16 16,0-5-16-16,0 0-35 0,0-1-60 0,2-3-103 15,0 0-227-15,-1-1-971 0</inkml:trace>
  <inkml:trace contextRef="#ctx0" brushRef="#br0" timeOffset="9473.86">15345 3627 1952 0,'0'0'227'16,"0"0"-117"-16,0 0-12 0,0 0-3 15,0 0-34-15,0 0-35 0,0 0-18 0,0 0-10 16,0 0-6-16,0 0-3 0,0 0-7 0,0 0-14 15,0 0-21-15,0 0-31 0,68 3-46 0,-57 3-60 16,1 1-47-16,-1-1-16 0,0 1 18 0,-2-2 50 0,0 1 62 16,-2 0 51-16,-1 0 42 0,2-1 33 0,-3 1 21 15,1 0 25-15,-1-1 28 0,0 3 34 0,0-1 31 16,1-1 17-16,1 2 8 0,1 0-1 16,-1 0-9-16,1 2-8 15,3 0-8-15,-4 0-15 0,1 3-14 0,-2 1-15 0,3 0-12 16,-4 1-11-16,0 2-10 15,-3-2-7-15,-1 2-10 0,1-2-9 0,-2 2-8 16,0-3-8-16,-2-1-3 0,-1-3-1 0,2-1 1 16,-2-2-4-16,2-2-3 0,1-3-4 0,0-1-6 15,0-1-2-15,2-2 1 0,3-6 2 0,4-4-1 16,3-3-1-16,2-5-6 0,1-1-3 16,3-1 0-16,-2 0 0 0,-1 1 2 0,-2 0 1 15,0 2 2-15,-3 3 2 0,0 5 1 0,-3 3 3 0,0 2-2 16,-5 4 0-16,0 0 0 0,0 2 3 0,-2 0 1 15,0 0 7-15,0 7 4 0,0 3 5 0,0 2 3 16,-2 4-1-16,0 0-4 0,1 3-2 0,-2-2-5 16,1-1-4-16,0 0-2 0,1-1-3 15,1 0-4-15,0-2-3 0,0 0-4 0,1-2-8 16,5-1-14-16,-3-1-18 0,2-3-37 0,2-1-63 0,0-4-97 16,2-1-178-16,-3 0-174 0,0-2-851 0</inkml:trace>
  <inkml:trace contextRef="#ctx0" brushRef="#br0" timeOffset="10175.36">15952 3766 1639 0,'0'0'268'0,"0"0"-59"15,0 0-12-15,0 0-34 0,0 0-48 0,0 0-22 16,0 0-10-16,0 0-9 0,0 0-10 0,0 0-10 16,126-99-12-16,-110 88-10 0,-3-2-8 0,-1 0-3 15,-2 0-2-15,-1 0-1 0,-3-2 0 0,-2-3-4 16,0 1 0-16,-2 0-4 0,-2-2 1 15,0 2 2-15,-6 1 0 0,-3 2 0 0,-1 2 1 16,-2 1-3-16,-2 4 0 0,-2 3-2 0,2 1-4 0,-1 3-4 16,-3 0-1-16,5 7 0 0,-6 3-1 0,3 2-1 15,0 5 1-15,-3-1 0 0,4 5 1 0,0 0 0 16,3 1-3-16,3 0-3 0,3-3 0 0,3 1-4 16,3-3-2-16,0 0 1 0,8-3-4 0,2-1 1 15,2 0 0-15,7-2 1 0,1-1 0 0,1-3 2 16,5 0 0-1,-2-2 0-15,1 1 3 0,-4-2 0 0,-1 2 4 16,-2 1 2-16,-2 1 0 0,-5-1 1 0,0 1 1 0,-2 2 0 16,-3 2 1-16,-2 2 3 0,-3 1 4 0,1 1 0 15,-2 2 2-15,0 2 0 0,0 3-4 0,0 2 2 16,0 0-2-16,-2 3 0 0,1 3 2 0,-3 3 2 16,-1-1 4-16,0 1 4 0,-2 2 1 15,-5 1 2-15,1 1 0 0,-2 0-3 0,0-3-2 16,0 1-6-16,-2-5-5 0,3-1-2 15,-3-5 0-15,1-1 2 0,-2-5 0 0,0-1 0 0,-3-1-3 16,2-3 1-16,-3-2 0 0,2-4 0 0,0-3 1 16,0-4-3-16,5-1 0 0,-1-5-3 15,3-5-4-15,1-4-1 0,4-3-7 0,-1-4-2 16,5-3-3-16,2-5 3 0,5-1 3 0,7-3 5 0,2-3 4 16,6 1 2-16,0 0 0 0,2 2 0 15,3 1 0-15,0 5 0 0,1 2 2 0,-2 2 1 0,1 2 3 16,1 0-2-16,-2 2 2 0,1 0 0 0,-1-1 3 15,0 4-2-15,1-1-1 0,1 3 3 32,-1 0-3-32,0 4 3 0,-1 1-1 0,-2 1-1 15,0 2-1-15,-3 2-6 0,0 0-1 0,0 2-5 0,-3-1 0 16,1 2-2-16,-3 0-11 0,1 1-16 0,-4 0-29 16,0 0-37-16,-1 0-41 0,-1 0-44 15,1 0-46-15,-1 2-44 0,-1 0-30 0,0 0 14 0,-2 0 50 16,3 1 76-16,-3 0 83 0,-1-2 50 15,-2 2 30-15,3-2 16 0,-5 0 18 0,1 0 20 16,-1-1 25-16,-1 0 30 0,3 0 21 0,-3 0 4 0,0 0-25 16,0 0-55-16,0 0-103 0,0-1-185 0,0-1-1016 0</inkml:trace>
  <inkml:trace contextRef="#ctx0" brushRef="#br0" timeOffset="11145.82">10622 4482 372 0,'0'0'112'0,"0"0"-114"15,0 0-1-15,0 0 26 0,0 0 28 0,0 0 33 16,0 0 26-16,0 0 13 0,0 0 3 0,0 0 4 0,0 0-9 16,0 0-9-16,0 0-1 0,0 0-11 15,116 36-10-15,-96-30-11 0,3 1-12 0,1 0-8 16,5-1-5-16,1 0-9 0,1 0-4 0,0-1-4 16,5 1 0-16,0-1 4 0,5-1-6 0,3 0-3 15,1-2-5-15,3 0 1 0,2 0 0 0,0-1 5 16,3 1 1-1,0-1-6-15,5 0 2 0,-4 0-5 16,5 2 2-16,-1-1 2 0,-2 0-4 0,3 1 2 0,0-1-3 16,-2 1 4-16,3 0 3 0,1-1 2 15,1 2-1-15,3-3-4 0,-1 0-3 0,0 0-2 16,5-1-3-16,0 0-4 0,0 0-3 0,-2-2-4 16,3-1-1-16,0 0-4 0,2-1-3 0,-2 2 0 15,1-1-2-15,-1 0 2 0,0 1-1 0,-3 1 0 16,0 1-1-16,0 0 2 0,-4 0-1 0,-1 0 0 15,0 0-2-15,0 0-1 0,1-1 0 0,2 1 1 0,0-2 3 16,0 1 0-16,1 0-1 0,-2-1 2 16,1-1-3-16,-2 1 2 0,2 0 1 0,0-1-4 15,-1-2 2-15,1 0 1 0,1 0-2 0,0 0 0 16,0-1 1 0,0 1 0-16,0-1 1 0,-2-1-2 0,1 1 2 15,-2 0-1-15,0 2 0 0,1-1-4 0,-1 2 1 16,0-1-1-16,-1 1 0 0,-1 1 5 15,0-2-2-15,-1 2 0 0,-4 1 0 0,0-2 1 16,-1 2-1-16,-3 0 1 0,0 0 0 0,-1-2 1 16,0 2-1-16,-2-2-2 0,2 1 1 0,-5-2 1 15,1 1-2-15,1-2-1 0,-6 1 0 0,2 1 2 0,-2 0 0 16,-2 0 1-16,-4 0 1 0,-4 0-6 16,-2 1 6-16,-1 0-2 0,-6 2 0 0,0 0 3 15,-5 0-4-15,0 0 1 0,-6 0 0 0,2 2 1 16,-3 0 0-16,0 1 0 0,0-2-2 0,-3 1-5 15,2 0-6-15,0-1-18 0,0 0-39 0,2 0-109 16,-3-1-246-16,-4 0-1047 0</inkml:trace>
  <inkml:trace contextRef="#ctx0" brushRef="#br0" timeOffset="45856.83">13295 5944 1563 0,'0'0'88'0,"0"0"-1"16,0 0 6-16,0 0 0 0,0 0 1 16,0 0 0-16,0 0-14 0,0 0-9 0,0 0-6 15,0 0-8-15,0 0-7 0,0 0-8 0,-4 1-6 16,4-1-6-16,0 1-4 0,0-1-5 0,1 0-3 0,0 1-1 16,2-1 1-16,2 2 5 0,0-2 2 0,2 3 0 15,3-2 1-15,3 2-1 0,3 0 2 16,1-2 2-16,4 1-2 0,2-2 0 0,2 1 0 15,5-1-3-15,4 0-2 0,1 0-3 0,5 0-3 16,1 0-3-16,5-1-1 0,-1 0-2 0,5 0-1 16,-1 0-1-16,1-1 0 0,0-1-1 0,-2 1 0 0,5-1 3 15,-2 1-1-15,-3 0 2 0,2 1-5 0,-3 0 0 16,-1 0 1-16,-2 1-1 0,-2 0 5 0,-4 0 0 16,-4 0-2-16,-3 0 0 0,-3 0-2 15,-5 0-2-15,-5 1-1 0,-3 0 0 0,-5 0-2 0,-1 0 1 16,-5 0 0-16,0-1 0 0,-1 0-1 15,-2 2 1 1,-1-2 2-16,1 0 2 0,-1 0 5 0,0 0 0 16,0 0 1-16,0 0 0 0,0 0-1 0,0 0-2 15,0 0-2-15,0 0-3 0,0 0-3 0,0 0-4 16,0 0-4-16,0 0-8 0,0-2-18 0,0 2-27 16,0-1-45-16,0 0-58 0,-1 1-80 0,0-1-131 15,1 1-221-15,0 0-850 0</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2:55:53.470"/>
    </inkml:context>
    <inkml:brush xml:id="br0">
      <inkml:brushProperty name="width" value="0.05292" units="cm"/>
      <inkml:brushProperty name="height" value="0.05292" units="cm"/>
      <inkml:brushProperty name="color" value="#FF0000"/>
    </inkml:brush>
  </inkml:definitions>
  <inkml:trace contextRef="#ctx0" brushRef="#br0">5729 7659 1358 0,'0'0'183'0,"0"0"-23"16,0 0-33-16,0 0 5 0,0 0-9 15,0 0-28-15,0 0-31 0,0 0-21 0,0 0-13 16,0 0-5-16,0 0-6 0,0 0 4 0,-2 2 8 16,7 0 10-16,5-2 9 0,0 1-1 15,0-1-7-15,0 0-8 0,0 1-8 0,1-1-4 16,2 0-2-16,0 2 3 0,1-1-2 0,3 0 1 15,3 0 2-15,2-1 1 0,4 0 1 0,7 0 3 16,1 0 2-16,7-1 2 0,2-1-2 0,4 0-2 0,2 1-3 16,2-2 1-16,2 2-5 0,-2 1-3 0,6 0-4 15,-4 0-1-15,0 0-3 0,-3 0 0 0,0 1 0 16,-2 2-2-16,-3-2-2 0,2 1 1 0,-2-1-2 16,1-1 0-16,-1 1-1 0,1-1-1 0,-1 0 0 15,0 0 0 1,2 0 0-16,-1 0-1 0,1 0-1 15,-2 0-2-15,1 0 4 0,-5 0 0 0,-1 0 4 16,-1 0 0-16,-5 0 1 0,0 0 1 0,-4 0-2 16,-2 0 0-16,-1 0-1 0,-3 0 2 15,-1 0-3-15,-2 0 0 0,-4 0 0 0,2 0 0 16,0 0 1-16,-3 0-1 0,-1 0 0 0,-2 0-1 16,2 0 1-16,-2 1-1 0,-3-1-1 0,2 1 0 0,-3-1 0 15,0 1 0-15,1-1-1 0,-4 2 1 0,-1-2-2 0,-1 1 1 16,-1 0 0-1,-1-1-2-15,-1 0 1 0,-1 1 1 0,1-1 0 16,-1 0 2-16,0 0 1 0,0 0-1 16,0 0-1-16,0 0-1 0,0 0 0 0,0 0-1 15,1 0-1-15,-1 0-1 0,0 0 0 0,0 0 0 0,0 0 0 0,0 0 0 0,0 0 0 0,0 0-1 16,0 0 2-16,0 0-1 0,0 0-1 31,0 0 1-31,0 0 1 0,0 0-1 0,0-1-3 16,-1 0-9-16,-1 0-15 0,-3-2-33 0,-3 1-51 15,-3-2-79-15,-3-1-114 0,3 2-233 16,2 0-1014-16</inkml:trace>
  <inkml:trace contextRef="#ctx0" brushRef="#br0" timeOffset="6782.59">4497 10964 1431 0,'0'0'105'0,"0"0"-4"15,0 0 22-15,0 0 18 0,0 0-14 0,0 0-45 16,0 0-41-16,0 0-22 0,0 0-10 0,0 0-5 16,0 0 1-16,0 0 5 0,4 11 10 0,-2-3 8 0,5 0 5 15,-4 1 3-15,4 1-2 0,-3-1 1 0,3 0 2 16,0 0 1-1,-2 0 0-15,3-1 1 0,-1 2-8 0,-1-2 0 16,3 0-6-16,-1 0 0 0,0 0 1 0,0-3 1 16,3 4 1-16,1-4-2 0,1 1-6 0,-1-1-4 15,6-1-4-15,-4-1-3 0,4-1 3 16,-2 0-3-16,-1 0 2 0,1-2-3 0,-1 0 1 16,2 0 0-16,-2 0-2 0,3 0-1 0,2-5 0 15,1-1-1-15,-1-1-1 0,6 0-2 0,-1-4 1 16,4 0-1-16,1-2 1 0,0-1-3 15,0 1 0-15,0 0 1 0,-3 0-1 0,-1 2 2 16,-1 2-1-16,0 1 0 0,-4 2 1 0,-4 1 0 16,-2 3-2-16,-4 1-1 0,-2 1 1 0,1 0 1 0,-2 0-3 15,-3 2 2-15,0 2-2 0,0 2 0 0,1-1 2 16,1 1-1-16,-2 1 0 0,4-1 3 0,1 0 0 16,-1 1 0-16,1-3-1 0,1 2 1 0,0-2 2 15,-1 0 3-15,5-1 0 0,-1 1-3 0,0-4 2 16,4 2 1-16,0-2 1 0,3 0-1 0,0 0 0 15,5-3-2-15,0-2-1 0,5-1 0 0,0 1-2 16,5-3 0-16,1 1-1 0,4-2 0 0,0 0 1 16,0 0 0-16,0 0-2 0,1 0 0 0,-3 1 2 15,2 1-2-15,-4 2 1 0,0 1-4 16,-4 2 3-16,-2 2-2 0,-3 0 2 0,-4 0-1 31,0 6 1-31,-3 2-1 0,0 2 3 0,0 0 2 0,-1 2 0 16,3 1 0-16,1-1 4 0,4 3 2 0,5-4-1 0,2 1 2 15,2-1-2-15,3-1-1 0,4-2 0 16,-1-3-3-16,2-2 1 0,1 0 0 0,1-3-3 16,-1 0 0-16,4 0-2 0,-3-4 1 15,0 0-1-15,0-4 1 0,-1 1-1 0,0-1-2 0,0 0 1 16,2 0 1-16,-1-2 1 0,3 4-1 0,-4-1 1 16,1-1-2-1,-2 5 2-15,1-2 1 0,-3 2-1 0,-1 2 1 16,-1 1-3-16,-1 0 1 0,-3 1 1 0,0 4 0 15,2-1-1-15,-2 0 1 0,1-1 0 0,-1 1 0 16,4 0 0-16,0-2-2 0,2 0 1 0,1-2 0 16,0 0-2-16,3 0 1 0,-3 0-1 0,3 0 0 15,-1-1 1-15,4-2-1 0,-3 0 0 16,2 0 1-16,-3 0-1 0,1 2-1 0,-3 0 2 16,-2 1 0-16,-2 0 4 0,-1 0-1 0,-2 0-2 15,-2 2 0-15,0 2 0 0,-3 2 0 0,-1 0-1 16,1-1 0-16,-1 2 0 0,-1 0 1 15,1 0 0-15,1 0 1 0,-1 0-2 0,1 1 1 0,-2-1-2 16,0 2 1-16,0-1-1 0,-1 0 0 0,-1-1 1 16,1 0 1-16,-1 0 0 0,-1-1-1 0,3-2 2 15,-3-1-2-15,1-1 0 0,1 1 2 0,0-2-3 16,1 0 2-16,-1 0-1 0,-2-1 1 0,0 1 1 16,2-1-1-16,-4 2 0 0,2-2 0 15,2 1 0-15,-1-1 2 0,-2 1-2 0,3 0 1 16,0 0 0-16,-1 0-1 0,-2 1 0 0,0-1 0 15,-3 0-2-15,1 0 0 0,0 0-1 0,-2 0-5 0,-2 2-7 16,0-1-20 0,-1-1-38-16,-2 2-84 0,0-1-177 0,-6 1-339 15,-3-2-857-15</inkml:trace>
  <inkml:trace contextRef="#ctx0" brushRef="#br0" timeOffset="7929.06">10811 11028 667 0,'0'0'106'0,"0"0"-9"16,0 0 22-16,0 0 16 0,0 0-10 15,0 0-9-15,0 0-17 0,0 0-11 0,0 0-5 16,0 0-4-16,0 0 2 0,0 0 0 0,0 0-3 16,-23 30-5-16,24-24-4 0,2-3-7 0,-1 2-6 0,3-1-1 15,-1 0-2-15,2 1-2 0,-1-2-4 16,5 2-1-16,0-2-2 0,1 0 0 0,4 1-5 15,-1-1 0-15,2 1-2 0,-1-2-2 0,5 1-2 16,1 0-1-16,-1-1-2 0,7 1-5 0,2-3-1 16,3 3-2-16,3-3-3 0,4 2 0 0,7-2 1 15,-1 1-3 1,4-1 1-16,2 0 0 0,2 0-3 0,3 0 0 16,1 0 0-16,3 0-2 0,1 0 2 0,0 0-3 15,0 0-2-15,0 0-1 0,0 0 1 16,0 0-5-16,0 1 1 0,0 2-3 0,2-1 3 15,3 0 1-15,-3 0-2 0,5-1 0 0,-2 0-1 16,4 0 1-16,-1-1 0 0,1 0 1 0,1 0 2 16,0 0-5-16,1 0 2 0,1 0-1 0,0-1-1 0,2-1 1 15,0 0 1-15,0 0 0 0,0 0 0 0,-3-1 1 16,-1 1 0-16,0 0 0 0,-4 1-1 0,3 1 4 16,-1-2-1-16,3 2 2 0,-1 0-3 15,2-2-2-15,1 2 1 0,0 0-2 0,-2-1-3 0,0 0 2 16,-1 1-1-16,-1-1-1 0,1 0 1 0,-2-1-2 15,-2 1 2-15,1-1 0 0,-1 1-1 0,-2 0 1 32,-2-1-2-32,-1 2 1 0,-2-1 0 0,-2 0 0 15,0 0 1-15,-2 0 1 0,-2 1 0 0,2 0 2 16,-1 0 0-16,-1 0-1 0,1 0 3 0,-3 0-2 16,-2 0-1-16,1 0 0 0,-1 0 0 15,-6 0 1-15,1 0-2 0,-2 0 2 0,-5 0-2 0,-2 1 1 16,-1-1 0-16,-5 1-1 0,-3-1 1 0,-2 1-1 15,-5-1-2-15,-4 1 1 0,-1 1-2 0,-2-2-1 16,-2 1-1-16,-2-1-6 0,0 0-15 0,-1 1-31 16,-1 1-76-16,1-1-174 0,-3 2-423 0,-1-2-875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18:47.323"/>
    </inkml:context>
    <inkml:brush xml:id="br0">
      <inkml:brushProperty name="width" value="0.05292" units="cm"/>
      <inkml:brushProperty name="height" value="0.05292" units="cm"/>
      <inkml:brushProperty name="color" value="#FF0000"/>
    </inkml:brush>
  </inkml:definitions>
  <inkml:trace contextRef="#ctx0" brushRef="#br0">10345 4329 926 0,'0'0'138'0,"0"0"-11"0,0 0 14 0,0 0 23 16,0 0-4-16,0 0-22 0,0 0-10 16,0 0-12-16,0 0-17 0,0 0-21 0,0 0-25 15,0 0-13-15,-60 17-10 0,60-15-7 0,0-2 1 16,0 0-1-16,0 0-3 0,0 0 0 0,0 0-3 16,0 0 0-16,0 0 1 0,0 1 2 15,1-1 3-15,2 1 5 0,1 1 2 0,-2-1 2 16,5 1 3-16,-3 0 0 0,3 0-5 0,-2 0-4 15,3 0-2-15,2 1-5 0,-1-1 0 0,-1 0-2 0,2 1 0 16,-1-2-2-16,-2 0 0 0,5 0 1 0,0 0-1 16,0 1 4-16,2-2-1 0,4 1 2 0,0-1-3 15,2 0 2-15,-4 0-4 0,4 0-4 0,0 0 1 16,1 0-5-16,4 0 1 0,-2 0-1 16,-1 0-2-16,5-3 0 0,-3 2 2 0,3-1-3 0,-3-1 0 15,4 1-2-15,-2 0-1 0,-1-1 0 0,5 1 0 16,-2 0 0-16,1-1 1 0,-3 1 1 0,4 0-2 15,-2-1-1-15,0 1 1 0,-1-1-1 0,1 0 1 16,1-1 0-16,-1 1 1 0,-2 0-2 16,2 1 0-16,-1-1 2 0,-2 0-4 0,1 1 1 0,-2-1 0 15,2 1 0-15,-1 1 1 0,1-1 1 32,-2 1 0-32,-1-1-2 0,4 2 1 0,-3 0 0 15,3-2 1-15,-3 1-1 0,5 1 0 0,-1-1 0 16,1 1-1-16,0 0 1 0,1 0-1 0,-2 0 1 15,2 0 0-15,-1 0 1 0,1 0-1 0,0 0 0 16,-2 0 0-16,-3 0-1 0,1 0 1 0,-3 0 1 16,-3 0-1-16,0 0 0 0,-3 0 1 0,-2 0-3 15,0 1 3-15,0-1 0 0,0 0-1 0,1 0-1 16,1 0 0-16,2 0 1 0,1 0 0 0,2 0 2 16,1 0-2-16,4-1 0 0,-2-1 1 0,4 0-1 0,-1 1 0 0,-3 1 0 15,3 0 0-15,-1-2 0 0,-3 2 1 16,-1-1 1-16,1 1-2 0,-4-1 0 0,0 1 0 15,-4 0 0-15,3-2 1 0,0 2 0 0,-1 0-1 16,0-1 0-16,-1 0-1 0,4 0 3 0,0-1-3 16,1 0 0-16,2-1 1 0,0 1 0 0,3 0 1 31,-2 0 1-31,2-1-1 0,-2 2 1 0,1-1 1 16,1 1-2-16,-1-2-1 0,2 2-1 0,-4 0 0 15,3 1-1-15,-2-1 0 0,1 1 2 16,-1-1-1-16,2-1-1 0,2 1 3 0,1 1-3 0,0 0 2 15,1-1 0-15,-1 1 0 0,0-1-1 16,0 0 1-16,1-2 0 0,0 2 0 0,-1 0 0 16,1 0-2-16,-2 0 3 0,1 0-2 0,-3-1-3 0,1 1 4 15,0 0-4-15,-2-1 0 0,0 2 4 0,-3-1 0 0,-1-1 0 16,1 1 0-16,-1 0 1 0,-1 0-2 16,-1-2 1-16,1 2-1 0,0-1 2 0,-2 2-1 15,3-2 0-15,0 0 1 0,3 1 1 0,2-1-1 16,0 0-1-16,1 0 0 0,-2 1 0 0,1 1 0 15,-2-1 1-15,0-1-1 0,-2 2 0 0,1 0 0 16,0 0 1-16,-2 0 0 0,-1 0 0 0,2 0 0 16,-2 0-1-16,-4 2-1 0,4 0 1 0,3-1 1 15,8 0 2-15,9 1 6 0,11 0 0 0,4 1 0 16,2 1-3-16,-4 1-4 0,-4 0-2 16,-9 1 2-16,-4-2 1 0,-4 0-2 0,-5-1 2 15,-1 1-1-15,-2-1 2 0,-1 0-3 0,-2-1 0 16,-1 0 2-16,-2 1-1 0,-2-2 1 15,0 0 1-15,-3 1 3 0,3-2-1 0,0 0 0 0,5 0-5 16,9 0 1-16,10 0 0 0,10 0-1 16,3 0 1-16,-6 0-3 0,-4 0 0 0,-12 0-1 31,-6 0 5-31,-6 0-1 0,-2 0 1 0,-2-2 0 16,1 0 2-16,-3-1-3 0,3 0 0 15,-4-1 0-15,2 0 0 0,-4-1 0 0,3 1 1 16,-3 0-1-16,3 0-2 0,-1 1 0 0,1-1 0 15,4 1 1-15,-3-1 2 0,2 1-3 0,-1 0 0 16,-1-1 0-16,2 2 2 0,-3-2-2 0,4 2 0 16,-5-1 1-16,3 2-1 0,-3-1 1 15,-2 0 0-15,0 1 0 0,-1 0-2 0,-1 0 1 0,1 0 2 16,0-1-1-16,0 1 0 0,1-1 2 16,0 0-2-16,2-1 1 0,0 1 0 0,0 0-1 15,2-1 0-15,0 1 0 0,1 0-4 0,-1-1 5 16,-2 2-2-16,-1 0 2 0,-2 0-2 0,-2 0 1 15,0 0 1-15,-2 0-2 0,-1 0 0 16,3 0 1-16,-5 1-2 0,2-2 3 0,-1 2 0 16,0 0-2-16,0-1 1 0,-2 1-2 0,3-1 4 15,0 1-3-15,-1 0-1 0,0-1 1 16,-2 1-2-16,0 0 2 0,1-1 0 0,-2 1 2 0,1-1-2 16,-2 1-2-16,1-2-4 0,-1 1-9 0,0 0-15 15,0 0-44-15,0-1-69 0,0-2-132 0,0 1-275 16,0 0-992-16</inkml:trace>
  <inkml:trace contextRef="#ctx0" brushRef="#br0" timeOffset="1806.21">17229 4273 750 0,'0'0'195'0,"0"0"-6"0,0 0 6 16,0 0-12-16,0 0-29 0,0 0-23 0,0 0-14 16,0 0-14-16,0 0-11 0,0 0-10 0,0 0-5 0,0 0-2 15,36-14-5-15,-33 12-7 0,4 1-7 0,-3-1-9 16,3 1-4-16,4-2-7 0,-2 2-3 16,1 0-4-16,2 1-4 0,2-2-3 0,2 2-3 0,4-1-1 15,0 1-1-15,2-2-1 0,3 2-3 0,1-1-1 16,5 1-2-16,0 0 2 0,5 0 0 0,-3 0-1 31,0 0-1-31,4 0-1 0,-1 0 3 0,1 0 2 16,4 0 0-16,0 0 0 0,2 0-2 0,3 0-3 15,-3 0-1-15,6 0-2 0,-1 0 0 0,2 0-1 16,-1 0 1-16,0 0-2 0,5 0 1 0,-3 0-2 16,-1 0-1-16,-3 0 1 0,2 0 0 15,1 0-1-15,-2 0 2 0,-3 0-2 0,3 0 1 16,-5-1-2-16,0 1 0 0,2 0 1 0,-4-1-1 15,-2 1 0-15,-1 0 1 0,1 0 0 0,0-1 1 16,-1 1-1-16,-1-2 1 0,1 2-2 0,0-1 1 16,-3 0 1-16,5 0-1 0,-1 1 1 0,0 0 0 15,0 0 0-15,0 0 1 0,-3 0 0 0,2 0-2 16,1 0 0-16,1 0 0 0,-3 0 1 0,3 1-3 16,-1 0 1-16,2 2 0 0,-1-2 0 0,-1 1 1 15,-1-1 1-15,-3 2-2 0,1-3 1 16,-3 2-1-16,0-1 0 0,-1 0 1 0,2 1 0 0,-2-1 0 15,1 0 0-15,-2 1-1 0,3-1 0 16,0 1 0-16,-1-1-1 0,4 0 0 0,-2 0 2 16,1-1-2-16,-2 1 2 0,1-1-2 0,-1 0 1 15,-1 0 2-15,4 0-2 0,-4 0 0 0,-1 0 0 16,-1 0-1-16,1 0 0 0,0 1 0 0,2-1 1 0,-2 2 0 16,1-1-1-16,3-1 2 0,-3 0-3 15,1 0 3-15,0 0-2 0,2 0-1 16,1 0 1-16,2 0-2 0,2 0 2 0,2 0 0 0,-1 0-3 15,3 0 1-15,0 0 2 0,-3 0 0 16,2 0-2-16,-3 1 1 0,0 0 1 0,-1 1-1 16,-2 0 1-16,1 0 0 0,1-1-1 0,-4 0-3 15,1-1 4-15,1 0-3 0,-3 0 0 0,1 0 2 16,-1 0 2-16,-3 0-1 0,3-1-1 16,-1-1 1-16,-1-1-1 0,2 1-1 0,-1-1 0 15,1 0 1-15,-2 0 1 0,-1 0 0 0,-3 1-1 16,0 0 1-16,-3-1-1 0,-1 1 1 0,0 0 0 15,-3-1 0-15,1 0 0 0,-1 0 0 0,0 1 0 16,0 1 0-16,-1-1-1 0,1 0 0 16,1 1 1-16,-2 0 0 0,1 0 0 0,1-1 1 15,-2 0 0-15,3 1 0 0,-3-2-2 0,0 1 2 16,-4 1 1-16,2-1-1 0,-3 1 0 0,0-1 1 16,-2 0 0-16,0 0 0 0,-2 1-2 0,2-2 2 31,-2 2 0-31,1-1 1 0,2 0-3 15,0 0 2-15,0 2 0 0,0-1-2 0,-2 1 3 16,2-1-2-16,-1 1 1 0,-2-1-2 0,3 1 3 16,-2-1-1-16,-3 1 0 0,1-1 0 0,-1 1 1 15,0 0-1-15,0-2-1 0,-4 1 2 16,2 1 0-16,-2-1 0 0,0 1-2 0,1-1 0 16,-2 1 0-16,0-1-1 0,0 1 3 0,-1-1-2 15,0 1-1-15,1-2 1 0,-3 2 0 0,0-1-1 16,0 0 2-16,1 1-2 0,-2-1-1 0,-1 1 1 15,1-1-3-15,0 1-3 0,1 0-5 0,-2 0-10 16,1-1-15-16,-1 1-27 0,0 0-32 16,0 0-50-16,0 0-73 0,0 0-125 0,0 0-185 15,0 0-905-15</inkml:trace>
  <inkml:trace contextRef="#ctx0" brushRef="#br0" timeOffset="3908.29">2213 5526 1023 0,'0'0'148'0,"0"0"-3"0,0 0 25 15,0 0 10-15,0 0-42 0,0 0-10 0,0 0-8 0,0 0-16 16,0 0-25-16,0 0-23 0,0 0-16 0,0 0-10 16,3 6-6-16,-3-6-4 0,0 0-4 0,1 0-7 15,-1 0-4-15,3 2-1 0,0-2 4 0,-1 1 6 16,6-1 6-16,-2 0 2 0,4 1-1 0,3-1-4 15,1 0 2-15,2 0 1 0,0 0 1 0,5 0 5 16,3 0 0-16,1-1-2 0,5-2-3 16,2 0-2-16,6 0-3 0,-1 0-5 0,1-2-2 15,2 2-3-15,1 0-2 0,1 1-1 0,0-1-1 16,1 1 0-16,-2 1 0 0,-1 0 0 0,-1 0 1 16,0-1-1-16,1 1 0 0,5 0 0 15,-4 0-2-15,0 0 3 0,1-2 2 0,0 2 0 16,-1-2-1-16,2 0-3 0,1-1-1 0,-3 0-1 15,-1 1 0-15,-3 1 0 0,1 1 1 0,3 0-1 16,-3 0 0-16,-3-1 3 0,3 2-2 0,2-1 0 16,-1 0 0-16,1 1 0 0,-3-1-1 15,4 0 1-15,2 0 0 0,-6-1-1 0,4 1 0 16,-1-1 1-16,0 1-1 0,-1-1 3 0,2 0 0 16,-2 1-2-16,-1-1 0 0,-1 2 0 0,3-2 0 15,0-1 1-15,1 2-2 0,1-1 3 0,3 1-1 16,-1 1-1-16,-2-2 0 0,3 2 0 15,-1 0 2-15,-2 0 1 0,1 0 0 0,-1 0 0 16,0 0-3-16,-4 0 1 0,2 0 0 0,-1 0 1 16,2 0 0-16,-1-1-1 0,0 0 0 0,1 0-2 15,2 0 3-15,1-2-1 0,-1 3 1 0,0-1-2 16,-1-1 0-16,1 2 1 0,-2 0-1 0,-3 0-1 16,1 0 1-16,-4 0-1 0,1 0 2 15,-1 0 0-15,0 0-1 0,-2 0 2 0,5 0-2 16,-2 0 5-16,1 0-4 0,3 0 1 0,-1-1 0 15,2 0-2-15,0 0 3 0,-1 0-2 16,2 0 1-16,-1 0-1 0,-1 1 1 0,1-2-2 16,-2 1 0-16,0 1 2 0,0 0-3 0,-2 0 2 15,2 0 0-15,-1-2-1 0,2 2 1 0,-2-1 0 32,1 0-1-32,-1 1 4 0,1-1-4 0,-6 1 2 15,-2 0-2-15,-1-2 1 0,-4 2-1 0,0 0 0 16,1-1 1-16,-2 1 0 0,1 0 0 0,-1-1-1 15,-1 1 2-15,-2-1 1 0,-1 0-2 16,-2-1 0-16,-2 2 1 0,1-1-1 0,-6 0 3 0,2 0 2 16,0 0 1-16,-3 0-5 0,1-1 3 0,0 2-1 15,-2-1-1-15,1 1-2 0,-1 0 1 0,0 0-1 16,0 0 1-16,-3 0 0 0,0 0-1 0,0 0 1 16,-2 0 0-16,-2 0 1 0,1 0 1 0,-3 0 0 15,1 0 1-15,-1 0-1 0,0 0 0 16,-1 0-1-16,1-1-6 0,-1 0-10 0,0 0-36 0,2-2-92 15,-1 0-165-15,-1 0-285 0,1 1-905 0</inkml:trace>
  <inkml:trace contextRef="#ctx0" brushRef="#br0" timeOffset="5065.45">9095 5552 1318 0,'0'0'46'0,"0"0"-3"0,0 0 33 0,0 0 29 16,0 0 11-16,0 0 7 0,0 0 8 0,0 0-8 15,0 0-14-15,0 0-17 0,0 0-17 0,0 0-19 16,4 6-18-16,-2-6-15 0,1 0-10 15,-1 0 5 1,1 0 9-16,5 0 8 0,4 0 10 0,5 0-2 16,2 0-4-16,3 0-5 0,4 0-3 15,4-3 0-15,5 1-1 0,5-1 0 0,2 1-4 16,7-1-2-16,-2 0-2 0,4 0-4 0,0 0-4 16,3-1-2-16,-1 3 0 0,-1-2-2 0,2 1-1 15,1 1 0-15,-2 0-2 0,5 0-1 0,-3 1 2 16,5 0-1-16,-1 0-1 0,2 0 0 0,0 0 0 15,0 0 0-15,0 0 1 0,0 0-1 16,0 0-3-16,-5 0 1 0,1 0-2 0,-6 0 1 16,-1 0 1-16,0 0 0 0,-2-3 1 0,-1 3 1 15,3-4-2-15,-1 1 1 0,2 0-2 0,-3-1 0 16,3 1-1-16,0-1 1 0,0 1 1 0,2 0-2 16,5 2 0-16,1 0 0 0,4-2-3 15,7 3 1-15,5-2 1 0,6 1 1 0,6-2 0 16,0 2-1-16,4 0 1 0,-2 1-2 0,-3-2 0 15,-1 2 2-15,-2 0-2 0,-1 0 1 0,-6 0 0 16,-1 0 1-16,-6 0-2 0,-5 0 2 16,-3 2-1-16,-5-2 0 0,-2 0-1 0,-3 0 0 15,-3 0 0-15,-1-2 0 0,2 1 2 0,-1-2-2 16,1 1 1-16,5 1 0 0,-3 1 0 0,1 0 1 0,0 0-2 16,-1 0 2-16,-1 0-4 0,0 0 2 15,-5 0 0-15,0 2 0 0,-4-1 2 0,-4-1-1 0,-2 0 0 16,-3 0-1-16,-3 0 3 0,-1 0-1 0,-3 0 2 15,2-1-2-15,-3-1 0 0,-1-1 1 16,2 1 0-16,-2 1 1 0,0-1-3 0,1-1 3 16,-1 2-2-16,2 1 0 0,-1 0 1 0,-4 0-2 15,1 0 2-15,-2 0-3 0,-3 0 3 16,1 1-1-16,-3 0-1 0,2 1 0 0,-3-1 0 16,-2 0 0-16,-3 0-1 0,2 1 2 0,-3 0-2 15,0-1-1-15,0 0 0 0,-1-1 1 0,-1 0-4 16,0 1 5-16,0-1 0 0,0 0-1 0,-1 0 1 15,-1 0 0-15,1 0 0 0,-2 0-1 0,-1 0 0 16,1 0-3-16,-1 0-5 0,0 0-7 0,1 0-20 16,-2-1-30-16,0 0-46 0,0-2-94 15,0 2-206-15,0 0-1106 0</inkml:trace>
  <inkml:trace contextRef="#ctx0" brushRef="#br0" timeOffset="63634.15">10977 11444 0 0,'0'0'149'0,"0"0"37"0,0 0-85 0,0 0-28 16,0 0-14-16,0 0-8 0,0 0-6 0,0 0-9 15,0 0 2-15,0 0 4 0,0 0 5 0,0 0 9 16,0 0 8-16,0 0 10 0,0 0 13 0,0 0 7 15,0 0 3-15,0 0-1 0,0 2-1 16,0-2-2-16,0 0 0 0,0 0-3 0,0 1-7 16,0-1-9-16,0 0-10 0,0 0-10 0,0 0-7 0,0 0-9 0,0 1-7 15,0-1-8-15,0 0 0 0,0 1 1 0,0-1 2 16,0 0 0-16,0 0-6 0,0 1-5 0,0-1-5 16,0 0-2-16,0 0 0 0,0 1-1 0,0 1 3 31,0-1 5-31,0-1 3 0,1 1 3 0,3 1 3 15,-3 0 1-15,0-1-1 0,-1 0-2 0,1 0 0 16,0-1 1-16,-1 2-4 0,0-2-1 0,1 3-3 16,-1-2-1-16,1 0 1 0,2 0 0 15,-2 1 2-15,1-1-2 0,-1 2 0 0,0-1-1 0,0 0-1 16,3 1-3-16,-2-1 1 0,0 2-2 0,0-2 0 16,-1 0-1-16,3 1-2 0,-2-1 1 0,0-1-2 15,-1 3 1-15,1-3 1 0,1 2-1 0,-1-2 0 16,0 1-3-16,-2-1 3 0,1 0-1 0,1 2 0 0,1-2 0 15,-1 1 0-15,-1-1-1 0,0 1 1 16,1-1 1-16,0 1-1 0,2-1 1 0,-2 2-2 16,0-2 2-16,2 2 1 0,-2-3-1 0,0 3 0 15,-1-1-1-15,1-1 0 0,3 2 0 0,-3-2 0 16,-1 1 1-16,2-2-2 0,1 2 0 16,-2 0 0-16,-1-1 2 0,1 2-1 0,3-1-1 15,-2 0 0-15,-1 1 2 0,4-1 0 0,-1 1 0 16,2-2 1-16,-1 1-1 0,-1 0 4 15,3 0-1-15,1-1 2 0,-3 0 0 0,2-1-2 0,1 2 0 16,0-2-2-16,-1 1-2 0,-3-1 0 0,4 0-1 16,-1 2 3-16,-3-2-3 0,2 0 2 0,1 1-1 31,-4-1-1-31,5 0-2 0,-2 0 3 0,-3 0-1 16,4 0 2-16,1-1-2 0,-1-1 1 0,2 2 0 15,1-3-1-15,0 2 1 0,1-1-2 0,0-1 1 16,0 0-3-16,5 0 2 0,-1-1 0 0,0 0 2 15,3-1-2-15,0 1 0 0,2-1-2 0,-3 1 0 0,-2 1 0 16,2-1-1-16,-1 0 0 0,-2 2 0 0,3-2 0 0,0 2 2 16,-2 0-1-16,2 0-1 0,0 0 0 15,-3 1 1-15,1 0-1 0,-3-2 0 0,2 2 0 16,-2 0-1-16,-2 0 1 0,4 0 0 16,-1-1 0-16,0 1 0 0,4 0 0 0,-1 0 0 0,3-1 0 15,0 0 2-15,0 0-2 0,2 1 0 0,1-2 0 16,-1 2 1-16,3 0-1 0,-2 1-1 0,0 0-1 15,2 0-2-15,-4 0 3 0,2 0 0 16,-2 0 1-16,1 0-1 0,-1 0 0 0,4 0 0 0,-3 0 1 16,0 0 0-16,4 0 0 0,-2 0 0 31,5 0-1-31,0-3 1 0,2 1 0 0,0-1 0 16,0 0 0-16,-1 1-1 0,0 0 0 0,-3 1 1 15,0 0 0-15,1-1-1 0,-5 2 1 16,4-1-2-16,-4 1 2 0,0 0-1 0,3 0 0 15,-4 0 1-15,0 0-1 0,3-2 1 0,-2 0-1 16,0 1 1-16,4-3-2 0,-1 2 1 0,2-2 1 0,3 1 0 0,2-1 0 0,0 1-1 16,1-1 1-16,0 0-1 0,2 1-1 15,-1 0 2-15,0 1-2 0,-3 0 0 0,-1 0 1 0,-3 1 1 16,-1 1-1-16,-1 0 1 0,0 0 0 31,0 0 0-31,0 0 0 0,-1 0 0 0,1 0 1 16,-2 0-2-16,2 0 1 0,-1 0-1 0,1-1 1 15,-1 0-1-15,1 0 1 0,-2-2 0 0,0 2 0 16,2-1 0-16,-2 0 0 0,-1 0 1 0,0 1-1 16,0 0-1-16,-2 0 1 0,0 1 0 0,0-1-1 15,1 1 2-15,0 0-2 0,1-2 1 0,-1 2 1 16,1-1-1-16,-2 0-2 0,3 0 1 16,-1 1 0-16,-1-2 0 0,3 1 1 0,-1 1 0 0,-3-1-1 15,2 1 0-15,-2 0 1 0,0 0 0 0,2 0-1 16,-4 2 0-16,2-2 0 0,-1 0-1 15,0 0 1-15,1 0 1 0,2-2-2 0,0-1 2 0,-1 0 0 16,4 0 1-16,0-1-1 0,2 1 0 0,1-1-1 0,4 1 1 16,3 1 0-16,2-1-1 0,4 1 1 0,0 1-1 15,0 0 0-15,3 0 0 0,-1 1 2 0,1 0-1 16,-3 0 0-16,4 0-1 0,0 1 0 0,-1 1 0 31,1 1 0-31,0 1 1 0,-1-1 0 0,0 1 0 16,1-1-1-16,-5 1 1 0,2-2-1 0,-1-1 1 15,-2 0 0-15,-3-1 0 0,1 0 1 0,-3 0-1 16,0 0 0-16,-1 0 0 0,-1-2 0 0,1 0 1 16,-3-2 0-16,2 1-1 0,-2 2 1 15,0-3 1-15,1 2-1 0,1-2 1 0,3 1 0 16,-4 1-2-16,2-2 1 0,1 1 0 0,-2-1-1 16,3 2-1-16,-1-2 2 0,3 2-1 0,-4 0 1 15,1 0 0-15,-1 1-1 0,-3 0 1 0,0 0 0 16,1 1-2-16,1-1 2 0,-1 1-1 0,2-2 0 15,-3 2-2-15,0 0 0 0,1 0 1 16,0 0 0-16,-1 0 3 0,0 0-2 0,-3 0-2 16,1 0 2-16,0 0 0 0,0 0 0 0,-1 0 1 0,-1 0-1 15,2 0 1-15,0 0-1 0,-3 0 1 0,-1 0-1 16,0 0 1-16,-1 0-1 0,-3 0 0 16,0 2 2-16,0-2 0 0,0 0-2 0,0 0 0 15,3 0 1-15,-1 0 0 0,0 1 0 16,-3-1-1-16,1 0-1 15,-2 0 2-15,1 0-1 0,-3 0 2 0,-1 0 1 16,2-1-1-16,-3-1-1 0,2 1 1 0,-1-1-1 16,-1 0 0-16,3 1 0 0,-2 0 2 0,-1 0-1 15,3-1 0-15,-5 0-1 0,2 0 1 0,-1 1-1 16,-2 0-2-16,-1 1 3 0,-2 0 1 0,2 0-3 16,-2 0-2-16,-1 0 3 0,0 0-1 0,-2 0 1 15,2 0 5-15,-2 1-3 0,-1 0 0 0,1 0 2 0,-1 0-1 0,2 1 2 16,-3-1 2-16,3 1 2 0,0-1 3 15,-1 0-2-15,2-1 0 0,-2 2 0 0,0-1 2 16,3 0-2-16,-4 0 1 0,0-1-1 0,-3 2 0 16,1-2-1-16,0 0-2 0,-3 1-1 0,1-1 0 15,-1 0-2-15,0 0 0 0,0 0-1 16,0 0-2 0,0 0 0-16,0 0 0 0,0 0-1 0,0 0-5 15,0 0-6-15,0-1-18 0,0-2-28 0,-2 1-34 16,-3-2-57-16,1-1-89 0,-3 2-137 0,5 1-1173 0</inkml:trace>
  <inkml:trace contextRef="#ctx0" brushRef="#br0" timeOffset="81011.42">11953 10140 857 0,'0'0'195'15,"0"0"2"-15,0 0-15 0,0 0-11 0,0 0-39 16,0 0-35-16,0 0-36 0,0 0-26 0,0 0-4 16,0 0 3-16,0 0 12 0,0 0 12 0,30-1 3 15,-20 1 1-15,1 0-4 0,4 0-2 16,-1-1-2-16,3 1-6 0,0-1-1 0,1-1-1 15,2-2-6-15,6-1-1 0,-1 0-2 0,4-2-6 16,2-1-2-16,5 0-7 0,-1 0-1 0,4 0 0 16,-1 2 1-16,-3 0-1 0,-3 2 0 0,2-1-3 15,-4 1 0-15,-1 0-3 0,-1 2-2 0,1 0-2 16,-3-1-2 0,-1 1 1-16,-3 0-4 0,2-1 2 0,-3 2-2 15,-1-1-2-15,-4 1 2 0,2-2-3 0,-1 2 3 0,-3-1-1 16,3-1 0-16,-5 1 0 0,0 1-2 15,-4 0 1-15,-2 0-2 0,-1 1 3 0,-4-2-1 16,2 2 1-16,-3 0 5 0,0 0 5 0,0 0 3 16,0 0 4-16,0 0 1 0,-2-1-6 0,-1 1-7 15,-6-1-6-15,-4 1-7 0,-4 0-3 16,-5 0-1-16,-6 0 2 0,-2 4-1 0,-1-1 0 16,-4 2-1-16,-1 1-4 0,-3-2-1 0,4 1-2 15,-3 0 2-15,3-1 0 0,-1 1 4 0,3-1 1 16,0 1 4-16,1-1 1 0,4 1-1 15,0 0 1-15,1-1 3 0,4 1-1 0,2-1 0 16,0 1 1-16,1 1-1 0,2-3 2 0,-1 1-3 16,7-2 2-16,0 1 1 0,2-1-1 0,2-1 1 0,4 0-1 15,-1-1 0-15,3 2 1 0,2-2-1 0,0 0-4 16,0 0-1-16,2 0-1 0,5 0 3 0,2 0 4 16,3 0 0-16,8-2 2 0,3 0-2 0,6 0 1 15,2-1 0-15,3 1 2 0,3 0-1 16,3 0 0-16,1 1 1 0,-1 0-1 0,0 1-1 15,-1-1 1 1,-2 1-1-16,0 0-1 0,-1-1 4 0,-2 0-3 0,-2-2-1 16,1 1 2-16,-2-2-2 0,-3 0 3 0,0 3-2 15,-5-3 0-15,-2 2 1 0,-4 1-2 0,-5 0 1 16,-5 1-2-16,-4 0 0 0,-2 0 0 16,1 0 4-16,-2 0-1 0,0 0-1 0,0 0 1 0,0 0-9 15,-3 0-17-15,0 0-42 0,-3 0-82 16,0 2-126-16,0 0-258 0,4 0-964 0</inkml:trace>
  <inkml:trace contextRef="#ctx0" brushRef="#br0" timeOffset="86725.07">11956 10108 524 0,'0'0'93'0,"0"0"-6"0,0 0 0 0,0 0 15 15,0 0-5-15,0 0-3 0,0 0 7 0,0 0-7 16,0 0-7-16,0 0-6 0,0 0-14 0,0 0-6 15,-55-77-1-15,52 68-6 0,1-2-4 16,-3 1-16-16,4-1 6 0,-1-1 1 0,0-1-3 0,-2 0 7 16,2-2-11-16,1 0-2 0,-1-2-4 15,-2-1-2-15,2 2-3 0,1 0-3 0,0 1-1 0,1 0-3 0,0 0-3 0,0 0 0 16,0 2-1-16,0-4 0 0,0 3-3 16,2-2-1-16,4 0-1 0,-3-1 0 0,5 1 1 0,-1-1-1 31,-1 1 0-31,3 0 2 0,-1-2-1 0,1 1 1 0,1 0 0 15,-2-2-1-15,3 1 2 0,-3-2-2 0,1 0 2 16,1 1-2-16,1 1-1 0,-1-2-1 0,4 3 0 16,-1 0 2-16,-2 0 2 0,6 1 0 0,-4 0-3 15,1 1-1-15,3-1 1 0,-2 1-1 0,1 0 3 16,2 0 0-16,-2-2 0 0,2 2 1 0,1-2 0 16,1 0-2-16,1 1 0 0,-1 0-1 0,4 0 0 15,1 0 2-15,-2 0 1 0,4 1-1 0,-3 1 0 16,4 3 1-16,-1-1-1 0,-2 2-1 0,2 1-1 15,-2 1 0-15,1 1 0 0,-2 0-1 16,2 1 1-16,-1 1-2 0,4 1 0 0,0 1-2 16,0 0-3-16,1 2 4 0,1 0-3 0,0 1 1 15,0 0-1-15,-1 1 0 0,0 3 1 0,-4 0-1 16,3 1 1-16,-1 1 1 0,0 0-1 0,0 1 0 16,0 0 0-16,1 0-1 0,-1 1 1 0,-1 1-2 15,-2 2 2-15,-3-1-1 0,0 2-1 31,-2 1 1-31,-1 1-3 0,1 1 4 0,-3 0-2 16,-2 0 2-16,1 0-2 0,-2-2 2 0,-3 3 0 0,2-2 0 16,-1-2 1-16,-3 2-1 0,0 0 0 15,-1-1 0-15,1-1 3 0,-1 1-5 16,-2-1 3-16,1 1 0 0,0-1 1 0,-2 3 1 0,3-3 4 0,-4 2 3 16,1-1 1-16,-1 0 0 0,-1 0 2 15,-1 1 1-15,-1-1 0 0,-1 1 1 0,0-2 3 0,0 1 0 16,0-2-1-16,-1 0 2 0,-2 2-3 0,-3-1 0 15,0-1-3-15,0 2 1 0,-4 0-3 0,1-2-1 16,0 2-1-16,-2-2-1 0,1 1-1 16,-1 0-1-16,-1-2-2 0,2 0-2 0,-1-1 1 0,1 1-4 15,1-3 0-15,2-1-1 0,-1 2-9 0,4-4-14 16,-1 0-45-16,2 0-95 0,1-2-146 0,1 0-279 16,0-2-874-16</inkml:trace>
  <inkml:trace contextRef="#ctx0" brushRef="#br0" timeOffset="89021.15">3568 13207 653 0,'0'0'216'0,"0"0"-26"15,0 0 11-15,0 0-10 0,0 0-32 0,0 0-17 0,0 0-23 16,0 0-25-16,0 0-17 0,0 0-11 0,0 0-11 16,0 0-13-16,0-3-12 0,0 3-13 15,0 0-10-15,0 0-11 0,1 3 2 0,0 2 4 16,3 1 8-16,-2 3 4 0,-1-2-1 0,2 3-2 16,3-2-7-16,-3 0-2 0,3 0 0 15,-2-3-2-15,3 2 2 0,-3 0 1 0,4-2-1 0,-1 0 3 16,-2-1 0-16,3 1 1 0,-1-2 4 15,2 0 2-15,-2 0 4 0,2 1 2 0,2-3 1 16,0 1-1-16,2-2 1 0,0 0-1 0,-1 0 0 16,5 0-1-16,-3-1-3 0,5-4-1 15,-2 1-3-15,0-2-3 0,1 0 2 0,0 1-3 0,0-3 0 16,-2 1-3-16,4 0-1 0,2 2 0 0,1-2-2 16,-1 3 0-16,0 0-3 0,-3 3 2 15,-1 0-3-15,-4 1-1 0,-2 0-1 16,-1 1-3-16,-2 2 2 0,1 3-1 0,-1 1 3 15,1-2 2-15,0 2 2 0,0 2-1 0,1 0 2 0,2-1 0 16,2 0 0-16,1 0 2 0,1-1-1 0,3-2 2 0,1 0 0 16,-1-1 1-16,0-1-2 0,1 1 3 0,-1-2-3 15,0 0 2-15,0-1-1 0,-2-1-2 0,2 0 3 16,1 0 1-16,-1 0 0 0,2-4 2 16,1-2 0-16,4-1 0 0,-3-2-1 0,5 1-2 15,-1-1-1-15,1 0-2 0,1 2 0 0,0 0 0 16,-3 2 0-1,2 0 0-15,-1 3 0 0,-3 2-3 16,0 0 2-16,-2 0-2 0,-2 3 4 0,1 2-3 0,0 2 1 16,2 1 0-16,-1-2-1 0,-1 2 2 15,2 0-2-15,-1-1 2 0,0-1 0 0,1 2-1 16,1-1 1-16,0-3 0 0,2 1 0 0,0 0 0 16,1-1 2-16,0 0-2 0,2-2-2 15,0 1 3-15,0-3 2 0,1 0 0 0,0 0-2 16,2 0 4-16,0-2 0 0,0-1 0 0,0-1 1 15,3 1-2-15,-3-1-2 0,1 1 0 0,0-1-1 0,1 1 2 0,1-1 2 16,-1 2 2-16,2-2 2 0,-1 1 1 16,3-1 1-16,1 0-1 0,1 0 0 0,3-2-1 15,0-2-3-15,-2 3-2 0,1-2 1 16,1 0-2-16,1 0 0 0,-3 0-1 0,-1 1-3 0,0 2 1 0,0 0-1 31,-1-1 1-31,0 2 1 0,-2 0-2 0,-2 1 0 16,0 1 0-16,0 1 2 0,2 0-1 0,0 0-1 0,-1 0 2 15,2 0 0-15,1 0-2 0,-1 0 0 16,1 0 1-16,-1 0 0 0,2 1 1 16,-2 0 0-16,0 1 0 0,0 1 1 0,1-2-1 0,-1 0 1 15,1-1-2-15,1 1-1 0,-2-1 3 0,1 0 1 16,1 0-1-16,0 0-2 0,2-1 4 0,0-1-2 16,2-2 1-16,0 1 1 0,0-1-3 0,2 1 0 15,-1-1 0-15,3-1-1 0,-1 2 1 0,3 1-2 16,2-1 1-16,-1 0 1 0,2 1-1 15,-1-1 0-15,1 2 1 0,1-3-1 0,-1 2 0 16,5-1-1-16,-2 1 0 0,0 0 1 0,2 1-1 16,1 0 1-16,-4 1-1 0,1 0-1 0,1 0 2 15,-4 0-1-15,1 2 2 0,-4 1 0 0,1 1-2 16,-2 2 2-16,-3-1-2 0,2 1 1 0,1-1 0 16,0 0-2-1,2 0 2-15,-1-2-1 0,5 0-1 0,0-2 1 16,4-1 1-16,0 0 1 0,1 0-1 0,-1-1 0 15,1-4-1-15,0-1 3 0,2 0-3 0,-1 0 1 16,-1-2-2-16,1 1-1 0,0 1 3 0,-1 0-2 16,0 2 1-16,-2-1-2 0,0 1 2 0,-5 2 0 15,2 1 0-15,-3 1 0 0,-2 0 3 0,-2 0-1 16,-3 3 0-16,2 2-3 0,-1 1 1 16,-4 1 0-16,1 0-1 0,2 2 2 0,-1-1-1 0,3-2-1 15,0 2 0-15,-3-1 1 0,3-2-1 0,-2 0 1 16,2 0-1-16,1-2 1 0,0 0-2 15,-4-2 2-15,5-1-2 0,-3 0 2 0,-2 0 0 16,4-1 2-16,-4-4-2 0,3 1 0 0,-2 0 1 16,-1 0 0-16,-3 0 0 0,-1 0 1 0,0 1-1 15,-2 0-1-15,-1 1 2 0,-4-1 0 16,2 2-2-16,-3 1 0 0,-2 0-1 0,1 0 1 16,-3 0 0-16,0 3 0 0,1-1 0 0,0 2-1 15,-1-2-1-15,-2 0 2 0,1 1-1 16,2-1 0-16,0 1 2 0,0 0-2 0,-1-1 1 15,1 0 0-15,-2 1-1 0,-1 0 1 0,1-3-1 16,-4 1 2-16,4 1-1 0,-1-2 0 0,-2 1 1 16,3-1-1-16,-3 0 2 0,3 0-1 15,-4 0 0-15,2 0 0 0,-4 0-1 0,4 0 1 0,-3-1 0 16,-2-2 2-16,3 3 0 0,0-3-1 16,-1-1 1-16,-2 2 0 0,5 0 0 0,-4-1 1 15,-1 1-2-15,0-2 0 0,-1 2 1 0,-2 0 1 16,0-2 0-16,-2 2 0 0,2-1 2 0,-5 1-2 15,4-1 3-15,-4 2 2 0,1 0-1 16,1-2 4-16,-2 2-1 0,2 1 0 0,-1-1-2 0,-1 1 1 16,2 0-3-16,-2 0 3 0,-2 0-2 0,2 0-2 0,0 0-2 15,-1 0-1-15,-2 0-1 0,1 0 0 16,-1 0 0-16,-1 0-2 0,-1 0 2 0,-3 0-1 16,3 0 1-16,-5 0-2 0,3 0 1 0,-3 0-2 15,0 0 0-15,0 0-2 0,0 0-5 16,-1 0-18-16,5 0-56 0,-4 0-112 0,2 0-224 15,-3 0-1113-15</inkml:trace>
  <inkml:trace contextRef="#ctx0" brushRef="#br0" timeOffset="93132.4">16942 10937 381 0,'0'0'207'0,"0"0"-33"16,0 0-5-16,0 0-15 0,0 0-28 15,0 0-2-15,0 0-13 0,0 0-20 0,0 0-2 16,0 0-17-16,0 0-11 0,0 0-10 0,0-6-11 16,0 6-6-16,0 0-8 0,0 0-6 0,0 0-5 15,0 0 0-15,0 0-3 0,0 0 0 16,0 0 1-16,0 0-2 0,0 0 2 0,0 0-2 15,0 0-1-15,0 0-1 0,1 0 1 0,2 0 5 16,2 0 7-16,1 0 7 0,1 0 5 0,5 0-4 16,2-2-4-16,-1 1-6 0,4-1-3 15,-3 0-1-15,5-1-1 0,-2 1 2 0,2 0-1 16,1-1 1-16,0 1-2 0,1 0-2 0,1-1-2 16,-2 1-2-16,-1 0-1 0,1 0-1 15,-4 1-3-15,2 1 0 0,-5-1-2 0,1 1 0 16,-2 0-2-16,-4 0 2 0,-2 0-1 0,3 0-1 15,-6 0 1-15,2 0-1 0,-3 0 1 16,-1 0-3-16,-1 0 1 0,0 0 1 0,0 1 3 0,0-1 7 31,0 1 6-31,-5 1 1 0,-5 0-1 0,-6 1-5 16,-6 1-7-16,-4 1-2 0,-4-1-2 0,-1 1 1 16,-2-2-2-16,2 1 2 0,3 0 0 0,1 0-2 15,1-1 2-15,1-1-1 0,3 1-2 0,3-3 2 16,1 2 0-16,2-1 2 0,3-1 1 0,3 0-1 15,1 0-1-15,1 0 2 0,5 0-1 0,-1 0 2 16,3 0 0-16,1 0-2 0,0 0-3 0,0-1-4 16,0 1-3-16,3 0-1 0,2-2 4 0,6 2 3 0,4-3 2 15,3 1 1-15,4-1 0 0,1-2 0 16,3 1 0-16,2 0 0 0,1 1 1 0,1-1-1 16,0 1 1-16,0 0-1 0,1 2-1 0,-2-1 1 15,-2 1-2-15,-3 1 2 0,-3-1 1 0,-1 1-2 16,-7-2 1-16,0 2 0 0,-3-1 3 15,-5 1-2-15,-4 0 2 0,0 0 3 0,-1 0 8 16,0 0 6-16,-2 0-1 0,-5 0-4 0,-5 4-10 16,-1-1-5-16,-6 2-1 0,-3 0-1 0,-4 0 2 0,2 1-2 15,-3 0 1-15,3-1 1 0,-2 0-1 16,3-1-1-16,0 2 1 0,-1-2 0 0,2 0 1 16,2 0 0-16,4-2-1 0,-1 1 0 0,5-2 1 15,3 0 1-15,1-1 1 0,6 0 0 0,1 0 1 16,1 0-3-16,0 0-2 0,1 0-3 15,8 0-1 1,3-4 4-16,7 0 2 0,2-2 0 16,7 0 0-16,-2 0 0 0,4 1 3 0,1 2-4 15,1-1 0-15,-3 0 2 0,-1 2-1 0,0-1 1 16,-5 1 0-16,-1 0-1 0,-4-1 0 16,0 3 1-16,-7 0 0 0,-2 0-4 0,-6 0 2 15,-2 0-2-15,-1 0 0 0,0 0-3 0,0 0-8 16,-3 3-30-16,-5 0-87 0,2 2-147 0,0-1-287 15,2-2-845-15</inkml:trace>
  <inkml:trace contextRef="#ctx0" brushRef="#br0" timeOffset="96852.14">12895 11226 642 0,'0'0'211'0,"0"0"-46"0,0 0-36 15,0 0-9-15,0 0-16 0,0 0-10 0,0 0-7 16,0 0 2-16,0 0-17 0,0 0-16 16,0 0-1-16,0 0-15 0,14-4-2 0,-9 4 1 15,1 0 0-15,1 3 0 0,0-2 2 0,-1 2 2 16,2 1 3-16,1-2 0 0,1 0-1 0,2 0-4 15,2 0-2-15,-1-1-2 0,2-1-3 0,0 0-3 16,3 0-1-16,1 0-2 0,2-1-3 0,1-1-2 16,2-2-4-16,0 0-2 0,0 1-4 0,2 0 0 15,1-1-2-15,1 2-2 0,-1 0 0 16,1-1 0-16,2 3-1 0,0-3-2 0,-2 2 1 16,1-1-1-16,-5 2 1 0,5-3 0 0,-1 2 1 15,-1-1-1-15,3-1-1 0,-1 0 1 31,4-2-1-31,1 1 3 0,0-1 0 0,5 1-1 16,-1-1-2-16,-3 1-1 0,2 2 0 0,-3 0-1 16,-1-1 0-16,-2 1 0 0,2 0-2 0,-3 2 0 15,-2 0 0-15,0 0-1 0,0 0 1 0,-2 0 0 16,1 0 0-16,-1 0 0 0,-3 0 0 0,3 2 0 16,2-1 1-16,-1-1-1 0,2 1 0 15,-2-1 1-15,2 0-1 0,-2 2 2 0,1-2-2 16,-4 0 0-16,3 0 1 0,-3 0-1 0,1 0-1 15,0 0 0-15,-4 1 0 0,1 0 1 0,0 0-1 16,-2 0 1-16,0 0-2 0,1 2 0 0,-2-2 0 16,1 1 0-16,-1-1 0 0,0 1 2 0,1-2-1 15,2 0 1-15,-1 0 1 0,5 0 0 0,-1 0-2 16,-1-2 2-16,2 0-2 0,-2 0 0 0,1-1 0 16,-1 1 0-16,-1 1-2 0,-1 0 1 15,-1 0-1-15,0-1 0 0,-2 2 2 0,-1-1-2 16,-1 1 1-16,1-1 2 0,-2 1-3 0,1-2 2 0,0 2-1 15,-1 0 0-15,2 0 0 0,-2 0 0 0,3 0 0 16,0-1 0-16,0 1-1 0,2 0 2 16,-1-2-2-16,0 2 2 0,1 0-1 0,-2 0-1 15,1 0 1-15,0 0-1 0,-5 0 1 0,2 0 0 16,0 0-1-16,-1 2 2 0,0-1-1 0,1-1 0 16,-2 2 0-16,3-1 0 0,-3 0 0 0,2-1 0 15,0 2 2-15,-2-1-1 0,2-1-1 16,-4 1 1-16,3 0-1 0,-2-1-2 0,2 0 2 0,-1 1 0 15,1-1 0 1,-1 0 1-16,3 0 0 0,-3 0 0 0,2-1 0 16,0-1-1-16,-3-1 0 0,1 2 2 0,0-2-2 15,-2 2 2-15,-1-1-2 0,2 1 1 16,-3-2-1-16,3 0 1 0,-2 1 0 0,2-1 2 0,-2 0-1 16,4-2 0-16,-1 0-1 0,3 1 0 15,1-2-1-15,-1 1 0 0,0 0-1 0,-1 0 1 16,1 0 1-16,-1 2-1 0,-3 0-1 0,2 1 1 0,-2-1 0 15,-2 1-1-15,-3 0 1 0,1-1 0 0,0 1-1 16,-3 0 2-16,-1-1 2 0,2 1-1 0,2-2 0 16,-3 1-1-16,4-2 0 0,1 1 1 0,0-1 1 15,4-1-3-15,-1 1 0 0,3-1 1 0,-2 0 1 32,0 1-3-32,1 0 0 0,-4 0-1 0,1-2 1 15,-1 3-1-15,-1-2 3 0,-1 0 0 0,0 1 1 16,-1 0 0-16,0 0-1 0,-1 1 1 0,-3-1 2 15,0-1 0-15,1 2 3 0,-2-2-1 0,3 1 1 16,-3-3-1-16,0 1-2 0,1 0-1 0,2-2-1 16,-1 0 0-16,2 1-2 0,1-1 2 15,1-1-2-15,-1 1 0 0,0 0 0 0,0 0 0 0,-1 1 2 16,-2 0-1-16,-1 0-1 0,3-1 1 0,-3 2 0 16,-2-1 2-16,3 0 1 0,-4-1 1 0,1 1-2 15,2-1 2-15,-3 0 1 0,3-2-2 16,-3-1-3-16,4-1 2 0,-1-2-3 0,2 2 0 15,1-4 1-15,1 2-2 0,1-2 2 0,0 1 1 16,-1 0-1-16,0 0 0 0,-1-1 1 0,0 3-2 16,-1 0 3-16,-4 0-2 0,3 1-2 0,-3 0 2 15,2 0 2-15,-2-1-2 0,3 1 0 0,-2 0 1 16,1-1 1-16,1 0-4 0,-2 1 1 16,3 0-1-16,-2-2 0 0,0 1 1 0,1-2 2 15,-2 2-2-15,1-1-1 0,-3 0 1 0,2 1 3 16,-3-1-1-16,-1 1 1 0,0-1 0 15,-1 1-2-15,0 0-1 0,0 0 0 0,0 1 1 16,0-1 0-16,-1 1-1 0,-4-1 1 0,0 1-1 16,-2-1 1-16,2 0-1 0,-4 0 1 0,2 0-1 15,-1-1 0-15,0 1 0 0,-2 0-1 16,-2 0 2-16,-1 0-1 0,1 0 0 0,-4 1 0 16,1-1 1-16,-4 1-1 0,1 2 3 0,0-2-2 15,0 1-1-15,-1-2 3 0,-2 0-3 0,0 0 2 16,0-1-2-16,-3 0 0 0,-1 0 1 0,-1-1 2 15,-1 1-2-15,-1 0 0 0,0 1 1 0,4 1-4 16,-5-1 4-16,1 2-4 0,0 0 2 0,-3 3 0 16,0 0-1-16,-2 1 3 0,1 0-3 0,-2 1 2 15,-1 0-2-15,-2 0-3 0,1 0 2 0,0 1 0 16,1 1 3-16,1 1 0 0,1-1-1 0,-1 0 0 16,3 2-1-16,-5-1 2 0,1 1 1 0,0 0-4 15,0 1 3-15,2-1-2 0,-4 0 1 16,3 2 1-16,-4-1-2 0,2 1 1 0,-1 1-1 15,1 0 1-15,1 0 0 0,1 0 1 0,-2 0-3 16,4 0 1-16,-2 0 1 0,1 3 0 0,-1-3 1 16,2 3-1-16,-1-1 1 0,1 0 0 0,1 0 0 15,0 1 0-15,-2-1-1 0,2 0 0 0,0 2-1 16,0-2 2-16,1 2 1 0,-1-1-2 0,0 2 3 16,-3 0-2-16,-2-1-1 0,2 3-3 15,-3 0 4 1,0 0-1-16,-2 1 0 0,0 0 2 0,-3 1-4 15,3-1 4-15,1-1-1 0,2 0-1 0,0-1 2 16,6 0-2-16,-1-1 1 0,1-1 0 16,4-1-1-16,-3 2 0 0,0-2 0 0,0 2 2 15,-1 0 2-15,1-1-4 0,0 0 2 0,-1 2 0 16,2-1-2-16,0 1 0 0,1-2 0 0,1 2 0 16,-2 0-2-16,4 0 3 0,-3-1-1 15,1 1-1-15,0-1 1 0,-2 1-1 0,4 0 2 16,-2 0 0-16,1 0-1 0,-2 0-2 0,3-1 2 15,-2 1 0-15,3-1 1 0,-3 2-3 0,1 1 2 16,-1-2 1-16,0 1-2 0,-1 1 2 0,3 1-2 16,-3-1 1-16,1 1 0 0,-1-1 1 15,-1 0 0-15,-2 2-2 0,2-2 2 0,0 3 0 16,0-2 0-16,3 0-1 0,0 1 1 0,3-2 1 0,0 2-2 16,2-1 0-16,1-1-1 0,0 1 0 0,1 0 0 15,2 0 0-15,1 1-1 0,0 0 1 0,0 2-1 16,-2 0 0-16,2 1 2 0,-4 1 0 0,-1 4 0 15,-1-1 0-15,0 2 1 0,0 0-3 16,1-1 2-16,-1 0-1 0,3-2-1 0,-2 0 1 16,5 0 0-16,-1 0 0 0,2 1 1 0,-2 1 0 15,1 1 1-15,-1 1-2 0,-3-1 1 0,3 0 0 16,-2 1 0-16,0-1 0 0,1 1 0 0,2-1 0 16,-3 0 0-1,6-1 1-15,-1 2-1 0,3-2 1 0,1-1-1 0,0 3-1 0,1 0 0 0,5-2 0 16,0 0 1-16,-1-3 0 0,3 2 1 0,1-3-4 31,0 0 4-31,0-2-1 0,0 0 0 0,0-1 2 16,1 1-2-16,4-3 0 0,-2 1 0 15,1-1 1-15,1 0-1 0,-2 2 0 0,6-2-1 0,-2 0 1 16,-2 0 0-16,4 0 0 0,1 1 1 0,0-2 0 0,-1 1-1 16,2 1 0-16,-1-2 0 0,0-1-1 15,1 2 2-15,-1-3 0 0,0 1 2 0,1 0-2 16,-1-1-1-16,0-1 2 0,3 1-2 0,-1-2 2 0,-1 0-1 15,2 0 0-15,-1 0-1 0,3 0 1 16,-2 1 0-16,-1-2-1 0,0 2 1 0,0-1-2 16,0 2 0-16,-2-1-1 0,-2 3-5 0,1 1 2 15,0 1-3 1,0 2-22-16,0 2-40 0,1 0-62 0,0 0-96 16,3 2-121-16,-3-3-189 0,-1-5-852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2-04-24T01:04:35.574"/>
    </inkml:context>
    <inkml:brush xml:id="br0">
      <inkml:brushProperty name="width" value="0.05292" units="cm"/>
      <inkml:brushProperty name="height" value="0.05292" units="cm"/>
      <inkml:brushProperty name="color" value="#FF0000"/>
    </inkml:brush>
  </inkml:definitions>
  <inkml:trace contextRef="#ctx0" brushRef="#br0">6505 9653 209 0,'0'0'22'0,"0"0"8"15,0 0 22-15,0 0 31 0,0 0 32 0,0 0 5 16,0 0 0-16,0 0-12 0,0 0-14 0,0 0-2 16,0 0-2-16,0 0 7 0,1 0 10 15,0 0-4-15,-1 0-1 0,2 0-4 0,-2 0-9 16,0 0-1-16,3 0-6 0,-3 0-7 0,1 0-7 16,0 0-9-16,-1 0-7 0,0 0-6 0,0 0 3 15,0 0 3-15,0 0 2 0,0 0-4 16,0 0-7-16,0 0-6 0,0 0-8 0,0 0-5 0,0 0 1 15,0 0-3-15,0 0-4 0,0 0 3 16,0 0-6-16,0 0 0 0,0 0-4 0,0 0-5 16,0 0 3-16,0 0-5 0,0 0-1 15,0 0 6-15,0 0-7 0,0 1 2 0,0-1 2 16,0 1-9-16,0-1 10 0,2 1-3 0,-1 0-1 16,2 0 10-16,-2 2-8 0,1-2 5 0,-1 0 1 15,-1-1-9-15,2 1 7 0,-2-1-7 16,0 0-1-16,1 1 9 0,-1-1-8 0,0 2 8 0,0-2-1 15,0 0-10-15,0 1 8 0,0-1-8 16,0 0-1-16,0 0 10 0,0 0-9 0,0 1 8 16,1 2 1-16,-1-1-7 0,2-2 7 0,-1 2-8 15,0 0-1-15,-1-1 6 0,1 0-7 16,-1 1 7-16,1 1 3 0,-1-1-10 0,0 0 8 16,1 1-6-16,1-1-2 0,0 0 9 0,-1 1-7 15,1-2 5-15,-1 0 0 0,0 2-6 16,0 0 6-16,1-1-5 0,1 1 1 0,-2-2 4 15,0 2-7-15,0-1 7 0,0-1-3 0,1 2-2 16,-1-1 9-16,0-1-9 0,1 0 1 0,-1 1 5 16,1-1-7-16,-1 1 7 0,1-1 0 15,0 1-7-15,0-1 11 0,0 1-7 0,-1-2-2 0,0 1 7 16,0 1-12-16,1-2 8 0,-1 1 2 16,0-1-6-16,1 0 9 0,-1 2-7 0,1-2 0 15,-1 0 4-15,-1 0-5 0,2 0 6 0,-2 0 0 16,2 0-2-16,0 0 4 0,-1 0-7 15,1 0 1-15,-1 0 1 0,2 0-8 0,0 0 8 16,0 0-4-16,-1 0 2 0,3 0 9 0,-1-3-11 16,0 1 5-16,2-1-4 0,3 0-8 0,-1 0 11 15,-1-1-5-15,2 0 3 0,1-1 7 0,0-1-9 16,1 2 4-16,0-2-4 0,0 1-5 16,0-1 7-16,0 2-5 0,-3-1 6 0,0 0 0 15,1 2-5-15,-1 0 4 0,-3 2-4 0,3-2 0 16,-3 2 5-16,1 0-6 0,-1 0 5 15,-2 0-3-15,1 0-3 0,0 1 4 0,-2 0-4 16,2 0 3-16,1 0 0 0,0 0-1 16,0 0 6-16,-4 0-6 0,6 1 1 0,-4 0 4 0,0 1-10 15,1 2 6-15,-2-3-1 0,2 2-4 16,-2 0 10-16,1 0-5 0,-1-1 1 16,-1 1 4-16,3 2-8 0,1-1 4 0,-1 0-3 15,1 0 0-15,1-1 7 0,2 1-6 0,-3-1 4 16,1 0 0-16,4 2-9 0,-3-2 6 0,1 0-5 15,-1-2-1-15,3 0 10 0,-2-1-7 0,1 0 7 16,0 0-1-16,0 0-8 0,-1 0 6 0,2-2-6 16,-2 0-1-16,0-1 10 0,-1 0-5 15,0-1 5-15,0 1 1 0,0 0-9 0,0 0 6 0,-1 1-5 16,1 0-1-16,1 0 9 0,-1 1-9 16,1 1 4-16,2-1 4 0,-1 0-10 0,2 0 8 15,-1 1-4-15,2-1 0 0,1 1 5 0,0 0-6 16,0 0 6-16,-3 0-2 15,2 0-4-15,-1 1 5 0,-2 0-6 0,0 1 3 0,1-1 3 0,-2 2-6 16,2-2 7-16,0 4-4 0,0-4-1 16,3 2 4-16,-3-1-4 0,1-2-1 0,3 0 5 15,-2 0-3-15,3 0 2 0,0 0 0 16,1 0-3-16,2-5 0 0,-1-1-1 0,-1 1-1 16,3 1 3-16,-4-1 0 0,0 0 1 0,-2 1 0 15,1 0-3-15,-3 1 3 0,0 0-3 0,-3 3 3 16,-1-1 4-16,0 1-1 0,-2 0-1 15,2 0 1-15,1 1-7 0,-2 0-4 0,1 2 6 16,1-1-4-16,0 0 8 0,0 1 4 16,1-1-5-16,-2 2 2 0,2-1-4 0,0 1-5 0,-3-2 4 15,2 0 2-15,-1 1-1 0,1-2 5 0,0 0-3 16,1-1 0-16,-2 2 0 0,1-1-5 0,-1 2 3 16,2-3 0-16,-3 3-1 0,3-1 8 15,-2 2-8-15,3-2 4 0,-1 2-1 16,0-2-7-16,2 0 6 0,-1 3-6 0,2-2 4 0,2 0 5 15,0 0-4-15,2-3 3 0,0 0 1 16,1 0-7-16,2-2 2 0,-1 1-4 0,1-4-2 16,-1 1 8-16,-3 1-3 0,2 0 4 0,-1-1 0 15,-2 4-5-15,0-2 2 0,-2 2-1 0,2 0-2 16,-3 0 8-16,1 3-5 0,1 2 3 16,1-3 3-16,2 3-10 0,0-1 4 0,3-1-3 15,1 2-2-15,1-4 6 0,1 2-2 0,2-1 3 16,-3-2 2-16,2 0-6 0,0 0 2 15,1 0-6-15,-4 0-2 0,2 0 4 0,-1 1-1 16,-1-1 6-16,0 1 0 0,-1 1-4 0,0-1 3 16,-1 0-5-16,-2 1-1 0,2-1 7 15,-1 1-5-15,1-1 6 0,2 0-4 0,1-1-3 16,4 0 4 0,-2 1-6-16,5-1 0 0,-1 0 5 15,0 0-9-15,1 0 7 0,1 0 3 0,-5 0-9 0,4 0 8 0,-3 0-10 0,1 0 0 0,0 0 12 16,-3 1-11-16,-1 4 12 0,0 0-2 0,-1-1-14 15,-1 0 13-15,0 1-11 0,1 0 2 0,-1 0 10 16,3-1-10-16,-1 2 9 0,1-1-3 16,-1-2-7-16,2 0 7 0,1 1-8 0,-3 0-1 15,2 0 6-15,0 1-5 0,0-2 6 0,3 2-1 16,-4-1-5-16,4 2 4 0,-3-1-7 0,1 1 3 16,-1 0 4-16,-3 0-3 0,-1 0 5 15,3 2 1-15,-3-2-7 0,1-1 7 0,2 3-7 16,1-2-2-16,-3 1 8 0,2-1-6 0,1-1 9 15,0 1 1-15,-2-1-3 0,4 0 4 0,-3-3-12 16,1 2 0-16,4-3 1 0,-3 0-9 16,3 0 10-16,1-1-3 0,0 0-5 15,2 1 7-15,-1-1-10 0,1 0 3 0,0 2 1 0,1-1 0 16,3 0 12-16,-2 3-3 0,-1-2 6 0,5 3 0 16,-3-1-6-16,3 0 4 0,1 1-2 0,5 1 3 15,-1-2 7-15,1 0 5 0,5 0 2 16,-1-1-1-16,6 0-4 0,-1-2-4 15,1-1-5-15,-1 0 6 16,4 0 3-16,-3 0 3 0,-2 0 8 0,-1 0-3 0,-3-1-2 0,0-3 4 0,2 1-10 16,-6-2 8-16,4-1-3 0,-5 0 0 15,0 0 12-15,1-1-7 0,2 0 3 0,0-2 4 16,-2 2-12-16,0-1 7 0,2-2 2 16,-3 1-3-16,-1-3 14 0,0 0-6 0,-1-1 2 15,1 1 1-15,-1-1-7 0,0 1 8 0,-1 2-4 16,-3 1 0-16,0 2 8 0,-4 1-6 0,-1 3 5 15,1 0 2-15,2 3-11 0,-3 0 8 16,1 0-6-16,0 0 0 0,1 0 5 16,3 0-5-16,0 0 4 0,3-3 1 0,1 0-7 0,-1-2 6 15,2 1-7-15,-2 0 0 0,0-1 4 0,1-1-11 16,-2 2 9-16,2-3-2 0,0-1-8 0,1 0 11 16,0 0-10-16,1-1-4 0,2 0 15 15,-2 2-15-15,1-3 11 16,1 2 0-16,1 1-16 0,-1 0 16 0,3 2-11 0,-3 1-3 0,-3 3 8 15,2 0-9-15,2 1 12 0,-3 0 1 0,1 0-5 16,2 0 5-16,-1 2-12 0,0 2 0 0,2-1 8 16,-3 1-13-16,4-1 14 0,0-1-3 15,2 1-8-15,-1-3 15 0,3 0-15 0,-1 0 3 16,1 0 4-16,1 0-11 0,-1-1 13 0,1-3-3 16,-1-1-9-16,1 1 11 0,-1 0-12 15,0 0 0-15,0 0 8 0,0 1-9 0,1 0 9 16,-1 2 0-16,3-2-4 0,0 2 8 15,-1 0-9-15,1-1-2 16,-1 0 8-16,2 0-10 0,-2 1 9 0,-2 0-1 0,3 1-4 0,-1-1 6 16,-1 1-6-16,0 0 1 0,-1 0 0 0,0 0-7 0,2 0 8 15,1 0-2-15,-1 2 2 0,-1 0 4 16,0 1-6-16,-1 0 1 0,-1 1-2 16,2-3-2-1,-1 3 5-15,0-2-2 0,1 0 0 0,1 0 4 0,-1-1-4 16,3-1 1-16,-2 0-4 0,3 0 3 0,-1 0 0 0,0 0 1 0,0 0 3 15,-2 0-4-15,1 0 2 0,-5 0-2 0,3 0-3 16,0 0 2-16,-4 0 0 0,3 0-1 0,-1 0 4 16,1 0-1-16,3 0-1 0,-3-3 3 0,3 1-10 15,-3-1 9-15,1 0-2 0,-3-1-3 16,-1 2 3-16,-2-2-8 0,1 2 8 0,-3 0 3 16,-3-1-6-16,2 2 7 0,-1 0-9 15,2 1-2-15,-3-2 13 0,1 1-10 0,1-2 8 16,1 1 3-16,2-1-13 0,-3 2 8 0,4-4-4 15,-4 2-2-15,5 0 10 0,-5 1-6 0,1-2 8 16,0 3-1-16,-2 0-9 0,0 1 7 0,-3 0-8 16,0 0-1-16,-3 0 9 0,2 0-6 15,1 0 5-15,0 0 1 0,-3 1-7 16,3 0 6-16,-1-1-5 0,-3 0-1 0,3 0 8 0,-3 0-8 16,1 0 9-16,1 0 1 0,-3 0-11 0,-2-1 10 15,0 1-9-15,-1-1-3 0,-1 1 15 0,0 0-11 16,0 0 7-16,0 0 3 0,0 0-10 15,-3 0 5-15,-1 2-5 0,2-1-4 16,2 0 8-16,-1 2-6 0,1-2 5 0,0-1 1 0,0 3-13 16,0 0 2-16,-5-3-18 0,0 2-33 0,-5-2-65 15,-4 0-191-15,-6 0-412 0,-2 0-818 0</inkml:trace>
  <inkml:trace contextRef="#ctx0" brushRef="#br0" timeOffset="1685.8">7873 6875 0 0,'0'0'116'0,"0"0"53"16,0 0 32-16,0 0 6 0,0 0-16 0,0 0-20 16,0 0-16-16,0 0-25 0,0 0-25 0,0 0-19 15,0 0-14-15,0 0-7 0,-4 0-1 0,4 0-8 16,0 0-1-16,0 0-3 0,0 0-2 0,-1 1 11 16,0 1 3-16,1 4 12 0,-4-2 9 0,-1 6-7 15,0 3-8-15,-2 1-15 0,-3 3-17 16,0 0-8-16,1-2-2 0,0-1-8 0,1 1 1 15,2-2-6-15,-1-1-6 0,3 1-1 0,-1-1-5 16,2 0 2-16,-2 1 3 0,0 0 1 0,2 0 1 16,-2 0 0-16,2 2-1 0,-1-1 0 15,-1-1 1-15,1 0-2 0,2-1 2 16,-1-4-1-16,1 3-4 0,2-5 0 0,0-1-4 16,0 1-1-16,0-2 2 0,0 0-4 0,0-1 2 15,2-1 1-15,2 0-2 0,2 1 4 16,2-1-1-16,0 0 2 0,3-1 1 0,1-1-1 15,1 1 3-15,4-1 0 16,-2 0-2-16,1 0 2 0,1 0-6 16,1 0-1-16,-2 3-2 0,-1-1 0 0,0 1 4 0,-3 1 1 0,1 1-1 0,-2 2 3 15,-1 2-4-15,-3-1-1 0,2 2 4 0,-5 1-6 16,-1 0 9-16,-1 1 0 0,-2 2 2 0,0 3 5 16,-3-1-8-16,-3 3 4 0,-1-1-3 15,-2 1-4-15,0-1 5 0,-1 1-3 0,0 0 2 0,-1-1 2 16,-1 0-5-16,-1-1 4 0,-1-3-2 15,-1-2 1-15,0 0 8 0,0-1-3 0,2-4 6 16,-1 0-2-16,0-3-2 0,0-2 1 16,0-2-5-16,-2 0 1 0,3 0-2 0,-2-2 0 15,3-2-2-15,2-1-3 0,-1-2 1 0,4 1-4 16,2 1 1-16,2 0 2 0,1 1-5 0,1-1 0 16,1-1-2-16,0 0-8 0,0-2 5 15,4 0-3-15,1-2 3 0,4-2 8 0,-2 1-4 16,4-2 1-16,-1 1-1 0,4-2-7 0,-3 1 5 15,3 1-1-15,1 2 0 0,-3 0 6 0,4 1-5 16,-2 0 1-16,4 2 3 0,-3-1-7 16,2 1 5-16,-4 3-5 0,1 1-3 15,-4 2 6-15,-2-1-8 0,-1 2-1 0,1 0-1 0,-3 0-10 16,0 0-3-16,0 0-15 0,1 0-21 0,0 0-32 16,0 0-54-16,2 0-79 0,-1 0-116 0,3 0-180 15,-4 0-87-15,-1 0-183 0</inkml:trace>
  <inkml:trace contextRef="#ctx0" brushRef="#br0" timeOffset="2436.16">8181 7360 0 0,'0'0'0'0,"0"0"71"16,0 0 128-16,0 0 1 0,0 0-33 15,0 0-17-15,0 0-15 0,0 0-7 0,0 0 0 16,0 0-16-16,0 0-3 0,0 0-11 0,0 0-22 16,0 0-6-16,-41 0-21 0,36 3-13 0,-1 1-1 15,-2 1-7-15,0-1 13 0,0 1 7 0,0 3 3 16,0 0 4-16,-2-2-8 0,1 1-1 15,0 0-3-15,0 3-5 0,0-2 2 0,2 0-6 16,0 2-4-16,2-2-3 0,1-2-8 0,1 1-3 16,0-2-7-16,2 1-1 0,1 1 0 0,0-2-1 15,0 2 2-15,0-1-1 0,0 0-1 32,1-1 0-32,3 1-3 0,-1-2-2 46,2 1 0-46,-1 1-1 0,2-3 1 0,-1 1 0 0,3-1 0 0,-1-2 2 0,1 0 1 16,-2-1 2-16,3 1 1 0,-2-1 3 0,-1 0 3 0,2 0 2 0,-2 0 1 0,1-1 1 0,0-2-5 0,-4 1-1 0,1 0-3 0,-1-3-2 0,-1 4 2 0,1-2-3 16,-1 1 1-16,0 1 2 0,-1-1-3 0,-1 2 2 15,0 0 2-15,0 0 2 16,0 0 4-16,0 0-1 0,0 0 2 0,0 0 2 0,0 0-3 16,0 0 3-16,-3 0-7 0,1 0-4 0,-3 0-3 15,0 2-5-15,-3 1 0 0,-2 3-1 0,0 0 0 16,0 0 1-16,1 4-1 0,-1-1 1 15,1 0-1-15,-1 1 1 0,0 1 3 0,3-1-1 16,1 0 0-16,0 0 0 0,1 0-4 0,1-1-1 16,1 2 3-16,0-1-2 0,-1-3 5 0,1 2-1 15,3-1-4-15,-2-2 5 16,2 0-6-16,0 1-1 16,0-1 8-16,0-1-8 0,0-1 6 15,0 1 0-15,2-1-6 0,0-1 6 0,2 1-5 0,-2-2 2 0,1 1 3 0,2 0 0 16,-1-1 2-16,0 0 2 0,0 0 1 0,0-2-2 15,1 2-1-15,-1-1-2 0,1-1-2 16,0 2 3-16,2-2 3 16,-2 0 0-16,2 0 5 0,-1 0-5 0,-1 0-3 15,3 0-1-15,-2 0-5 0,1 0 6 0,-1 0 4 0,1 0-1 0,1-3 5 16,-2 1-7-16,-1-2-2 0,3 2 1 0,-1-2-7 16,-2 1 3-16,0 0 1 0,0 0-6 0,0 0-7 15,-1-2-13-15,1 1-29 0,-2 0-47 16,0-2-93-16,1 1-152 0,0-1-232 0,-3 2-871 0</inkml:trace>
  <inkml:trace contextRef="#ctx0" brushRef="#br0" timeOffset="3442.01">8415 7025 0 0,'0'0'0'0,"0"0"0"15,0 0 188-15,0 0 26 0,0 0-19 16,0 0-17-16,0 0-13 0,0 0-11 0,0 0-6 16,0 0-7-16,0 0-9 0,0 0-8 0,0 0-18 15,-14-11-24-15,11 11-18 0,-1 3-24 0,1 2-10 16,-4 2-4-16,2 0-3 0,-3 6 9 16,-2 1 3-16,-1 4 4 0,0 3 12 0,-2 2 2 15,1 1 1-15,1-2-8 0,0 1-14 0,2-1-4 16,0 0-6-16,3 1 10 15,0-1 2-15,1-1-15 0,1-3 0 0,3-2-17 0,1 0-8 16,0-3 8-16,0 1-4 0,3 2 2 0,2-3 8 16,-2 1-10-16,3-2 5 0,-2 1-3 0,1-1-4 15,0-1 5-15,-1 1-2 0,1-2 2 16,-2 0 6-16,5 2 0 0,-2-1 3 0,-1-2 0 0,3 2-10 16,-4-5-2-16,4-2-16 0,-3 0-15 15,0-4-17-15,3 0-52 0,0 0-88 0,0-3-121 16,5-5-180-16,-2 0-151 0,-5 2-61 0</inkml:trace>
  <inkml:trace contextRef="#ctx0" brushRef="#br0" timeOffset="3856.05">8639 7167 446 0,'0'0'277'0,"0"0"-19"0,0 0 4 0,0 0-19 0,0 0-50 0,0 0-49 0,0 0-36 16,0 0-25-16,0 0-24 0,0 0-11 0,0 0-2 0,0 0-4 16,0 0-3-16,-117 50-3 0,109-35-9 15,0-1-5-15,3 0-7 0,0 0-4 16,1 1 4-16,1 0-6 0,2 0 4 0,0 0-3 16,1 0-8-16,0-3 3 0,4 2-6 0,1-3-2 0,0 2 3 15,2-5-4-15,2 1 3 0,-1-1 2 16,0-4-2-16,3-1 5 0,1-2-3 0,-1-1 6 15,5 0 8-15,0-3 3 16,3-5 6-16,0-3-2 16,-1-2-5-16,2-4-4 0,-1 1-6 0,-1-1-1 0,0-1 1 0,-2 2 0 0,-1-2 6 15,-3 0 4-15,-2-1-2 0,-1 1 5 0,-2 0 0 16,-4-1-2-16,-1 1 8 16,-2 0-8-16,0 1 3 0,0 2-1 0,-3 2-6 0,-5 2 10 15,1 3-4-15,0 1-2 0,-4 3 3 0,2 0-16 16,-4 2 0-16,2 2-6 0,-2 0-11 0,1 0-1 15,2 0-12-15,0 0-11 0,4 0-15 16,1 0-29-16,1 0-43 0,3 0-89 0,1 0-159 16,0-6-194-16,0 1-111 0,0 2-6 0</inkml:trace>
  <inkml:trace contextRef="#ctx0" brushRef="#br0" timeOffset="4114.7">8701 6931 0 0,'0'0'217'0,"0"0"36"0,0 0-4 0,0 0-3 15,0 0-35-15,0 0-38 0,0 0-43 0,0 0-32 16,0 0-27-16,0 0-12 0,0 0 5 16,0 0 8-16,0 0 4 0,-62 104-3 0,53-76-7 15,4 3-10-15,-1 3-9 0,1 3-9 0,-1 1-11 16,-2-1-9-16,2-2-8 0,0 1-7 0,1-3-3 16,0-1-2-16,1-1 2 0,-2-3-2 0,4-2 0 15,-1-1-1-15,0-1 0 0,1-1-1 16,1-2 1-1,-3 0-2-15,4-3-3 0,0-1-6 0,0-2-10 0,0-4-12 0,0 0-18 0,0-4-16 16,0-4-29-16,4-1-51 0,-3-2-68 16,4-2-115-16,-2-4-191 0,-2 0-179 0</inkml:trace>
  <inkml:trace contextRef="#ctx0" brushRef="#br0" timeOffset="4429">8927 6878 0 0,'0'0'116'16,"0"0"-8"-16,0 0 5 0,0 0 42 0,0 0 28 16,0 0 10-16,0 0 6 0,0 0-17 0,0 0-14 15,0 0-11-15,0 0-7 0,0 0-22 16,0 0-23-16,42 133-22 0,-38-113-24 0,0-1-14 15,1 2-12-15,-3 0-1 0,-1 3 14 0,0 1 7 16,-1 2-2-16,0 2-4 0,0-1-22 16,0 0-7-16,-2-2-2 0,-3 1-8 0,-1-4 9 15,1 2-7-15,-3-1-7 0,1 1 5 0,-2-4-9 16,-2-1 1-16,2 0 4 0,-1-2-3 0,-1 0 3 16,1-3-4-16,-1-1-6 0,0-2-7 15,1-3-24-15,1-3-41 0,-2-2-76 0,1-4-158 0,2 0-278 16,4 0-739-16</inkml:trace>
  <inkml:trace contextRef="#ctx0" brushRef="#br0" timeOffset="6665.94">9236 6576 0 0,'0'0'0'0,"0"0"0"0,0 0 0 0,0 0 0 15,0 0 0-15,0 0 0 0,0 0 0 16,0 0 103-16,0 0 27 0,0 0 14 0,0 0-8 16,0 0-2-16,0 0-11 0,0 0-27 0,-13-9-5 15,13 9-18-15,0 0-6 0,0 0 3 0,0 0-10 16,0 0 5-16,0 0-3 0,0 0-12 0,0 0 10 15,0 0-6-15,0 0 3 0,0 0 3 16,0 0-17-16,0 0-8 0,0 0-12 0,0 0-11 16,0 0 0-16,0 0-5 0,1 0 4 0,3 0 6 15,-2 0 5-15,5 0 9 0,-3 0 1 0,4 0 0 16,2 0 5-16,-1 0-6 0,1 0-2 16,1 0-4-16,-1 0-6 0,1 0-1 0,1 0-3 15,1 0-2-15,0 0 1 0,-2 0-4 0,0 0 1 16,0 0-3-16,0 0-2 0,-1 0 2 15,2 0-3-15,-1 0 1 0,-3 0 0 0,2 0-4 16,-2 0 0-16,-3 0-2 0,0 0 0 0,-4 0 0 16,1 0 2-16,-2 0-1 0,0 0 0 0,0 0 1 15,0 0 3-15,0 0 3 0,0 0 1 0,-2 0-7 16,0 0-9-16,-6 0-7 0,-1 0-11 16,-2 0-2-16,0 0 1 0,0 0-4 0,-1-3 5 15,-1 0-2-15,3-1-3 0,-1 1 0 0,2-1-2 16,0 2 5-16,0 1 7 0,1 0 3 15,0 1 7-15,4 0-1 0,-4 0 2 0,5 1 3 0,-3 2-2 16,3 1 4-16,-2 1 1 0,2-1-1 16,-1 3 2-16,-1 1-1 0,3-1 1 0,-2 2 2 15,1 1 2-15,1 2 1 0,1 0 1 0,-1 0 0 16,-1 2 1-16,1-1 0 16,2 2-2-1,-1-2 4-15,0 1 1 0,0 1 0 0,-1 2 4 0,-4-3-6 0,4 3 2 0,-2-1-3 0,-1 1-4 16,3-1 7-16,-4-1-6 0,3 2 3 0,1-3 1 15,-5 3-7-15,5-1 2 0,0 1-3 16,-3 0 0-16,2-1 2 0,-1 0-2 16,0-1 3-16,3 0-2 0,-2-1 2 0,-2-2-2 0,2 2-3 15,1 0 1-15,-3-1-6 0,2 1 4 0,1-2 4 16,-3 1-2-16,2 1 7 0,-2-1-5 16,-1 2-2-16,-1 1 3 15,0-1-6-15,1 2 4 0,-4-2 3 16,2 0 0-16,2-1 7 0,-1 0-7 0,0-1-3 0,0-1 0 0,2-1-7 0,2 0 5 15,-4 0 4-15,3-1-2 0,-1 0 1 0,-2 0-1 16,2 2-4-16,-2 1 2 0,2 2 3 16,-4-1-2-16,1 0 5 0,1-1-1 0,-1 1-2 15,0 0 2-15,-1 0-5 0,1 1 2 0,1-1 1 16,0-1-2-16,-1 0 9 0,2 0-3 0,1-1 2 16,-3-2 0-16,-1 0-7 0,4 4 2 15,-3-1-2-15,1 1 0 16,-1-3 2-16,2 3-3 0,-2-3 3 0,-1 1 0 0,2-1-1 15,0 0 3-15,0 1 0 0,3-2-1 0,-4 1 2 16,0 0-3-16,2-3 1 0,0 1 0 0,-3 2 0 16,0-1 1-16,2 1-1 0,-1 1 2 0,-1-1-1 15,-1 0-2-15,1 0 2 0,-1-1-2 16,1 1 2-16,3-3 2 16,-1 2-2-16,-1-2 1 0,1 3-1 0,1-2-2 0,-2 0 4 0,0-1-2 0,0 1 1 15,-1-1 2-15,2 3-3 0,-2-1 3 16,-1 1-4-16,0-1 1 0,0 2 4 0,-1 1-4 15,0 0 3-15,-1-1 1 0,-1 1-3 16,-1 0 5-16,2 1-4 0,-2-2 1 16,0 1 1-16,2 1-9 15,-1 1 9-15,-2-2-4 0,3 1 0 0,-2 0 11 0,0 2-10 0,1-1 5 0,2-2 1 16,-3 2-10-16,1-1 10 0,0 1-3 0,0-1-3 16,-1 0 11-16,1 1-9 0,-1 0 0 0,-1 0 7 15,2 1-12-15,-4 0 9 16,4 3-2-16,-3-2-5 0,2 1 13 0,1 2-12 0,-2-1 2 15,3 0 7-15,-3 0-11 0,1-3 8 0,1 0-3 16,0 0-3-16,2-2 5 0,-2-2-5 16,2 1 5-16,1 0-1 0,-1-1-5 0,2-2 7 15,0 2-3-15,0-1 0 0,1 1 5 0,1 0-7 16,-3-1 2-16,1 1-2 0,3 2-3 0,0-1 6 16,-2 0-1-16,2-1 3 0,1 0 1 15,1-1-6-15,0 0 2 0,1-1-4 0,3 0-1 16,-3 2 4-16,1-1 0 0,-2 1 2 0,2 0 3 15,-1 2-4-15,-1 0-3 0,2 0-1 16,-1 3 1-16,-1-1 1 0,1 3 4 0,0 2-1 16,-1-2-1-16,2 1 0 0,1-3-2 0,-1-1-2 15,0-3 5-15,2 1-6 0,0-4 1 16,0-1-1-16,0 0-4 0,2 0 5 0,0 1-2 0,0-2 2 16,1 3 0-16,1-2 1 0,-3-1 6 0,1 1-1 15,1 2-3-15,-1-2 1 0,1 1-3 16,-1-2 0-16,1 1 4 0,-1-1-5 15,2 0 1-15,-2 0 1 0,3-1-7 16,-1 1 6-16,2-1-4 0,-1 0 3 0,2 1 3 0,-1-1-8 0,1 0 7 16,1 1-5-16,-1-1-1 0,2 0 5 15,-4-1-4-15,3 0 0 0,-4-1 6 0,3-1-6 16,-3-1 5-16,3 0 2 0,-4-2-7 0,4 2 8 16,0-3-3-16,2 0-1 0,0 0 11 15,-1 0-5-15,3 0 7 0,-1 0 4 0,1 0-8 16,1 0 7-16,-2 0-6 0,0 0-2 0,0 0 11 15,-2 0-9-15,-1 0 7 0,0 0 1 0,-1 0-11 16,1-1 7-16,-2 1-9 0,0 0-1 0,-2 0 5 16,4 0-7-16,-5 0 5 0,4 0-1 15,-3 0-5-15,0-2 1 0,3 2-8 0,-1-1-4 16,1-1-1-16,4-1-15 0,-1-4-35 16,2-2-110-16,3-3-229 0,-3 3-410 0,-5 2-412 15</inkml:trace>
  <inkml:trace contextRef="#ctx0" brushRef="#br0" timeOffset="9430.58">18972 7636 0 0,'0'0'0'15,"0"0"0"-15,0 0 0 0,0 0 0 0,0 0 0 16,0 0 7-16,0 0 95 0,0 0 33 15,0 0 15-15,0 0 2 0,0 0-1 0,0 0-12 16,0 0-13-16,0 0-16 0,0 0-19 0,0 0-9 16,0 2-10-16,0-2-5 0,0 0-7 0,0 0-11 15,0 0-11-15,0 0-8 0,0 0-10 0,1 0-1 16,1 0 3-16,3 0 4 0,0 0 11 0,3 0 3 16,-1-2 2-16,-1 1 0 0,3-2-7 15,-1 1 0-15,0 0-5 0,-3-1-2 0,4 2 0 16,-1-1-3-16,0-1 0 0,-3 2-3 0,5-4-5 15,-2 3-3-15,1 0-5 16,-2 1-1 0,4 0 4-16,-4 0-5 0,1 0 2 0,2 1 0 0,1 0-8 0,-2 0 5 0,1 0-2 0,0 0 0 15,0 0 7-15,0 0-8 0,1 2 3 0,-2 0 0 16,1 0-7-16,0 0 7 0,0 0-4 16,0 1 0-16,0-2 6 0,0 4-6 0,-2-4 3 15,2 2 0-15,-4-1-7 0,2 0 5 0,0 2-2 16,-4 1-1-16,5-1 8 0,-3 2-7 15,-2-1 3-15,3-1-1 16,-4 1-6-16,4 0 8 0,-4 1-4 16,-1 0 0-16,2 0 6 0,-1 2-6 0,0-1 3 0,2 1 1 15,-1-1-6-15,-2-1 6 0,4 0-2 0,-3 0-1 0,-2 2 7 0,3-1-5 16,-1 1 0-16,-2 1 3 0,0-2-6 0,0 0 6 16,3 1-2-16,-3-1-1 0,1 1 6 15,-1 0-7-15,-1 1 3 0,1 1-1 0,0-3-3 16,3 3 4-16,-3-2-4 0,0 3 3 0,0-2 1 15,-1 0-2-15,0 2 4 0,2-1-3 0,-2 1 2 16,0-1 0-16,0 0-1 0,0-1 0 16,0 0-3-16,0 1 1 0,0-1 3 15,0 2-2-15,0 0 5 0,0 0 0 0,0 1 0 0,0 0 1 16,0-1-3-16,0 0-2 0,0 1 1 0,0-3-2 16,0 2 1-16,0 0 2 0,0-1-1 15,0 2 3-15,0-2-1 0,0 1 0 0,0-1-3 16,0 1 0-16,0-2 0 0,0 0-2 15,0 0 3-15,0 0-2 0,0 0-2 0,0-2 4 16,0 4-3-16,0-3 2 0,0 0 2 0,0 1-2 16,0 0 1-16,0 0 0 0,-2 0-6 0,2-1 3 15,0 1-2-15,0-1-2 0,0 0 6 0,0 1-4 16,0-2 2-16,0 0 1 0,0 3-6 16,0-3 3-16,0 0-3 0,0 0 1 0,0 2 6 0,0-2-4 15,0 2 5-15,0-1-4 0,0 0-4 16,0 0 6-16,0 2-4 0,0-1 0 0,0 1 4 15,0-1-2-15,0-2-2 0,0 2 5 0,0-1-2 16,-1 0-2-16,1 0 1 0,-1 1-5 16,0 0 4-16,1 0-2 0,-4-1 6 15,4 2 3-15,0-2-7 0,-1 0 4 0,1 3-3 0,0-1-3 16,0 0 6-16,0-1-2 0,-1 0 4 16,1 2 4-16,0-2-3 0,0 2 2 0,0-1-5 0,-1-1-1 15,1 1 1-15,0 1 0 0,-1 0 5 16,1 0 0-16,0 0-2 0,0-1-1 0,0 1-6 15,0-1 1-15,0 2-1 0,1-2 0 16,0 4 5-16,1-2-1 0,3 2 3 0,-3-1-3 16,0 1-1-16,-1-1 0 0,3 0-2 0,-2 3 2 15,-1-3 1-15,1 2-2 0,-2-2 1 16,0 2 2-16,1-2-4 0,0 1-1 0,2 1-1 16,-2-1-1-16,-1 0 3 0,0 0-2 0,0-2 3 15,0 1-1-15,0-1 0 0,0 1 1 0,-1 0 0 16,-3 0-3-16,3-2 2 0,0-1-4 0,-1 2 0 15,0-3 3-15,-1 0 0 0,1 2 3 0,0-2-2 16,1 0-2-16,-1 0 2 0,-3 1-4 16,4-1 6-16,0 0-2 0,-1-3 0 0,-2 1 3 15,2-1-10-15,1 0 4 0,-1-1-2 0,1-1-1 16,-3 1 7-16,2 1-3 0,0 0 2 0,-1 0 4 16,-3 0-7-16,3 0 3 0,-2 0-2 15,3 1-4-15,-1 0 7 0,-2-1-4 0,3 0 2 16,0 0 2-16,0-1-8 0,-4-1 9 0,4 1-6 15,-1 0 0-15,-3-1 8 0,3-1-8 0,-3 1 5 16,2-1 3-16,-3 0-8 0,2-1 8 16,-2 0-4-16,0 1-4 0,1-1 10 0,-3 0-8 15,2 1 3-15,-2-2 2 0,-1 4-9 16,0-1 7-16,1 1-4 0,2-2-1 0,-3 2 11 0,1-2-12 16,0 0 8-16,0 0-1 0,0 0-10 15,0-1 14-15,4 1-9 0,-4-3 1 0,1 1 11 16,1-1-17-16,2 0 15 0,-4 0-2 0,0 0-5 15,5-1 10-15,-4-2-11 0,-1 1 2 0,2-1 3 16,2 3-8-16,-3 0 9 0,0 0-2 16,2 0-4-16,-1 0 5 0,-1 0-6 15,0 0-2-15,3 0 7 0,-3 0-6 0,4 2 6 0,-3-1 0 16,0 1-9-16,4-2 14 0,-2 0-12 0,0 0 1 16,2 0 8-16,-3 0-9 0,4 0 10 0,-4 0-1 15,3 0-6-15,1 0 6 0,-1 0-9 16,-1 0 3-16,2 0 3 15,0 0-4-15,0 0 6 0,-2 0-4 0,2 0-2 0,-1 0 3 0,-1 0-3 16,2 0 0-16,-2 1 1 0,-1 1-5 0,3-1 4 16,-2 1 2-16,-1-2-2 0,4 1 5 15,-2 0-5-15,-1 1 0 0,2-1 0 0,1 0-2 16,0 0 5-16,-2 0 2 0,-1-1-3 0,1 1 3 16,2-1-2-16,-2 2-2 0,-2 0 2 0,2-1-3 15,-3 0 3-15,3 0-1 0,-4 1 1 16,4 0 1-16,0-1-3 0,-3 0-1 0,4 0 1 15,-4 1-1-15,4-1 4 0,-2 0 1 0,-1 1-2 16,3-1-5-16,0 1 3 0,0-2 1 16,-2 1-5-16,3-1 8 0,-1 0-7 0,1 2 0 15,-1-2 5-15,-1 0-5 0,3 1 3 0,-1-1-2 16,1 0-2-16,-1 0 2 0,1 0-2 0,0 0 2 16,0 0 1-16,-1 0-7 0,1 0 1 0,0 0-8 15,0 0-12-15,0 0-16 0,0 0-48 0,0 0-79 16,0 0-139-16,0-1-263 0,0-1-1011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2-04-24T01:06:21.761"/>
    </inkml:context>
    <inkml:brush xml:id="br0">
      <inkml:brushProperty name="width" value="0.05292" units="cm"/>
      <inkml:brushProperty name="height" value="0.05292" units="cm"/>
      <inkml:brushProperty name="color" value="#FF0000"/>
    </inkml:brush>
  </inkml:definitions>
  <inkml:trace contextRef="#ctx0" brushRef="#br0">7409 7610 114 0,'0'0'171'0,"0"0"51"0,0 0 22 15,0 0-12-15,0 0-22 0,0 0-16 0,0 0-15 16,0 0-19-16,0 0-21 0,0 0-21 0,0 0-20 16,0 0-17-16,-18 3-8 0,18-1-6 0,0-2-12 15,-1 1-5-15,1-1-10 0,0 0-5 16,0 0 1-16,0 2-5 0,0-2 0 0,0 0-4 16,0 0-4-16,0 1-1 0,0-1-3 15,0 2-1-15,0-2-1 0,0 1 0 0,0 1 1 0,3-1 0 16,-1 1 2-16,1 0-3 0,-1 0-1 0,3-1 3 15,-1 0-5-15,0 1 5 0,2-2-4 16,-4 0 1-16,3 1 0 0,-1-1-2 0,2 0-1 16,-1 0 0-16,0 0-2 0,0 0 1 0,1 0-4 15,2-3-1-15,-2 1 2 0,3 0 0 0,-1-3 2 16,3 0 0-16,0-1-1 0,1 0-3 16,3-1-3-16,0-2 0 0,4-1-2 0,0-2 3 15,1-1 1-15,3 1 1 0,2-4 4 0,2-1-5 16,2-1-4-16,2-1-4 0,4-1-2 15,0 1 2-15,-1 0 2 0,3 0 2 0,0 0 0 16,1 2-2-16,1-2-4 0,2 1-1 0,7-2 3 16,-4 1 2-16,5-1 4 0,-4 1 0 15,1 1-2-15,-3 0-5 0,1 0-4 0,-3 4 0 16,0-3-5-16,-1 3 5 0,-2 1 4 0,1-2-1 16,-1 2 7-16,-5 1-5 0,0 2-4 0,-5 0 2 15,-1 2-8-15,-5 1 7 0,0 1 4 0,-1-2-1 16,0 1 6-16,1 1-4 0,-3-2-3 15,4-2 3-15,1 0 0 0,0-2 1 0,1-1 6 16,-1 0-6-16,3-3-7 0,-3 0 8 0,3-1-7 16,-5 3 5-16,1-1 6 0,-2 5-7 0,-3-1 3 15,0 4-1-15,-6 0-6 0,0 2 7 0,-4-1-2 16,0 3 2-16,-3 0 7 0,1 1-9 16,-3-1 4-16,4 1-5 0,-3 0-7 15,3-2 12-15,2 0-4 0,-1 0 4 0,-1 0 7 0,2 0-8 16,0 1 2-16,-1-1-2 0,-2 2-3 0,-1 0 5 15,1 0-3-15,-2 0 2 0,-3 1 2 16,0 1-3-16,0 0 2 0,-1 0-1 0,1 0-1 16,-1 0 3-16,0 0 0 0,0 0 2 0,0 0 3 15,0 0-2-15,0 0 0 0,0 0 1 16,0 0-5-16,0 0 2 0,-1-1 0 0,0-1-5 0,0 2-5 16,0-4-22-16,-2 1-30 0,-2 0-37 15,3-3-54-15,-2 1-65 0,0 1-103 16,1 1-199-16,0 0-265 0,2 1-255 0</inkml:trace>
  <inkml:trace contextRef="#ctx0" brushRef="#br0" timeOffset="6726.46">8131 9078 0 0,'0'0'78'0,"0"0"150"0,0 0-4 0,0 0-10 16,0 0-21-16,0 0-39 0,0 0-27 0,0 0-11 15,0 0-22-15,0 0-7 0,0 0-9 16,0 0-12-16,-1 3 4 0,1-3-14 0,0 0-3 16,0 0 1-16,1 1-6 0,1 1 5 0,2-1 0 15,0 1-6-15,2-1 0 0,0 1-9 16,2-1-1-16,2-1-2 0,1 0-6 0,3 0 3 16,2 0-3-16,-1-3-4 0,2-3 1 0,1 0-8 15,0 0 3 16,1-1-3-31,-4 1-5 0,1 2-1 0,-2 0-9 0,-3 1-2 0,-1 0 2 0,-1 3-2 0,-6-2 7 0,1 2 3 0,-2 0-1 0,-1 0 12 16,-1 0 4-16,0 0 2 0,-4 0 7 0,-2 0-12 16,-4 2-3-16,-5 4-5 0,0-1-10 15,-6 1 5-15,1 0-4 0,1-1 1 0,-1 0 4 16,4 0-4-16,0-2 2 0,3 0-1 0,0-2-4 16,3 2 3-16,0-1-5 0,0-1 0 15,1 1 1-15,3 1-3 0,-2-2 3 0,4 0-1 16,-2-1 0-16,4 0 1 0,1 0-3 15,1 0-1-15,0 0-1 0,0 0-5 0,1 0 4 0,4 0-1 16,0-2 0-16,5-1 4 0,0 0-3 16,3-2 3-16,1 2 1 0,-1 0-2 0,3-3 5 15,-1 2-3-15,1 1-3 0,-2 0 2 0,-2 0-4 16,1 1 0-16,-1-1-2 0,-2 2-1 16,1-1 0-16,2 0-17 0,-2 0-48 0,0 0-105 15,4 2-204-15,-5-3-367 0,-3 1-571 0</inkml:trace>
  <inkml:trace contextRef="#ctx0" brushRef="#br0" timeOffset="8261.12">12232 9235 0 0,'0'0'0'0,"0"0"0"0,0 0 0 0,0 0 0 16,0 0 0-16,0 0 0 0,0 0 0 0,0 0 0 15,0 0 167-15,0 0 62 0,0 0-14 16,0 0-32-16,-32 1-29 0,32-1-32 0,0 0-36 0,0 0-22 16,0 0-24-16,0 0-14 0,0 0 5 15,0 1-5-15,0 0 19 0,0 0 12 0,2 2 4 16,1-2 19-16,0 1-6 0,4 0 5 16,-1 0 2-16,0-1 3 0,4 0 1 0,5-1 3 0,-1 0-4 15,6-2-2-15,1-3-4 0,5 0-2 16,-2 1-3-16,4-2-14 0,-1 1 2 0,-1-1-13 15,-3 1-7-15,3 2 3 0,-5-1-12 0,0 2-1 16,-1-1 3-16,-3 2-14 0,-1 0 6 16,0 1-5-16,-3 0-4 0,-2-2-1 0,-3 2-7 15,-1 0-2-15,-2 0-1 0,-3 0-4 0,2 0 4 16,-4 0-3-16,1 0-3 0,-1 0 11 0,0 0-7 16,0 0 4-16,0 0 6 0,0 0-17 15,0 0 10-15,0 0-10 0,-1-1-29 16,-3-2-17-16,3 1-73 0,1-1-83 0,-1-3-152 0,1 2-300 15,0 1-683-15</inkml:trace>
  <inkml:trace contextRef="#ctx0" brushRef="#br0" timeOffset="9025.32">15617 9169 715 0,'0'0'194'0,"0"0"30"0,0 0 6 0,0 0 1 16,0 0-42-16,0 0-51 0,0 0-40 0,0 0-21 15,0 0 1-15,0 0 3 0,0 0 12 16,0 0 6-16,16 13-2 0,-3-10-2 0,2 0-11 16,1 2-5-16,3-2-14 0,1 0-14 0,5-1-5 15,1 1-12-15,2-1 1 0,3-1-1 0,2-1-3 16,3 0 0-16,0 0-4 0,4 0-3 15,-2-3-3-15,1 0-5 0,-3 2 0 16,-1 0-2-16,-6 1-1 0,0 0 3 0,-5 0-7 0,-1 2 2 16,-2 2 1-16,-4-1-5 0,2-1 6 0,-5 1-3 15,-2 0-6-15,-2-1 4 0,-4 1-9 16,0 0 3-16,-4-3 4 16,-2 0-10-16,1 1 9 0,-1-1-5 0,0 0 0 0,0 0 9 0,0 0-8 15,0 0 6-15,0 0 0 0,-1 0-15 0,0-1-2 16,-2-2-31-16,-1 0-35 0,2-2-41 0,-2 2-88 15,3-2-159-15,-1 0-370 16,2 4-841-16</inkml:trace>
  <inkml:trace contextRef="#ctx0" brushRef="#br0" timeOffset="17903.93">8373 9171 0 0,'0'0'0'16,"0"0"0"-16,0 0 0 0,0 0 0 0,0 0 0 16,0 0 0-16,0 0 0 0,0 0 0 15,0 0 0-15,0 0 0 0,0 0 3 0,0 0 82 16,0-2-3-16,0 2-17 0,0 0-13 0,0 0-11 16,0 0-15-16,0 0-8 0,0 0 0 0,0 0 1 15,0 0 5-15,0 0 5 0,0 0 6 0,0 0 5 16,0 0 0-16,0 0 3 0,0 0 1 15,0 0 0-15,0 0 4 0,0 0-5 0,0 0-7 16,0 0-9-16,0 0-12 0,0 0-4 0,0 0-5 16,0 0-1-16,0 0 2 0,0 0-3 0,0 0 3 15,0 0-2-15,0 0 1 0,1 0 5 16,1-1-2-16,2 0 8 0,0 0-1 0,-2-1 1 16,3 0 10-16,-2 0-1 0,3-1 3 0,-1-1 4 15,3 1-6-15,-4-2 0 0,4-1-6 16,-1 2-6-16,-1-1 1 0,0 1-5 0,-3 2 0 15,2-1 3-15,-2 1-4 0,-2 1 2 0,-1 1 0 16,1 0 3-16,-1 0 10 0,0 0 8 0,0 0 13 16,0 0 16-16,0 0 17 0,0 0 7 15,-1 0-12-15,-3 0-21 0,-3 0-23 0,-1 0-16 0,-1 1 0 16,-3 4 7-16,2-3-6 0,-2 2 4 16,2-1-1-16,2 0-3 0,0-1 10 15,3 1-4-15,-2-2 4 0,4 0 2 0,-2-1-6 16,2 1 7-16,2-1-6 0,1 0 0 0,0 0 6 0,0 0-9 15,0 0 2-15,0 0-6 0,0 0-12 16,0 0 0-16,0 0-9 0,0 0-2 0,2 0 8 16,4 0-8-16,-2-1 8 0,4-1-1 0,1 0-7 15,-1 0 8-15,1 0-8 0,-2-1 1 16,1 1 9-16,-2 1-9 0,-1-2 7 0,1 2 1 16,-3 0-9-16,-1 1 10 0,1 0-6 0,-3 0 0 15,1 0 12-15,-1 0-4 0,0 0 16 16,0 0 9-16,0 0 4 0,0 0 10 0,-1 0-14 15,-2 0-6-15,1 0-9 0,-3 1-14 0,1 2 5 16,1-2-4-16,-1 1-3 0,0-1 6 0,3 2-8 16,-2-2 4-16,2 1 1 0,-1-1-3 15,1-1 6-15,1 2-3 0,0-2-1 0,0 0 2 16,0 0-5-16,0 0 0 0,0 0 0 0,0 0-5 16,0 0 3-16,0-2-3 0,1 1-2 15,2 0-1-15,1 0 0 0,0-2-3 0,2 0 1 0,1 1-7 16,-1-1-4-16,2 2-10 0,0-1-21 15,0-1-29-15,1 2-81 16,1-2-153-16,-3 1-266 0,1 1-380 0</inkml:trace>
  <inkml:trace contextRef="#ctx0" brushRef="#br0" timeOffset="23366.94">8097 11332 461 0,'0'0'121'0,"0"0"3"16,0 0-27-16,0 0-24 0,0 0 1 15,0 0 20-15,0 0 32 0,0 0 21 16,0 0 24-16,0 0 9 0,0 0-3 0,0 0-1 16,69 25-6-16,-43-24-16 0,5-1-20 0,5 0-30 15,4-2-25-15,2-4-20 0,2 0-20 0,3 1-8 16,-1-2-8-16,3 3 0 0,-2 0 4 0,0-2 3 15,3 2 4-15,-1-3-3 0,-1 3-5 16,-2-1-4-16,1 1-5 0,-5 2-2 0,-1-1 0 16,-6 3-2-16,-1 0-4 0,-7 0-3 0,-3 4-5 15,-3 0-3-15,-4 2 3 0,-2 0 1 0,-3 0 2 16,-3 0 6-16,0-2-6 0,-2 0-3 0,-5-1-1 16,2 0-8-16,-2-1 5 0,-2 0-2 15,0-2-4-15,0 0-8 0,0 0-34 0,0 0-58 16,0 0-135-16,0 0-309 0,-2 0-1019 0</inkml:trace>
  <inkml:trace contextRef="#ctx0" brushRef="#br0" timeOffset="31503.31">11643 11292 714 0,'0'0'200'0,"0"0"-14"0,0 0 1 16,0 0-29-16,0 0-46 0,0 0-30 0,0 0-14 15,0 0 22-15,0 0 17 16,0 0 19-16,0 0 8 0,0 0-18 0,57-16-19 0,-37 12-24 15,-1 3-19-15,1 1-7 0,0 0-14 0,-3 5-3 16,-1 5 1-16,1 2-7 0,-4 6 6 16,1 1-2-16,-5 4-2 0,-2 3 3 0,-1 2-6 15,-6-1-2-15,0-1-1 0,-5 2-5 0,-2 0 1 16,-3-2-2 0,-4 0-5-16,1 1 2 0,-1-5-5 0,-2 1-1 0,2-2 1 0,-3-4-3 0,5-3 3 15,-4-3 1-15,4-4-2 0,-2-2 3 0,0-5-1 16,1 0-3-16,1-3 2 0,0-6-6 15,1-2 0-15,2-3 0 0,2-3-3 16,3 2 0-16,1-3 0 0,3 3 1 0,0 0 2 16,5-1-1-16,-1 1 2 0,4 1-1 0,3 2-1 0,-1 0 1 15,0 0-3-15,2 2 1 0,4-2 0 16,-2 1 0-16,2 0 1 0,0 1-3 16,2 0 0-16,2 1-6 0,-1 1-8 0,-1 3-15 15,-2 0-27-15,1 2-47 0,0 1-94 0,-3 1-133 16,-4 0-254-16,0 1-887 0</inkml:trace>
  <inkml:trace contextRef="#ctx0" brushRef="#br0" timeOffset="31839.76">12128 11300 800 0,'0'0'377'15,"0"0"-148"-15,0 0-17 0,0 0 4 16,0 0-37-16,0 0-37 0,0 0-27 0,0 0-15 0,-114 128-18 15,103-106-12-15,3-1-10 0,4-2-17 0,3-3-6 16,1-3-10-16,1-1-3 0,10-1 2 0,0-3-4 16,6-4 7-16,1 0-1 0,3-4-4 15,1 0 0-15,0-2-7 0,0-6-4 0,3 0 0 16,-2-2-2-16,-3-2-5 0,0 0 0 0,-1-1-3 16,-5-2-4-16,3-1 5 0,-4 0-3 15,-1-2 4-15,-2 0-1 0,-3-2 0 0,-5 2 1 0,-2-1-5 16,0 3 4-16,-8 0-6 0,-2 1-3 15,1 2 5-15,-4 3-12 0,-1 3 6 0,-2 3-5 16,1 1-11-16,-1 3-2 0,2 0-20 0,-1 0-24 16,3 0-43-16,3 0-74 0,5 0-89 15,2-2-184-15,-1-1-177 0,3 3-469 0</inkml:trace>
  <inkml:trace contextRef="#ctx0" brushRef="#br0" timeOffset="31993.06">12185 11128 645 0,'0'0'314'15,"0"0"-70"-15,0 0-18 0,0 0-22 0,0 0-16 16,0 0-6-16,0 0-17 0,-46 118-26 16,38-82-30-16,1 4-22 0,4 2-22 0,-4 1-18 15,6-1-19-15,0 2-9 0,1-3-10 0,0-2-5 16,0 2-10-16,0-7-18 0,2 1-20 0,2-4-53 16,-1-1-137-16,-2-2-150 0,-1-7-175 15,0-6-768-15</inkml:trace>
  <inkml:trace contextRef="#ctx0" brushRef="#br0" timeOffset="32219.57">11667 11983 965 0,'0'0'298'0,"0"0"-84"0,0 0-41 15,0 0-9-15,0 0-28 0,0 0-13 16,0 0 18-16,0 0 9 0,0 0-15 0,0 0-24 15,145-60-20-15,-101 40-23 0,0-2-14 0,5 1-15 16,-4 2-10-16,3 4-9 0,-4 1-6 0,1 3-2 16,-3 2-5-16,-1 2 3 0,-3 2-1 15,-4 0-7-15,-4 2-4 0,-8 3-8 0,-6 0-12 16,-5 0-13-16,-8 0-29 0,-3 6-49 0,-1-1-104 16,-9 1-160-16,0-1-287 0,2 0-797 15</inkml:trace>
  <inkml:trace contextRef="#ctx0" brushRef="#br0" timeOffset="32550.52">11655 12172 1220 0,'0'0'146'0,"0"0"-26"0,0 0 12 0,0 0 34 16,0 0 1-16,0 0-19 0,0 0-31 16,124-38-9-16,-98 35-16 0,-2 3-18 0,3 0-4 15,-3 6-24-15,-4 3-9 0,-2 4-5 16,-4 1-12-16,-3 2 10 0,-3 3 3 0,-1 1-3 15,-6 1 7-15,-1 2-9 0,-8 2-7 0,-3 2 1 16,-6 0-11-16,1 0 3 0,-4-2-3 0,2 0-4 16,-3-2 5-16,2-5-6 0,2-2 1 15,1-4 3-15,-1-6-1 0,3-1-1 16,-2-4 1-16,2-1-5 0,-1-1 0 0,2-5-3 0,3-6-4 16,0-2 0-16,2-2-5 0,5-4 2 0,1-1 0 15,2 1 1-15,0-1 3 0,3 1-3 16,6 2 1-1,-1 0-2-15,1 5-2 16,1 3 0-16,2 1-1 0,-2 2-7 0,2 1-4 0,-2 1-23 0,1 2-32 0,0-1-56 0,1 0-87 0,3 1-105 16,-2-3-210-16,-3 1-342 0,-2 2 173 0</inkml:trace>
  <inkml:trace contextRef="#ctx0" brushRef="#br0" timeOffset="32739.54">11979 12215 961 0,'0'0'191'16,"0"0"-28"-16,0 0 42 0,0 0 10 0,0 0-49 15,0 0-38-15,0 0-29 0,0 0-18 16,0 0-9-16,0 0-8 0,117-40 5 0,-92 31-2 16,-2 1-13-16,4-4-10 0,-3 3-22 0,-3 0-15 15,-2 3-7-15,-6 0-8 0,0 5-12 16,-8 1-22-16,1-1-33 0,-4 1-53 0,-2-2-70 16,0-1-142-16,0 1-209 0,0-1-699 0</inkml:trace>
  <inkml:trace contextRef="#ctx0" brushRef="#br0" timeOffset="32919.75">12118 12012 740 0,'0'0'328'0,"0"0"-118"0,0 0-22 15,0 0 4-15,0 0-31 0,0 0-22 0,0 0 1 0,0 0 0 16,0 0-9-16,0 0-18 0,-29 132-20 0,23-99-17 16,5-2-14-16,-1 0-10 0,1 1-10 15,1-1-14-15,0 0-8 0,0-2-10 0,4-4-5 16,4-1-1-16,0-7-6 0,-1-2 4 15,7-5-1-15,-2-2-3 0,0-3-2 16,4-5-8-16,-2 0-8 0,3-7-18 0,0-7-44 0,6-4-64 16,0-4-94-16,3-5-159 0,-7 7-207 0,-3 5-720 15</inkml:trace>
  <inkml:trace contextRef="#ctx0" brushRef="#br0" timeOffset="33151.21">12670 11841 1671 0,'0'0'458'0,"0"0"-457"0,0 0-10 0,0 0 14 15,0 0 34-15,0 0 18 0,0 0 15 0,0 0 13 16,0 0 3-16,0 0-4 0,0 0-13 0,0 0-11 16,0 0-13-16,135-27-16 0,-115 21-7 15,-2 1-11-15,0 1-3 0,-4 2-5 0,-1-1-1 16,-2 3-6-16,-3 0-10 0,-1 0-16 0,-4 0-35 15,0 0-51-15,-3 3-92 0,0 3-182 0,-2-3-246 16,1-1-735-16</inkml:trace>
  <inkml:trace contextRef="#ctx0" brushRef="#br0" timeOffset="33341.33">12679 12007 1581 0,'0'0'426'0,"0"0"-354"0,0 0-26 0,0 0 21 16,0 0 13-16,0 0-6 0,0 0-12 0,0 0-9 15,0 0-6-15,0 0-8 0,0 0-9 16,116-4-9-16,-96-1-10 0,0 1-3 0,-3 0-9 16,-3 3-15-16,-1-4-24 0,0 4-64 0,-5-4-132 15,-2 2-350-15,-2 0-875 0</inkml:trace>
  <inkml:trace contextRef="#ctx0" brushRef="#br0" timeOffset="34265.43">13587 11851 707 0,'0'0'332'0,"0"0"-67"0,0 0-5 15,0 0-7-15,0 0-64 0,0 0-53 0,0 0-29 16,0 0-19-16,0 0-14 0,0 0-8 0,0 0-5 15,0 0-1-15,0 0-1 0,0 0-8 16,-53-68-7-16,43 66-10 0,0 2-12 16,-1 0-4-16,-3 3-8 0,0 6-3 0,-1 4 3 0,-2 3-5 15,-1 3 8-15,3 4 3 0,-1 0-3 16,6 1 4-16,-1-1-6 0,8-1-4 0,3-4 4 0,0-1-5 16,3-1 2-16,8-4 1 0,2 0-1 15,3-4 3-15,-1-3-2 0,5-3 0 0,0-2 0 16,4-5-6-16,0-4 4 0,2-5 0 15,-1-3-2-15,2-3 6 0,-3-3-10 16,2-2-4-16,-3-3-1 0,-1-1-10 0,-3-2 8 0,0 0-1 0,-7 0-5 16,1-2 5-16,-5-2-8 0,-3 1 0 0,-3-3 4 15,-2 1 0-15,0 3 9 0,0 4 2 16,-1 5 0-16,-5 3 8 0,3 9 1 16,-4 2 5-16,0 3 6 0,2 3-6 0,-1 1 1 15,1 3-2-15,1 0-7 0,1 3 0 0,1 5-6 16,-1 9-1-16,0 2 4 0,0 8-6 0,2 6 11 15,-1 7 1-15,0 1 0 0,0 6 10 16,1 1-11-16,-1 1 1 0,2-1-1 16,0-2-12-16,0-3 8 0,6-6-3 15,0-5-1-15,3-6 10 0,0-3-11 0,3-6-1 0,0-6 1 0,0-2-10 16,2-5 10-16,-3-4 0 0,5-2-3 0,-1-8 9 16,3-6-11-16,1-3-5 0,0-6-1 0,-2-2-10 15,1-1 5-15,-1-1 6 0,-3 4 1 16,-4 2 10-16,-1 2 0 0,-1 4 2 0,-5 7 2 15,0 2 3-15,-2 1 4 0,1 7 2 0,-2-1 2 16,0 1-5-16,0 0-3 0,0 3-2 0,0 4-3 16,0 3 2-16,-3 4 7 0,0 2 1 15,1 3 4-15,1-1 0 16,-2 2-4-16,2-1-1 16,1-1-5-16,0 2-2 0,0-2-1 0,1-4-3 0,3 2 0 0,1-6-4 0,0 1-10 0,-1-3-15 15,2-3-30-15,-1-2-50 0,0-3-79 0,-2 0-112 16,3-5-216-16,-3 0-178 0,-2-1-586 0</inkml:trace>
  <inkml:trace contextRef="#ctx0" brushRef="#br0" timeOffset="34404.56">13911 11645 1522 0,'0'0'281'16,"0"0"-59"-16,0 0-34 0,0 0-59 0,0 0-64 15,0 0-38-15,0 0-17 0,0 0-6 16,0 0 1-16,0 0-4 0,0 0-3 0,0 0-7 15,0 0-26-15,0 0-37 0,69 20-78 0,-58-12-165 16,-3 0-241-16,-3-4-759 0</inkml:trace>
  <inkml:trace contextRef="#ctx0" brushRef="#br0" timeOffset="34680.46">14160 11685 1286 0,'0'0'219'0,"0"0"-69"16,0 0 29-16,0 0 6 0,0 0-37 0,0 0-25 0,0 0-17 15,6 130-11-15,-3-104-4 0,3 2-7 0,2 0-21 16,-1-2-14-16,2 0-17 0,2-6-15 0,-1 0-3 16,0-6-2-16,3-3 4 0,-3-3 5 0,0-1 2 15,-1-4 6-15,1-3 2 0,-1 0 0 16,2-9 5-16,-1-2-4 0,3-6 0 0,0-4-3 16,0-4-7-16,1-4-4 0,-2-2-6 0,0-4-3 15,-2 1 1-15,1-2 1 0,-2 2 2 16,0 2-1-16,-3 3 0 0,0 2 0 0,-3 8-2 15,0 4 1-15,-3 5-1 0,0 4-2 0,-2 2-2 16,0-1-2-16,-3 1-7 0,1 2-10 0,0-1-11 16,-2 2-31-16,4-1-34 0,-2 1-64 0,-1 1-135 15,2 0-311-15,2 0-975 0</inkml:trace>
  <inkml:trace contextRef="#ctx0" brushRef="#br0" timeOffset="35088.78">14787 11464 625 0,'0'0'302'0,"0"0"-56"0,0 0-5 0,0 0-2 15,0 0-56-15,0 0-31 0,0 0-20 16,0 0-8-16,0 0-1 0,-115 135-7 0,96-98-6 15,1 5-11-15,2 6-19 0,-2 2-14 0,3 6-16 16,1 2-10-16,6 2-11 0,0 0-10 0,6 0-5 16,2-2-5-16,0-4-4 0,6-5-1 15,4-4-3-15,4-6 0 0,1-4 0 0,2-9-8 0,2-5-6 16,2-6-14-16,4-8-22 0,0-4-53 16,1-3-108-16,-6 0-229 0,-5-1-1095 0</inkml:trace>
  <inkml:trace contextRef="#ctx0" brushRef="#br0" timeOffset="35439.83">15040 11301 1610 0,'0'0'201'0,"0"0"-7"15,0 0-21-15,0 0-34 0,0 0-48 0,0 0-33 16,0 0-6-16,0 0 10 0,0 0 5 0,0 0-4 16,0 0-9-16,0 0-12 0,0 0-6 15,129-51-5-15,-107 48-4 0,1 3-4 0,0 0-5 0,0 0-4 16,-4 0-3-16,-1 4-1 0,-3 1 1 0,-1 1 0 16,-4 0 0-16,-4 0 2 0,-2 0 0 15,1 3 5-15,-4-2 3 0,-1 4 4 0,0 1 6 16,-6 1-9-16,-2 4-1 0,-2 1-7 0,-3-1-8 15,-1 2 2-15,-3 0-5 16,0-2 0 0,0-1 0-16,2-2-12 0,3-1-5 0,0-4-23 0,4-3-37 0,-2 0-45 0,3-3-79 0,2-2-106 15,0-1-171-15,2 0-176 0,-1 0-678 0</inkml:trace>
  <inkml:trace contextRef="#ctx0" brushRef="#br0" timeOffset="35617.99">15049 11382 833 0,'0'0'373'15,"0"0"-51"-15,0 0-27 0,0 0-55 0,0 0-74 16,0 0-68-16,0 0-20 0,0 0-1 0,0 0 3 16,0 0 13-16,0 0-13 0,0 0-15 15,0 0-6-15,49 52-17 0,-34-43-12 0,0 1-5 0,0 1-16 16,0-3 2-16,0 1-3 0,-3 0-11 0,3-2-6 16,-4-1-26-16,1 1-41 0,0-2-79 15,-1-2-134-15,-2 0-337 0,0-2-889 0</inkml:trace>
  <inkml:trace contextRef="#ctx0" brushRef="#br0" timeOffset="35985.17">15570 11198 1675 0,'0'0'199'15,"0"0"-40"-15,0 0 6 0,0 0-13 0,0 0-45 16,0 0-37-16,0 0-13 0,0 0-1 0,0 0 5 15,0 0 1-15,0 0 0 0,0 0-6 16,0 0-12-16,-118 109-10 0,113-87-7 0,1 2-6 16,4-1-1-16,0-3-2 0,5-2-5 0,4-4-2 15,2-2 2-15,4-2-3 0,0-2 4 0,2-2-5 16,2-3 2-16,-1-1 1 0,2-2-4 16,0-1 2-16,3-5-4 0,-3-3-5 0,-2-3 3 15,1-1 2-15,0 0-4 0,-4-4 1 0,1 1-3 16,-5-2-3-16,-1-3 3 0,0 0 0 15,-4 0 3-15,-2 0-1 0,-4 0 0 0,0 3 2 16,0 0-5-16,-6 4 6 0,-3 0-3 0,0 3-1 16,-2 5 7-16,-3 3-12 0,2 2 8 0,-2 1-4 15,-2 4-8-15,4 4 9 0,-2 0-17 0,4 1-11 16,-1-2-20-16,5-3-52 0,-1 1-60 16,5-3-107-16,2-1-162 0,0 0-254 15,0-1-788-15</inkml:trace>
  <inkml:trace contextRef="#ctx0" brushRef="#br0" timeOffset="36252.64">15692 10975 1227 0,'0'0'299'0,"0"0"-58"0,0 0-1 16,0 0-42-16,0 0-62 0,0 0-44 0,0 0-43 16,0 0 2-16,0 0 9 0,0 0 2 15,0 0 19-15,0 0-8 0,0 0-14 0,0 0-7 16,-40 96-15-16,34-77-4 0,0 0-6 15,-1 4-7-15,4 0-3 0,-5 3-3 0,5 5-3 0,-3 0 3 16,3 1-2-16,0 3 1 0,1 1 0 0,-2 0-5 16,3 0-1-16,-2-5-3 0,0-1-2 15,3-3 1-15,0-3-2 0,0-3 1 0,0-1-1 16,0-4-2-16,5 0 0 0,-4-5-3 0,2-3-4 16,3-2-3-16,-4-1-10 0,2-2-20 15,0-3-35-15,-1 0-68 0,3-5-133 0,-3 0-295 16,1 1-980-16</inkml:trace>
  <inkml:trace contextRef="#ctx0" brushRef="#br0" timeOffset="36722.5">14838 11871 1135 0,'0'0'371'0,"0"0"-172"0,0 0-43 0,0 0-15 0,0 0-12 0,0 0 5 0,0 0-9 15,0 0-3-15,142-49-7 0,-96 36-14 16,8-2-12-16,6 2-18 0,3 0-13 0,-1 1-8 15,5 0-15-15,-1 1-3 0,4 3-4 16,0-2-9-16,-2 3-1 16,-3 2-7-1,-4 5-7-15,-10 0 0 0,-6 2-2 0,-9 5-2 0,-5 1 0 0,-6 0 0 0,-6-2 0 0,-3-1-2 0,-7 0-1 16,3-3-8-16,-6-1-8 0,-2-1-20 0,0 0-36 16,0 0-64-16,-2-3-113 0,-2-2-212 15,0-1-248-15,0 1-721 0</inkml:trace>
  <inkml:trace contextRef="#ctx0" brushRef="#br0" timeOffset="37438.58">14897 12237 497 0,'0'0'280'0,"0"0"36"0,0 0-3 15,0 0-27-15,0 0-41 0,0 0-46 0,0 0-38 16,0 0-39-16,0 0-37 0,0 0-18 0,0 0-11 16,0 0 3-16,0 0 4 0,-32 84-7 0,31-54-5 15,0 2-11-15,1 0-8 0,0-1-7 0,2-1-11 16,1-3-4-16,-1 0-5 0,3-3-2 15,-1-3-2-15,1-2-8 0,0-2-16 0,0-2-25 16,0-5-45-16,0-5-71 0,1-1-104 0,0-4-249 16,-1 0-968-16</inkml:trace>
  <inkml:trace contextRef="#ctx0" brushRef="#br0" timeOffset="37656.54">15038 12334 1236 0,'0'0'490'0,"0"0"-299"0,0 0-74 0,0 0-10 0,0 0-30 16,0 0-7-16,0 0-4 0,0 0-14 0,0 0-10 16,0 0-12-16,125-56-9 0,-103 53-5 15,-1 0-3-15,0 3-2 0,-3 0 1 0,-1 0-2 16,-4 6 4-16,-3 1 5 0,-3 2 12 0,-3 1 9 16,-4 4 9-16,0 1 3 0,0 3-3 15,-10 0-8-15,-1 4-8 0,-19 21 4 16,15-20-27-16,-1-3-6 15,2-1-4-15,2-4-7 0,0-3-21 0,4-2-31 0,-1-3-61 0,3-3-93 16,-2-2-136-16,4-2-260 0,2 0-838 0</inkml:trace>
  <inkml:trace contextRef="#ctx0" brushRef="#br0" timeOffset="37817.11">15035 12377 1628 0,'0'0'293'0,"0"0"-76"16,0 0-40-16,0 0-55 0,0 0-50 15,0 0-19-15,0 0 4 0,0 0 9 16,0 0-7-16,0 0-13 0,0 0-12 0,0 0-12 0,0 0-8 16,72 92-9-16,-56-83-7 0,4-2-11 15,0-1-25-15,0-1-60 0,1-4-113 0,2-1-135 0,-5 0-296 16,-6 0-815-16</inkml:trace>
  <inkml:trace contextRef="#ctx0" brushRef="#br0" timeOffset="38136.44">15504 12256 1772 0,'0'0'249'0,"0"0"-85"0,0 0-15 0,0 0-18 16,0 0-44-16,0 0-31 0,0 0-10 0,0 0-1 16,0 0-2-16,0 0-2 0,0 0-3 0,-72 128-11 15,72-115-5-15,6-1-6 0,6-3-2 0,3-2 4 16,4-4-2-16,2-1 3 0,2-2-4 15,0-3-3-15,1-5-1 0,0-2-8 0,-3-2 2 16,-3-2-2-16,-1-1-1 0,0-1 3 0,-4-3-4 0,-2 2 3 16,-4-2 1-16,0 3-2 15,-6-1 7-15,-1 0 0 0,-4 3 0 16,-5-3 1 0,0 5-2-16,-4 2-1 0,-2 2-3 0,-1 4-2 0,2 0-2 0,-5 4-1 0,1 0-2 0,4 0 1 15,-3 4-3-15,3 0-9 0,4-1-14 0,1 1-25 16,4-1-43-16,3-2-67 0,2-1-79 15,0 0-107-15,3 0-259 0,0 0-829 0</inkml:trace>
  <inkml:trace contextRef="#ctx0" brushRef="#br0" timeOffset="38351.25">15624 11965 1367 0,'0'0'277'0,"0"0"-37"0,0 0-15 0,0 0-41 16,0 0-68-16,0 0-35 0,0 0-7 15,0 0-1-15,0 0 4 0,0 0-3 0,0 0-11 16,-45 125-9-16,41-87-11 0,1 0-7 0,1 4-7 16,-1 3-6-16,1 2-8 0,-3 4-5 0,4 0-4 15,-2-2-4-15,2 0-2 0,1-4-4 16,0-4-12-16,0-4-10 16,4-6-19-16,3-7-30 15,-1-6-41-15,3-5-75 0,0-3-113 0,1-6-275 0,-7-1-894 0</inkml:trace>
  <inkml:trace contextRef="#ctx0" brushRef="#br0" timeOffset="38602.98">15869 11990 944 0,'0'0'422'0,"0"0"-225"0,0 0-36 0,0 0-5 16,0 0 2-16,0 0 2 0,0 0 4 0,0 0-5 15,0 0-27-15,0 0-26 0,0 0-23 16,15 142-10-16,-14-104-15 0,-1 0-11 0,0 1-8 16,0-1-13-16,2-1-7 0,1 0-8 15,1-2-8-15,1-4 3 0,2-2-7 0,0-2-3 16,1-5-5-16,0 1-15 0,-1-4-16 0,-1-3-34 16,-2-2-55-16,1-4-84 0,-1-4-111 0,-3-4-240 15,1-1-917-15</inkml:trace>
  <inkml:trace contextRef="#ctx0" brushRef="#br0" timeOffset="39214.48">16333 11246 727 0,'0'0'342'0,"0"0"-116"15,0 0-51-15,0 0-20 0,0 0 9 0,0 0 13 16,0 0 12-16,0 0-24 0,0 0-25 0,0 0-17 16,0 0-24-16,99 150-8 0,-83-107-11 0,0 0-14 15,-4 5-5-15,2 5-17 0,-5 3-7 0,-2 2-5 16,-1 4-6-16,-4 1 1 0,-2-1-4 15,0 1-6 1,-8-3-3-16,-1-3-5 0,-2-3-3 0,0-3 2 0,1-8-6 0,-1-3 3 0,3-7-2 16,3-4-7-16,-1-4-1 0,5-7-17 0,0-6-26 15,1-4-41-15,0-6-65 0,3-2-96 16,5-9-207-16,1-2-502 0,-3 4-286 0</inkml:trace>
  <inkml:trace contextRef="#ctx0" brushRef="#br0" timeOffset="39438.44">17000 11837 2209 0,'0'0'141'0,"0"0"-15"0,0 0-14 0,0 0-17 0,0 0-40 16,0 0-19-16,0 0 3 0,0 0 12 0,0 0 7 0,0 0 0 15,0 0 1-15,131-23-2 0,-97 15-10 16,5-1-6-16,-2 1-11 0,-1 2-12 0,-4 1-3 15,-3 2-8-15,-1 0 2 0,-7 3-5 0,-7 0-3 16,1 0 4-16,-5 0-7 0,-5 0 2 16,2 0-7-16,-6 0-14 0,1 0-24 0,-2 0-39 0,0-1-67 15,0 1-137-15,-1-2-365 0,0 2-927 0</inkml:trace>
  <inkml:trace contextRef="#ctx0" brushRef="#br0" timeOffset="40587.33">18006 11272 1378 0,'0'0'311'0,"0"0"-55"16,0 0-76-16,0 0-42 0,0 0-29 16,0 0-14-16,0 0-11 0,0 0-1 0,0 0-5 15,0 0-10-15,0 0-8 0,0 0-8 0,102 8-11 16,-80-8-12-16,3 0-10 0,-2 0-10 0,-1 1-4 16,-2 0-4-16,-3 1-3 0,-5 1-4 15,-1-1-13-15,-3 1-15 0,-4-1-27 0,-1-1-38 16,-1-1-37-16,-2 0-30 0,0 0-50 0,-5 0-51 15,-5 0-66-15,0-1-83 0,-5-1-16 16,-1-1 84-16,-3 1 113 0,5-1 127 0,-3 1 96 16,3 1 10-16,-2 1 6 0,5 0 9 0,-2 0 21 15,2 0 49 1,-1 0 59-16,0 1 54 0,2 1 46 0,0 3 8 0,1-1-12 0,1 3-17 16,0 2-26-16,-2 3-17 0,1 2-17 0,1 4-16 0,1 4-14 15,-1 3-21-15,0 3-10 0,-1 2-13 16,1 5-18-16,1 5-7 0,-2 2-14 15,-1 4-7-15,-1 4-7 0,1 5-6 0,1 2-9 0,-2 1-8 16,3-1 0-16,0 0-9 0,5-5 7 0,-2-4 0 16,4-3 1-16,1-4 1 0,0-3-3 15,0-3 1-15,0-5-3 0,0-1-5 0,3-2 3 16,0-2-3-16,-1 0 2 16,0-4 3-16,3-1-1 0,-2 1-2 0,4-5-2 0,-2 0-1 0,3-3 0 15,-1-2 0-15,-2-1 0 0,5-3 5 16,-2-1-4-16,1-3 1 0,0 0 0 15,2-3-7-15,0 0 7 0,1 0 0 0,-1 0 2 0,1-4 5 16,4 0-4-16,-4 0-1 0,1 2-4 16,0 0 1-16,-2-1-3 0,0 1-1 0,-1-1 0 15,0 1-5-15,2-3-4 0,-1 1-14 0,-1-1-29 16,3-4-46-16,2 0-74 0,-1-2-104 16,5-3-192-16,-7 2-230 0,-3 3-540 0</inkml:trace>
  <inkml:trace contextRef="#ctx0" brushRef="#br0" timeOffset="40860.92">18563 11725 1641 0,'0'0'219'0,"0"0"-28"0,0 0-6 0,0 0-26 0,0 0-42 0,0 0-24 0,0 0-13 0,0 0 1 16,0 0-16-16,0 0-13 0,-106 139-7 15,91-112-18-15,-3 0-7 0,1-2-10 0,4-2-9 16,1-3-2-16,3-3-12 0,0-4-20 0,5-3-31 16,-1-5-69-16,4-5-85 0,1 0-166 15,0-6-268-15,0 1-798 0</inkml:trace>
  <inkml:trace contextRef="#ctx0" brushRef="#br0" timeOffset="41133.18">18452 11512 1550 0,'0'0'263'16,"0"0"-74"-16,0 0-51 0,0 0-28 0,0 0-40 16,0 0 1-16,0 0 11 0,0 0 5 0,0 0-3 15,0 0-8-15,0 0-13 0,0 0-9 0,0 0-8 16,124 85-3-16,-112-64-6 0,-1 0-2 15,0 4-6-15,0 0-10 0,2 0-3 16,-1 0-7-16,-2 0-6 0,2-2 1 0,-1 2-3 16,1 0 2-16,3 0 1 0,-4-1-1 15,-2-1-1-15,2 1 1 0,-6-1-3 0,2-1 3 0,-5 1-2 16,2-2-1-16,-3-2 3 0,-1 2-2 0,1-5-2 16,0 1-2-16,0-4-8 0,0-2-11 0,1-2-23 15,2-4-36-15,-1-3-47 16,-1-2-69-16,4-1-109 15,-2-4-244-15,-3 3-921 0</inkml:trace>
  <inkml:trace contextRef="#ctx0" brushRef="#br0" timeOffset="41356.6">18933 11823 1726 0,'0'0'197'0,"0"0"-52"0,0 0-3 0,0 0-12 0,0 0-27 16,0 0-6-16,0 0-15 0,0 0-16 15,0 0-9-15,0 0-14 0,0 0-9 16,8 117-6-16,-6-99-16 0,-2-1-1 0,1 1-5 0,-1-1-8 16,1-2 0-16,-1 0-20 0,0-3-33 0,3-2-69 15,-2-3-138-15,1-4-336 0,1 0-907 0</inkml:trace>
  <inkml:trace contextRef="#ctx0" brushRef="#br0" timeOffset="41685.08">19304 11518 1273 0,'0'0'234'0,"0"0"-23"0,0 0-13 0,0 0-10 16,0 0-29-16,0 0-33 0,0 0-18 0,0 0-14 16,-86 127-15-16,74-96-14 0,-2 2-10 0,0 3-11 15,2 2-11-15,2-1-9 0,1 2-10 0,5-1-6 16,3-1-5-16,1-3-1 0,4-1-6 15,6-1-3-15,3-1-9 0,3-5-11 0,2 0-19 16,-2-3-35-16,4-4-48 0,0-6-83 0,5-3-132 16,-9-7-251-16,-5-1-824 0</inkml:trace>
  <inkml:trace contextRef="#ctx0" brushRef="#br0" timeOffset="42055.71">19528 11639 1440 0,'0'0'305'0,"0"0"-86"0,0 0-44 0,0 0-27 16,0 0-42-16,0 0-19 0,0 0-3 0,0 0-3 15,0 0-1-15,0 0-16 0,-50 127-12 0,42-100-5 16,5 0-15-16,-1-2-8 0,4-2-9 16,0-2-7-16,7-4-5 0,5-3-3 15,-2-5-2-15,7-3 1 0,-4-4 1 0,5-2-2 0,-4-4-1 16,4-8-3-16,-1-1-3 0,-2-5-1 0,4-3-2 15,-1-2-4-15,-5 0 3 0,0 0-7 16,-3-2 3-16,-2 1 0 16,0-2 6-16,-5-2 5 0,0 4 3 15,-1 2 6-15,-2 2-1 0,0 7 8 0,0 3 9 0,0 3 2 0,-2 3 11 16,-1 4-2-16,2 0-9 0,-2 2-2 16,-3 5-9-16,4 5 3 15,-5 1 7-15,4 4 1 0,-1 3 3 16,-1 5-5-16,2-1-3 0,0-1-1 0,3 3-4 0,0-1-1 0,0 0-3 0,0 0-2 15,3 0-6-15,0-1-1 0,3 0-6 0,-1-4-9 16,4-3-21-16,3-3-39 0,2-4-62 0,0-4-91 16,-2-4-171-16,-2-2-273 0,-1 0-805 15</inkml:trace>
  <inkml:trace contextRef="#ctx0" brushRef="#br0" timeOffset="42286.73">19895 11801 1503 0,'0'0'300'0,"0"0"-74"0,0 0-37 15,0 0-35-15,0 0-38 0,0 0-25 0,0 0-19 16,0 0-13-16,0 0-12 0,0 0-10 0,0 0-6 16,0 0-8-16,-40 119-5 0,45-113-8 0,3-1 0 15,3-3-2-15,3-2-2 0,-1 0 5 0,0-5-6 16,2-4-2-16,-2-2 0 0,-1-1-7 16,0-3 4-16,0-1 2 0,-4 1-2 0,1-1 5 15,-3 1-5-15,-4 1-3 0,-2 0 4 0,0 1-8 16,-2 1 5-16,-4 3-1 0,1 0-8 0,-1 4-5 15,0 1-12-15,0 4-16 0,-1-2-19 16,1 2-44-16,1 0-62 0,2 0-106 0,2 0-199 16,0-1-121-16,1 1-534 0</inkml:trace>
  <inkml:trace contextRef="#ctx0" brushRef="#br0" timeOffset="42467.8">20018 11708 1203 0,'0'0'417'0,"0"0"-190"0,0 0-40 16,0 0-18-16,0 0-26 0,0 0-29 15,0 0-14-15,0 0-15 0,0 0-11 0,0 0-11 0,0 0-13 16,0 0-5-16,125-23 0 0,-109 23-12 16,-4 0-6-16,-1 0-10 0,1 0-13 15,-2 0 2-15,0 0-3 0,0 0 1 0,0 0 3 0,-1 0-12 16,1 0-11-16,-1-1-30 16,0-1-51-16,0-1-81 0,-1 0-151 0,-2-2-342 0,-2 3-824 0</inkml:trace>
  <inkml:trace contextRef="#ctx0" brushRef="#br0" timeOffset="42867.14">20708 11516 631 0,'0'0'270'0,"0"0"-15"16,0 0-7-16,0 0-21 0,0 0-28 16,0 0-32-16,0 0-25 0,0 0-29 0,0 0-28 15,0 0-14-15,0 0-8 0,0 0-7 0,0 0-5 16,0 0-4-16,-110-10 1 0,92 18 4 0,4 2-8 16,-4 2 1-16,2 3-8 0,0 1-9 15,-2 2 4-15,-2 3-8 0,0 1 0 0,2 3 2 16,-4 3-6-16,6-3 2 0,-2 2-8 0,2-2-3 15,4 0 4-15,7 0-8 0,0-1 2 16,4-5-1-16,1 2-7 0,0-3 5 0,7-3 0 16,0-1-4-16,4-2 9 0,1-2-7 0,2-4-2 15,2 2 4-15,-2-5-10 0,4 1 7 0,-5-4-4 16,4 0-8-16,-4 0 1 0,3 0-22 0,-3-5-17 16,0-3-22-16,-1-1-51 0,2-3-41 15,-2-1-66-15,-1 1-104 0,1-2-156 0,-4 3-79 16,-4 4-506-16</inkml:trace>
  <inkml:trace contextRef="#ctx0" brushRef="#br0" timeOffset="43021.42">20675 11742 1110 0,'0'0'372'0,"0"0"-65"15,0 0-56-15,0 0-48 0,0 0-44 0,0 0-26 16,0 0-12-16,0 0-9 0,0 0-18 0,0 0-17 16,0 0-17-16,0 0-13 0,0 0-8 15,0 0-14-15,-15 124-7 16,12-103-7-16,-3-3-8 0,3 0-1 0,-2-1-9 0,1-2-14 0,0-4-28 15,-1-1-65-15,3-3-109 0,1-4-194 0,0-2-292 16,1-1-802-16</inkml:trace>
  <inkml:trace contextRef="#ctx0" brushRef="#br0" timeOffset="43276.12">20837 11425 1568 0,'0'0'379'0,"0"0"-326"0,0 0 7 0,0 0 24 16,0 0 16-16,0 0 6 0,0 0-9 0,0 0-1 16,0 0-1-16,0 0-7 0,0 0-10 0,100 117-5 15,-93-94-7-15,-3 5-3 16,0 1-17-16,-4 5-3 0,0 0-8 0,-1 2-13 0,-6 0 1 16,-2-1-12-16,-1 1-5 0,-4 0 1 0,-3 0-5 15,-3 0 0-15,-3 1-1 0,0-1-9 16,-2 2-2-16,0-6-14 0,-2-2-15 0,0-7-17 15,3-4-35-15,4-7-48 16,0-4-64-16,7-6-90 0,-1-2-147 0,7 0-168 0,1-3-685 0</inkml:trace>
  <inkml:trace contextRef="#ctx0" brushRef="#br0" timeOffset="43664.5">20928 11355 1599 0,'0'0'63'0,"0"0"18"0,0 0 21 0,0 0 11 0,0 0-4 15,0 0-12-15,0 0-6 0,122-27 4 16,-106 27-3-16,2 4-6 0,-5 3-4 16,0 1-13-16,-5 2-6 0,0 2-6 0,-4 1-8 15,-1 0-8-15,-3 1-12 0,0 1-10 0,-5 0-6 16,-3-3-6-16,-5 1-1 0,2-1-3 0,-4 1-4 15,0-2 0-15,1-1-2 0,-2 1-1 0,5-4 2 16,-1 2-3-16,2-1 1 0,0-2 1 0,1 1-1 16,1 0 0-16,5-2 2 0,-1 0-2 15,3-2 1-15,-1 1 0 0,2-2 1 0,0 1 0 16,2 0 3-16,4 0 4 0,0-3 0 0,2 1 5 16,2 1-2-16,0-2 1 0,2 0 1 15,1 0-2-15,1 0 3 0,-2-2 1 0,2 1 0 16,-1 1-1-16,-2 0-2 0,2-2-4 0,-2 1-1 15,-1 0-3-15,0-1-1 0,-3 0-7 0,-1 1-14 16,-3 0-34-16,-2 0-78 0,-1-2-153 16,0 2-419-16,0-1-838 0</inkml:trace>
  <inkml:trace contextRef="#ctx0" brushRef="#br0" timeOffset="44313.56">21225 11833 586 0,'0'0'264'0,"0"0"18"15,0 0 0-15,0 0-15 0,0 0-36 0,0 0-44 16,0 0-30-16,0 0-20 0,0 0-23 0,0 0-19 16,0 0-20-16,0 0-11 0,-37 31 0 15,43-29-2-15,3 0 2 0,4-1 0 16,3-1-7-16,3 0-3 0,7-3-7 0,4-5-9 0,1 0-4 16,2-1-8-16,1 1-6 0,1 0 1 15,-3 2-9-15,-1 1 2 0,-3 2-5 0,-3 1-4 16,-6 2 1-16,-2 0-6 0,-2 0 0 15,-7 3 0-15,-2 0-4 0,-2 1 1 0,-1-1-7 16,1 0-10-16,-4-2-18 0,1 2-26 0,-1-3-35 16,0 0-53-16,2 0-62 0,1-3-122 0,1 0-299 15,-2 0-856-15</inkml:trace>
  <inkml:trace contextRef="#ctx0" brushRef="#br0" timeOffset="44524.56">22109 11648 1470 0,'0'0'478'16,"0"0"-301"-16,0 0-3 0,0 0 10 15,0 0-18-15,0 0-49 0,-94 130-32 16,72-103-23-16,-2 1-13 0,2-1-11 0,-3 2-15 0,1-4-5 16,3-2-11-16,5-3-6 0,3-3-4 0,3-4-13 15,4-4-18-15,4-2-33 0,0-4-62 16,2-3-72-16,0-2-150 0,0-4-286 0,0 2-823 0</inkml:trace>
  <inkml:trace contextRef="#ctx0" brushRef="#br0" timeOffset="44732.24">21924 11424 1589 0,'0'0'208'15,"0"0"-30"-15,0 0-17 0,0 0-21 0,0 0-35 16,0 0-27-16,0 0-4 0,0 0 9 0,0 0 1 15,0 0-6-15,0 0-8 0,0 0-12 16,117 100-11-16,-94-71-11 0,1 3-10 0,0 4-10 0,0 1-4 16,-2 2-3-16,-3 1-3 0,0 1 3 0,-4-1-7 15,0 0-4-15,-4-2-7 0,4-2-22 16,0-4-30-16,-2-6-56 0,2-4-83 16,0-5-128-16,-5-5-328 15,-2-6-827-15</inkml:trace>
  <inkml:trace contextRef="#ctx0" brushRef="#br0" timeOffset="45048.88">22471 11771 1850 0,'0'0'95'16,"0"0"-6"-16,0 0 5 0,0 0-2 16,0 0-23-16,0 0-15 0,0 0-5 0,0 0 2 15,0 0 1-15,0 0-4 0,0 0-3 0,0 0-14 0,0 0-7 16,0 0-9-16,101 26-4 0,-101-11-1 15,0 2-2-15,-5 1 2 0,-6 1-4 0,-4 4-2 16,1-4-2 0,-2-1-2-16,1-1 1 0,3-2 0 0,4-2-1 0,2-3 2 0,6-2-3 15,-2-1 1-15,2 0-1 0,0-1-1 0,4-1 3 16,2-1 1-16,1 0 3 0,3-1 6 0,0-2 3 16,1 1 4-16,2-2 3 0,0 0-4 15,2 0 1-15,0-2-8 0,2-1-1 0,-2-1-4 16,3-1-4-16,-3 0 1 0,1-3-7 0,-1 2-15 15,1 0-26-15,-5-2-49 0,0 1-79 16,0-2-159-16,-4 2-286 0,-3 2-830 0</inkml:trace>
  <inkml:trace contextRef="#ctx0" brushRef="#br0" timeOffset="45249.86">22867 11446 1832 0,'0'0'219'0,"0"0"-40"0,0 0-13 0,0 0-7 16,0 0-19-16,0 0-28 0,0 0-23 0,0 0-12 16,-103 132-14-16,88-96-12 0,1 1-10 15,4 5-11-15,2-2-4 0,3 2-9 0,1-3-6 16,4 0-5-16,0-2-5 0,0-2-3 0,6-2-9 16,1-2-11-16,1-6-24 0,1 0-38 15,2-5-76-15,0-1-137 0,-4-7-387 0,-1-4-869 16</inkml:trace>
  <inkml:trace contextRef="#ctx0" brushRef="#br0" timeOffset="45939.75">23000 11643 282 0,'0'0'127'0,"0"0"54"16,0 0 49-16,0 0 32 0,0 0-17 15,0 0-15-15,0 0-26 0,0 0-24 16,0 0-10-16,0 0-32 0,0 0-26 0,0 0-26 16,0 0-17-16,0 0 10 0,-6-25 3 0,1 46 5 15,-4 8-10-15,-1 4-22 0,0 3-18 0,-1-1-14 0,4-1-8 16,3-3-6-16,3-6-3 0,1-4-3 16,1-5-1-16,8-1-1 0,2-6-2 0,0-3 2 15,5-4 0-15,2-2 1 0,3-11 2 16,1-6-5-16,4-3 0 0,2-7 0 0,1-3-3 15,-2 1 5-15,-1-2-1 0,-4 1 0 0,-4 2 0 16,-3-1 3-16,-3 1-5 0,-4 5 3 16,-3 4 1-16,0 3-2 0,-4 4 7 0,-1 3 1 0,0 4 0 15,-1 2 5-15,-4 0-5 0,1 3 0 0,-2 1-1 16,-3 6-4-16,-2 5 5 0,1 4 1 16,-3 3 4-16,0 4 7 0,1 4 1 0,2 1 3 15,2 1 0-15,3-1-6 0,1 2-4 0,3-3-5 16,1-1-5-16,0-2 0 0,4-2-4 0,1-3 1 15,2 0 1-15,3-4-6 0,-1-2-2 16,1-3-8-16,3-4-19 0,1-3-27 0,1-2-49 16,1-1-68-16,2-1-82 0,0-5-129 15,0 0-196-15,-7 0-369 0,-2 3 310 0</inkml:trace>
  <inkml:trace contextRef="#ctx0" brushRef="#br0" timeOffset="46165.61">23410 11889 868 0,'0'0'399'15,"0"0"-49"-15,0 0-55 0,0 0-63 0,0 0-68 0,0 0-40 0,0 0-23 0,0 0-20 16,0 0-16-16,0 0-13 0,0 0-13 16,0 0-6-16,0 0-8 0,-3 73-7 15,17-71-5-15,0-2-3 0,2 0-3 0,-1-2-1 16,2-5 0-16,-3-2 0 0,2-3 2 0,-3 0-5 16,-4 1-1-16,2 0-2 0,-7 1-4 0,0 0 6 15,-2-1 1-15,-2 1 1 0,0-2 2 0,-6 2-4 16,2-1-4-16,-5 3-6 0,3-1-10 15,-3 3-10-15,0 0-18 0,-2 3-24 0,2 0-34 16,2 1-51-16,-2-2-88 0,6 2-166 0,0 0-159 16,2-1-701-16</inkml:trace>
  <inkml:trace contextRef="#ctx0" brushRef="#br0" timeOffset="46345.21">23525 11742 1090 0,'0'0'516'0,"0"0"-209"0,0 0-86 16,0 0-37-16,0 0-38 0,0 0-30 15,0 0-23-15,0 0-16 0,0 0-13 0,0 0-14 16,0 0-12-16,0 0-9 0,115-25-6 0,-101 25-4 16,1 0-1-16,0 0-4 0,1 2-6 15,-2-1-2-15,1 0-8 0,-3 0-7 0,1-1-10 16,-1 0-33-16,-1 0-45 0,0 0-77 0,1 0-136 16,-5 0-291-16,-3 0-887 0</inkml:trace>
  <inkml:trace contextRef="#ctx0" brushRef="#br0" timeOffset="46614.44">24154 11461 1574 0,'0'0'249'16,"0"0"-51"-16,0 0-16 0,0 0-29 16,0 0-46-16,0 0-25 0,0 0-5 0,-119 4-4 15,97 10 2-15,-1 3-3 0,1 1-4 0,2 2-2 16,1 4-9-16,4 0-5 0,3 2-8 0,2 0-12 15,2 2-5-15,6 1-11 0,0-1-3 16,2-3-4-16,3-2-7 0,3-1 4 0,3-3-5 16,0-1-1-16,5-3 1 0,-2-5-7 15,1 1-2-15,2-2-7 0,0-5-17 0,1-1-29 0,-3-3-47 16,2 0-70-16,1-4-89 0,-1-4-134 16,0-1-195-16,-4 2-32 0,-3 2-308 15</inkml:trace>
  <inkml:trace contextRef="#ctx0" brushRef="#br0" timeOffset="46881.75">24125 11772 733 0,'0'0'304'16,"0"0"-28"-16,0 0-19 0,0 0-39 16,0 0-46-16,0 0-38 0,0 0-23 0,0 0-14 15,0 0-14-15,0 0-10 0,0 0-10 0,117-33-10 16,-109 38-8-16,0 2-6 0,-5 1-4 0,0 2-2 16,-3 2 3-16,0 1 0 0,-5 2-6 15,-6 2-3-15,0 1-11 0,-5 0-4 0,1 1-3 16,-3-1-5-16,-2 1 1 0,1-3-4 0,4 0 0 15,-1-2 1-15,8-4-2 0,2 0 2 16,0-3 0-16,5 0-1 0,1-2 3 0,0 0-5 16,0-1 1-16,5-1 1 0,0 0-2 0,3-1 3 15,1 0 2-15,3-1-2 0,0-1 3 0,5 0-5 16,-3 0-1-16,4-4-2 0,-2-1-6 16,0 0-2-16,1-1-16 0,-3-1-37 0,0 0-52 15,0-2-69-15,-3 1-112 0,-3 1-216 0,-5 2-926 0</inkml:trace>
  <inkml:trace contextRef="#ctx0" brushRef="#br0" timeOffset="47126.65">24368 11416 1433 0,'0'0'387'0,"0"0"-274"0,0 0-8 15,0 0 18-15,0 0 8 0,0 0-6 16,0 0-10-16,0 0-12 0,0 0-2 15,0 0-13-15,0 0-14 0,0 0-4 0,81 117-11 16,-73-86-6-16,-3 2-9 0,2 3-9 0,-4 1 1 16,-3 5-5-16,0-3-3 0,-8 4 2 0,-2 2-15 15,-2-3-3-15,-2-1-7 0,-3-1-9 0,-1-1 9 16,4-3-4-16,-4-1 0 0,5-4 1 16,-4-5-17-16,5-2-17 0,-2-6-27 0,3-5-40 15,2-7-39-15,2-3-65 0,-1-3-119 0,6 0-271 16,0-4-919-16</inkml:trace>
  <inkml:trace contextRef="#ctx0" brushRef="#br0" timeOffset="47545.55">24453 11217 1467 0,'0'0'203'0,"0"0"-13"0,0 0-38 0,0 0-20 0,0 0-26 0,0 0-26 0,0 0-1 0,0 0 1 16,0 0-11-16,0 0-1 0,0 0-19 15,0 0-10-15,0 0-2 0,109 8-13 0,-97-1 5 16,-1 2-1-16,0 1-8 0,-2 3 6 0,-2-1-11 16,-4 4-2-16,-2-1 3 0,-1 4-9 15,-2-1 5-15,-8 2-1 0,-2-2-4 0,-5-2 2 16,1 1-6-16,0-4-2 0,1 0 3 0,1-3-5 15,3 1 5-15,0-3-2 0,2-2-2 16,3 1 2-16,1-3-3 16,3-1 1-16,-1 0-1 0,3-2-1 15,0 1 1-15,0-1-2 0,0-1 0 0,0 1 1 0,4 2 1 0,1-1 0 0,2-1 5 16,2-1-4-16,2 2 6 0,-1-2 1 0,1 0 1 16,3 0 3-16,-1 0-5 0,0 0-2 15,-1 0-1-15,3 0-5 0,-4 0 5 16,0 0 0-16,0 0-4 0,-3 0 6 0,-3 0-6 0,2 0-1 15,-5 0-3-15,2 0-5 0,-4 0-10 0,0 0-23 16,0 0-43-16,0-2-84 0,0-1-178 16,0-1-324-16,-4 3-826 0</inkml:trace>
  <inkml:trace contextRef="#ctx0" brushRef="#br0" timeOffset="48616.57">24636 10868 1405 0,'0'0'430'15,"0"0"-303"-15,0 0-17 0,0 0-27 0,0 0-22 0,0 0-16 16,0 0-11-16,0 0 5 0,0 0-3 0,0 0-7 16,0 0 0-16,128-31-9 0,-106 31-3 0,-3 0 3 15,-4 3-6-15,2 1 2 0,-5 2 5 16,1-2-6-16,0 2 8 0,-3 0-4 0,-3-1 0 15,0 0 7-15,1 1-6 0,-4 1 4 0,3-2-2 16,-2 1-7-16,1-1 4 0,-1 1-4 0,0-2 3 16,-2 0 5-16,2 1-3 0,-3-1 3 15,2 1 1-15,-1 1-6 0,1 0 5 0,-4 0-5 16,1 2 0-16,0-1 5 0,-1 2-6 0,2 0 5 16,1 0-1-16,-2 3-5 0,1 0 5 0,-2-1-6 15,2 3 0-15,0 0 4 0,-2 1-5 16,2 1 4-16,-2 0 0 0,0 2-5 0,0 2 3 15,-6 1-4-15,1-1-3 0,-1 2 4 0,-3 0-3 16,1-1 1-16,3 3 0 0,-2-2-3 0,0 0 1 16,3 0-5-16,3-2 3 0,-1-1-2 0,2 0 0 15,0 1 6-15,0-2-3 0,3 0 2 16,-2 2-4-16,2-1 0 16,-1-1 0-16,1 2-1 15,-2-2 6-15,-1 1-6 0,0 0 1 0,0 0 1 0,0 0-5 0,-1 2 4 0,-4-2 1 0,1 2-1 16,1-3-1-16,-3 1-3 0,4 0 1 15,0-2-3-15,0-1 1 0,1-1 0 0,1 1 0 16,0-3 1-16,0 2-1 0,0-2 0 0,0 1-1 16,-2 0 0-16,0 0 1 0,1-1 1 0,-2 2 1 15,-2-3-1-15,2 3 2 0,-1-3-3 16,-1 1-1-16,3-1 1 16,-3 1-2-1,2 0 2-15,-1-1 1 0,-2 1-1 0,4-1 2 0,-4 2-3 0,4-1 0 0,0-1 1 0,-2-1-4 0,1 0 3 16,2-1 2-16,-1-1-3 0,1-1 4 15,-3 0-3-15,1 1 0 0,2-2 1 0,-1 1-3 16,1-1 4-16,-3-2-2 0,2 1-1 0,2 1 4 16,-3-2-5-16,0 1 3 0,0 1 2 15,2 1-4-15,0-2 4 0,-1 1-3 0,-2 1-2 16,1-2 3-16,2 1-2 0,-1 0 0 0,-1-1 4 16,-1 1-5-16,3-1 4 0,-1 1 0 0,-1-1-4 15,0 0 4-15,1 0-5 0,0-1 2 16,-3 1 5-16,2 0-6 0,2-1 5 0,0 3-3 15,0-2-4-15,-2 0 4 0,1-2-2 0,0 1 2 16,2 0 3-16,-2-1-2 0,1 0 2 0,0-1-3 16,-1-1 0-16,0 2-2 0,1-3-1 15,0 1 3-15,1 0 0 0,-1-1 3 0,0-1 2 16,-3 1-3-16,1 0-1 0,2-1 0 0,0 1-4 16,-2 1 3-16,0-1 2 0,0 0-2 0,1-1 3 15,-3 1 0-15,1 0-4 0,-2 1 4 0,0 0-5 16,-2-1 1-16,-1 0 3 0,-1 2-4 15,-1 0 4-15,0-1 0 0,-1 1-3 0,-2-2 4 16,-1 1-3-16,2 1 0 0,-1-3 0 0,1 1 0 16,1-1 2-16,1 2-1 0,1-2 3 0,2 0-3 15,-3 0-3-15,3 0 4 0,-2 0-1 16,-1 0-1-16,0 0 5 0,0 0-5 0,-3 0 1 16,1 0-1-16,0 0-5 0,2 0 6 0,1 1-2 15,-2 1 3-15,3-1 2 0,0 0-5 0,-1 1 2 16,4-1-1-16,1 1 0 0,0-1 0 0,1-1 0 15,-1 2 0-15,-1-1-2 0,4 1 3 16,-4-1-1-16,3-1-2 0,-3 2 6 0,3-1-3 16,-2 1-2-16,-1-1 2 0,-2 2-4 0,3-1 3 15,-1 0-1-15,-4 1-1 0,5-1 6 16,-1 0-7-16,-1 1-2 0,3-2-1 0,-2-1-15 16,3 1 0-16,1-1-12 0,-1 0-23 0,3 0-17 15,0 0-42-15,0-3-64 0,0-2-119 0,0 1-363 16,0 2-903-16</inkml:trace>
  <inkml:trace contextRef="#ctx0" brushRef="#br0" timeOffset="62763.13">3448 13916 435 0,'0'0'85'0,"0"0"19"0,0 0 19 15,0 0 29-15,0 0 19 0,0 0-5 0,0 0-8 16,0 0-17-16,0 0-17 0,0 0-7 0,0 0-17 16,0 0-7-16,5 5-11 0,-5-5-16 0,0 0-15 15,1 1-12-15,0-1-4 0,-1 0 2 0,2 2 5 16,3 1 4-16,-2-3-4 0,0 4-3 15,3-2-3-15,-2 2-3 0,3-1-1 0,-1 2-5 16,-1-2-2-16,2 2-2 0,-4 0-4 16,4-1-4-16,-3-1-1 0,4 2-4 0,-4-1-1 0,3 0 2 15,-1 0-4-15,-2 0 0 0,5 1 0 0,-5 0-4 16,4-1 2-16,-2 1-2 0,-1-2 1 16,4 1 0-16,-3-2 0 0,-1 0 1 0,3 0 1 15,-4 1 2-15,4-3 0 0,-1 1 2 16,-2-1 2-16,3 0 2 0,1 0 2 0,-1-4 0 0,1 1-2 15,-2-3-1-15,4-1-1 0,2 1 1 16,-2-3-1-16,1 0 0 0,0-1-1 0,5 0-2 16,-4-2-2-16,5 2-1 0,-4-1 0 0,4 2 0 15,-1 3-1-15,-3 0 2 0,-2 2-5 16,3 1 0-16,-4 2-2 0,0 1-3 0,0 0 3 16,0 0 0-16,-1 1 1 0,1 2 4 0,2 0-2 15,0 1 0-15,-1-2-1 0,-1 1-2 16,0 1 0-16,-1-1-1 0,0 0 2 0,0 2 1 15,0-2-1-15,0 0 1 0,2 1-2 16,-2-1 2-16,3 0 2 0,1-2 3 0,0-1 7 16,5 0 0-16,0-3 1 0,2-2-4 0,2-4-4 0,4-2-2 15,-1 0-3-15,2-1 1 0,2-2 1 0,-2 1-1 16,-3 2 1-16,2 0-2 0,-3 4 0 0,1 0-2 16,-2 1 0-16,-3 3 0 15,1 1 1-15,-1 2 0 0,-1 0 2 0,0 0-2 0,-1 5-1 16,-1 1 0-16,2 0-1 0,-2-1 3 0,2 1 0 15,1-1 1-15,0 1 1 0,1-2 0 16,-1-1-3-16,2 0 1 0,1-2 1 0,-2-1-1 16,2 0 4-16,1-1-1 0,-2-3 0 15,0-2 0-15,-1 0-1 0,0 1-1 0,0 2 0 16,-2-2-1-16,1 2 0 0,-5 0 0 0,0 1 0 16,-1 1 0-16,1 1-1 0,-4 0-1 0,-1 0 0 15,1 0 1-15,-1 0 0 0,0 1 1 0,2 4 2 16,-2-2-1-16,3 2 2 0,0 0 1 15,0-1 1-15,1 1 0 0,0 1-1 0,1-1 1 16,2-1-4-16,0 1 1 0,-3-3-1 0,5 1-2 16,-4-1 3-16,2-1-3 0,0 2 1 0,-4-1-1 15,-1-2-3-15,3 2 3 0,-3-1-1 16,1 1 1-16,0-2 2 0,2 1-1 0,-3-1-2 16,5 0 2-16,-3 0-5 0,3 0 2 0,-3 0 1 0,5 0-1 15,0-3 6-15,0 0-3 0,-3 2-2 16,2-2 3-16,1 2-6 0,-4 1 3 0,2 0 1 15,-1 0-4-15,-2 0 7 0,-1 0-4 16,1 0-1-16,-1 4 2 0,-2-3-6 0,0 4 4 16,2-2 1-16,-1 0 0 0,1-1 5 0,-1-1-5 15,1 2 1-15,1-2 0 0,-1 0-7 0,-2 0 5 16,2-1 2-16,0 1-2 0,-2 1 8 16,0-2-7-16,0 1-1 0,-1 0 1 0,0 2-7 15,0 0 7-15,-1-3 3 0,0 3-3 0,0-1 6 16,-1-2-5-16,0 3-3 0,1-2 4 0,1 1-6 15,-1 1 4-15,0-2 3 16,1 1-2-16,0-1 4 16,0-1-1-16,1 1-3 15,0 1 4-15,0-2-4 0,1 1 2 0,0-1 0 0,2 0-1 0,-3 0 4 0,1 0-4 0,0 0-2 0,1 0 2 16,1 0-4-16,-3 0 1 0,0 1 2 0,-1 0-3 16,-1 0 4-16,0 1 1 0,-1 0-4 15,-1 0 1-15,2-1-1 0,-2 2-2 0,1-2 1 16,1 0-5-16,0 2-3 0,-1-1-25 15,4-1-47-15,-2 0-77 0,3-1-167 0,-2 0-387 0,-6 0-847 16</inkml:trace>
  <inkml:trace contextRef="#ctx0" brushRef="#br0" timeOffset="84253.24">11545 13957 84 0,'0'0'292'0,"0"0"-289"0,0 0-4 0,0 0 8 16,0 0 14-16,0 0 19 0,0 0 29 0,0 0 34 16,0 0 38-16,0 0 27 0,0 0 18 15,0 0 0-15,6 2-17 0,-5-2-13 0,1 0-19 16,-1 0-16-16,1 0-17 0,4 0-24 0,-3 2-13 15,4-2-12-15,-3 1-9 0,4 1-2 0,3-2-7 16,0 0-1-16,3 0-2 0,0 0-9 0,-1 0 1 16,5 0-3-16,-2 0-5 0,-1-3 9 15,2 1-11-15,-1 2-3 16,2 0 0-16,-2 0-10 0,1 0 6 16,1 0 3-16,4 0-3 0,3 0 7 0,-1 0-7 0,1 0-4 0,0 0 2 0,4 0-7 15,-4 0 5-15,3 0-1 0,1 0-2 16,-1-1 6-16,-2 1-6 0,1 0-1 0,1 0 3 15,-3-1-6-15,2-1 4 0,-2 1 1 0,4 0 0 16,-1 0 5-16,1 1-2 0,1 0-1 16,-4 0 0-16,4-1-2 0,0 1 5 0,0-3 3 15,2 2 0-15,3-1 4 0,-3-2-6 0,1 3 0 16,0 0 0-16,2 1-1 0,-2-2-1 16,-1 2 0-16,3 0-4 0,-3 0-1 0,0 0 1 0,0 0-3 15,-1 0 4-15,0 0-2 0,0 2-1 0,1-2 0 16,-1 1 0-16,0 0-2 0,1 1 1 15,-1-1 1-15,1 0-1 0,-2 0 3 0,-1 0-2 16,1-1 1-16,-1 1 2 16,3-1-3-16,-1 0 0 0,1 0 0 0,0 1 0 0,0-1 1 15,2 0 0-15,2 0-1 0,-4 0 0 0,4 0 0 16,-2 0 0-16,0 0 0 0,0 0 1 16,0 0-2-16,0 0 1 0,3 0 0 0,-2 0-1 15,2 0 1-15,-1 0-1 0,-1 0 0 0,1 0 2 0,-2 2-1 16,3-2 0-16,-2 0-1 0,2 1 0 15,-3-1 1-15,3 1-1 0,-3-1 1 0,4 1 1 16,-2 0-3-16,0-1 0 0,0 2-1 16,2-2 2-16,0 0-2 0,0 1 2 0,-1-1 2 15,1 0-3-15,5 0 2 0,-5 0 0 0,0 0-2 16,-1 0 1-16,2 0-1 0,-4 0 0 0,1 1 1 16,0 1 0-16,0-1 0 0,-1-1 0 15,1 2-1-15,-3-2 0 0,2 0 1 0,0 1 0 16,1-1-1-16,-1 1 1 15,1 1-2-15,0-1 2 0,2 0 0 0,-1-1 1 0,1 0 3 0,-1 0-4 16,3 0-2-16,-3 0 0 0,0 1-5 0,1-1 6 16,3 0 2-16,-1 0 1 0,0 0 5 15,1 0-5-15,-1 0-3 0,0 0 0 16,0 0-7-16,0 0 7 0,-1 0 1 0,0 0 0 0,-1 0 6 16,1 0-5-16,-1 0 0 0,2 0-3 0,3 0-1 15,-2 0 1-15,0 0 1 0,3 0 1 16,0 0 5-16,2 0-3 0,1 0-1 0,-2-2-5 15,3-1-5-15,-2 1 3 0,3-1 2 0,0 0 4 16,1-2 5-16,-2 1-4 0,1 0-1 0,-2-1-1 16,2-1-4-16,-3 2 3 0,0-1 2 0,-1 1-1 15,1-1 6-15,-5 3-3 0,2-2-2 16,-2 1 0-16,1 0-2 0,-1 1 0 16,0 0 0-16,-1-1 2 0,2 2-3 0,1-2 4 0,-3 1 0 15,2 2-2-15,-1-1 5 0,0 0-6 16,0-1 1-16,-3 1 1 0,-3 0-4 0,3 0 7 15,-4 0-3-15,3 0 1 0,-5-1 5 0,0 2-7 16,-1-1-1-16,-1 1 0 0,-1 0-7 16,0 0 9-16,-1 0 0 0,0 0 0 0,0 0 4 0,1 0-3 15,0 0 1-15,-1 0-1 0,-1 0 0 0,1-1 2 16,1 1-1-16,0 0 0 0,-3-1 2 16,0 1-3-16,-2-1 0 0,1-1 2 15,-2 1-3-15,-3 0 3 0,1 1-1 0,-1-1 0 0,-2 1 1 16,-2-1-2-16,1 1 1 0,1-1-1 0,-5 1-1 15,4 0 1-15,-5 0 0 0,5 0-1 16,-4 0 1-16,0 0-2 0,1 0 3 16,-1 0-2-1,-1 0 0-15,-2 0 2 0,1 1-3 0,0-1 1 0,0 0 1 16,4 0-1-16,-2 0 0 0,0 0-2 0,3 0-3 0,-1-1-2 0,3-2-5 16,0 2-7-16,0 0-13 0,-2-2-24 0,3 0-45 15,-1 3-86-15,-3-2-157 0,-2 1-234 16,-7 1-834-16</inkml:trace>
  <inkml:trace contextRef="#ctx0" brushRef="#br0" timeOffset="85097.26">19519 13716 671 0,'0'0'201'0,"0"0"-10"0,0 0 13 0,0 0 8 16,0 0-17-16,0 0-43 0,0 0-42 15,0 0-32-15,0 0-27 0,0 0-9 0,0 0-5 16,0 0-2-16,0 0-3 0,0 0-2 0,3 0 7 16,3 0 8-16,4 0 8 0,2 0 6 15,3 0-2-15,10 0-8 0,6-2-5 0,3-4-7 16,14 1-6-16,3-2-5 0,2 1-10 0,4-1-1 16,1 1-1-16,-2 1-2 0,-5-1 4 0,1 2-2 15,-5 0-2-15,-6 1 0 0,-7 1-2 0,-4 2-1 16,-8 0-2-16,-3 0-1 0,-7 0-3 0,-3 0 2 15,-2 2-2-15,-4-1-1 0,1 1 0 0,-2-2-2 16,-2 0 1-16,1 1-2 0,-1-1-3 16,0 0 5-16,0 0-2 0,0 0 0 0,0 0 1 15,0 0-9-15,0 0-10 0,0 0-13 0,0 0-26 16,0 0-39-16,0 0-73 0,0 0-113 16,0 0-215-16,0 2-50 0,0-2-570 0</inkml:trace>
  <inkml:trace contextRef="#ctx0" brushRef="#br0" timeOffset="85747.79">20793 13681 243 0,'0'0'36'15,"0"0"33"-15,0 0 46 0,0 0 43 0,0 0 18 16,0 0 3-16,0 0-13 0,0 0-14 16,0 0-8-16,0 0-16 0,0 0-9 0,0 0-12 15,0 0-14-15,-11-10-18 0,11 10-20 0,0 0-15 16,0 0-9-16,4 0 6 0,2 0 12 0,1 1 10 15,7-1 4-15,1 3-7 0,3-1-11 16,6-2-6-16,1 1-5 0,5-1-3 0,3 0-2 16,1 0-3-16,0 0-7 0,3 0 1 0,-3 0-3 15,-1 0-5-15,0 0 2 0,-5 0-8 0,-2 0 0 16,-4 3-3-16,-4-1-3 0,-3 2 2 16,-2-1-4-16,-2 1 0 0,-4-1-5 0,1-1-7 15,-1 2-14-15,-1-2-25 0,-1 1-51 0,-3-1-110 16,-2 0-161-16,0 1-160 0,-1-2-63 0,-1-1-123 0</inkml:trace>
  <inkml:trace contextRef="#ctx0" brushRef="#br0" timeOffset="86040.29">20706 14014 389 0,'0'0'178'0,"0"0"-105"0,0 0-5 0,0 0 42 16,0 0 28-16,0 0 11 0,0 0-8 16,0 0-25-16,0 0-19 0,0 0-11 0,0 0-4 15,131 0-4-15,-101-2-2 0,4 2-7 0,-2-1-9 16,3 1-7-16,-1 0-8 0,-2 0-2 0,-1 0-3 16,-2 3-5-16,-2-2-2 0,0 0-5 0,-1 4-10 15,-3-2-4-15,-1 0-7 0,-1 3-2 16,-4-2-1-16,-1-1-6 0,-2 1-2 0,-2-2-14 15,-3 0-14-15,-3-1-29 0,-2 1-62 0,-3-2-117 16,-1 0-206-16,0 0-11 0,-2 0-395 0</inkml:trace>
  <inkml:trace contextRef="#ctx0" brushRef="#br0" timeOffset="86286.26">20762 13882 579 0,'0'0'145'0,"0"0"-60"0,0 0 30 0,0 0 34 16,0 0 16-16,0 0-24 0,0 0-38 15,0 0-25-15,122-16-10 0,-92 16-9 0,4 0 2 16,2 0-1-16,2 0-5 0,-3 0-4 0,0 2-9 16,-1 0-10-16,-2 0-6 0,-2 2-12 0,-3 0-4 15,-4 1-4-15,-4 0-8 0,-3-1 0 0,-2 1-18 16,-2-1-36-16,-3 2-76 0,-1-1-201 15,-2-1-105-15,-4-1-623 0</inkml:trace>
  <inkml:trace contextRef="#ctx0" brushRef="#br0" timeOffset="95300.95">10215 12514 0 0,'0'0'176'0,"0"0"-141"0,0 0 15 15,0 0 19-15,0 0 15 0,0 0 8 0,0 0 7 16,0 0 6-16,0 0 10 0,0 0 4 0,0 0 2 16,0 0-1-16,-1-2-2 0,1 2 0 15,0 0-3-15,0 0-9 0,0 0-6 0,0 0-17 16,0-1-5-16,1 1 1 0,2-3-3 0,2 1 2 16,-2-2-9-16,4-1-11 0,-1 1-5 0,-1-2-8 15,2 2 0-15,-2-3-5 16,3-1-5-16,1-1 0 0,-1-2-8 0,2-1 2 0,1-2-2 15,0 1-9-15,1-2 3 0,1 0-7 0,3-2-2 16,-2 0 5-16,3-1-6 0,1-1 5 0,-3 1-1 16,4 0-5-16,1 1 2 0,-3 1-6 15,0 1 0-15,0 0 0 0,2 1-3 0,-1 1 4 16,-3 0 0-16,3 2-4 0,-1-1 3 16,-2 0-3-16,-3 2-2 0,4 0 4 0,-4-1-2 0,-2 2 3 15,2 1 0-15,-2 0-1 0,0 0 2 0,1 2-2 16,-1-3 0-16,-1 0 1 0,2 0-2 15,0-2 2-15,1 3-2 0,1-2-1 0,-2 0 0 16,2 1-2-16,-2-2 1 0,0 2 2 0,4-1-1 16,-3 1 2-16,0 0-2 0,-2 1 1 0,-2 0 2 15,0 1-4-15,-2 3 1 0,1-2 3 16,0 1-4-16,-3 1 2 0,-1 1 1 0,3 0-4 16,-3-1 0-16,2 2-1 0,-3 1 0 0,0-1 1 15,-1 1 1-15,0 1 0 0,-1 0 0 0,2-2 0 16,-2 2 1-16,0 0-3 0,0 0 1 15,0 0-1-15,0 0 2 16,0 0-3-16,0-1-9 0,0-1-16 16,-2 0-36-16,0 0-57 0,1 0-85 0,-1-2-131 0,-3 0-199 0,4 0-79 15,0 1-411-15</inkml:trace>
  <inkml:trace contextRef="#ctx0" brushRef="#br0" timeOffset="95909.88">10719 11818 512 0,'0'0'283'0,"0"0"9"0,0 0-18 0,0 0-38 0,0 0-46 16,0 0-32-16,0 0-31 0,0 0-27 16,0 0-22-16,0 0-21 0,0 0-16 0,0 0-7 15,0 0-8-15,-10-7-1 0,10 7-3 0,0 0-6 16,0 0-3-1,0 0 0-15,3 0 2 0,2 1 9 0,-1 1 7 0,6-2 0 0,-1 1 2 16,0 0-5-16,1 1 1 0,3-2-3 0,-2 0-2 0,2 1 0 16,1-1-5-16,-1 0 1 0,-1 0 1 15,3 0-6-15,-1 0 7 16,1 0-7 0,-2 0-2-1,-1 1 2-15,-1-1-9 0,-2 1 2 0,-1 1 1 0,0 1-5 0,-4-1 2 0,5-1-4 0,-5 2 2 0,3-1 1 0,-3-1 1 0,4 1 1 16,-2-2 0-16,-1 2-2 0,2-1-4 0,0-1 5 15,-3 1 0-15,3-1 3 0,-3 0 3 16,-2 0-6-16,4 0 0 0,-4 0-3 16,1 0-5-16,1 0 5 0,-1 2-2 0,-3-2 4 15,3 1 3-15,-2 0-4 0,-1 0 0 0,3-1-2 16,-3 2-2-16,0 0 5 0,0-2 1 0,0 1 3 16,0 1 2-16,0 2 0 0,0-1 0 0,0 3-2 15,0 2 0-15,-3 1-2 16,1-1 0-16,0 4 0 0,-1-1-1 0,-2 1 2 0,3 3-3 0,-2 1 0 15,-2 1-1-15,3 0 0 0,-3 4 0 0,-5 1 2 16,6 2 1-16,-4 1 1 0,-3 1 0 16,3 0-2-16,-1 1-2 0,-1-2 1 0,0 0 0 15,0-3-1-15,3-1 1 16,-1 0-2-16,1-3 2 0,0 0-1 0,2-2-2 0,0-3 0 0,-1 2-1 16,4-3 0-16,-4-2 1 0,4 1 0 15,-1-3-1-15,-2 1 0 0,4-3 0 0,0-2-1 16,-2 1 0-16,3-2-1 0,0 0 0 0,-1-2-2 15,1-1-7-15,-3 2-13 0,3-2-26 16,0 0-49-16,1 0-80 0,-1 0-189 0,0-3-359 16,-1 0-822-16</inkml:trace>
  <inkml:trace contextRef="#ctx0" brushRef="#br0" timeOffset="99629.14">6556 14873 506 0,'0'0'176'0,"0"0"62"0,0 0 28 16,0 0 11-16,0 0-30 0,0 0-44 0,0 0-46 15,0 0-39-15,0 0-25 0,0 0-25 0,0 0-18 16,0 0-12-16,-14 0-12 0,14 0-6 16,0 0-2-16,3 0 4 0,3-1 11 15,1 1 4-15,3-4 3 0,4-1-1 0,-1 1-4 0,4-1-5 16,-2 0-8-16,1 3-10 0,-1 0-9 0,1 0 0 16,-4 2 0-16,3 0-2 0,0 3 5 15,0 3-3-15,0 1 3 0,0 0-1 0,-2 4-3 16,-2 3 6-16,0 1 3 0,-3 3 2 0,-2 3 6 15,-1 0-4-15,-4 4 1 0,-1 2-1 0,0-2-3 16,-5 1 2-16,-2 0-5 0,-3-1 4 16,-3-2-1-16,0-1 2 0,-1-3-3 0,-1-1-3 15,0-4 0-15,0 0-4 0,0-3 5 16,3 0 3-16,-2-5 2 0,0 0 2 0,2-4 1 0,-2-2 1 16,3 0-4-16,0-1-2 0,0-5-4 15,1-1-4-15,3-4 1 0,2-1 0 0,-2-1-4 16,4-1 2-16,1-2-7 0,2 1 4 0,0 0-1 15,0 2-3-15,3 2 7 0,1-1-5 0,3 3 3 16,-1-1 2-16,-2 0-7 0,5 2 8 0,0-3-7 16,1 1 1-16,0 2 4 0,3-3-8 15,-1 2 8-15,2-1 0 0,0 0-4 0,-2 0 7 16,1 2-7-16,0-1-1 0,-3 5 2 0,0-2-7 16,-1 0-3-16,-2 1-6 0,1 1-18 15,0 1-16-15,-2-2-35 0,2 0-65 0,2 1-119 16,-3-3-232-16,1 2-97 0,-5 1-802 0</inkml:trace>
  <inkml:trace contextRef="#ctx0" brushRef="#br0" timeOffset="99939.82">6994 14829 1256 0,'0'0'286'15,"0"0"-60"-15,0 0-17 0,0 0-53 0,0 0-71 0,0 0-27 16,0 0-10-16,0 0 2 0,0 0 4 15,0 0-4-15,0 0-10 0,-47 123-10 0,45-103-11 16,2-4-6-16,0 0-5 0,4-2-5 0,4 0 1 16,1-5 0-16,2-1 0 0,1 0 8 15,1-5 2-15,4-2 7 0,-1-1 9 0,1-2-1 16,5-6 4-16,-4-2-2 0,4-4-6 16,-4-2-1-16,-4-4-5 46,2 3-2-46,-6-2 1 0,0 1-4 0,-4-1 2 0,-1 0 0 0,-2-1-2 0,-3 2 2 0,0-2-3 0,0 3-2 0,-5-1-4 0,-1 2-3 0,-3 2-1 0,0 2 0 0,2 2-4 16,-3 2-1-16,1 3-10 0,0 3-11 16,-1 0-16-16,0 2-27 0,1 0-44 0,0 0-79 15,5 0-135-15,-1 0-233 0,2 0 6 0,1 0-568 0</inkml:trace>
  <inkml:trace contextRef="#ctx0" brushRef="#br0" timeOffset="100157.77">7092 14616 926 0,'0'0'362'16,"0"0"-28"-16,0 0-67 0,0 0-56 0,0 0-78 16,0 0-48-16,0 0-17 0,0 0 7 0,0 0 4 15,0 0-4-15,-42 143-10 0,36-100-16 16,3 4-12-16,-2 4-11 0,3 3-10 0,2 0-10 16,-3-1-8-16,3-2-8 0,0-5-13 0,0-3-25 15,3-7-45-15,1-2-84 0,-1-3-138 16,0-2-238-16,-2-8-85 0,0-8-317 0</inkml:trace>
  <inkml:trace contextRef="#ctx0" brushRef="#br0" timeOffset="100434.32">6450 15760 1538 0,'0'0'176'16,"0"0"-32"-16,0 0-69 0,0 0-31 0,0 0-19 0,0 0-8 0,0 0 26 15,0 0 30-15,0 0 19 0,0 0 14 0,0 0-4 16,125-49-8-16,-88 34-8 0,1-1-15 16,4 1-15-16,2-2-8 0,-1 0-18 15,0 0-7-15,0 1-4 0,-3 1-12 0,-5 2 1 0,0 3-4 16,-6 1-6-16,-4 3 5 0,-3 2-5 15,-3 0 3-15,-5 4 2 0,-4-1-10 0,1-1-4 16,-5 2-19-16,-3 0-42 0,-3 0-69 0,0 0-129 16,0 0-303-16,-2 0-564 0</inkml:trace>
  <inkml:trace contextRef="#ctx0" brushRef="#br0" timeOffset="100754.01">6618 15948 1472 0,'0'0'5'0,"0"0"-23"0,0 0 40 16,0 0 76-16,0 0 51 0,0 0 0 0,0 0-23 15,0 0-32-15,0 0-36 0,0 0-12 16,128-19-1-16,-109 19-1 0,-3 4 9 0,3 1 2 16,-3 3-9-16,0 0-10 0,-3 3-19 0,-2 1-2 15,-5 4 5-15,-2 3 12 0,-4 4 7 16,0 4-2-16,-8 3-2 0,-4 2-9 0,-3 0-11 15,-2 0 0-15,0-1-9 0,-1-2-5 16,0-3 8-16,0-2-10 0,1-4 8 0,-2-2 4 0,2-5-9 16,2-3 16-16,-1-5-3 0,3-4-1 0,1-1 7 15,0-7-17-15,2-5 0 0,1-4-4 16,1-3-11-16,2-1 6 0,2-3-3 0,4 1-3 16,0 0 10-16,0 2-4 0,6 1-6 0,0 1 3 15,3 0-14-15,2 2-13 0,-1 1-32 0,2 1-82 16,2 0-186-16,-5 5-259 0,-2 3-850 0</inkml:trace>
  <inkml:trace contextRef="#ctx0" brushRef="#br0" timeOffset="100958.88">6873 15965 1840 0,'0'0'53'0,"0"0"-26"0,0 0 4 0,0 0 31 0,0 0 2 0,0 0 12 16,0 0 6-16,0 0-13 0,0 0 1 0,0 0-10 0,0 0-18 15,140-36-3-15,-114 27-13 0,4-2-7 16,-5 3-4-16,3 0-11 0,-5 2-4 0,-6 0-13 16,-4 2-21-16,-2 1-27 0,-1 0-67 15,-4 0-110-15,-2-2-177 0,0 2-98 16,-3-1-664-16</inkml:trace>
  <inkml:trace contextRef="#ctx0" brushRef="#br0" timeOffset="101174.3">7044 15763 1645 0,'0'0'150'0,"0"0"-30"0,0 0-20 16,0 0 11-16,0 0-8 0,0 0 1 0,0 0 6 15,-25 121-6-15,21-87-8 0,0 0-13 0,-1 1-14 16,1-1-19-16,4-1-16 16,0-4-16-16,0-2-10 0,2-3-3 0,5-4-6 0,1-6 0 0,1-1-3 15,2-4-2-15,0-3-3 0,2-4-6 16,3-2-15-16,-1-3-11 0,6-8-40 15,0-9-105-15,4-6-244 0,-8 5-192 0,-2 3-832 0</inkml:trace>
  <inkml:trace contextRef="#ctx0" brushRef="#br0" timeOffset="101423.21">7452 15474 1652 0,'0'0'529'0,"0"0"-440"0,0 0-33 0,0 0 0 0,0 0-3 0,0 0-19 0,0 0 7 16,0 0 8-16,0 0 9 0,0 0 16 0,0 0-10 15,0 0-1-15,0 0-10 0,0 0-15 16,73-12-5-16,-59 9-16 0,-1-1-7 0,2 1-3 15,-1-2-7-15,-2 1 2 0,-2 1-3 0,0-1-9 16,0 1-17-16,-3-1-41 0,-2 2-88 0,0-1-209 16,-3 2-276-16,-2 0-851 0</inkml:trace>
  <inkml:trace contextRef="#ctx0" brushRef="#br0" timeOffset="101594.73">7493 15651 2230 0,'0'0'60'0,"0"0"-52"16,0 0-4-16,0 0 29 0,0 0 20 0,0 0 0 0,0 0-5 16,0 0-8-16,0 0-7 0,0 0-8 0,0 0-8 15,117-24-7-15,-103 19-7 0,-1-1-9 0,-2 2-17 16,1-2-50-16,-3-1-180 0,-2 2-324 16,0 1-876-16</inkml:trace>
  <inkml:trace contextRef="#ctx0" brushRef="#br0" timeOffset="102041.82">7930 15541 2068 0,'0'0'102'0,"0"0"-26"15,0 0-2-15,0 0 14 0,0 0 14 16,0 0 9-16,0 0-9 0,0 0-3 0,0 0-19 16,0 0-14-16,126-50-5 0,-103 39-13 0,3 4-4 0,-1-1-5 15,-3 2-8-15,0 1-5 0,-2 1-4 16,-1 1-10-16,-4 2-3 0,-1 1-5 0,-4 0-4 15,-3 0 5-15,-2 0-7 0,1 1 2 0,-3 0-3 16,-2 0-14-16,0 0-25 0,-1-1-70 0,0 2-167 16,0-2-456-16,0 0-864 0</inkml:trace>
  <inkml:trace contextRef="#ctx0" brushRef="#br0" timeOffset="103026.29">8802 14645 671 0,'0'0'224'0,"0"0"39"0,0 0-17 16,0 0-35-16,0 0-58 0,0 0-46 16,0 0-35-16,0 0-9 0,0 0 8 0,0 0 6 15,0 0 8-15,0 0-4 0,52-31-10 0,-35 26-11 16,-1 1-13-16,2 3-10 0,1-1-5 0,1 2-8 15,-1 0-2-15,-3 5-2 0,2 3-2 16,0 2 0-16,-1 2-5 0,-2 0 1 0,1 3-4 16,-3 3 3-16,-3-1 4 0,-2 2 2 0,-1 2 3 15,-4 1-1-15,-2 3-1 0,-1 1-4 16,-6 0 0-16,-3 2 0 0,-3-3-7 0,-1 4 2 0,-4-4-3 16,3-1-7-16,-1-2 6 0,1-2-2 0,1-4 3 15,0-5 4-15,-1-3-3 16,2-2 3-16,0-3-1 0,-3-3-1 0,3 0 2 15,0-1-5-15,-1-7 1 0,2-1-1 0,3-1-3 0,0-2-2 16,3-3-2-16,0 2 0 0,5-2 0 16,-1 1 1-16,1-1-2 0,0-1 3 0,3 0-2 15,4-1-1-15,-1 2 1 0,2-1-2 0,2 2 2 16,3-1 1-16,2 2 0 16,-3 0-1-16,4-1 1 0,-2 3-1 0,2-1-2 0,-3 3 3 15,-1 1-2-15,2 0-1 0,-3 2 0 0,0 2 0 16,0 1-3-16,-4-1-8 0,-1 2-15 15,3-1-30-15,0 0-59 0,0-3-141 0,-4 1-303 16,1 2-932-16</inkml:trace>
  <inkml:trace contextRef="#ctx0" brushRef="#br0" timeOffset="103487.4">9327 14547 1869 0,'0'0'159'0,"0"0"-25"0,0 0-24 15,0 0-19-15,0 0-19 0,0 0-3 16,0 0-8-16,0 0-8 0,0 0-3 0,0 0-13 0,117-76-8 16,-94 69-6-16,-3 2-8 0,1 1-2 15,-2 1-4-15,-1 1-3 0,1 1 2 0,-4-1-5 16,0 2-4-16,-3 0 1 0,-3 0-5 16,1 0-4-16,-2 0-7 0,-6 0-25 0,-1 0-34 15,-1 2-42-15,0-1-65 0,-4 2-77 0,-5 2-106 16,-3-1-86-16,-3 2 43 0,2-1 94 0,-4 0 10 15,4 1 40-15,1 0 264 0,1 0 0 0,-1-1 0 16,4 1 0-16,-2 1 109 16,-3-2 146-16,1 3-207 0,0 1 49 0,1 1 63 15,1 2 56-15,-2-2 29 0,4 5-17 0,0-2-33 0,3 2-31 16,-3 1-26-16,5 3-14 0,-3 0-15 16,3 2-10-16,-1 0-10 0,1-1-17 0,2-2-7 15,1 1-10-15,0-3-8 0,0 1-1 0,1 0-10 16,5-1-4-16,-2-3-10 0,4 2-4 0,-1-4 2 15,2 0-6-15,1-1 3 0,1-1 1 0,2-2-3 16,-2 0 4-16,3-2-5 0,2 0 1 16,-3 1-2-16,3-4-2 0,-2 0 2 0,2-1-1 15,-2-1-1-15,1 0 1 0,0 0-4 0,0-4-1 16,0-2-4-16,-3-2-2 0,4 0-4 0,-4-3-5 16,-1-1-15-16,0 0-26 0,-4 1-46 15,-4 1-87-15,-2-1-149 0,-1 3-241 0,0 4-500 16</inkml:trace>
  <inkml:trace contextRef="#ctx0" brushRef="#br0" timeOffset="103690.87">9429 14797 1735 0,'0'0'172'0,"0"0"-44"0,0 0-36 15,0 0-1-15,0 0-9 0,0 0 9 0,0 0 10 16,0 0-11-16,0 0-10 0,0 0-19 0,128-57-16 15,-103 47-11-15,-3-1-11 0,-1 3-7 16,-4 1-8-16,-3 2-3 0,-3 0-5 0,-3 2-2 16,1 1-5-16,-7-1-15 0,-1 2-19 0,-1-1-49 15,0 2-149-15,-1-1-289 0,-2-1-346 0,-3 2-177 0</inkml:trace>
  <inkml:trace contextRef="#ctx0" brushRef="#br0" timeOffset="104151.68">9228 14375 945 0,'0'0'207'16,"0"0"30"-16,0 0-8 0,0 0-19 0,0 0-41 15,0 0-43-15,0 0-25 0,0 0-18 0,0 0-13 16,0 0-4-16,0 0-14 0,0 0-6 15,0 0-7-15,0 0-13 0,30-81 2 0,-19 71-6 16,7 1-4-16,-4 0 3 0,5 0-11 0,-2 0-1 16,-2 2 0-16,2 0-3 0,-4 0 5 15,3 0-4-15,-3 1 1 0,-1 0 0 0,4 1-4 16,-5 4 1-16,0-1-2 0,-1 2-4 0,-1 0 4 16,-2 2-1-16,0 2-2 0,1 2 4 15,-2 0-2-15,0-1 1 0,1 2 2 0,-3-2-1 16,4 1 2-16,-1-3 3 0,-2 0 1 0,3-1 9 15,0 0-3-15,-1-2 3 0,0 0-2 0,1 0-3 16,3 0 4-16,-3 0-6 0,-1 0 3 0,2-5-2 16,-1 0 0-16,1-1 0 0,0-1-2 0,2-2-2 15,-1-2-1-15,0 0-3 16,0 0 1-16,-1-3-3 0,-1 3 0 16,-3 1-1-16,4 0-1 0,-2 2 1 0,-3 3-4 0,2 1 2 0,-3 1 0 15,-2 1-2-15,3 1 0 0,-1 1-1 16,-3-2-5-16,0 2-7 0,0 0-9 0,0 0-28 15,0 0-57-15,0 0-88 0,-7 3-157 0,6 0-251 16,-1 1-843-16</inkml:trace>
  <inkml:trace contextRef="#ctx0" brushRef="#br0" timeOffset="104515.24">8913 15379 1342 0,'0'0'76'0,"0"0"9"0,0 0 41 16,0 0 29-16,0 0 12 0,0 0-21 15,0 0-27-15,0 0-11 0,0 0-13 0,134-70-14 16,-105 59-6-16,1-1-9 0,5-1-11 0,1-1-6 16,4-1-9-16,3 0-4 0,3-1-4 15,-1 1-9-15,2-2-5 0,-3 1-10 0,1 1-1 16,2-1 3-16,3-3-1 0,2-1 4 0,0-1-6 16,-3 1-3-16,0 3-1 0,-8 4-4 0,-6 4 2 15,-7 2-2-15,-2 1-5 0,-8 4-3 16,-4-1-3-16,-4 3-18 0,-1-1-27 15,-5 1-67-15,-1-2-138 0,0 1-292 0,-3 1-936 0</inkml:trace>
  <inkml:trace contextRef="#ctx0" brushRef="#br0" timeOffset="105102.17">8984 15709 1018 0,'0'0'275'16,"0"0"-31"-16,0 0 3 0,0 0-43 0,0 0-69 16,0 0-51-16,0 0-27 0,0 0-8 0,0 0 4 15,0 0 5-15,0 0 5 0,0 0 2 0,0 0-11 16,0 0-7-16,76-50-3 16,-58 45-10-16,0-1 6 0,2 1-10 0,-3 3-6 15,1 2 1-15,-2 0-11 0,0 0 8 0,-1 5-3 0,-1 3-3 16,1 0 4-16,-4 3-9 0,-1 0 4 0,0 3 1 15,-4 0-4-15,-2 3 7 0,-4 2-1 16,0 1-4-16,-1 3 1 0,-7 1-5 16,-3 3-3-16,0-2 1 0,-3 1-3 0,-1-2 0 0,2-3-1 15,-3-1-2-15,4-3 3 0,-3-3-1 16,1-4 1-16,2-1 7 0,0-4-3 0,0-2 3 16,0-2 1-16,0-1-6 0,4 0 4 15,-2-5-5-15,1-1-1 0,2-2 1 0,-1-1-6 0,2-3 4 16,2 1-4-16,3-1-4 0,1-1 3 15,0 1-2-15,2 0-2 0,5-1 6 0,2 1-5 16,1 0 4-16,2-1 0 0,1 0-5 0,4-1 5 16,2-2-11-16,-1 3 6 0,1-1 3 0,-1 1-4 15,-1 2 2-15,-1 1-14 0,-2 1-21 0,-2 0-27 16,-1 1-55-16,-1 0-94 0,0 0-207 16,-1 3-225-16,-6 1-830 0</inkml:trace>
  <inkml:trace contextRef="#ctx0" brushRef="#br0" timeOffset="105446.81">9517 15546 1705 0,'0'0'93'0,"0"0"18"0,0 0 19 16,0 0 20-16,0 0-36 0,0 0-31 0,0 0-10 15,0 0-2-15,0 0 2 0,0 0-1 0,0 0-4 16,0 0-13-16,0 0-12 0,-80 127-10 0,79-112-12 15,1 2-5-15,0-1-1 0,3-1-5 0,1 0 0 16,4-3-2-16,0 0-3 0,3-3 2 16,0-2-2-16,1-1 8 0,6-3 2 0,1-3 3 15,-1 0 4-15,5-7-6 0,0-5 0 0,2-3-4 16,1-3 1-16,2-4-3 0,-4-2-3 0,5-2-3 16,-1-1-2-16,-4 0-1 0,-1-1-3 0,-4 2 9 15,-2 1-8-15,-6 3 8 0,-4 3 5 16,-4-1-7-16,-3 2 10 0,0 4-11 15,-5 1 0-15,-2 5 7 0,-4 1-11 0,-2 3 9 0,-1 2-8 16,-5 2-13-16,3 0 3 0,-3 6-19 16,-1 1-4-16,2 0-9 0,2 0-35 0,2-2-40 15,1-1-76-15,3-2-132 0,1-2-228 0,1 0-61 16,6 0-584-16</inkml:trace>
  <inkml:trace contextRef="#ctx0" brushRef="#br0" timeOffset="105676.19">9663 15220 1561 0,'0'0'154'0,"0"0"2"0,0 0 4 0,0 0-3 15,0 0-37-15,0 0-12 0,0 0-2 0,0 0-6 16,0 0-4-16,-37 132-13 0,36-95-17 16,-1 4-8-16,2 5-11 0,0 5-10 0,0 1-5 0,0 3-10 15,0 2-9-15,0 3-4 0,0 0-5 0,1-2-5 16,0-1 0-16,0-2-2 0,0-5 2 15,1-1-1-15,1-4 1 0,-2-5-7 16,0-3-6-16,0-3-5 0,1-8-9 0,0-2-15 0,0-6-33 16,-1-5-61-16,0-5-137 0,-1-6-269 15,1-2-94-15,-1 0-664 0</inkml:trace>
  <inkml:trace contextRef="#ctx0" brushRef="#br0" timeOffset="107741.33">6188 16606 870 0,'0'0'198'0,"0"0"-10"0,0 0-8 15,0 0 4-15,0 0-53 0,0 0-42 0,0 0-34 16,0 0-14-16,0 0 3 0,0 0 4 15,0 0 10-15,0 0 18 0,1 24 5 0,1-20 8 0,3 0 1 16,-3 0-13-16,1 1-1 0,2-3-14 16,-2 3-13-16,0 0-1 0,2-1-15 0,-1 1-1 15,1 1-2-15,-2-1-10 0,2-1 5 0,0 0-11 16,-1 2 1-16,1-3 7 0,0 2-11 16,1-2 9-16,3-1-3 0,-3 4-9 0,0-3 10 15,3 2-12-15,-1-2 2 0,-2 0 5 0,2 0-7 16,-1-2 8-16,2 0-3 0,-2 2-9 0,0-2 4 15,1 0-7-15,1 0 0 0,-2-1 10 0,0 0-7 16,0 0 5-16,-1 0-3 16,1 0-6-16,2 0 7 0,-2 0-6 0,-1 0 1 0,2 0 7 15,-2 0-7-15,2 0 6 0,1 0-4 0,-1 1-6 16,1 1 5-16,-1-1-7 0,0 0 7 0,0-1 5 16,1 1-6-16,-1-1 12 0,1 0-9 15,-1 0-6-15,-1 0 8 0,0 0-16 0,2 0 11 16,-4 0 2-16,3 1-4 0,-3-1 12 0,1 2-9 15,2-2-1-15,-1 0 0 0,-2 1-3 16,3 0 3-16,3-1 0 0,-2 2 1 16,0-2-1-16,2 2 0 0,-1 0 2 0,0-2-3 15,3 2-2-15,-3-2 3 16,1 2-2-16,3-1 4 0,-1 1-1 0,1-1 1 0,1-1 0 0,2 0-1 0,0 0-3 16,2 0 1-16,2 0 0 0,0 0-1 0,1 0 4 15,-1 0-1-15,1 0 1 0,0 0 0 16,-1 0-1-16,0 0-1 0,0 0-2 15,2 0 2-15,-2 1 2 0,1 3-2 0,2 0 3 0,-1-2-3 16,1 1 0-16,0-2 2 0,0 2-4 16,1-2 6-16,1-1-5 0,-2 0 1 0,3 0 9 15,-1-1-6-15,1-4 11 0,2 1 1 16,1-1-11-16,0 1 8 0,-2-2-12 16,2 4-2-16,0-3 9 0,0 2-10 0,1-1 11 0,-1 2-2 0,1-1-10 15,-1 2 10-15,0 0-8 0,0 1 0 16,0-1 6-16,1 1-5 0,-2 0 2 0,3-1 1 15,-1 1 0-15,-1 0 4 0,0-2-3 0,-1 1-4 16,3-2 4-16,-1-1-6 0,5-1 7 16,-3-1 3-16,4-2-7 0,-2 0 11 0,2-1-7 0,3-1 1 15,0 0 3-15,0-1-12 0,2 3 6 16,-1-2 0-16,-1 1-4 0,3 1 9 0,-2-1-7 16,2 1 4-16,-1 1 3 0,-3 1-9 15,-1 1 8-15,1 0-8 0,-1 1-1 0,0 0 8 16,-1 0-8-16,3 0 11 0,-2-1-4 0,-3 0-6 15,3 1 1-15,0-2 1 0,-2 0-5 0,2 0 8 16,-2-1 0-16,0-1-4 0,1 2 6 16,-3 0-7-16,4 0 8 0,-5 2-6 0,0 0-4 15,0 0 8-15,-1 2-6 0,-1 0 4 0,-1 1 5 16,-1 1-7-16,3-2 7 0,-3 1-6 0,3 0-6 16,-3-2 9-16,3 1-10 0,-3 0 7 15,1 1 7-15,3-2-8 0,-3 1 7 0,0-1 0 16,1 0-7-16,-1-1 7 0,-1 0-6 0,3 0 1 15,0-2 6-15,0-2-2 0,5 1 8 0,-3 1-1 16,3-1-7-16,-3-1 0 0,-2 1-4 16,6-1 2-16,-6 2 1 0,0 0 0 0,0 0-1 0,0 1-2 15,0 1 1-15,-5 1-1 0,2 1 1 16,-1-1-8-16,-4 1 3 0,2 0 1 0,-3-1-4 16,-3 2 5-16,0-1-5 0,-2 1-9 15,-6-1-22-15,0 2-50 0,-4-3-89 0,-5 0-233 16,-2 2-373-16,2-2-817 0</inkml:trace>
  <inkml:trace contextRef="#ctx0" brushRef="#br0" timeOffset="116142.28">3537 13825 374 0,'0'0'15'0,"0"0"-6"0,0 0-3 0,0 0-3 15,0 0-1-15,0 0-1 0,0 0 1 0,0 0 2 16,0 0 2-16,0 0 2 0,0 0 1 16,0 0 2-16,-31-21 2 0,27 16 9 0,-1 1 10 15,1-2 13-15,-3 1 20 0,2-2 4 0,0-1 5 16,1 0 2-16,-2-1-3 0,-2 0 4 0,5-1 3 16,-4 1-2-16,3-3-10 0,-3 1 1 0,3-1-3 15,-4-2 0-15,4 1 2 0,-2-2-6 16,2 2-3-16,-2-1-1 0,1-1-5 0,-1 1-3 15,2 1-8-15,-2-1-8 0,3 2-3 0,-4-1-7 16,5-1-3-16,-5 1-5 0,5-1-3 16,-1 0 2-16,-1-1 0 15,2 1-3-15,1 0-3 0,-1-2-4 0,1-1-2 0,1 0-1 0,0 1 1 16,0 0 0-16,0 0 2 0,0 0 2 16,0 0-1-16,1-1 0 0,1 1-2 0,-1-1-1 15,4 1 1-15,-2-1-1 0,0-2-1 0,4 1 0 16,-5-1 1-16,6 1 0 0,-4-2 4 0,3 2 1 15,0-1 2-15,-1 1 1 0,2 1-3 0,-1 1 2 16,-2 0-3-16,4 0-3 0,0-1 2 16,0 2-5-16,1-2 1 0,0 1 0 0,0 0-2 15,1-1 1-15,-1-1 0 0,0 0-1 16,1 0 1-16,0-3-1 0,-1 2 1 0,3 1 0 0,1 0-2 16,-1-2 2-16,-1 4-1 0,3-1 1 0,-2 0 1 15,-1 1 2-15,4 2-2 0,-4 0-1 16,3-1 0-16,1 1-2 0,-1-1 1 0,2 1 1 15,1-3 0-15,1 3 3 0,2-3-1 0,1-1-1 16,1 1-1-16,3 0-3 0,-1-1 3 0,5-1 1 16,1 0 1-16,4 0 3 0,-1-2-4 15,1 2 0-15,2-1-1 0,3 0-1 0,-1 2 0 16,3-1 1-16,-1 1 0 0,0 1 1 0,0 1 0 16,0 0-1-16,-1 1 1 0,2 2-2 0,-2 1 0 15,0 0 1-15,0 3-2 0,-1 0 1 16,-2 1-1-16,0 1 0 0,3 1 2 31,-2 0-2-31,-3 1 3 0,3-1 0 0,1 0-2 0,0 2 3 0,-2-1-2 16,3 1 0-16,-1-2 1 0,2 2 0 0,-2 1 0 0,-1 0 0 0,1-1-1 15,-2 2 1-15,3-1-2 0,-2 2 2 16,0 1 1-16,-1-1 2 16,2 1 2-16,0 0 2 0,0 0-1 0,1 0-2 0,-2 2 2 0,-1 2 0 0,5 1 3 15,-2-1 1-15,0 1-3 0,-1 1-3 0,2-1-2 16,-2 0 0-16,0-1 0 0,1 2 0 15,-1 0 1-15,-1-1-1 0,-1 1-2 0,-4-1 0 16,1 1-2-16,0 1-2 0,-3 0 0 0,-3 1-2 16,-2 3 2-16,1 0-2 0,-3 3 1 15,-3-1 2-15,-2 0-2 0,1 3 2 0,-1 0-3 16,-3 0 1-16,1-1 0 0,-1 3 2 16,-1 0 1-16,0 0 0 0,-1-1-1 15,-1 2 0 1,-2-3-1-16,2 2-1 0,-2 0 3 0,-2-3-1 0,3 2 3 0,-2-2-1 0,1 0-3 0,-2-1 3 15,0 2-5-15,1 0 5 0,-1-1 0 0,-1 1-2 16,0 1 6-16,2 0-5 0,-2-1 1 0,-2 2 2 16,0 0-7-16,4-4 5 0,-5 4 0 15,1-2-3-15,1 0 6 0,-2 2-3 0,2 0-1 16,-3 1 2-16,2-1-4 0,-1 2 3 16,-1-1 6-16,0 2 0 0,0 0 3 0,-2 0-2 0,1-3-5 15,-1 1-1-15,-2 0-3 0,0-1 2 16,0 1 2-16,0-1-1 0,0 1 7 0,-2-1-4 15,-1 0-3-15,-2 2 1 0,1-1-5 0,-1-1 4 16,0-1 4-16,-1 1-1 0,0 1 2 0,-1-2-1 16,0 2-2-16,1 0 1 0,-2-1-4 0,-2 1 5 15,2-2 2-15,0 2-2 0,-1-2 3 16,1-1-4-16,-1 2-2 0,0 0 2 0,-2-1-1 16,2-1 1-16,-1 0 0 0,-1-1-1 0,1 2 2 15,-1 0 0-15,-1-1 1 0,1 1-1 16,-3-1-1-16,0 1 2 0,-1 0-1 0,0-2 1 15,-2 2-2-15,2-3 1 0,-3 0 0 0,2 1-1 16,-1-3 1-16,0 1 2 0,0-2-1 0,2 0 2 16,-2 0 3-16,1 0-2 0,-2-2 2 0,-1 1 1 15,3-1-2-15,-1 0 2 0,0-1-2 16,0 0 1-16,1-1 0 0,-2 1-2 16,4 0-1-16,-3 0-2 0,4-1 1 15,-4 2-1-15,3-3 0 0,-3 1-2 0,3-1 0 0,-3 0-2 0,1 0 3 16,0 0 0-16,-3 0-1 0,5 0 1 0,-4 0-3 15,0-2 1-15,-2 1-2 16,3 1 2-16,-3-1 0 0,-1-2-1 16,2 3 1-1,-2-1-1-15,0 0 1 0,1-1 0 0,-4 1-1 0,2-1 0 0,-1 1 0 0,-2 1-2 0,3 0 1 16,-2-2-1-16,-2 2-1 0,1-1 1 0,-1 1-2 16,-3 1-1-16,3 0 0 0,-1 1-3 0,-2 1-9 15,5 2-17-15,-4-3-41 0,7 0-97 16,3-2-328-1,6-3-977-15</inkml:trace>
  <inkml:trace contextRef="#ctx0" brushRef="#br0" timeOffset="128013.32">13262 12758 239 0,'0'0'11'0,"0"0"-2"0,0 0 2 0,0 0-2 16,0 0-1-16,0 0-3 0,0 0-3 0,0 0 0 16,0 0-1-16,0 0 1 0,0 0 2 15,0 0 4-15,-4 0 1 0,4 3 2 0,0 2 5 16,0-2 9-16,2 2 18 0,-1-1 19 0,0 1 16 15,2 1 13-15,0 0 1 0,-1 1 1 0,0 1 2 16,1 0-6-16,0 1-6 0,-1 0-10 0,1-1-12 16,3 1-6-16,-2-1-5 0,3-1 4 0,-1-1 1 15,0 0 0-15,4-2 8 0,-3 1-6 16,0-1-2-16,1-1-4 0,2 1-8 0,-3-1-3 16,1 0-6-16,-3 0-3 0,4-2-2 0,-1 0 0 15,0 0 4-15,0-1 0 16,3 0 1-16,-1 0 0 0,0-2-5 0,3-2-3 15,-1-1-5-15,1-1-2 0,3 0 0 0,1-2 0 0,0-1-1 16,2 1-3-16,1 0-4 0,-1-2-2 0,2 0-1 16,0 1-3-16,-1 1 1 0,1 0-2 15,0 1 0-15,-3 1 1 0,1 2-1 0,-3 0 0 16,1 3-1-16,-2-2-1 0,0 3 0 0,-1 0-1 16,-2 0 0-16,0 1 1 0,-2 2-2 0,-2 2 1 15,-1 1 0-15,2 0 2 0,-2-1 1 0,0 1 1 16,1 1 1-16,0-1 1 0,1-1 3 15,1 0 1-15,0 1 1 0,1 0 0 0,1-1 1 16,-1-1 0-16,5 0-2 0,-2 1 0 0,2-1 0 16,-3 1-4-16,2-1 3 0,-1 1 1 0,-1 0-1 15,3-1 3-15,-3 0-4 0,1 0 1 0,1-2 0 16,-1 0-4-16,2-1 5 0,-2-1-2 16,2 0 1-16,-1 0 6 15,1 0-8-15,0-2-1 0,0 0 0 0,2-1-6 0,-2 1 5 0,2-2 1 16,0 2-2-16,-2 0 1 0,1 1-1 15,-2-1 0-15,3 2 1 0,-4 0-1 0,0 0 0 16,-1 0 2-16,-1 0-1 0,2 0-2 0,-2 0 1 16,1 0-3-16,-2 0 1 0,3 0-1 15,-3 0 0-15,-1 2-1 0,2-1 0 0,-1 0 2 16,0 1-1-16,-2-1 1 0,0 2-2 0,-1-1 0 16,-1 1-1-16,1-2 0 0,-2 1-1 15,0 0 2-15,0 1 0 0,2-1 1 0,-3 1 0 16,2 0 1-16,0-1-1 0,-3-1-1 0,4 2-1 15,-3-3 1-15,1 1-2 0,-1 1 2 0,0-1 0 16,-1 0 1-16,3 0 0 0,-3 0 0 0,1 0-1 16,0 0 1-16,-1 1-1 0,2-1-1 15,3 0 2-15,-4-1-2 0,1 0 2 0,3 2 1 0,2-2 0 16,-1 0 2-16,1 0 0 0,4 0-2 16,-1-2 2-16,3-2-3 0,-1 1 1 0,0 0 1 15,0 0-3-15,0 0 1 0,-5 0-3 0,2 3 0 16,-3 0 1-16,-2 0-1 0,0 0 3 15,-4 0-1-15,2 3-1 0,0 0 1 0,-1 0-4 16,2 0 3-16,3-1 0 0,-1 1 0 0,0-1 4 16,3-2-1-16,0 2-1 0,2-1 0 0,0-1-1 15,0 2 0-15,0-2 2 0,0 0-2 16,1 0 3-16,-1 0 0 0,1 0-4 0,-3 0 3 16,2 0-5-16,-2-2 2 0,0 1 2 0,0 1-2 15,0-2 3-15,3 2-1 0,-2 0-3 0,2 0 2 16,0-1-4-16,2 0 2 0,-2 1 3 15,4 0-2-15,-3 0 2 0,0 0 0 16,0 0-4-16,0 0 2 0,0 0-2 0,-3 0 2 0,2 0 1 16,-1 0-2-16,-2 0 3 0,2 1 0 0,-2 0-4 15,0 2 2-15,0 0-2 0,-2 0 2 0,1 2 1 16,2-2 0-16,-2 3 1 0,1-4-2 0,1 2 0 16,-1-1-2-16,4 1 2 15,-2-2-1-15,4 1 2 0,-3-2 1 0,2 0-2 16,2-1 0-16,-3 0 0 0,0 0-1 0,2 0 2 0,-3 0 0 15,2 0 0-15,-2 0 0 0,1 0-2 16,0-2 1-16,-1-1 0 0,3 0 0 16,-2-1 3-16,1 1-2 15,2-1 0-15,-2 0 1 0,2-1-5 16,-2 1 4-16,2-1 0 0,-1 1-2 0,3 2 4 0,-1 0-4 0,-2-1-1 0,1 2 3 16,1 1-3-16,-4 0 2 0,3 0 1 0,-3 0-1 15,0 0 1-15,2 1-1 0,-4 2-1 0,3-1 0 16,-1 0 1-16,-1 2 0 0,2-2 0 15,0 2 0-15,0-1 1 0,0-1-2 0,1 1-1 16,0 0 3-16,1-3-6 0,1 1 5 0,0 0 1 16,-2 1-5-16,1-2 7 0,2 0-6 0,0 0-1 15,1 0 6-15,0 0-4 0,3 0 3 16,-1 0 1-16,0 0-4 0,2 0 2 0,-3 0 0 16,3-2-1-16,-2 2 2 0,2 0 1 0,0 0-2 15,2 0 2-15,-2 3-4 0,0-1-3 0,-4 2 5 16,4 0-2-16,-5 1 4 0,2 0 1 15,-2-1-2-15,1 1 0 0,3 3-3 16,-1-3 6-16,0 0-5 0,2 1 0 16,1-1 3-16,-2-4-8 0,4 4 6 0,-1-5 0 0,-2 3-1 0,1-3 8 15,3 0-7-15,0 0 1 0,0 0 1 0,0 0-9 16,0 0 8-16,0-2 0 0,-2 1-2 16,0 1 11-16,2 0-10 0,-1 0-1 15,2 0 4-15,-2 0-10 0,-1 3 9 0,-2-2-1 0,3 1-3 16,0-2 8-16,1 0-7 0,0 1 1 0,1-1 1 15,0 0-4-15,1 1 4 0,-2-1 0 16,1 0-2-16,-1 0 4 0,1 2-4 16,-1-2 1-16,0 1 1 0,1-1-3 0,-2 2 4 15,3-2-1-15,-3 0 0 0,2 0 1 0,2 0-3 0,2-2 1 16,-2 1 0-16,-1-1 0 0,0 0 2 0,2 0-1 16,-3-1 0-16,0 2 2 0,0-2-2 0,0 3-3 15,1-2 3-15,0 2-3 0,0 0 3 16,4-1-1-16,-3-1-2 0,3 1 3 15,-1-1-4-15,-1 2 4 0,2 0-1 0,-3 0 1 0,3 0 1 16,-3 0-2-16,0 0 2 0,3 0-2 0,-2 0 0 16,-1 0 0-16,3 0 0 15,-3 0 1-15,2 0-1 0,-2 0 2 0,0 0 0 16,4 0-2-16,-2-3 0 0,5 0 0 0,-3 1 0 0,-1-2 1 16,3 0 0-16,2-1-3 0,-1 0 4 15,1 0 0-15,1 1-2 0,2-1 3 0,-1 0-2 16,0-1-1-16,3 1 1 0,-1 0-1 0,-3 0 1 15,2 2 0-15,-1 0 1 16,-4 2-1-16,-1-1-1 0,0 2 1 0,-2 0-1 0,-3 0 0 16,0 0 0-16,-1 3 0 0,4 0 0 0,-3 0 2 15,4-1-1-15,-2 1-1 0,1 0 0 0,-1-2-1 16,4 0 1-16,1-1-1 0,0 2 2 16,1-2 2-16,1 0-3 0,0 0 3 0,-1-2-3 15,5-2-1-15,-1 0 3 0,-1-1-5 0,1-2 1 0,1 0 2 16,1 0-4-16,0 0 7 0,-2-2-2 15,4 3-1-15,-3-1 3 0,2 0-1 0,-2 1 0 16,-1 0 1-16,-2 3-2 16,-1 0-3-16,-5 2 2 0,2 1 1 0,-2 0 2 0,-3 0 2 15,0 0-4-15,-1 3-1 0,3 0-1 0,-3 3-2 16,2-4 4-16,-1 1 0 0,3-1 2 0,-1 0 1 16,3 0-2-16,1-2 0 0,2 0-3 15,3 0-1-15,0 0 3 0,2 0-3 16,-1-4 4-16,3 1 2 0,-2-1-2 0,4-1 1 0,-2-1-3 15,0 2-2-15,2 0 2 0,-2-2 0 0,2 1 3 16,-2-1 3-16,-1 2-5 0,0-1 1 16,-1 2-1-16,-2 2-8 0,0 0 9 15,-2 1-2-15,-3 0 1 0,-3 1 6 0,-1 3-5 0,-1 1-1 16,1 1 1-16,-4 0-8 0,2 1 2 0,1-3 1 16,-2 2 1-16,5 0 6 0,1 0-3 0,2 0 2 15,0 0-3-15,3 0-1 0,3-2 3 16,1 0-2-16,-1 2 2 0,4 0-1 0,-2-2 1 15,2 1-1-15,-1 2 0 0,1 1 3 0,0-2-4 16,-1 0 1-16,-3 1 0 0,1 0-4 16,0 0 6-16,1-1-1 0,-1 1 0 15,1 1 2-15,3 0-3 0,-4-1-1 16,1 0 0-16,0-2-2 0,-3 2 4 0,-1 0-2 0,-2-1 2 0,-3-1-4 16,-1-1-2-16,-2 0 1 0,-2 0-3 15,-2-1 3-15,-2 1-5 0,-1-1-9 16,-1 0-20-16,-7-1-54 0,-1-1-161 0,-4 0-366 15,-7 1-880-15</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00:58.582"/>
    </inkml:context>
    <inkml:brush xml:id="br0">
      <inkml:brushProperty name="width" value="0.05292" units="cm"/>
      <inkml:brushProperty name="height" value="0.05292" units="cm"/>
      <inkml:brushProperty name="color" value="#FF0000"/>
    </inkml:brush>
  </inkml:definitions>
  <inkml:trace contextRef="#ctx0" brushRef="#br0">11395 14333 0 0,'0'0'409'0,"0"0"-247"0,0 0 1 0,0 0-21 15,0 0-26-15,0 0-16 0,0 0-5 0,0 0-7 16,0 0-8-16,0 0-7 0,0 0-7 0,0 0-5 16,45-5-6-16,-41 5-2 0,2 0-9 0,-3 0-4 15,0 1-6-15,3 1-5 0,-3 0-2 0,5-1-3 16,-2 1-2-16,0-1-2 0,3 1 0 15,1-2 0-15,1 1 3 0,1-1 2 0,3 1 1 0,-3-1 2 16,-1 1 0-16,1 0 0 0,-2 0-2 0,4 0-1 16,-7 2-3-16,3-3-4 0,0 3-1 0,-1-2-3 15,0 0 0 1,2 1-3-16,-1-2 1 0,1 1-2 0,4-1-1 16,-3 1-2-16,1-1 1 0,3 1-1 0,-2-1 0 15,4 1 0-15,-3-1-1 0,3 1-1 0,0 0-1 16,-1 1 1-16,-1-1-2 0,3 1 0 15,-2 0 0-15,-2-1 1 0,2 0-1 0,-2 2 1 16,1-2 0-16,-3 0 1 0,-1 0-2 0,1-1 1 16,0 1-1-16,-2-1 1 0,1 0-1 0,3 0 1 15,-2 0-2-15,0 0 0 0,3 0 1 0,-1 0 0 0,1 0-1 16,-2 0-1-16,2 0 0 0,-2 0-1 0,1 0 1 16,-1 0 2-16,-2 0-2 0,3 0 1 0,-3 0-2 15,0 0 1-15,0 0 0 0,2-1-1 0,-1 0 1 16,-1 0 0-16,0-2 0 0,4 2 0 0,-3-1 0 15,3-1-1-15,-2-1 2 0,3 1-2 0,-3 0 2 16,4-1-2-16,-4 0 1 0,4 0-1 0,-4 1 2 16,3 0-2-16,-5 0 0 0,4 1 1 0,-3-1 0 15,1 1 1-15,-1 0-1 0,1-2 2 0,-1 2-2 16,3-1 2-16,-3 0-2 0,5 1 1 0,0-2-1 31,1 0 1-31,-3 1-1 0,3-1-1 0,2 2 0 0,-4-2 0 0,3 2-2 0,-2 0 2 16,1-1 0-16,3 2 0 0,-2-1 0 0,2 2 0 31,1-1 0-31,-1 1-1 0,1 0 2 0,2 0 1 16,0 0-2-16,2 0 0 0,2 0 0 0,1 0-1 0,1 0 2 15,1 0 0-15,2 0-1 0,1 0 0 0,-2 0 0 16,4 0 1-16,-2 0-1 0,5 0 2 16,-2 0-2-16,1 0 1 0,-1 0 1 0,2 0-1 0,-2 0 0 0,2 0 0 15,2 0 2-15,-2 0-1 0,0 1 0 0,2 1-2 16,1-1 0-16,1 2 0 0,0-1 0 15,2-1 0-15,-1 0 2 0,2 0 0 0,0 1 0 16,1-2 2-16,3 0-1 0,0 1 0 0,0-1 1 16,4 0 2-16,0 0 0 0,1 0 1 15,2 0-2-15,1-1 3 0,1-1-4 0,-4 1 1 16,3 0 0-16,-2 1-1 0,0-1-2 16,3 1 1-16,-3 0-2 0,2 0 1 0,0 0-2 0,1 0 2 15,1 0 0 1,1 1-1-16,1 0 2 0,0 0 0 0,1 1 2 15,-2-1-2-15,1 0 2 0,1 1-1 0,1-1-1 16,-3 1 0-16,0-1 0 0,0 1-1 0,-1 2 2 16,0 0-1-16,-2-1 3 0,1 1-1 0,-3 0 2 15,-3 1-1-15,2 1 2 0,-1-2-2 0,-2 2-3 0,-1-1 1 16,2 0-2-16,1 0 2 0,-2 0 3 16,3-2 0-16,-2 1 1 0,3 1-2 0,-2-1-1 15,2-1-2-15,-1 2 3 0,-4-2-2 0,4 1 0 16,-3-2-1-16,-2 2-1 0,2-1 0 0,-1 1 2 15,1-1 4-15,-3 0-2 0,4 0 0 0,-3 1 0 16,0-1 1-16,2 1-3 0,-2 0 1 16,1-1-1-16,2 0 0 0,1 1 0 0,-2-2-1 0,3 2-1 15,-1-3-1-15,0 3 0 0,1-1 0 0,-2 0 0 16,3 0-1-16,-3 0 1 0,3 1-1 0,-4-2 2 16,-2 1-1-16,1 0-1 0,-2 1 1 0,0-1-1 15,1 1-1-15,-2-1 0 0,0 2-1 0,-2-2-1 31,2 1 4-31,1-1 0 0,0 2 0 0,-2-1 0 16,2-2 1-16,0 3-1 0,-2-1 0 0,0 0 1 16,0 1-1-16,-4-2 1 0,3 2 0 0,-3-2-1 15,3 2-1-15,-3-2 0 0,0 2-1 0,2-1 1 16,-2 0 0-16,-2 0 2 0,3-1 0 0,-3 1-2 16,0 0 1-16,0-1-1 0,0 0 0 0,-2 0 1 15,1 1 1-15,-1-1-1 0,0 1-1 0,1-1 1 16,-1 1 1-16,-2-2 1 0,1 2 1 0,0-2 0 15,-2 1 0-15,3-1-1 0,-2 1-2 0,-1-2 1 16,0 1 0-16,-1 1-1 0,-2-1 0 0,1 0 1 16,2 1 0-1,0 0 0-15,-2 0 1 0,1-1 1 16,-2 0 0-16,3 1-1 0,-2 1 0 0,3-2-2 16,-5 1 2-16,4 0-1 0,-5-1-4 0,-1 2 1 0,0-3-1 15,-1 1 0-15,0 0 4 0,-1 0-1 16,0 0 0-16,-3-1 1 0,0 0 0 0,-2 1-1 15,0-1 1-15,-1 1-1 0,-2 0 0 0,1-1 1 16,-1 2-2-16,-2-2 2 0,-1 0 0 0,-4 0-2 16,2 0 2-16,-5-1 0 0,0 0-1 15,-2 1 1-15,-3-1 0 0,1 0 2 0,-3 0-1 0,0 0 1 16,-2 0 2-16,-1 0-2 0,0 0 3 16,-1 0 0-16,0 0 1 0,0 0-1 0,0 0 2 0,0 0-1 15,0 0 1-15,0 0 1 0,0 0 0 0,0 0-1 16,0 0-1-16,0 0-4 0,0 0 2 0,0 0-1 15,0 0-1-15,0 0 1 0,0 0-1 0,0 0-4 16,0 0 2-16,0 0 0 0,0 0-1 0,0 0 1 16,0 0-1-16,0 0 0 0,0 0-1 0,0 0 0 15,0 0 0-15,0 0 1 0,0 0-1 0,0 0 1 16,0 0 1 0,0 0-2-16,0 0 4 0,0 0-2 0,0 0 0 15,0 0 2-15,0 0-1 0,0 0-3 16,0 0 2-16,0 0 1 0,0-1-3 0,0 1 1 15,0 0 0-15,0 0-1 0,0-1 0 16,0 1 1-16,0 0-3 0,0 0 3 0,0 0-2 0,0 0 1 16,0 0 0-16,0 0-2 0,0 0 2 0,0 0 1 0,0 0 0 15,0 0-1-15,0 0 2 0,0 0-2 0,0 0 1 16,0 0-2-16,0-1 1 0,0 1 0 0,0 0 0 16,0-1-2-16,0 1 2 0,0-1 0 0,0 1 0 15,0-1 0-15,-1 1 0 0,1-2-2 0,-1 2 0 16,1-1 4-16,-1 1-2 0,1 0 1 0,-1 0-1 15,1 0 1-15,-1 0-3 0,1 0 1 16,0 0 1-16,-2 0-4 0,2 0 1 0,-1 0 1 0,1 0-1 31,0 0 2-31,0 0 0 0,0 0-3 0,0 0 2 16,-3 0 2-16,3 0-3 0,0-2 0 16,0 2 0-16,0 0-1 0,0-1-2 0,0 0-4 0,-1 0-13 15,0-1-12-15,-1 1-26 0,1-1-34 16,-2 1-59-16,1-1-101 0,2 1-155 0,0 0-240 15,-1 0-645-15</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6-01T02:56:39.562"/>
    </inkml:context>
    <inkml:brush xml:id="br0">
      <inkml:brushProperty name="width" value="0.05292" units="cm"/>
      <inkml:brushProperty name="height" value="0.05292" units="cm"/>
      <inkml:brushProperty name="color" value="#FF0000"/>
    </inkml:brush>
  </inkml:definitions>
  <inkml:trace contextRef="#ctx0" brushRef="#br0">6909 14134 974 0,'0'0'214'0,"0"0"-29"0,0 0-11 16,0 0 3-16,0 0-24 0,0 0-22 0,0 0-23 16,0 0-24-16,0 0-21 0,0 0-17 15,0 0-8-15,0 0-8 0,-7-8-6 0,7 8-9 16,0 0-7-16,0 0-7 0,0 1-7 0,0 0-4 15,0 1 5 1,0 1 3-16,4 2 5 0,-1 1 3 0,2 1 4 16,0 0 1-16,0-1 4 0,1 0 5 0,0 1 2 15,-2-2 1-15,4 0 0 0,-3 0-3 0,1-2-1 16,-1 0-1-16,1 0 0 0,2-2 0 16,-2 2 1-16,1-3 2 0,5 0 1 0,-4 0 0 15,2 0 4-15,3-3-1 0,1-2 2 0,1-3-2 16,6-2 0-16,0-3-6 0,4 0-1 0,0-1-4 0,2 1-5 15,1-1-1-15,-2 0-1 0,-1 2 0 0,1 1-4 16,-2 0 1-16,1 0 1 0,-1 2-1 0,0 2-1 16,-2 0 2-16,-3 3-1 0,0 1 0 15,-3 1 1-15,-3 2-2 0,-1 0 0 0,-1 0-2 16,-2 4 3-16,-3 1 0 0,1 1 0 0,0 1 1 16,-1 0 3-16,0 2-3 0,1 0 1 0,0-4-2 0,2 2 1 15,0-1-1-15,0-1 1 0,3-1 4 0,1-1 0 16,4-3 2-16,2 0-1 0,3 0 3 0,3-2-1 15,3-4-2-15,2-1-2 0,-3-1-2 0,2-1-1 16,-1 0-3-16,2-1 2 0,0 1-2 0,-1 0 0 16,1-1 1-16,-2 2 1 0,0-3-1 15,-1 2-2 1,3 0 2-16,-1-1-1 0,-1 1 0 0,-1 3 0 0,0-1-2 16,2 1 2-16,-5 2-3 0,1 2 1 15,-2 1 0-15,-3 1-1 0,0 0 1 0,-2 0-2 16,0 0 2-16,-2 3 0 0,0 2 2 0,-1 0-3 15,0-1 2-15,0 1-2 0,-3 0 0 0,2 0 1 16,0 1 0-16,-1-2 0 0,2 0 1 16,1 0-1-16,2 0 1 0,3-2 1 0,1 1-2 0,5-3 5 15,0 0-3-15,4 0 2 0,1-3-2 0,1-1 1 16,-2-2-2-16,1 0 0 0,-1-1 1 0,-1 0-1 16,-2 1-1-16,-1-1 0 0,-3 0 1 0,-3 1-1 15,-1-1 2-15,0 1-2 0,-1 0 0 16,-2 2 2-16,-1-1-3 0,-1 1 2 0,-1 2-1 15,-2 0-2-15,-2 2 1 16,-1 0 0-16,1 0 1 0,-4 0 0 0,-1 2-2 16,2 2 1-16,-2-1-1 0,3 2 1 0,-1-2 1 15,0 1 0-15,4-1 1 0,0-1-1 16,3 0 1-16,1-1 0 0,1-1 0 16,4 0-2-16,1 0 2 0,-2-1-1 0,4-3 0 0,1 2 0 15,1 0 0-15,-3-1 0 0,4 1 0 0,-4 0 0 16,0-1 1-16,-3 2-1 0,1 0-1 0,-1 1 4 0,-4 0-2 15,3 0-1-15,-3 0-1 0,0 0 4 0,-4 0-4 16,1 1 1-16,1 0-1 0,-3 1 3 16,3-1-2-16,-2-1 0 0,0 1 0 0,3-1 1 15,1 0-1-15,-2 0 1 0,-1 0-1 0,2 0-4 16,-2-1 5-16,-2 0-2 0,0-1-1 0,-5 1-2 16,2 0-15-16,-6 0-27 0,0 1-56 0,-1 0-121 0,-1 0-321 15,0 0-990-15</inkml:trace>
  <inkml:trace contextRef="#ctx0" brushRef="#br0" timeOffset="848.86">7399 11735 1552 0,'0'0'282'0,"0"0"-40"0,0 0-40 0,0 0-28 15,0 0-44-15,0 0-36 0,0 0-26 0,0 0-21 16,0 0-16-16,0 0-10 0,0 0-3 15,-6-3 3-15,12 3 4 0,4-2 7 0,0 1-2 16,6 0 0-16,-1-1-3 0,5 2-5 0,0-1 0 16,1-1-7-16,4 0-1 0,-1 0-3 0,2-2 1 0,1 1 0 15,2-3-1-15,-1 1-2 0,-3 1-4 0,-3 0-2 16,-4 3-1-16,-1 0-1 0,-5 1-2 0,-1 0 1 16,-5 1 0-16,-2 3-1 0,-1-1 3 0,0 2 0 15,-3 1 3-15,0 1 1 0,0 2 2 0,-3 3 1 16,-3 2 0-16,-3 2-2 0,-2 2 0 15,-1 2-2-15,-2 0-2 16,0 1 0-16,-2 1 0 0,3 0-1 0,-4-2 0 16,4 1-2-16,0-2 0 0,0-2 0 0,3-3-2 15,2-2-4-15,1-3-8 0,0-2-15 16,4-5-28-16,0 0-48 0,-1-2-76 0,1 0-114 16,-2-5-186-16,1 0-305 0,2 2-494 0</inkml:trace>
  <inkml:trace contextRef="#ctx0" brushRef="#br0" timeOffset="1086.79">7396 11814 1592 0,'0'0'362'0,"0"0"-79"0,0 0-54 15,0 0-50-15,0 0-56 0,0 0-40 16,0 0-29-16,0 0-20 0,0 0-6 0,0 0 5 16,0 0 7-1,0 0 2-15,0 0-5 0,0 0-7 0,16 121-6 16,-7-103-5-16,1-4-6 0,4 1-4 15,0-1-3-15,2-2 0 0,-1-1-2 0,1-1 0 16,-2 0-1-16,-1-1-2 0,0-1-1 0,-1 1-1 16,-3-1-4-16,0 1-15 0,-1 0-29 0,1 2-53 15,1-2-95-15,-1-1-161 0,1-2-262 16,-5-3-866-16</inkml:trace>
  <inkml:trace contextRef="#ctx0" brushRef="#br0" timeOffset="1453.01">7965 11710 1366 0,'0'0'292'0,"0"0"-70"0,0 0-34 16,0 0-18-16,0 0-41 0,0 0-29 0,0 0-18 16,0 0-16-16,0 0-17 0,0 0-9 0,0 0-3 15,0 0 1-15,0 0 2 0,0 0-2 16,-88 119-4-16,88-101-5 0,0 1-7 0,0 0-4 15,1-4-2 1,5 0-4-16,1-1-2 0,1-2 1 0,2-2 1 16,2-1 0-16,1-2 3 0,0-2 0 0,3-3 2 15,0-2 0-15,3 0 5 0,-2-6-2 16,2-3-1-16,2-3 0 0,-2-3-3 0,0-3-5 0,0 0 0 16,-1-2-3-16,-4 1-1 0,-1-2-1 15,-3 1 1-15,-1 2 0 0,-4-1 0 0,-4 0 0 16,-1 2 1-16,0 0-3 0,-1 5-2 0,-8 2 1 0,2 2 0 15,-4 3-1-15,-2 1-4 0,-1 3-1 0,-1 1-4 16,-1 0-1-16,-1 3-7 0,4 0-10 16,2-1-25-16,0 1-48 0,5-3-73 0,2 0-123 0,1 0-259 15,3 0-937-15</inkml:trace>
  <inkml:trace contextRef="#ctx0" brushRef="#br0" timeOffset="1718.61">8082 11470 1368 0,'0'0'337'0,"0"0"-79"0,0 0-59 0,0 0-31 16,0 0-49-16,0 0-35 0,0 0-22 0,0 0-8 0,0 0-1 16,0 0 1-16,0 0 3 0,-57 123-2 0,50-87-7 15,0 2-7-15,2 5-11 0,2 1-6 0,-1 5-3 16,1 2-6-16,0 1-4 0,-1 3-3 0,0-1-3 15,2 1-1-15,-2-3-2 0,3-3-1 16,0-5-1-16,-1-6-1 0,2-7-1 0,0-5-1 16,3-4-4-16,-1-4-7 0,5-6-17 0,-1-2-37 0,0-3-58 15,0-4-83-15,0-3-154 0,0 0-198 0,-3 0-856 0</inkml:trace>
  <inkml:trace contextRef="#ctx0" brushRef="#br0" timeOffset="2050.8">8363 11594 1431 0,'0'0'281'0,"0"0"-37"0,0 0-25 0,0 0-46 16,0 0-42-16,0 0-29 0,0 0-19 0,0 0-10 16,0 0-9-16,0 0-4 0,0 0-2 0,0 0-7 15,0 0-5-15,-40 102-5 0,35-81-9 16,0 4-3-16,-2-1-6 0,4 0-4 0,-1 1-4 16,-1 1-6-16,4-2-1 15,1-1-3-15,0 0-1 0,0-2-1 16,0-2 1-16,5-1-2 0,0-1 0 0,0-4-3 15,0 2 0-15,1-4-6 0,0-1-9 0,3-2-21 16,-2-2-37-16,2-2-56 0,0-4-71 0,-1 0-95 16,1-4-149-16,-1-1-126 0,-5 1-799 0</inkml:trace>
  <inkml:trace contextRef="#ctx0" brushRef="#br0" timeOffset="2266.79">8413 11753 1471 0,'0'0'252'0,"0"0"-54"15,0 0-18-15,0 0-24 0,0 0-15 16,0 0-13-16,0 0-21 0,0 0-22 0,0 0-17 16,0 0-14-16,0 0-11 0,0 0-5 0,131 107-5 0,-108-92-5 31,2-1-7-31,1 1-5 0,-4-2-7 0,-2 2-4 0,-2-1-1 0,-6-2 0 0,0 1-2 16,-4-2-3-16,0 0-4 0,-5-2-12 0,2-1-29 15,-1-4-65-15,-2-1-93 0,2-1-140 0,-3-2-200 16,1 0-883-16</inkml:trace>
  <inkml:trace contextRef="#ctx0" brushRef="#br0" timeOffset="2454.44">8663 11687 1583 0,'0'0'362'15,"0"0"-111"-15,0 0-54 0,0 0-40 0,0 0-39 16,0 0-24-16,0 0-20 0,0 0-18 0,-117 119-11 0,91-90-14 15,2 1-6-15,2-2-7 0,3-5-8 0,0 0-7 16,7-6-7-16,3-2-10 0,3-4-30 0,6-3-63 31,0-2-111-31,2-4-236 0,2-1-1034 0</inkml:trace>
  <inkml:trace contextRef="#ctx0" brushRef="#br0" timeOffset="2674.74">8771 11697 1659 0,'0'0'143'0,"0"0"-9"0,0 0 37 0,0 0 19 0,0 0-32 15,0 0-22-15,0 0-25 0,0 0-21 16,0 0-15-16,0 0-12 0,0 0-14 0,0 0-9 0,0 0-3 0,120 106-6 16,-114-92 3-16,-4 4-5 0,-2 1-3 0,0 2-4 15,-8 2-6-15,-1 0-4 0,-5 2-6 16,0-3-3-16,1 0-2 0,0-1-7 0,1-4-10 15,3-3-22 1,3-3-44-16,5-4-87 0,0-5-160 0,1 0-296 16,0-2-887-16</inkml:trace>
  <inkml:trace contextRef="#ctx0" brushRef="#br0" timeOffset="3175">9218 11401 1330 0,'0'0'266'0,"0"0"-23"0,0 0-9 0,0 0-36 15,0 0-52-15,0 0-46 0,0 0-16 0,0 0-4 16,0 0 3-16,0 0 3 0,0 0-7 0,0 0-10 16,0 0-10-16,0 0-4 0,1 131-5 0,-1-102-5 15,0 3-5-15,0 1-1 0,0 3-10 0,0 2-5 16,7-1-7-16,-3 1-6 0,4 1-3 0,0-2-2 0,0 1-1 16,-2-1-1-16,2 2 1 0,-5-2-1 15,2 0 2-15,-3-2-2 0,-1-1-2 0,0-3-1 16,1-3-1-16,-2-2-1 0,2-4-5 0,-2-2-10 15,0-5-19-15,0-1-33 0,0-3-43 0,0-2-74 16,-4-3-124 0,3-4-297-16,0-1-913 0</inkml:trace>
  <inkml:trace contextRef="#ctx0" brushRef="#br0" timeOffset="3806.65">7135 11364 1147 0,'0'0'308'0,"0"0"-46"15,0 0-47 1,0 0-50-16,0 0-38 0,0 0-31 0,0 0-23 0,0 0-19 15,0 0-14-15,0 0-4 0,0 0 5 0,0 0 8 16,0 0 4-16,0 0 1 0,-8 79-4 16,8-58-6-16,0 4-1 0,0 1-6 15,-2 3-5-15,1 3-3 0,-2 6-5 0,1-1-3 16,-2 4-3-16,3 0-3 0,-2 1-2 0,2-1-2 16,0 1-3-16,1-3 0 0,0-1-1 0,0-1 0 0,0-2-4 0,1-3 3 15,1-1-1-15,1-3-2 0,1-1 0 0,1-2 0 16,-1-5-2-16,1-2 2 0,-2-3 2 15,2-2-3-15,-1-2 0 0,-3-3-2 16,2-3-5-16,-1-2-15 0,-1 0-24 0,-1-3-42 16,0 0-60-16,0 0-159 0,0-4-319 0,-1 1-847 0</inkml:trace>
  <inkml:trace contextRef="#ctx0" brushRef="#br0" timeOffset="4808.08">9473 12046 1591 0,'0'0'261'0,"0"0"-74"0,0 0-22 0,0 0-9 16,0 0-38-16,0 0-21 0,0 0-17 16,0 0-16-16,0 0-22 0,0 0-18 0,0 0-10 15,0 0-2-15,-17 10 9 0,18 0 9 0,2 3 2 16,-2 2 0-16,2 1-3 0,1 2-4 0,-1-2-3 16,-2 2-5-16,1-2-1 0,1 0-3 15,0-2-3-15,-1-1-3 0,0-2-1 0,1-1-1 16,0-1-1-16,-1-1 1 0,-2-3 0 0,1-2 0 0,0 1-1 15,1-3 2-15,-2-1-1 0,2 0 6 0,-2 0 4 16,2-3 5-16,-1-4 0 0,0-4-4 0,0-1-6 16,0-3-5-16,2-1-2 0,-2-3 1 15,1 0-2-15,-1 0 0 0,0 0-1 0,-1 3 1 16,0-1 0-16,0 5 1 0,0 0-1 0,0 2 0 16,0 2-1-1,0 1 0-15,0 1 0 0,0 2 1 0,0 0-1 16,0 2 1-16,0 1 0 0,0 1-2 0,0 0-2 15,0 0-3-15,0 0-1 0,0 3-2 0,0 4 1 16,0 4 1-16,0 1 5 0,0 2 1 0,0 3 0 16,0 1-1-16,1-3 1 0,-1 2-1 15,1 0 2-15,0-5-1 0,-1 0 1 0,2-2 0 0,-2-1 1 16,0-1-1-16,0-2 1 0,0-3 0 0,0 1 1 16,0-3 2-16,0-1 2 0,0 0 3 0,0 0 8 15,0 0 4-15,0 0-3 0,0-2-3 0,-4-3-7 16,2-2-6-16,-4-4-1 0,4 0-1 0,-3-2-2 15,0-1 1-15,3 1 0 0,-2-4 0 16,1 5 2-16,1 0-2 0,1 3 0 0,0 0 1 0,1 4-1 16,-1 1 0-1,-1 1 1-15,0-1-1 0,2 1 0 0,-1 2 1 16,1 0-2-16,0 1 0 0,0 0-2 0,0 0-2 16,0 0-3-16,0 1-1 0,0 5-1 0,0 2 3 15,0 3 4-15,0 4 2 0,0-1 2 0,0 0-2 16,1 0 1-16,1-3-2 0,0-1 0 0,0-2-6 15,-1-2-9-15,1 0-15 0,3-1-33 0,-2 0-56 16,1-3-98-16,1 0-203 0,-3-2-803 0</inkml:trace>
  <inkml:trace contextRef="#ctx0" brushRef="#br0" timeOffset="-181089.15">13086 15387 2195 0,'0'0'134'0,"0"0"-7"0,0 0-29 0,0 0-21 32,0 0-14-32,0 0-5 0,0 0-4 0,0 0-4 15,0 0-6-15,0 0-1 0,0 0-1 0,0 0 0 0,-38 85 3 0,37-65-2 0,-1 1-6 16,-3 5-2-16,0 3-7 0,-2 2-6 0,1 3-4 16,-2 3-4-16,-2 2-4 0,1 2 1 15,0 0-5-15,-1 1-2 0,1-5 0 0,3-1-1 16,2-4-1-16,0-2 1 0,0-4-2 0,3-3-4 15,1-2 3-15,0-2 2 0,0-1-1 16,0-4 0-16,0-1 0 16,0-2-2-16,0-1 2 0,3-2-2 0,-1-3 1 15,0-1-1-15,0-2 2 0,-1 0-2 0,2-1 2 16,0-1-3-16,-1 0 2 0,0 0 0 0,3 0 3 16,-2 0 1-16,2 0 0 0,1-1 0 15,0 0 0-15,0-1-2 0,2-1-1 0,3 1 1 16,2 0-1-16,1 0-2 0,0 0 3 0,3 1 0 15,-1-2-2-15,3 1 0 0,6 0 1 0,-2-2 3 0,2 1 0 16,2-2 1-16,3 0 2 0,1 1 3 0,-1 0-1 16,-2 1 1-16,-4 0-3 0,-4 2-4 15,-1 1-1-15,-8 0-1 0,0 0 2 0,-4 3-2 16,-2-1-1-16,-1 2 2 0,-2-3-2 0,-1 1 1 16,-1 0 1-16,0-1-2 0,0-1-2 0,0 0-8 15,0 0-22-15,-2 0-50 16,-5-1-76-16,3-6-110 0,-2 1-261 15,4 2-1049-15</inkml:trace>
  <inkml:trace contextRef="#ctx0" brushRef="#br0" timeOffset="-180857.37">13498 15502 2296 0,'0'0'204'0,"0"0"-18"0,0 0-46 16,0 0-40-16,0 0-39 0,0 0-15 0,0 0-3 15,0 0 6-15,0 0 7 0,0 0 0 16,0 124-9-16,1-84-7 0,2 6-13 0,-3 2-4 16,0 1-3-16,0 1-1 0,0-1-1 0,0-2-5 15,-4-2-4-15,1-7-3 0,2-4-2 0,0-4-1 0,1-6-1 16,0-5-2-16,0-3-4 0,0-4-3 0,1-4-6 16,0-2-20-16,2-3-44 0,1-3-63 0,-2 0-89 15,1-4-183-15,0-3-712 0,0 3-305 0</inkml:trace>
  <inkml:trace contextRef="#ctx0" brushRef="#br0" timeOffset="-180588.68">13603 15843 2305 0,'0'0'131'0,"0"0"-24"0,0 0-33 0,0 0 7 0,0 0 19 0,0 0 14 16,0 0-4-16,0 0-13 0,0 0-18 16,136-12-16-16,-103 6-10 0,3 0-9 0,-2 0-3 15,1 1-5-15,-3 2-6 0,-2 0-5 0,-2 2-3 16,-1 1-5-16,-2 0-5 0,-6 0-3 16,-3 0-4-16,-5 3-3 0,-3 0-1 0,-6-1-3 15,1 2-2 1,-1-3-7-16,-2 1-13 0,0-2-32 0,0 0-52 15,0 0-92-15,0 0-248 0,0 0-1192 0</inkml:trace>
  <inkml:trace contextRef="#ctx0" brushRef="#br0" timeOffset="-179988.52">14554 15448 2044 0,'0'0'192'16,"0"0"6"-16,0 0-59 0,0 0-24 0,0 0-33 15,0 0-28-15,0 0-6 0,0 0 5 0,0 0 11 16,0 0 10-16,0 0 0 0,0 0-7 15,0 0-7-15,146-30-14 0,-108 19-12 0,-1 1-10 0,-3 2-7 16,-3 3-5-16,-6 0-4 0,-6 4-3 0,-4 1 0 16,-5 0-4-16,-4 0-1 0,-1 4 0 0,-4 1-5 15,-1 2 0-15,0 1-6 0,0 1-9 0,-1 0-15 16,-4 1-13-16,-1-2-17 0,1-1-8 0,-2-1 3 16,0 1 7-16,-3-1 17 0,0-1 13 15,-1 1 16 1,-2 0 7-16,0 1 4 0,-5 3 4 0,3-1 0 15,0 6 5-15,2 0 1 0,0 2 2 0,2 4 1 16,2 2 2-16,2 2 2 0,1 4 6 0,1 3 1 16,1 3-1-16,3 0 3 0,-2 3 0 15,1 0 0-15,-1-1-2 0,1 0-1 0,2-7-7 0,-2-2-4 16,2-6-6-16,0-2-6 0,2-7-3 0,1-2-5 16,4-5-19-16,-1-1-29 0,0-2-58 0,3-3-70 15,1-1-93-15,-3-6-113 0,3-5-124 0,-4 2-16 16,-1 3-403-16</inkml:trace>
  <inkml:trace contextRef="#ctx0" brushRef="#br0" timeOffset="-179856.54">14791 15877 435 0,'0'0'409'0,"0"0"-41"0,0 0-56 0,0 0-59 16,0 0-47-16,0 0-40 0,0 0-33 0,0 0-24 15,0 0-13-15,0 0-12 0,0 0-12 0,0 0-14 0,0 0-13 16,118-116-14-16,-97 109-14 0,-1-1-4 0,-5 2-8 16,0 2-2-16,-5 0-4 0,-4 3-9 0,-2-1-19 15,-3 2-45-15,-1 0-87 0,0 0-206 16,0 0-1036-16</inkml:trace>
  <inkml:trace contextRef="#ctx0" brushRef="#br0" timeOffset="-179518.25">14585 15674 1681 0,'0'0'257'0,"0"0"-153"0,0 0-21 0,0 0-1 16,0 0-5-16,0 0-17 0,-55 127-19 0,49-95-13 15,1 0-13-15,-1 0-8 0,3-2-5 0,0-2-7 0,1-2-5 16,2-3-10-16,0-4-9 0,0 0-7 0,4-2-1 16,-2-1 6-16,5-2 12 0,-4-1 12 15,0 1 8-15,1-1 7 0,-1-2 2 0,-1 0 7 16,0-1 3-16,1-2 5 0,0-2 5 0,1-2 8 16,3-2 17-16,0 0 17 0,2-1 16 0,3-1 13 15,2 0 2 1,2-3-2-16,1 1-5 0,3-1-9 0,2-1-11 15,2 1-9-15,3-2-14 0,1 2-11 0,2 0-9 16,1 0-9-16,3 0-7 0,-4 1-6 0,0 1-6 16,-2 0-3-16,-2 1 1 0,-2-1-2 15,-7 1-2-15,-2-2-4 0,-2 1-7 0,-2-2-20 16,0-2-43-16,0-1-66 0,2-6-94 0,-3-2-175 16,0 1-345-16,-4 4-771 0</inkml:trace>
  <inkml:trace contextRef="#ctx0" brushRef="#br0" timeOffset="-179355.59">15197 15589 2047 0,'0'0'249'0,"0"0"-50"16,0 0-59-16,0 0-30 0,0 0-34 0,0 0-22 15,0 0-3-15,0 0 3 0,0 0-6 0,-67 126-5 0,56-90-9 0,1-3-9 16,-1-1-6-16,4-4-11 0,2-5-8 16,1-3-14-16,4-6-24 0,0-4-41 0,5-2-74 15,2-5-114-15,2 0-207 0,-4-2-1031 0</inkml:trace>
  <inkml:trace contextRef="#ctx0" brushRef="#br0" timeOffset="-179138.33">15224 15557 1843 0,'0'0'202'0,"0"0"-31"0,0 0-41 16,0 0-24-16,0 0-26 0,0 0-24 0,0 0-8 15,0 0-9-15,0 0-6 0,0 0 1 16,128-73 5-16,-117 73 4 0,1 7 2 0,-1 0 0 15,-1 0-5-15,0 3-5 0,-1 1-7 0,0 3-2 0,-1 3-4 16,-2 1-4-16,1 1-6 0,-2 3-1 0,-1 1-4 16,-1 1-1-16,-2 0-1 0,-1 0-3 0,0-2-4 15,-3-1-5-15,0-1-17 0,-1-3-36 0,-1-2-59 16,-1-1-93-16,2-3-159 0,0-3-294 0,2-3-808 16</inkml:trace>
  <inkml:trace contextRef="#ctx0" brushRef="#br0" timeOffset="-178986.51">15319 15694 1776 0,'0'0'256'0,"0"0"-84"0,0 0-59 15,0 0-17-15,0 0-13 0,0 0-8 0,0 0-6 16,-64 121-13-16,53-93-11 0,-2 1-13 16,0-2-10-16,3-4-9 0,1-1-10 0,1-3-11 0,5-3-16 15,1-5-37-15,2-1-75 0,0-4-100 0,3-1-153 16,1-3-191-16,-3 0-796 0</inkml:trace>
  <inkml:trace contextRef="#ctx0" brushRef="#br0" timeOffset="-178817.58">15239 15922 1695 0,'0'0'305'0,"0"0"-109"0,0 0-48 0,0 0-32 0,0 0-20 0,0 0-4 16,0 0-9-16,0 0-16 0,0 0-12 0,0 0-5 16,118 11-11-16,-98-5-9 0,1 2-10 15,-2 0-10-15,-3-1-8 0,-2 1-2 0,-4 1-4 16,-3-1-8-16,-2-2-14 0,2 0-37 0,-2-4-61 31,2-1-96-31,0-1-177 0,0-1-536 16,-1-3-292-16</inkml:trace>
  <inkml:trace contextRef="#ctx0" brushRef="#br0" timeOffset="-178670.32">15551 15678 1938 0,'0'0'187'0,"0"0"-37"0,0 0-42 16,0 0-13-16,0 0-6 0,0 0 0 0,0 0-10 15,0 0-17-15,0 0-18 0,0 0-15 0,10 124-7 0,-10-100-9 16,-1-4-7-16,0-1-12 0,1-5-22 0,0-3-57 16,0-4-106-16,4-2-171 0,2-3-288 0,-4-2-811 15</inkml:trace>
  <inkml:trace contextRef="#ctx0" brushRef="#br0" timeOffset="-178437.18">15717 15455 2077 0,'0'0'169'0,"0"0"-32"0,0 0-10 16,0 0 0-16,0 0-10 0,0 0-13 15,0 0-10-15,0 0-11 0,0 0-3 0,54 143-9 16,-52-108-8-16,-1 4-7 0,-1 0-10 0,0 1-9 16,-1 1-6-16,-4 1-4 0,0-1-4 0,0-1-7 0,-1 0-5 15,-4-1-2-15,2-2-3 0,-2 1-3 0,-1-3 0 16,1 1-5-16,0-1-3 0,0-3-14 15,1 1-18-15,-1-6-39 0,2-6-59 0,2-3-78 16,-2-4-125-16,3-4-355 0,1-6-868 0</inkml:trace>
  <inkml:trace contextRef="#ctx0" brushRef="#br0" timeOffset="-178032.41">16102 15540 1765 0,'0'0'240'15,"0"0"-67"-15,0 0-15 16,0 0-4-16,0 0-20 0,0 0-24 0,0 0-20 15,0 0-14-15,0 0-16 0,-24 132-14 0,10-104-12 16,-3 3-11-16,-2-3-11 0,-1 1-5 0,0-3-11 16,5-3-18-16,-1-3-32 0,5-3-65 0,3-4-100 15,3-4-182-15,2-4-345 0,3-2-727 0</inkml:trace>
  <inkml:trace contextRef="#ctx0" brushRef="#br0" timeOffset="-177884.47">16045 15780 1856 0,'0'0'221'0,"0"0"-59"0,0 0-10 0,0 0-18 16,0 0-27-16,0 142-15 0,-2-115-19 0,1-1-20 15,1-1-19-15,0-3-16 16,0-3-11-16,1-1-11 0,3-2-16 0,1-3-45 16,1-2-85-16,-1-5-121 0,0-1-221 15,-4-3-985-15</inkml:trace>
  <inkml:trace contextRef="#ctx0" brushRef="#br0" timeOffset="-177700.72">16106 15975 855 0,'0'0'778'0,"0"0"-538"0,0 0-70 0,0 0-21 0,0 0-18 15,0 0-17-15,0 0-18 0,0 0-16 0,141-112-24 16,-106 98-19-16,1-1-4 0,-2 4-1 0,1 1 1 16,-1 3-3-16,-3 2-5 0,-4 2-3 0,-2 2-9 15,-4 1-5-15,-7 0-7 0,-6 1-5 16,0 2-3-16,-7 2-6 0,-1 1-18 0,0-2-40 15,0 2-76-15,-2-3-122 0,-5-1-247 0,5-2-952 0</inkml:trace>
  <inkml:trace contextRef="#ctx0" brushRef="#br0" timeOffset="-177445.99">16373 15534 1894 0,'0'0'166'0,"0"0"-21"16,0 0-26-16,0 0-22 0,0 0-22 0,0 0-9 15,0 0-3-15,0 0 3 0,-55 129 0 16,51-87 1-16,3 4-4 0,0 2-4 0,1 3-12 16,0-2-7-16,2-4-6 0,4-1-8 0,0-6-3 15,0-3-2-15,4-3 1 0,0-5 5 16,0-3 4-16,2-3-3 0,2-3-4 0,1-4-1 16,-3-2-5-16,2-4-3 0,0-1 3 0,-3-4-6 0,3-1 1 15,0-2 2-15,-1-2-8 16,1-3 6-16,2-4-5 0,-4 0-3 0,2-1-1 15,-2 0-6-15,-2 1-1 0,-2 1-4 0,-3-1-10 16,-1 2-19-16,-3 0-37 0,0 1-57 0,-1 0-82 16,0 1-190-16,0 2-1060 0</inkml:trace>
  <inkml:trace contextRef="#ctx0" brushRef="#br0" timeOffset="-177083.91">16821 15518 2294 0,'0'0'116'0,"0"0"-5"16,0 0-42-16,0 0-16 0,0 0-13 0,0 0-3 31,0 0 2-31,0 0 1 0,0 0-6 0,0 0-10 0,0 0-11 16,0 0-6-16,0 0-3 0,0 0-7 0,125-20-9 15,-118 20-32-15,0 2-64 0,-6 3-117 0,0 0-238 16,-1 0-1016-16</inkml:trace>
  <inkml:trace contextRef="#ctx0" brushRef="#br0" timeOffset="-176915.25">16840 15706 1750 0,'0'0'394'0,"0"0"-194"0,0 0-55 0,0 0-3 0,0 0-16 16,-8 149-20-16,8-113-11 0,0 2-10 0,0 1-11 15,0 0-14-15,-2-1-18 0,-4 0-16 16,2-3-10-16,1-4-12 0,-2-3-4 0,4-4-10 16,1-5-30-16,0-3-60 0,0-6-95 15,7-5-160-15,-4-2-382 16,4-2-799-16</inkml:trace>
  <inkml:trace contextRef="#ctx0" brushRef="#br0" timeOffset="-176615.09">17206 15493 2146 0,'0'0'92'0,"0"0"-36"15,0 0-4-15,0 0 5 16,0 0-4-16,0 0-9 0,0 0-3 0,0 0 0 16,0 0 5-16,130 6 12 0,-118 4 6 15,5 1-2-15,-4 1-3 0,-2 2-10 0,-1 1-3 16,-1 1 6-16,0 1-1 0,-5 3-1 0,1 2-9 15,-4 1-6-15,-1 2 0 0,0 5 1 0,0 1-5 0,-5 3-1 0,2 1-10 0,-2 2-5 16,0-1-2-16,3-1-4 0,0 0-1 0,-2-2-2 31,2-1 0-31,0 1-3 0,-4-2 0 0,3-2-1 0,-6-1 0 16,3-2 2-16,-2-2-5 0,-2-4-4 0,-1-2-7 16,0-3-21-16,0-3-42 0,-2-3-63 0,3-4-94 15,3-5-171-15,0 0-341 0,3 0-791 0</inkml:trace>
  <inkml:trace contextRef="#ctx0" brushRef="#br0" timeOffset="-176283.38">16957 15822 1590 0,'0'0'271'0,"0"0"-178"0,0 0-26 0,0 0 5 0,0 0 2 15,0 0-15-15,0 0-19 0,0 0-20 0,-17 119-12 16,18-106-6-16,1-1-6 0,1-3-3 0,-3-1-8 15,0-2-9-15,0-2-12 0,0-3-12 0,0-1-24 16,0 0-12-16,0-6 5 0,0-2 12 16,0-3 32-16,0-1 27 0,3-1 15 0,2-1 14 15,2-1 14 1,1 2 13-16,0-1 12 0,5 2 13 0,-2 1 12 16,1 1 9-16,0 2 3 0,4 3-1 0,-2 0-3 15,5 2-9-15,0 2-8 0,2 1-5 0,-1 0-9 0,0 4-3 0,-1 2-5 16,-6 1-3-16,-1 0-1 0,-4 2-1 0,-3 0 3 15,-3 0 0-15,-2 3-6 0,-7-1-9 0,-2 4-10 16,-4-3-9-16,-6 5-7 16,0-1-4-16,-2-1-2 0,-1-2-8 0,3-4-9 15,-2-1-33-15,4-4-64 0,2-4-101 0,5 0-212 16,2 0-1121-16</inkml:trace>
  <inkml:trace contextRef="#ctx0" brushRef="#br0" timeOffset="-175951.24">17576 15434 1745 0,'0'0'247'0,"0"0"-69"0,0 0-78 0,0 0 2 0,0 0-7 16,0 0 0-16,0 0 3 0,0 0-18 0,0 0-17 0,7 120-17 15,-8-95-18-15,-1 0-11 0,-4-5-6 16,3 0-7-16,0-4-8 0,-3-3-13 0,4-3-39 15,1-2-77-15,0-2-140 0,1-4-271 16,0-1-947-16</inkml:trace>
  <inkml:trace contextRef="#ctx0" brushRef="#br0" timeOffset="-175735.25">17651 15350 1170 0,'0'0'447'0,"0"0"-214"0,0 0-67 0,0 0-15 15,0 0-21-15,0 0-25 0,0 0-18 0,0 0-6 16,123-43-9-16,-104 44-7 0,-7 6-4 0,3 3-2 16,-5 1 0-16,-2 5-4 0,1 4-2 0,-2 1-4 0,-4 4-4 15,-2 2-10-15,-1 4-8 0,0 2-6 16,0-1-6-16,-2 0-2 0,0-1-3 0,0-4-4 16,-2-2-2-16,4-4-6 0,0-3-3 0,0-1-14 15,0-6-35-15,0-1-60 0,0-3-95 16,0-3-194-16,0-2-1012 0</inkml:trace>
  <inkml:trace contextRef="#ctx0" brushRef="#br0" timeOffset="-175550.53">17571 15576 1997 0,'0'0'195'0,"0"0"-73"0,0 0-55 15,0 0-12-15,0 0 5 0,0 0 12 16,0 0 2-16,0 0-7 0,0 0-14 0,131-21-10 0,-103 20-11 15,-3 1-10-15,-5 0-9 0,0 0-6 0,-2 0-4 16,-6 0-4-16,-3 3-6 0,-5 0-13 16,2 2-36-16,-6 2-63 0,0-1-110 0,-9 3-209 15,2-2-301-15,3-2-534 0</inkml:trace>
  <inkml:trace contextRef="#ctx0" brushRef="#br0" timeOffset="-175397.04">17611 15765 1505 0,'0'0'339'0,"0"0"-141"0,0 0-78 0,0 0-29 15,0 0-7-15,0 0 5 0,0 0 4 16,0 0-13-16,0 0-11 0,0 0-15 0,0 0-12 16,132-52-13-16,-116 46-11 0,-1 1-8 0,-4 1-7 15,-3 1-6 1,-5 2-20-16,0 1-54 0,-3 0-106 0,0 1-240 16,0 2-1079-16</inkml:trace>
  <inkml:trace contextRef="#ctx0" brushRef="#br0" timeOffset="-175096.81">17614 15927 1786 0,'0'0'159'0,"0"0"-75"0,0 0 2 15,0 0 16-15,0 0 1 0,0 0-4 0,0 0-11 16,0 0-15-16,129-57-10 0,-110 53-13 0,-6 0-7 16,1 3-9-16,-7 1-8 0,1 0-5 15,-6 1-1-15,-1 5-2 0,-1 3 2 0,-2 4-2 16,-6 4-2-16,-3 3-3 0,-3 2-6 0,-3 3-3 15,-3 0-2-15,1-1 2 16,4 1-4-16,-2-1 1 0,6-3-1 16,2-2 1-16,6-2-1 0,-1-5 1 0,4-2-1 15,0-3 0-15,5-1 5 0,3-3 5 0,3-3 10 16,2 0 4-16,6-8 5 0,2-1-4 16,6-4-6-16,-2 0-2 0,3-1-10 0,-1-1-1 15,-2 1-4-15,0 2 0 0,-3 1-3 0,-8 2-6 16,-2 1-15-16,-4 1-21 0,-5 3-31 0,0 1-50 0,-3-1-85 15,-3 1-196-15,0 1-588 0,1 0-237 0</inkml:trace>
  <inkml:trace contextRef="#ctx0" brushRef="#br0" timeOffset="-174933.02">17572 15980 1670 0,'0'0'185'15,"0"0"-73"-15,0 0-17 0,0 0 9 0,0 0-2 16,0 0-20-16,0 0-23 0,-50 132-18 0,49-110-20 15,0 1-9-15,0-3-9 0,1-3-7 0,0-2-20 16,0-2-52-16,0-3-94 0,0-2-154 0,0-3-227 16,0-3-786-16</inkml:trace>
  <inkml:trace contextRef="#ctx0" brushRef="#br0" timeOffset="-174711.81">17569 16157 1170 0,'0'0'422'0,"0"0"-148"0,0 0-80 0,0 0-40 0,0 0-26 15,0 0-16-15,0 0-7 0,0 0-17 0,0 0-17 16,0 0-9-16,0 0-11 0,0 0-1 0,125 94 2 16,-97-80 0-16,-2 0-2 0,2-1-9 0,2-1-9 15,1 0-7-15,2-1-6 0,0-1 0 0,0-2-1 16,-4 1-6-16,1-2-7 0,0 1-1 0,0-2-2 16,-3-1 1-16,2-2-1 0,-3-2-17 0,-5-1-40 15,-8 0-67-15,-3 0-87 0,-3-4-144 0,-5-1-347 16,-1 2-811-16</inkml:trace>
  <inkml:trace contextRef="#ctx0" brushRef="#br0" timeOffset="-174333.07">17888 15589 1342 0,'0'0'540'0,"0"0"-445"0,0 0 5 0,0 0 7 0,0 0 5 0,0 0-21 15,0 0-22-15,0 0-12 0,0 0-12 0,119-70-6 16,-95 67-7-16,2 2-8 0,-1 1-1 16,2 0-2-16,-4 1-6 0,0 7 1 0,-6 0-1 15,0 1 0-15,-6 4 0 0,-3-1 4 16,-6 4 3-16,-2 1 1 0,-7 0-1 0,-4 1-3 16,-3 2-7-16,-3-4-6 0,-3 1-4 0,2 0-10 0,1-2-14 0,-2-3-29 15,2 0-44-15,3-3-50 0,-1-2-50 0,3-1-55 16,1-3-59-16,1-1-87 0,2 0-54 15,2-1 55-15,-1 0-36 0,-1 1 280 0,3 2 151 16,-1 0 0-16,-2 1 0 0,4 3 0 0,-2-3 0 16,3 4 155-16,0 2 306 0,-2 0-70 0,3 1-36 15,-1 3-62 1,-2 1-73-16,3 2-45 0,0 0-42 16,-2 0-34-16,0 2-23 0,1-1-29 0,-3-1-16 0,2-1-13 15,-1-4-14-15,3-2-6 0,1-1-8 16,0-3-18-16,1-1-34 0,0-2-68 0,0-3-101 15,0-1-131-15,0 0-149 0,0 0-611 0</inkml:trace>
  <inkml:trace contextRef="#ctx0" brushRef="#br0" timeOffset="-174132.32">17953 15904 530 0,'0'0'296'0,"0"0"-22"16,0 0-16-16,0 0-25 0,0 0-45 0,0 0-23 16,0 0-20-16,129-109-18 0,-104 102-18 15,-2 0-16-15,0 3-9 0,1 2-15 0,-3 2-2 16,0 0-2-16,-7 2-4 0,2 7-2 0,-5-1-4 15,-2 5-7 1,-1 2-6-16,-2 0-2 0,-4 2-5 0,0 2-2 16,-2 1-7-16,-4-1-9 0,-6 0-4 0,-1 1-5 15,-1-1-3-15,-5-1-7 0,4-2-14 16,-4-3-28-16,6-3-47 0,0-3-72 0,5-3-121 0,2-1-237 16,2-2-991-16</inkml:trace>
  <inkml:trace contextRef="#ctx0" brushRef="#br0" timeOffset="-173994.79">18123 15877 1735 0,'0'0'214'0,"0"0"-73"0,0 0-20 0,0 0-25 15,0 0-25-15,0 0-14 0,0 0-5 0,-75 142-2 16,60-116-3-16,0 1-12 0,0-2-10 0,0 0-10 16,4-5-9-1,2 0-9-15,0-5-27 0,7-4-65 0,2-3-112 16,0-2-182-16,6-4-346 0,-2-1-471 0</inkml:trace>
  <inkml:trace contextRef="#ctx0" brushRef="#br0" timeOffset="-173810.34">18140 16031 1804 0,'0'0'294'0,"0"0"-179"0,0 0-37 16,0 0 3-16,0 0 19 0,0 0-3 0,0 0-9 15,0 0-8-15,0 0-7 0,0 0-10 0,0 0-15 16,132 94-8-16,-115-85-12 0,-5 4-9 0,-1-4-6 15,-2-1-4-15,-4 0-6 0,2-1-3 0,-2 0-11 16,-2-3-22-16,-1 1-54 0,-1 0-108 16,-1-3-265-16,0-2-1090 0</inkml:trace>
  <inkml:trace contextRef="#ctx0" brushRef="#br0" timeOffset="-172392.07">12714 16750 1427 0,'0'0'136'0,"0"0"-15"0,0 0-26 0,0 0-16 16,0 0-1-16,0 0 12 0,0 0 17 0,0 0 0 16,0 0-16-16,0 0-11 0,0 0-10 0,0 0-10 15,30 87-8-15,-24-73-4 0,-3 0-11 16,-1-2-6-16,3 1-8 0,-1-1-5 0,0-1-4 0,1-1-2 0,2-2 0 15,-2-2-2-15,5-1-1 0,-1 0 0 16,1-3 3-16,1-1 0 0,3-1 3 0,3 0-2 16,2-5 2-16,3-3-4 0,7-2 0 0,1-1-3 15,2-3-4-15,2 3-2 0,1 1 1 0,-2 1 1 16,2 2-2-16,-1 1 0 0,-3 2-2 0,0 0 3 16,0 3 0-1,-1 0 0-15,0 1-1 0,0 0 2 16,-2 1 0-16,1 4-1 0,-3-1-1 0,4 1-4 15,-1 1 2-15,1 0 1 0,-1 1 1 0,-2 0-1 16,1-1-2-16,1 0 1 0,0 1 1 0,-1 0 0 16,0-1-2-16,1-2 1 0,-1 1 0 0,-1-1 1 15,-2-3 1-15,3 0 2 0,-2-1-2 0,2-2 1 16,4-4 1-16,2-4 1 0,1-1 0 0,2-2-2 0,-1 0 0 16,0 1-1-16,0 0 1 0,-1 2-2 15,-3 2 0-15,1 2-2 0,-4 2 1 0,-1 3 0 0,-3 1 1 16,2 0-2-1,0 0 1-15,-2 4 2 0,5 1 2 0,-1 0 1 16,1 2 1-16,0 0 3 0,2 0 6 0,2-1-1 16,3-2 4-16,5-1-1 0,1-1-3 0,4-2-2 0,2 0-6 0,3-3 1 0,-1-1-6 15,3-1 1-15,-3-1 1 0,2 0 0 0,-2 0-1 16,0 1 2-16,-1 1-3 0,-1 1-1 0,-5 2 2 16,-1 1-2-16,-3 0 0 0,0 2-1 15,-4 3-1-15,1 1 1 0,-1 0 3 0,2 0-4 16,0-2 2-16,3 1-2 0,-1-1 1 0,4 1 1 15,-2-3-2-15,4 0 1 16,0 0 0-16,4-1 2 0,-1-1-2 16,0 0 3-16,0 0-4 0,1 0 0 0,-1 0 3 15,0-1-1-15,2-3-2 0,-1 0-2 0,1 1 0 16,1 1 1-16,-3-1 4 0,3 1-1 0,-2 0-1 16,0 2 0-16,-3 0 3 0,-2 0 0 15,-2 3 0-15,-2 1-1 0,-2 0 1 0,1 3 3 16,-4 0 4-16,0 0 2 0,1 0 0 0,-4-1 1 0,2 2-2 15,-1-3-1-15,0-1-4 0,3 0 0 0,-3-3 0 16,3 0-1-16,-2-1 0 0,3 0-1 0,3-2-1 16,0-3-1-16,1-2 2 0,4-1-2 15,-3 1 1-15,3 0 1 0,-1 0-2 0,1 2 2 16,-1-1-2-16,-1 2 0 0,1 1 1 0,-2 1-3 16,-2 2 3-1,0 0 1-15,-2 0 4 0,2 0-1 0,-1 0 0 16,1 0 0-16,2 0 2 0,-1 0 2 0,6 0-1 15,-4 0 2-15,5 0-3 0,1 0 0 0,0 0-1 16,2 0 0-16,-1-2-3 0,2 1 0 16,2-1-2-16,-1 1 0 0,-2 0-1 0,0 1-3 15,3 0 3-15,-3 0-3 0,1 0 0 0,-2 1-6 16,-1 3-21-16,0 1-57 0,-4 1-120 0,-10 0-365 0,-15-1-1069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05:58.926"/>
    </inkml:context>
    <inkml:brush xml:id="br0">
      <inkml:brushProperty name="width" value="0.05292" units="cm"/>
      <inkml:brushProperty name="height" value="0.05292" units="cm"/>
      <inkml:brushProperty name="color" value="#FF0000"/>
    </inkml:brush>
  </inkml:definitions>
  <inkml:trace contextRef="#ctx0" brushRef="#br0">11149 6830 281 0,'0'0'115'0,"0"0"6"0,0 0 29 0,0 0 6 16,0 0-9-16,0 0-22 0,0 0-18 0,0 0-14 16,0 0-9-16,0 0-5 0,0 0-6 15,0 0-4-15,-3 4-8 16,3-3-11-16,0-1-6 0,0 0-10 0,0 0-1 15,0 1-5-15,0-1-3 0,0 0-5 0,0 2-3 16,0-2-3-16,0 0-1 0,0 0 0 0,0 0 0 0,0 0 1 0,0 0 0 16,0 0 3-16,0 0 2 0,0 0 3 15,0 1 0-15,0-1-1 0,0 0 1 0,0 0-2 16,0 0 1-16,1 0 0 0,-1 0 1 16,0 0 0-16,0 0 0 0,1 1-2 0,-1-1-2 15,0 0-1-15,1 1-2 0,1 1-1 0,2-1 0 16,-2 0-2-16,0 1 4 0,5 0-2 0,-3 0 2 15,3-1 0-15,1 0 3 0,-1 0 1 16,3 1 1-16,0-2 2 0,1 1-3 0,1-1 0 16,-5 0-1-16,3 0 0 0,0 0-3 0,-2 1 1 15,2-1-5 1,-1 1-1-16,-2-1-1 0,-1 1 3 0,3 0-1 16,1 1 2-16,0-2-1 0,-1 0 0 0,3 1 0 15,-2-1 0-15,1 0-1 0,4 0 1 0,-2 0-1 16,0 0 1-16,3 0-2 0,-1-1-1 15,1-1-3-15,-2 2 1 0,2-1-3 0,-2 0 1 16,2 0 0-16,-1 1-3 0,3-1 1 0,0 0-2 16,2-1 3-16,-1 0-1 0,2 0 2 0,-2-1-1 0,-1 0 1 15,1-1-1-15,0 2 0 0,-1-2 2 0,-3 0-2 16,3 2 1-16,-6-2-1 0,4 2-1 0,-4 0 0 16,-1-1-1-16,0 1 2 0,0 1-1 15,3-2-1-15,-3 2 1 0,3 1-2 0,-2-1 1 16,3 0-1-16,0 0-1 0,4 0 2 0,-2 1 2 15,3 0 2-15,-1-2 1 0,3 2-1 0,1-1 4 0,0 1-4 32,2-1-1-32,-2 1 2 0,2 0-2 0,-1 0 1 15,-3 0 0-15,0 0 1 0,0 0-3 0,-3 0 0 16,2 1 2-16,-1 0-1 0,-1 1-1 0,1-2 0 16,5 1 0-16,-3 0 1 0,3 0 1 15,2 0 1-15,-1 0-2 0,4 1 0 0,0-1-1 0,0 0-1 16,-1 0 1-16,2 0-1 0,1 2 0 0,3-2 1 15,-3 0 0-15,-2 1 1 0,1-1-1 0,-4 2-2 16,3-1 1-16,-1 1-3 0,-1-1 1 0,-1 1-1 16,1-2-1-16,-2 1 1 0,2 1 0 0,0-1 0 15,3 2 0-15,1-1 1 0,2 1-1 16,0-1 0-16,2 1 0 0,-2-3-1 0,-1 2-1 16,-1 0 2-16,-1-1 0 0,1 2-1 0,-1-3 2 0,0 2-2 15,0-1 1-15,1-1 0 0,-1 0-3 0,1 0 0 16,0 1-1-16,0-1 1 0,1-1 2 0,-1 1 1 15,0 0 1-15,0 0-2 0,2-1 1 0,1 1 1 0,0-1 0 32,4 2-1-32,0-2 1 0,1 1-2 0,0-1 0 15,0 0 1-15,0 1 1 0,1-1-1 0,-2 1 1 16,-1 0 0-16,0-1-2 0,-1 2 1 0,-3-2 0 16,-1 1 0-16,0 0 1 0,-2-1 0 15,1 0 0-15,-1 0-1 0,-1 0 1 0,1 0-1 16,0 0 0-16,0 0 0 0,1-1 0 0,1 0 1 15,0-2 0-15,1 2 0 0,2-1-4 16,-1-1 3-16,0 1 0 0,1 0 0 0,-1 0-1 16,-1 1 0-16,-3 0 0 0,-2 1 0 0,-5 0-3 0,-3 0 1 0,-2 0 0 15,-1 0-2 1,-2 0 6-16,1 0-1 0,-1 0-1 0,2 0-1 16,0 0 3-16,1 0-1 0,2 0-1 0,2 0 0 15,2 0 0-15,1 1-1 0,4 2 2 0,1-1-1 16,2 1 1-16,2 2-2 0,1 0 0 0,-4-2 1 15,0 3-3-15,-2-3 2 0,-3 0 1 16,0 0 0-16,-5 0 1 0,3-2 0 0,-1 2-1 16,-1-2 0-16,-1-1-2 0,0 1 2 15,1 0 1-15,0-1 0 0,0 2 1 0,3-1-2 0,-4 0 0 16,1 0-1-16,3-1 0 0,-1 3 1 0,-1-2 1 0,1 0-2 16,0 2-1-16,-1-2 3 0,3 1-2 0,-4 0 1 15,0 0-3-15,3 0 3 0,0-1 0 16,1 2-1-16,-1-2-2 0,-1 0 2 0,1-1 1 15,-4 1 0-15,2-1 3 0,-1 0-3 0,0 0 0 16,-1 0 0-16,-2 0 3 0,-3 0-1 0,1-2-1 16,-4 1 0-16,-1 0 1 0,4-2 0 0,-4 2-2 15,4 0 0-15,-1 1 2 0,1 0-2 0,-1 0 0 16,0 0 1-16,-2 0 0 0,-2 0-2 16,0 0 1-16,-1 0-1 0,-1 0 2 0,-1 0-1 0,0 0-1 15,-2 0 2-15,2 1 0 0,-1-1-1 0,-1 0 1 16,2 0-1-16,-2 0-2 0,1 1 2 15,2-1-1-15,-1 1 1 0,-1-1 2 0,0 2-3 16,1-2 0-16,0 0 1 0,-4 1 2 0,2-1-2 16,-3 0 0-16,2 0 0 0,-1 0-2 15,-3 0 0-15,0 0 1 16,-1 0-3-16,0 0-8 0,0-3-10 0,0 0-30 16,0-3-47-16,-3-1-68 0,-6-2-67 0,-3-2-148 15,0 4-406-15,3 0-648 0</inkml:trace>
  <inkml:trace contextRef="#ctx0" brushRef="#br0" timeOffset="80326.2">6293 11956 0 0,'0'0'0'0,"0"0"121"0,0 0-31 15,0 0-11 1,0 0-8-16,0 0-6 0,0 0 13 0,0 0 10 16,0 0 12-16,0 0 0 0,0 0-1 0,0 0-1 15,-20-1-4-15,19 1-4 0,-1 0-9 16,2 0-9-16,0 0-13 0,-1 0-11 0,0 0-6 15,0 0 1-15,1 0 1 0,-1 0-1 0,1 0-2 16,0 0-7-16,0 0-7 0,0 1-7 0,0-1-12 16,0 0-10-16,0 1-9 0,0-1-7 0,0 0-4 0,1 1 7 15,0 0 6-15,1 1 11 0,2 1 10 0,2-1 4 16,0 0 3-16,1 1 3 0,3-1 1 16,0-1 1-16,4 1-1 0,0 0-1 0,3 0-2 15,-1 0 3-15,2-2 1 0,2 1 0 0,4 1-1 16,1-2-4-16,-2 1 2 0,4 0-4 0,-2 0-1 15,2 0 3-15,1 0-3 0,-1 0 1 0,3 2 0 0,0-3-2 16,-1 3 0-16,3-2-2 0,-1 2-1 0,-1-1 0 16,1 0-1-16,-1 2 2 0,1-2-1 0,1-1 2 15,1 1 1-15,-2 0-2 0,1-1 1 16,0 2-1-16,0-2-1 0,-1 0-1 0,3 0 0 16,-2 1 0-16,1-1-1 0,-1-1-1 0,-1 0-1 0,0 0-1 15,0 2 2 1,0-2-2-16,3 0 1 0,-2 1-3 15,2-1-1-15,-3 0 2 0,2 0-1 0,0 0-1 16,-1 0 0-16,2 0-1 0,-2 0 1 0,2-1 0 0,0-1-1 0,-2 2-1 16,1-3 0-16,2 1 1 0,0 0 2 0,0-1-3 15,0 1 1-15,0-1 0 0,0 1-2 16,-3-2 0-16,2 2 0 0,-1 0 0 0,0-2 2 16,1 1 1-16,1 0 0 0,-1 0 1 15,1 0 0-15,0-2-2 0,1 1 2 0,-1 0-2 16,3 0-1-16,-1 0 2 0,0-1 0 0,0 1-1 15,0-1-1-15,2 1 1 0,0-1 2 16,-2 0-2-16,0 1 3 0,2-2-2 0,-4 2-1 16,1-1 2-16,-1 0-2 0,1 0 0 0,0 1 3 15,-1-2-2-15,0 2-1 16,0-2 3-16,-2 1-2 0,2 1 0 16,0-1 1-16,0 0 1 0,0 1 1 0,2-1-1 15,-2 0-1-15,4 0 3 0,-2 0-1 0,1 2-1 16,1-1-1-16,-1 0 2 0,-3-1-1 0,2 2 1 15,-3-2-1-15,4 1-1 0,-5 2 0 16,3-2 0-16,-3-1-1 0,4 1-1 0,-3 0-1 0,-1 0 2 16,5 1 0-16,-2-1-1 0,0 1-1 0,3 0 1 15,0-1 2-15,1 1-3 0,1-2 1 0,0 2 0 16,1-1 0-16,0 1 0 0,-2-1 0 0,2 1 0 16,-1 0-2-16,3-1 3 0,-1 2-2 0,-1-1 3 15,1 0 0-15,-2 0 0 0,4 2 1 16,-2-2-2-16,-1 0 0 0,1 3 0 0,-1-1 0 0,5 1 0 15,-4 0-3-15,3 0 0 0,-2 0-1 0,-2 0 1 0,1 0-1 16,1 1 0-16,-2 2-1 0,0 0 1 16,-1-2 0-16,0 2 0 0,0-1-1 0,0 2 0 15,-1-2-1-15,1 0 1 0,0 1 2 0,-1 0-2 16,1 0 1-16,-1 1 2 0,1-1-3 0,0 2 2 16,0-1 2-16,0-1-3 0,1 2 1 0,2-2 0 15,-3 1-4 1,2 0 4-16,-1 0 1 0,1 1 1 0,1 0 1 15,-1 0-2-15,0 0 0 0,3 1 0 0,-1-1-1 16,1 0 0-16,1 2 1 0,1-1 0 16,1-2 2-16,1 2-3 0,-4-1-1 0,4-1 1 15,-1 2-2-15,1-1 3 0,-2 0-2 0,1 0 0 16,0 0 1-16,1 0-1 0,1-1 1 0,0 0 0 0,0 2 2 16,2-1-2-1,2-1 0-15,-2 1 2 0,3 0-3 0,-1-1 2 0,-2 1 1 16,5 0 0-16,-5-1 0 0,5 2-3 0,-2 0 1 15,0-2-1-15,1 2 1 0,0-1 0 0,1 0 0 16,-1 1-3-16,1-1 0 0,1 1 2 0,-1-2 0 16,-2 2 0-16,-2-1 0 0,0 1 0 15,-1-1 0-15,-1-1 0 0,0 1-1 16,0 1 2-16,-1-1-2 0,0-1 1 0,3 1 1 16,-1 0-1-16,1 1 0 0,-3-1 1 15,1-2-1-15,2 3 1 0,-2-1 1 0,0-1-2 16,0 1 4-16,-2 1-4 0,3-2 0 0,-1 1 1 15,-2 0-1-15,2-2-1 0,0 2 2 0,2-2-1 16,-2 1 1-16,2-2-1 0,-3 1 0 0,0-1 1 16,0 1 0-16,0-1 0 0,-1 1 0 0,1 0 0 0,0-1 1 15,-1 2-1-15,2-1-1 0,-1-1 1 0,0 1 0 16,2-1 0-16,2 1-1 0,-2-1 0 16,0-1 0-16,1 1 0 0,-1 0 0 0,-1-1-2 15,0 1-1-15,0-1 0 0,-1 0 1 0,2 0 2 16,0 0-1-16,2 1 2 0,-3-1-1 0,4 0 1 15,0 1-1-15,0-1 1 0,0 1 0 0,-2-1-1 0,2 1-1 16,-3-1 1-16,2 1 0 0,-1-1 2 0,-1 1-2 16,0 1 0-16,3-3 1 0,-3 3-1 15,2-1 0-15,2 1 1 0,-2-2-3 0,1 1 2 0,-2 1 2 16,2-2-2-16,-2 0-2 0,1 0 0 16,0 2 1-16,-3-1-2 0,3 0 3 0,0-1-1 15,-3 2 1 1,6-2 0-16,-4 1 0 0,3 0 1 0,-2-1-1 15,-2 1 1-15,3 0 1 0,-2 1-2 0,-2-1 1 16,2 0-1-16,-2-1 2 0,1 1-2 16,-1 0 1-16,-1 1-1 0,1 0 0 0,4 1 1 15,-3-1 0-15,2 1 0 0,1-1 0 0,-2 0 0 16,-1 2-1-16,2 0 0 0,-2 0 2 0,0-1 0 16,-3 2-1-16,2-1 3 0,-1-1-4 0,-1 0 1 0,0 1 0 15,1-1-1-15,-3 0 1 0,-2 1 0 0,1-1-1 16,-3-1 1-16,2 0-1 0,-5 2 1 0,-1-2 0 15,-3 0-2-15,-1 1-1 0,-3 0-1 16,1-1 0-16,-1 1 2 0,-2-1 3 0,0 0-1 16,-2-1 0-16,-2 2-2 0,0 0 1 0,-3-2 0 15,1 0 1 1,-4 2-2-16,0-2-1 0,-1 0 2 0,-1 0 0 16,0 0 0-16,-3-1 2 0,1 0-1 0,0 0 0 15,-4-1 1-15,-1 2-1 0,1-2 0 0,-3 1-1 16,-2-1 2-16,2 0 0 0,-3 0 0 0,-2 0 1 15,1 0 1-15,-2 0-1 0,1 0 2 0,-3 0 1 16,-1 0 0-16,0 0 2 0,-1 0-1 16,0 0 3-16,2 0 2 0,-2 0-1 0,0 0 2 0,0 0-2 15,0 0 0-15,0 0 0 0,0 0 1 0,0 0-1 16,0 0 1-16,0 0-3 0,0 0 2 0,0 0 0 16,0 0-3-16,0 0 4 0,0 0-4 0,0 0 0 15,0 0-1-15,0 1-3 0,0-1-1 0,0 0-2 16,0 0-2-16,0 0-2 0,0 0 0 15,0 0-2-15,0 0-3 16,0 0 0-16,0 0-8 0,-2 0-6 16,2 0-10-16,-1 0-17 0,1 0-21 0,-1 0-30 0,0 2-60 15,-3-1-119-15,0 1-203 0,3-1-969 0</inkml:trace>
  <inkml:trace contextRef="#ctx0" brushRef="#br0" timeOffset="130677.47">14659 13972 1135 0,'0'0'268'0,"0"0"-50"0,0 0-16 0,0 0-24 15,0 0-42-15,0 0-38 0,0 0-31 0,0 0-18 0,0 0-9 16,0 0-3-16,0 0 6 0,0 0 3 0,-26 40 5 16,19-27-1-16,-2 5-4 0,0 0-5 15,-1 0-7-15,-2 3-5 0,0 0-4 0,-2 1 0 16,-2 1-4-16,2 1 1 0,-5 0-4 0,5 1-1 15,-5-1-3-15,1 1-2 0,-2-1-4 0,-2 1-3 16,0-1 0 0,-3-1-1-16,-3 0 0 0,2-4-2 15,-1-2 0-15,2-3 0 0,3-1-1 0,-1-4 0 16,5-1 0-16,0-2-1 0,0-3-2 0,5-2 1 0,-3-1-2 16,4 0-2-16,1-6-1 0,1-2-3 0,1-1 0 15,2-2-1-15,2-2 0 0,2-3 0 0,0-2 0 16,3-1 2-16,0-3 0 0,1-1 3 0,4 2 3 15,1 1 4-15,-1 3 0 0,-1 2 1 0,1 4 2 16,-3 0 1-16,1 4 4 0,0 0-3 0,0 3 2 16,-2-1 0-16,2 1 1 0,-2 2-2 0,2 0-1 15,-2-1-3 1,1 1-2-16,-1 1-1 0,2 0-2 0,1 0 0 16,1 1 0-16,5 0 2 0,-2 0 1 0,2 0 3 15,4 4 1-15,1 3 2 0,0 0 1 16,1 2 2-16,1 0-1 0,-1 2-1 0,1 0 1 15,-1 1-1-15,2 0 2 0,-1 0-1 0,1 2 0 16,-3 0-3-16,2-1-1 0,-3 2-2 16,1-2 3-16,-2 1 0 0,0 0-1 0,1-2 1 15,-1 3-1-15,0-3-2 0,-1-1 2 0,2 1-1 0,-2-2-1 16,0-1 1-16,0 1-1 0,-1-1 1 0,0-2-3 16,-3 1 1-16,-1 0-1 0,-2-3 0 15,1 2 0-15,-3-1-3 0,1-1-2 0,-3-2-5 16,1 1-8-16,0-2-16 0,-2-1-24 0,0-1-37 0,0 0-60 15,0 0-92-15,1-7-147 0,-1 2-247 16,0 0-793-16</inkml:trace>
  <inkml:trace contextRef="#ctx0" brushRef="#br0" timeOffset="131028.42">14878 14201 1332 0,'0'0'176'0,"0"0"-19"0,0 0-11 0,0 0-8 16,0 0-32-16,0 0-27 0,0 0-19 0,0 0-1 15,0 0 6-15,0 0 12 0,0 0 10 16,0 0 0-16,0 0-4 0,49 4-8 0,-34-4-10 15,3 0-11-15,3 0-8 0,-2 0-7 0,4 0 1 0,2 0 0 0,0 1-1 16,5 0-4-16,-1 0-6 0,1 0-6 16,1 1-3-16,0-1-2 0,-1-1-3 0,-2 1-4 15,-4 0-1-15,-4 0-4 0,-5 0-2 0,-3 2 2 16,-6-2-6 0,-2 0-1-16,-1 0-4 0,-3 0-1 0,0 1-14 15,0 0-23-15,-7 0-40 0,0 1-73 16,-4-2-95-16,-2 2-143 0,2-3-243 0,4 1-823 0</inkml:trace>
  <inkml:trace contextRef="#ctx0" brushRef="#br0" timeOffset="131291.44">14951 14462 1641 0,'0'0'339'0,"0"0"-227"16,0 0 5-16,0 0 25 0,0 0 24 0,0 0-12 15,0 0-31-15,0 0-27 0,0 0-19 0,0 0-18 16,128-5-11-16,-104 4-10 0,0 0-9 0,2 1-4 16,-1 0-7-16,1 0 0 0,0 0-3 15,-2 0 1-15,-1 0-8 0,-3 0-3 0,-3 1-2 0,-5 1-3 16,-2-1 0-16,-1 2-1 0,-2-1-1 0,-1-1-4 16,0 2-3-16,-1-2-9 0,1 0-13 0,0 0-19 15,-1-1-33-15,-2 0-55 0,2 0-81 16,-1 0-119-16,-1-1-217 0,-1 0-914 0</inkml:trace>
  <inkml:trace contextRef="#ctx0" brushRef="#br0" timeOffset="132581.54">17999 6418 1343 0,'0'0'162'0,"0"0"-4"15,0 0-3-15,0 0-14 0,0 0-34 0,0 0-23 16,0 0-7-16,0 0-9 0,0 0-4 16,0 0-7-16,0 0-8 0,0 0-6 0,-15 3-10 15,10 1-6-15,2 0-5 0,-5 6 2 0,-2 0 5 16,1 3 7-16,-2 3 1 0,-1 1-2 15,0 3-2-15,0 0-6 0,-1 4-2 0,2-2-1 0,0 1-2 16,2 2-1 0,1 0-2-16,0-1 0 0,1 1-3 0,2-1 1 15,1-1 0-15,2-1-1 0,0-1 0 0,2 0-1 16,0 0-2-16,0-2-1 0,0-1 0 16,0 1-2-16,0 1 0 0,0-3-1 0,2 0-1 15,0-1 1-15,-1 0-3 0,4-3 1 0,-2 0-2 16,3-2-1-16,-1 1-2 0,1-3 0 0,-2 1 0 0,2-2-1 15,-2 2-1-15,2-3 0 0,-2 0-3 0,-1-1-2 16,2-1-1-16,-3-2-8 0,0 2-11 0,1-3-26 16,1 1-39-16,-1-3-65 0,3 0-94 15,-1 0-138-15,2-4-262 0,-5 0-798 0</inkml:trace>
  <inkml:trace contextRef="#ctx0" brushRef="#br0" timeOffset="133132.66">18324 6692 1358 0,'0'0'225'0,"0"0"-91"0,0 0-2 16,0 0 0-16,0 0-14 0,0 0-25 0,0 0-19 15,0 0-5-15,0 0-4 0,0 0 0 0,0 0-4 16,0 0-5-16,0 0-9 0,0 0-8 0,18-106-8 15,-26 99-5-15,0-1-5 0,1 2-5 0,-6 1-4 16,0 1-4-16,-3 2-1 0,-2 1-1 0,-2 1-2 16,0 0 1-16,-6 4-1 0,4 4 2 0,0 3 0 15,0 1-1-15,-1 4-1 0,1 2 2 16,5 1-2-16,-1 2 1 0,2 1-1 0,4 1-2 0,3 1 1 16,5 1 2-16,1-2-2 0,1 2 1 15,2-2 1-15,0-1 0 0,5-3-1 0,0-2 1 16,4-1-1-16,4-2-2 0,1-5 4 0,1 0 0 0,4-4 3 15,2-3 0-15,4-2 1 0,-2 0 1 0,2-4-3 16,1-4-2-16,-3-2-1 0,2-2-2 0,-9-2 0 16,2 1 1-16,-3-1-2 0,-3 1 2 0,-3-1-2 15,-3-1 1-15,1 1 1 0,-5 2 0 16,2-1 0 0,-2 2 1-16,-2 3 4 0,0 2 1 15,0 1 2-15,0 2 0 0,-5 1 0 0,3 0-2 0,-1 2-2 16,-2 0-5-16,2 0-2 0,-3 5-1 0,1 2-1 15,-3 2 3-15,3 1-2 0,-2 3 2 16,0-1 0-16,5 0 0 0,-1 1 0 0,1-2 1 0,0 2 1 16,2-2 2-16,0-1-2 0,2 1-1 0,2-2-1 15,-1 2 3-15,3-2-5 0,-3 0-1 16,4-1-1-16,-1 0-4 0,1 0-9 0,2-1-13 16,0 0-29-16,1-2-53 0,-1 0-81 0,1-4-101 0,2-1-157 15,-4 0-605-15,-4 0 148 0</inkml:trace>
  <inkml:trace contextRef="#ctx0" brushRef="#br0" timeOffset="133317.49">18549 6888 1656 0,'0'0'160'0,"0"0"-40"0,0 0 2 0,0 0 18 16,0 0 4-16,0 0-21 0,0 0-17 15,0 0-10-15,0 0-20 0,0 0-17 0,0 0-19 16,0 0-22-16,30 124-10 0,-26-111-4 0,-4-2-7 15,0 2-9-15,0-3-25 0,1-1-44 16,1 0-78-16,0-2-119 0,3-5-207 0,-2 1-978 16</inkml:trace>
  <inkml:trace contextRef="#ctx0" brushRef="#br0" timeOffset="133765.69">19042 6504 1427 0,'0'0'113'0,"0"0"-8"0,0 0 19 32,0 0 36-32,0 0 12 0,0 0-21 0,0 0-20 15,-15 134-21-15,12-104-18 0,-1 2-14 0,-1 2-14 16,2-3-10-16,1 2-10 0,1-3-14 0,1-1-8 16,0-3-7-16,0-2-7 0,0 0-1 15,2-5-2-15,1-3-2 0,-2-3 0 0,0-1-1 16,0-2 0-16,2-5-2 0,-1 0 0 0,-1-4 0 0,0-1 3 15,0 0 1-15,4-6 2 0,-1-3 1 16,2-5-4-16,1-4-2 0,2-3-1 0,1-2-2 16,0-1 2-16,1 3 1 0,3 2-1 0,-2 1 1 15,0 4-1-15,1 3 0 0,1 3 0 0,-1-1 1 16,1 3 0-16,4 1 1 0,0 2 0 0,2 3 1 16,0 0 1-16,1 2 5 0,0 5 3 0,-2 3 2 15,-4 1 3-15,1 3 4 0,-5 2 1 0,-2 1 4 16,-6 2 2-16,2 1-1 0,-5 2-1 0,0-2-2 15,-7 2-3-15,-2-3 0 0,-3 0-2 0,-4-2-3 16,-1-1-2-16,-1-1-6 0,-3-1 0 0,1-3-1 16,2 0-2-16,-2-3-2 0,3 1 0 0,3-4-4 15,0-1 2 1,0-2-2-16,3-2-5 0,3 0-8 0,2-2-13 16,-1-5-21-16,4-2-25 0,1-3-42 0,-2-5-57 15,4-4-89-15,0-3-135 0,5 4-259 0,-3 5-799 16</inkml:trace>
  <inkml:trace contextRef="#ctx0" brushRef="#br0" timeOffset="134050.56">19644 6389 844 0,'0'0'636'0,"0"0"-509"0,0 0 53 15,0 0 18-15,0 0-14 0,0 0-23 0,0 0-23 16,119 88-20-16,-98-68-14 0,-2 3-13 0,-1 0-17 15,-1 2-10-15,0 0-9 16,-4 2-4-16,-3-1-7 0,-3 0 0 16,-4 1-1-16,-2-1-3 0,-1 1 0 0,-2-2-1 15,-7 1-7-15,-4-2-2 0,-2 0-5 16,-1-2-3-16,-3 2-5 0,-2 0-2 0,-1-4-2 16,-4 2-5-16,4-6 1 0,-5 1-5 15,2-2-1-15,-2-1-1 0,4-3 0 0,2-1-2 0,1 0-3 16,2-3-3-16,4-2-6 0,-2-1-14 0,6-1-22 0,1-1-35 15,-1-2-62-15,5 0-105 0,-2-2-204 0,4 1-1140 0</inkml:trace>
  <inkml:trace contextRef="#ctx0" brushRef="#br0" timeOffset="135020.66">15997 14455 1594 0,'0'0'139'0,"0"0"-53"0,0 0-37 0,0 0 2 15,0 0 10-15,0 0 1 0,0 0 7 0,0 0 19 0,0 0 7 16,0 0 1-16,0 0-6 0,0 0-6 16,100 14-6-16,-78-10-8 0,3-1-7 0,1 1-11 15,4-1-12-15,2 2-5 0,4-2-7 0,0 0-4 16,2-1-5-16,2-2-5 0,2 0-2 16,6 0-2-16,3 0 1 0,1-3 5 0,9-1 9 15,1-1 2-15,7 1-2 0,-2-1-4 0,1 1-7 16,1 2-3-1,-3-1-1-15,-2 2-6 0,-5 1-1 0,-3 0-1 16,-5 1-2-16,-7 3 1 0,-6 0 2 0,0 2-2 16,-9-2 0-16,-6 2-1 0,-4-1-1 0,-6 0 0 15,-2-3 0-15,-3 0 4 0,-4-1-2 16,-3-1 0-16,-1 2 1 0,0-2 6 0,0 0-4 16,0 0-1-16,0-2-5 0,-1-1-11 0,-3-3-23 15,-3 0-32-15,1 0-54 0,-4 1-85 0,-1-1-118 16,2 4-242-16,1 0-934 0</inkml:trace>
  <inkml:trace contextRef="#ctx0" brushRef="#br0" timeOffset="135452.34">16462 14723 1730 0,'0'0'117'0,"0"0"7"0,0 0-5 15,0 0-4-15,0 0-3 0,0 0-7 16,0 0-4-16,0 0-5 0,0 0 3 0,0 0-14 16,0 0-12-16,0 0-10 0,0 0-7 0,0 0-10 15,139 0-8 1,-113 0-6-16,2 4-9 0,-4 1-3 0,3 3-3 16,-5 0-1-16,-1 3-2 0,-2-1-3 0,-7 2 0 15,-3 0 0-15,-1 1-1 0,-7 1 2 0,-1 2-1 16,-8 2 2-16,-3-1-1 0,-8 3-3 15,-1 1-1-15,-3-2-6 0,-2 0-1 0,0-3-1 0,1 0 0 16,-1-1 1-16,3-3-3 0,-1 0 1 16,3-1-2-16,-2-4 0 0,1 0 0 0,6-2 0 0,-1-2 0 15,3 1 0-15,2-2 1 0,5 0-1 0,1-2 1 16,4 1-1-16,1-1-6 0,0 0 2 0,0 0-1 16,8 0 3-16,1 0 6 0,5 0 3 0,3 0 2 15,4 0 1-15,2 0-2 0,2 0 1 0,1 0-3 16,-2-1 0-16,2 1-3 0,-1 0 0 15,0 0 0 1,-1 0-1-16,2 1 0 0,-4 1-1 0,-1-2-4 16,0 0-8-16,-6 0-20 0,-1 0-42 0,-4 0-78 15,-4-3-121-15,-2 0-219 0,-3 2-1072 0</inkml:trace>
  <inkml:trace contextRef="#ctx0" brushRef="#br0" timeOffset="136070.88">16398 13926 1544 0,'0'0'56'0,"0"0"24"0,0 0 1 0,0 0 16 16,0 0 6-16,0 0-11 0,0 0-12 0,0 0-9 15,0 0-7-15,0 0 1 0,0 0-11 0,0 0-7 16,0 0-5-16,0 0-4 0,-127-97-1 0,115 91 0 0,-2 1-5 16,-1 3-4-16,0 2-7 0,0 0-5 0,1 2-4 15,-2 4-4-15,4 4-1 0,-5 4 0 16,5 2-1-16,-4 4-1 0,2 3 0 0,1 0 0 15,1 2 0-15,2-1-1 0,2-1-2 0,3 0 0 16,2-1 0-16,3 0 0 0,0-2 1 16,3-3 0-16,4-2 0 0,3-2 1 0,0 0 1 0,3-2 1 0,3-1 1 31,0-5-1-31,0-2 1 0,4 0 1 0,0-3-1 0,2-2 1 0,1-4-1 0,-2-2-2 16,-1-2-1-16,-2-2 0 0,0 0-1 0,-3-1 3 15,-1-1 0-15,-2-1 1 0,-2 1-3 0,-2 2 0 16,-5-1 3-16,2 4 2 0,-4 3 8 0,1 2 4 15,-2 1 1 1,0 1 4-16,0 2-4 0,0 0-3 0,0 0-5 16,0 0-7-16,0 1-2 0,-2 4 0 0,0 3 0 15,-2 2 0-15,3 6 4 0,-1-1 2 0,-1 2 1 16,2 0 3-16,1 0-3 0,0 0-1 0,0 0 0 16,5-1 0-16,-2-1-5 0,5-1-2 15,-2-1-1-15,1-1-4 0,2-1 2 0,1-2 1 16,0 1-2-16,-1-4 0 0,2 1-3 0,-2-2-5 0,0 0-11 15,-5-3-21-15,4-1-31 0,-3-1-61 0,0 0-91 16,-1 0-129-16,0-3-264 0,-2-1-851 0</inkml:trace>
  <inkml:trace contextRef="#ctx0" brushRef="#br0" timeOffset="136285.28">16527 14111 1772 0,'0'0'166'0,"0"0"-22"15,0 0-34-15,0 0 7 0,0 0 4 0,0 0 1 16,0 0-8-16,0 0-16 0,0 0-12 0,130-16-15 16,-100 16-11-16,5 0-11 0,0 0-12 0,-2 0-11 15,1 0-8-15,-3 0-5 0,-1 2-3 0,-3-1-3 16,0 2 1-16,-6 1-5 0,-5-1-1 0,-2 1-4 16,-5-2 0-16,-4 2-8 0,1-3-12 0,-3 0-24 15,-3-1-32-15,0 0-44 0,0 0-76 16,-3-2-98-16,-5-4-155 0,1 1-183 0,3 1-659 0</inkml:trace>
  <inkml:trace contextRef="#ctx0" brushRef="#br0" timeOffset="136460.04">16788 13832 1557 0,'0'0'202'0,"0"0"-29"0,0 0-63 16,0 0-22-16,0 0-16 0,0 0 0 15,0 0 20 1,0 0 10-16,0 0-6 0,-20 123-12 0,16-92-18 15,4 1-13-15,-1 2-14 0,1-2-10 0,0-2-12 16,0-1-6-16,1-3-8 0,4-2-5 0,-3-1-9 16,4-2-17-16,-3-3-26 0,4-2-49 0,-1-3-72 15,2-4-105-15,0-4-201 0,-3-2-948 0</inkml:trace>
  <inkml:trace contextRef="#ctx0" brushRef="#br0" timeOffset="136987.15">17268 13497 1257 0,'0'0'401'0,"0"0"-268"15,0 0-22-15,0 0-10 0,0 0-9 0,0 0-7 16,0 0 5-16,0 0 8 0,-48 136-1 0,41-94-9 16,-2 4-12-16,0 2-13 15,-1 1-9-15,1-1-14 0,1 2-7 0,0-4-11 16,3-2-8-16,2-5-4 0,0-2-4 0,1-6-1 15,2-4 0-15,0-3-2 0,0-5-1 0,3-4 0 16,1-1 0-16,-2-6-1 0,2-2-1 0,0-4 3 16,-3-2 3-16,4 0 7 0,0-8 3 15,2-4-3-15,-2-4-5 0,5-5-4 0,0-2-3 16,1-2 1-16,2 0-2 0,0 0 2 0,-1-1-1 0,1 3 1 16,3 1-1-16,-1 4 2 0,2 2 1 0,2 1 0 15,0 3-1-15,-1 3 0 0,-1 2-2 0,0 4 2 16,-2 0 4-16,0 3-1 0,-1 0 5 0,1 4 5 15,-1 3 3-15,0 2 9 0,2 0 3 16,-3 2-3-16,4 2 0 0,-6 1-6 0,1 0-5 16,1 2 1-16,-5 0-1 0,-1 0-2 0,1 4 3 0,-5-2 0 15,-3-1 1-15,0 2-1 0,-3 0 1 0,-5 1-3 16,-3-1 0-16,-1 1 1 0,-5 0-3 0,-4 0 0 16,1-2 1-16,-3 0-2 0,-3 0-2 15,3-3 1-15,1-1-1 0,-1-1-3 0,0-4 0 16,1-3-2-16,3-1-2 0,1-4 3 0,2-1-2 15,-2 0-2-15,5 0 0 16,-1-6 1-16,2-1-3 0,0-1-1 16,3-3-3-16,2-1-1 0,2 1-5 0,-2 0-10 15,3 0-14-15,0 2-25 0,1 1-32 0,1-2-54 0,2 1-109 16,0 2-220-16,0 3-1130 0</inkml:trace>
  <inkml:trace contextRef="#ctx0" brushRef="#br0" timeOffset="138125.31">18214 13371 755 0,'0'0'438'0,"0"0"-291"0,0 0-66 0,0 0-36 16,0 0 1-1,0 0 10-15,0 0 17 0,0 0 21 0,0 0 11 16,0 0 2-16,0 0-6 0,0 0-8 0,0 0-8 15,0 0-10-15,76 70-9 0,-68-61-10 16,-2-1-7-16,3-1-8 0,-1 0-5 0,0-2-3 16,1 0-4-16,2 0-1 0,0-2 2 0,3-2 5 15,3-1 2-15,3 0 1 0,3 0-6 0,4-4-7 0,0-1-5 16,8-2-4-16,-1 0 0 0,5 0 0 0,2-1 0 16,2 1-2-16,4 1-1 0,2-1-1 0,-4 2-2 15,5 0 1-15,-3 2-1 0,-2 1-3 16,-3-1 2-16,1 2 4 0,-3 1 1 0,-2 0 2 15,-2 0-2-15,-4 0 1 0,-2 1-5 0,-4 2-1 16,0-1-2-16,-4 0 0 0,-3 1 1 0,1-1 2 16,-1-1 0-1,-3 0 3-15,5 0-1 0,3 2-1 0,-2-2 2 16,3 1-2-16,5 1-2 0,5-2-1 0,1 0 0 16,8 0-2-16,1 0 0 0,6 0 0 0,2 0 0 0,4 0-2 15,-1 1 2-15,2 1 2 0,1-1 0 0,-1 0-3 16,-3 0 2-16,0 0 0 0,0-1-1 0,-2 0 1 15,-2 2-1-15,0-2-2 0,0 0-1 16,1-1 4-16,-2 2-2 0,0-2-1 0,1 0-1 16,-3 0-3-16,-1 1 0 0,0 2 3 0,-3-2-5 15,-1 0 1-15,-2-1 1 0,1 1-2 0,-1 0 5 16,0 0 1-16,1 2-2 0,-1-1-1 16,4 0 0-16,1 2 3 0,1-1-2 0,-3 1 0 15,2 1 0-15,-2-3-1 0,-1 3 0 0,0 0 0 0,-1-2 1 16,-2 2 0-16,0-2-2 0,0 1 0 0,-2-1 0 15,-1 1 2-15,0-1-4 0,-2 1 2 0,-3 0 0 16,-2 1-2-16,-3-3 3 0,-1 3-2 0,-4-2-1 16,-1 1-4-16,-6 0-4 0,0-1-5 0,-5-1-11 15,-4 1-18-15,0 1-21 0,-2-4-34 16,-3 3-45-16,-1-2-68 0,-2 2-110 0,-2-2-229 0,-1 0-940 16</inkml:trace>
  <inkml:trace contextRef="#ctx0" brushRef="#br0" timeOffset="138826.94">18547 13741 1178 0,'0'0'208'0,"0"0"-161"0,0 0-25 16,0 0 26-16,0 0 36 0,0 0 23 0,0 0 4 0,0 0-3 16,0 0-5-16,0 0 1 0,132 32-4 0,-93-27-6 15,2 0-4-15,4 0-8 0,3 2-9 16,5 0-3-16,5-1-13 0,1 1-9 0,5-1-9 16,5-1-7-16,3-1-3 0,10 0-4 0,9 0-3 15,8-3-3-15,6 0-6 0,6 0-1 0,7 1-6 16,-1-1-2-16,2 1-2 0,-5 0 2 0,-1 2-1 0,-1 1 0 15,-4 0 2-15,-6-1-2 0,-8 3 1 16,-3 0-4-16,-12 2 1 0,-8-1 0 0,-5-1 0 16,-9 0 2-16,-3 0 0 0,-5 0 1 0,-2-2-1 15,-4 2 1-15,-2-3 0 0,-3 0-2 0,0-1 2 16,-2 0-2-16,0-1 1 0,-1 2-1 0,-1-3 1 16,1 0-3-1,0 1 2-15,0-1-3 0,-2 0 1 0,-1 0 2 16,0 0-2-16,-3 2 0 0,1-2 0 15,-3 1 0-15,-1-1 2 0,1 2 0 0,0-2 0 0,0 0 0 0,-3 0 3 16,-1-1-1-16,-1 1 3 0,0 0 0 16,-3 1 5-16,-2-1 1 0,-2-1 2 0,-3 1-3 15,-2-1 2-15,0 0 0 0,-1 2-1 0,-2-2 5 16,-1 0-5-16,1 0-1 0,-2 0-3 0,0 0 1 16,-1 0-5-16,-1 0-1 0,0 0 0 0,-1 0 1 15,1 0-4-15,-1 0 2 0,-2 0-2 0,0 0-2 31,0 0 1-31,0 0-2 0,0 0-4 0,0 0-9 16,-5 0-15-16,-1 0-30 0,-2 0-51 0,-3 0-80 16,-1 1-139-16,2-1-281 0,2 0-905 0</inkml:trace>
  <inkml:trace contextRef="#ctx0" brushRef="#br0" timeOffset="-42619.92">6127 12230 1221 0,'0'0'172'0,"0"0"-25"0,0 0 0 0,0 0 7 16,0 0-12-16,0 0-23 0,0 0-21 0,0 0-16 15,0 0-8-15,0 0-10 0,0 0-10 0,0 0-11 16,4 3-16-16,-4-3-10 0,2 2-4 0,1-1 5 16,-1 0 7-16,7 1 6 0,-1 0 4 15,2 0-4-15,3-1-1 0,1 2-4 0,3-2-2 16,2 0 0-16,3 0 0 0,2 0-2 0,3-1-3 0,5 0-3 15,3 0-4 1,1 0 0-16,4 0 0 0,0-1 2 0,3-1-3 16,-2-2-1-16,3 2-2 0,-2 0-3 0,1 1 0 15,-3 0-1-15,-1 1 0 0,-3 0 2 0,0 2-1 0,-2 1 1 16,-2 2-2-16,-1 0-1 0,-1-1 2 0,-1 1 0 16,-2-1-2-16,1 0 1 15,-1-2-2-15,2 1 5 0,1-3-1 0,1 0 1 16,3 0-1-16,-3 0-2 0,1-4 1 0,2 0-1 15,-1-1 3-15,3-1 1 0,0 0-3 16,0 0-1-16,-2 2-1 0,0 1-2 0,-3 1 1 16,-2-1 0-16,-1 3-2 0,1 0 1 0,1-2 1 15,-2 1-1-15,1-1 0 0,1 0-1 0,1 0 2 16,0 1-1-16,0-2 1 0,0 1 0 0,2 0 0 0,-3-1-2 16,0 0 2-16,-2-1-1 0,-1 0 2 0,0-1-1 0,3-1 1 15,-3 1-3-15,3-2 2 0,-1 0-1 16,-1 0 0-16,1 0-1 0,0 1 2 0,-2-1-1 15,-1 4-2-15,-4-1 1 0,1 2 0 0,-3 1 0 16,-3 0 0-16,2 0 0 0,-4 1 0 0,-1-2-1 16,-2 2 2-16,1-1 0 0,0 1-1 0,1-1 1 15,-4 1-1-15,2-1 1 0,2-1-1 0,1 1 1 16,1-1 0-16,0-1 1 0,3 2-1 0,1 0-1 16,0 0 0-16,1 1 1 0,-1 0-1 15,-1 0 1-15,-1 0-1 0,-3 0 1 0,3 1-1 16,-5 0 1-16,5 0-2 0,-3 1 0 0,2-1 0 15,3-1 3 1,-1 0-2-16,2 0 0 0,2 0 2 0,2 0 0 16,-2-4 0-16,0 2 2 0,0 0-3 0,-3-1 1 15,-2 1-1-15,-1 1-2 0,0 0 2 0,-3 1 1 0,-1 0 1 16,0 0-1-16,0 0 3 0,-5 1-1 16,-1 1 3-16,0 0-1 0,2 1 0 0,-5-1 1 15,3 2-1-15,-4-1 1 0,4 1 2 0,0-2 0 0,-2 1 2 16,3-1-1-16,-4 0 0 0,2 0-1 15,-2-1 0-15,2 0 1 0,-4-1 0 0,-1 0 1 16,-1 0 2-16,1 0 4 0,-1 0-4 0,0 0 1 16,0 0-2-16,0 0-1 0,0 0 2 15,0 0-2-15,0 0 1 0,0 0-7 0,0-2-1 16,-2-1-3-16,0-1-8 0,-6 0-9 0,3-2-41 16,-2 0-85-16,-2 0-159 15,-1 1-466-15,5 2-847 0</inkml:trace>
  <inkml:trace contextRef="#ctx0" brushRef="#br0" timeOffset="-41265.19">8192 9879 1028 0,'0'0'287'0,"0"0"-38"0,0 0-11 0,0 0-21 16,0 0-48-16,0 0-35 0,0 0-19 15,0 0-18-15,0 0-14 0,0 0-8 0,0 0-15 16,0 0-7-16,-2 0-10 0,2 2-12 0,0-2-1 16,1 0-6-16,-1 0-4 0,1 0 1 15,3 0 3-15,1 0 3 0,5 0 6 0,1-3 2 16,4-4-2-16,1 0-6 0,4-1-5 0,1 0-8 0,3-1-4 0,-1 1-2 16,1 1-3-1,-2 0-2-15,1 2-2 0,-2 3 2 0,-4-1-1 16,1 2-1-16,-4 1-1 0,-2 0-1 0,-1 0 1 15,-1 0 0-15,-3 1 1 0,0 2-2 0,1-2 1 16,-4 1-1-16,3 1 2 0,-4-1 1 0,1 1-3 16,-1-2 2-16,-2 1-3 0,0 0 3 15,-1 1 0-15,1 0 1 0,-1 1 0 0,0 0-1 16,0 4 5-16,-2 0-1 0,-3 3 2 0,0 0-1 16,-5 3-2-16,2 0 0 0,1 1 0 0,-1 0-1 15,0 0-1-15,-2-2 0 0,1 2-2 0,-1 1 0 16,1 0 0-16,-1 2 0 0,-1-1 2 15,1-1 0-15,1 0 0 0,1-1-3 0,-1-1 1 0,3-1-2 16,-2-2 1-16,3-2-1 0,-1 0-2 0,3-1-10 16,-1-4-21-16,1 1-25 0,1-3-35 0,1-1-43 15,-1-1-51-15,0 0-113 0,-1 0-180 0,2-1-964 0</inkml:trace>
  <inkml:trace contextRef="#ctx0" brushRef="#br0" timeOffset="-41000.07">8143 10010 1733 0,'0'0'268'0,"0"0"-48"0,0 0-21 0,0 0-53 0,0 0-42 16,0 0-39-16,0 0-28 0,0 0-12 0,0 0-4 16,0 0 1-16,0 0 6 0,0 0 3 15,0 0-1-15,33 13-2 0,-21-5 1 0,1 3 0 0,0-1-3 16,1 0-2-16,1 1-6 0,-3-1-2 0,3 0-3 15,-2 1-4-15,-2-3 0 0,1 1-1 0,0-2-2 16,-1 0 0-16,-1-2-3 0,-1 1-3 0,-2-2 1 16,2-1 0-16,-3 0-3 0,-2-1-3 0,2-2-10 15,-2 0-16-15,3 0-30 0,-2 0-47 0,4-2-74 16,0-5-103-16,-1 1-176 0,-4 1-954 0</inkml:trace>
  <inkml:trace contextRef="#ctx0" brushRef="#br0" timeOffset="-40581.15">8700 9906 1412 0,'0'0'260'0,"0"0"-44"16,0 0-18-16,0 0-26 0,0 0-34 0,0 0-22 16,0 0-20-16,0 0-22 0,0 0-16 15,0 0-12-15,0 0-11 0,0 0-8 0,0 0-2 0,0 0-1 16,-21 45 0-16,12-32-1 0,0 1-1 0,-1 1 1 15,2-1-1-15,-2 0 2 0,1 0-2 0,3-2-2 16,-1 1-1-16,4-2-3 0,2 0-4 0,1-3-3 16,0 2-2-16,1-2-1 0,5-1 0 0,1 1 0 15,3-2 4-15,3 0 2 0,0-2 6 0,1 1 4 16,3-3 1-16,0-1 1 0,3-1-4 16,1 0-5-16,4-4-5 0,-2-2-1 0,3-2-3 0,-3-1-2 15,2-1 3 1,-2-1-2-16,-1-1 1 0,-3 1-2 15,-2 0 1-15,-4-1 2 0,-3 1 1 0,-5 0 1 16,0-1 0-16,-4 0 2 0,-1-1-3 0,0 1 2 16,-6-2-6-16,1 0-1 0,-3 0-2 0,-1 2 0 15,0 0 1-15,-1 2-2 0,0 1 2 16,0 2 0-16,-2 2-2 0,1 2-2 0,0 0-1 0,-1 2-1 16,0 1 0-16,2 0-2 0,2 0-3 15,0 0-3-15,3 0-6 0,0 0-9 0,3 0-17 0,-2 0-24 0,2 0-30 16,1 0-47-16,1 0-72 0,0-3-91 0,0 2-155 15,0 0-877-15</inkml:trace>
  <inkml:trace contextRef="#ctx0" brushRef="#br0" timeOffset="-40325.6">8893 9614 1619 0,'0'0'259'0,"0"0"-54"16,0 0-33-16,0 0-28 0,0 0-19 15,0 0-12-15,0 0-10 0,0 0-12 0,-38 128-13 16,29-92-9-16,0 3-10 0,0 4-9 0,1 2-7 16,-2 1-8-1,1-2-9-15,1 0-8 0,2-1-5 16,1-2-5-16,3-4 0 0,1-1-3 0,-1-3 0 16,2-4-3-16,0-4-1 0,4-3-2 0,5-3-4 15,-3-3 0-15,0-2-12 0,3-3-16 0,2-2-38 0,-1-1-52 0,0-3-93 16,2-3-143-16,-3-2-274 0,-1 0-850 0</inkml:trace>
  <inkml:trace contextRef="#ctx0" brushRef="#br0" timeOffset="-40097.46">9221 9788 2039 0,'0'0'202'15,"0"0"-47"-15,0 0-4 0,0 0-27 0,0 0-26 16,0 0-19-16,0 0-13 0,0 0-12 0,0 0-11 16,-84 127-6-16,78-102-8 0,0 0-4 0,-1 0-5 15,4 1-4-15,0-2-6 0,0-1-5 0,3-2-2 16,0-1-4-16,2-3-2 0,2-1-4 0,-2-3-8 16,3-2-19-16,-1-1-30 0,2-5-46 0,-1 0-70 15,3-4-82-15,-1-1-161 0,-2 0-174 0,1-1-797 0</inkml:trace>
  <inkml:trace contextRef="#ctx0" brushRef="#br0" timeOffset="-39896.92">9219 9947 1425 0,'0'0'249'0,"0"0"-82"0,0 0-27 0,0 0-26 0,0 0-6 0,0 0 17 0,0 0-6 16,0 0-14-16,0 0-16 0,0 0-6 0,0 0-8 31,0 0-10-31,0 0-4 0,133 91-16 0,-114-78-8 15,0-2-5-15,-2 1-9 0,-3 0-11 0,-3-1-5 16,-1 0-3-16,-2 0-4 0,-5-2 0 16,1 0-7-16,-1 0-17 0,-2-3-36 0,-1 0-65 15,0-3-87-15,0-1-136 0,0-2-200 0,0 0-893 0</inkml:trace>
  <inkml:trace contextRef="#ctx0" brushRef="#br0" timeOffset="-39730.86">9429 9886 1871 0,'0'0'294'0,"0"0"-81"0,0 0-46 0,0 0-48 16,0 0-36-16,0 0-16 0,0 0-8 0,0 0-13 15,0 0-11-15,0 0-10 0,-122 138-10 0,102-116-3 16,2-6-10-16,7 0-8 0,1-4-15 16,5-2-25-16,2-2-54 0,3-2-88 0,0-2-141 15,4-2-250 1,0-1-870-16</inkml:trace>
  <inkml:trace contextRef="#ctx0" brushRef="#br0" timeOffset="-39511.85">9514 9897 1647 0,'0'0'388'0,"0"0"-262"0,0 0-33 16,0 0 28-16,0 0 4 0,0 0-14 15,0 0-7-15,0 0-8 0,0 0-15 0,0 0-10 0,0 0-6 16,0 0-9-16,0 0-10 0,0 0-8 0,121 102-5 15,-114-88 0-15,-4 3 0 0,-3 0-3 0,0 1-8 16,-1-1-7-16,-7 0-4 0,-1 1-3 0,0-4-3 16,0 1-6-16,2-3-8 0,-1-2-13 0,5-2-24 15,-2-3-48 1,5-3-63-16,0-2-104 0,7 0-192 16,-5-2-987-16</inkml:trace>
  <inkml:trace contextRef="#ctx0" brushRef="#br0" timeOffset="-39261">9916 9601 2127 0,'0'0'141'0,"0"0"-20"0,0 0 12 0,0 0-7 16,0 0-27-16,0 0-11 0,0 0-5 16,0 0-6-16,0 0-7 0,0 0-9 15,-7 139-1-15,7-104-10 0,4 1-6 16,2 6-5-16,0 2-9 0,-1 2-5 0,3 0-5 15,-4 0-4-15,3 1-5 0,0-3-4 0,-1 1-4 16,2-4-3-16,1-3 2 0,-1-7-4 0,0-4-4 0,-1-2-5 0,1-4-7 0,-3-4-12 31,0-2-24-31,-2-4-39 0,2-1-55 0,-4-4-96 16,0-1-157-16,-1-3-267 0,0-1-828 0</inkml:trace>
  <inkml:trace contextRef="#ctx0" brushRef="#br0" timeOffset="-38830.42">7952 9617 1613 0,'0'0'204'0,"0"0"6"0,0 0-16 0,0 0-29 16,0 0-39-16,0 0-39 0,0 0-34 0,0 0-23 16,0 0-4-16,0 0 10 0,0 0 18 0,0 0 11 15,0 0 1-15,-14 158-9 0,16-109-12 0,1 5-11 16,1-2-12-16,-1 0-7 0,1-3-5 0,0-2-3 16,1-4-2-16,-1-3-1 0,-1-3-3 15,2-4-1-15,0-2-2 0,4-4-4 0,-3-3-11 0,0-2-20 16,4-2-38-16,1-4-73 0,3-2-110 0,-1-5-253 15,-5-4-988-15</inkml:trace>
  <inkml:trace contextRef="#ctx0" brushRef="#br0" timeOffset="-38247.03">10231 10131 1375 0,'0'0'310'0,"0"0"-42"0,0 0-18 0,0 0-34 0,0 0-64 16,0 0-37-16,0 0-25 0,0 0-25 0,0 0-18 16,0 0-13-16,0 0-1 0,0 0 8 0,0 0 4 15,-5 26 6-15,5-15-1 0,0 3-2 0,0 1-8 16,0 2-1-16,0 0-4 0,0 3-1 15,0-3-4-15,0 1-7 0,-1-3-3 0,0 1-6 16,0-3 1-16,0 1 0 0,0-1-7 0,0-3-2 0,1-2-2 31,0-1-3-31,0-1 0 0,0-2-5 0,0-2-5 16,0 0-9-16,2-2-24 0,0 0-35 0,2 0-51 16,1-2-81-16,-1-4-137 0,1 0-311 15,-3 3-878-15</inkml:trace>
  <inkml:trace contextRef="#ctx0" brushRef="#br0" timeOffset="-31907.15">7395 10053 1300 0,'0'0'176'0,"0"0"-38"15,0 0-31-15,0 0-11 0,0 0-27 0,0 0-21 16,0 0-6-16,0 0 18 0,0 0 22 0,0 0 24 16,0 0 1-16,0 0-12 0,50 3-10 0,-38-3-14 15,1 0-3-15,0 0-6 0,2 0-8 16,-2-1-7-16,3 1-5 0,-4 0-7 0,1-2-3 16,1 2-4-16,-1-1-9 15,0 1 2-15,0 0-7 0,1-1-3 16,-1 0-3-16,-3 1-3 0,1-1 0 0,-4 1-3 0,-2 0 0 0,0 0-2 15,-2 0-2-15,-1 0-3 0,-1 0-9 0,-1 0-17 16,0 0-28-16,0 0-47 0,0 0-81 16,0 0-127-16,0 0-151 0,-1 0-972 0</inkml:trace>
  <inkml:trace contextRef="#ctx0" brushRef="#br0" timeOffset="-31668.87">7389 10244 1498 0,'0'0'325'0,"0"0"-180"0,0 0-64 0,0 0-1 16,0 0 16-16,0 0 15 0,0 0 3 0,0 0-15 16,0 0-15-16,0 0-16 0,0 0-10 0,0 0-11 15,0 0-9-15,122-18-4 0,-108 18-9 0,-1-1-6 16,-2 1-4-16,2 0-6 0,-4 0-3 15,-2 0-1-15,1 0-4 0,-2 0-4 0,-1 0 0 16,0-1-14-16,0 1-12 0,0-1-30 0,2-3-67 0,-1 0-150 16,-1 1-307-1,-2-1-896-15</inkml:trace>
  <inkml:trace contextRef="#ctx0" brushRef="#br0" timeOffset="-29169.69">11291 11647 747 0,'0'0'118'0,"0"0"-6"15,0 0 18-15,0 0 14 0,0 0-20 0,0 0-27 0,0 0-16 16,0 0-7-16,0 0-9 0,0 0-15 0,0 0-16 16,0 0-15-16,0-4-6 0,0 4 0 0,0 0 1 15,1 0 1-15,-1 0 0 0,0 0 2 16,1 0 3-16,2 0 5 0,-1 0 4 0,0 0 2 15,1 0-1-15,3 0-3 0,-3 0-1 0,6 0-2 16,-1 0-3-16,0 0-1 0,3-1-4 0,0 0-1 0,0-1 0 16,2 1-3-16,2 0 0 0,-1 0-1 15,-1 1 0-15,5-1-1 0,-6 1-4 0,5 0 2 0,-3 0 0 16,4 0 3-16,-2 0-2 0,0 0-1 16,2 0-3-16,0 0 1 0,0 0-2 0,-1 0-1 15,2 0-1-15,1 0 0 0,-1 0 0 0,-1 0 0 16,-1 1 2-1,3-1-2-15,-2 0 0 0,2 1 1 0,0-1-1 16,-2 1 0-16,1-1 1 0,0 0-1 0,-2 1 0 16,3-1-2-16,-1 2 1 0,2-2 0 0,-1 1 0 15,0 1-3-15,1-2 3 0,-2 2-1 16,3-2 1-16,0 1 1 0,4 0-1 0,-4-1 1 0,1 0 0 0,4 1 0 16,-3-1-2-16,3 0 1 0,0 0 0 15,-2 0 1-15,5 0 1 0,0 0-1 0,1 0 1 16,1 0 1-16,4 0 0 0,-3-1 1 0,-1-1-1 15,4 0 1-15,-2 1 0 0,2 0 0 0,-1-2 0 16,5 2 2-16,-2 0-2 0,0 0 0 16,0 0 0-16,3-2-1 0,0 1 1 0,1 1 0 15,2-2-2-15,-2 1 1 0,0 0 0 0,5-1 0 16,-3 2-1 0,2-1 3-16,0 0-2 0,-1 0 1 0,1 0-2 15,0-1-1-15,0 1 1 0,3 0-2 0,-3 0 3 16,2 1 0-16,2 0 1 0,-1 0 2 0,1 0 0 15,-1 0 1-15,2 1 0 0,-1 0 2 16,0 0-2-16,0 0 0 0,-1 0 0 0,3 0-3 16,-3 0 0-16,0 0-2 0,1 0 0 0,0 0-2 0,0 0 1 15,1-2 0-15,1 1-2 0,0 0 1 0,1 0 0 0,1-1-1 0,1 0 0 16,-1 0 1-16,1 0 0 0,-1-1-1 16,0 1 1-16,1 0-1 0,-2 1 0 0,1-1 1 15,-3 0-1-15,0 1-1 0,0-1 1 0,-1 1 0 16,0-1 0-16,-1 1 0 0,0-1 0 0,1 0 0 15,-4 1 0-15,4-2 1 0,-5 1 0 16,2 1 0-16,0 0 1 0,-1 0 0 0,3-1 2 16,-5 1-1-16,4 0 3 0,-2 0 0 0,1 1 1 15,2 0-1-15,-2 0-1 0,2 0 0 16,-1 0-2-16,2 0 0 0,-4 0 1 0,1 0-1 16,1 0 0-16,-1 0-1 0,-1 0 1 0,2 0-5 15,-4 0 0-15,4 0 0 0,-4 0 1 0,1 0 3 16,-1 0 1-1,1 0 1-15,1 0 1 0,0 0 0 0,1 0 2 0,0 1 0 16,-1 0 1-16,3 0-1 0,-1-1-1 16,1 2-1-16,0-1-1 0,2 1-1 0,-2-1 0 0,1 0 1 15,1 0-1-15,-2 1-1 0,3 0 1 16,-1-1 0-16,-1 1 1 0,1-1 0 0,0 2 0 16,-2-2 0-16,0 1-1 0,-4 0 0 0,4 1 0 15,-2-1-1-15,-1 0-1 0,3 1 1 0,-1-1 1 16,2-1-2-16,0 2 1 0,2-1 0 0,2 0 1 15,0 1 0-15,2-1 1 0,-2 0-2 0,3 2 1 16,-4 1 0-16,-2-2 0 0,1 0 0 0,-1 1 1 16,-1 1-1-16,0 0 0 0,-1-1 0 0,-4 1-1 15,3 0 0-15,-1-1-1 0,-1 1 2 16,1-2-1 0,-2 2 0-16,3-1 0 0,-4-1 0 0,2 1 0 15,-2 1-1-15,4-2 2 0,-4 1-1 0,3 0 1 16,-3 0 1-16,3 1-1 0,-3-2 1 0,-1 1-1 15,-1-1 1-15,1 1-2 0,-2 0 2 0,-1-1-1 16,0-1 1-16,-2 1-2 0,0 1 1 0,-2-1-1 16,-2 0 0-16,-1 0 2 0,1 0-3 0,-2 0 2 15,-2-2 0-15,-2 1-1 0,-1 0 1 0,-1-1 1 0,-2 0-2 16,-3 0 0-16,0 1 2 0,-1-2-1 16,-3 1 1-16,-3-1 0 0,1 0-1 0,-3 1 0 15,-2-1 1-15,-4 0-1 0,0 0 0 0,-1 0 1 16,-2 0-1-16,-1 0 2 0,-2 0-1 0,1 0 0 15,-1 0-1-15,0 0 0 0,0 0-2 0,0 0-8 16,0 0-11-16,0 0-24 0,0-1-47 0,0 0-91 16,-2-1-154-16,0 1-257 0,0 1-867 0</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09:34.138"/>
    </inkml:context>
    <inkml:brush xml:id="br0">
      <inkml:brushProperty name="width" value="0.05292" units="cm"/>
      <inkml:brushProperty name="height" value="0.05292" units="cm"/>
      <inkml:brushProperty name="color" value="#FF0000"/>
    </inkml:brush>
  </inkml:definitions>
  <inkml:trace contextRef="#ctx0" brushRef="#br0">8148 2098 547 0,'0'0'196'0,"0"0"18"15,0 0 6-15,0 0-6 0,0 0-38 16,0 0-40-16,0 0-23 0,0 0-11 0,0 0-11 15,0 0-9-15,0 0-14 0,0 0-15 0,-1 8-15 16,1-5-5 0,0 0 1-16,-1 4 9 0,-1 0 8 0,1 2-2 15,-1 1-3-15,1 0-10 0,1 0-11 0,0 0-4 16,0 0-3-16,0 1-3 0,0-1 0 0,0 1 2 16,3-1-1-16,0-1 1 0,1 0 0 0,-2 2 0 15,2-3 1-15,0 1-3 0,-1-2 0 0,2 1-3 16,-1-2-2-16,2 1 1 0,-1-1 2 0,3 0 2 15,-2 0-2-15,0 1-2 0,3-1-2 0,0 0-1 16,-1 1-1-16,4-2 3 0,-1 2-2 0,-1-1-1 16,1 0-1-16,-1 0 1 0,-1-1 1 0,1 1-2 15,-2-1 3-15,1-1 1 0,1 1 3 0,0-2 2 16,-1-1 4-16,2 0 0 0,-1-2 0 16,0 0 1-16,2 0-2 0,1 0-1 0,-1 0-1 15,4-2-3-15,0-2-1 0,6-2 0 0,-1-1-2 0,4 0-1 31,-3-2-2-31,7 0-3 0,-2-2 0 0,2 3-1 16,-1-3 2-16,1 2-2 0,-1-2-1 0,-1 2 0 16,-1 0 1-16,-2-1-2 0,1 2-1 0,-2-2 1 15,1 3-1-15,-1-1 0 0,0 2 0 16,-3 1 0-16,-1-1 1 0,-2 2-1 0,-1 0 1 16,-1 2 1-16,-2 0-1 0,-2-1-2 0,-2 2 0 0,-3 0 1 15,1 0 0-15,1 1-1 0,-4 0 0 16,2 0-2-16,-4 0-2 0,0 0 2 0,3 0 0 0,-3 0-1 15,1 2 1-15,1 2 0 0,0 0 2 0,3 1-1 16,-3 2 2-16,4 2 0 0,1 0-1 0,-1 0 2 16,1 1 0-16,2-1 0 0,1 0-1 0,-1-1 0 15,1 0 0-15,1 0 2 0,4 0-1 0,-2-1 0 16,1 0 0-16,-1-2-1 0,1 1 4 0,-1-1-2 16,2-2 2-16,1 0 0 0,2-3 1 0,2 0 1 15,5 0 0-15,-2 0 2 0,5-5-2 0,0 0 0 16,1-1-2-16,-1 1 1 0,0-1-2 0,0 1-1 15,0-4 2-15,0 2-1 0,-1 0 0 0,-2-1-1 16,-1 0 1 0,1-1-1-16,-4 0 2 0,-1-1 1 15,4-1 0-15,-2 1-3 0,-2 0-1 16,1 3-1-16,-2 0 0 0,-1-1 1 0,-4 4-1 0,1 0-1 16,-5 0-1-16,0 2 2 0,-3 1-2 0,-2 0 0 15,-1 1 2-15,1 0-2 0,3 0 3 0,-2 0-2 16,2 1 2-16,2 2 0 0,0 0-3 0,5 1 3 15,-2 1-1-15,5-1 1 0,-1 2-1 0,3 1 0 16,-1-2 0-16,3 2 0 0,-2 0 0 0,0 0 0 16,1 0 1-16,3-1-1 0,-4 0 1 0,5-1 1 15,-1-1 0-15,3 1 0 0,0-2 0 0,2-1-1 16,0 2 3-16,1-3 1 0,4 1-2 0,-2-1 0 16,2 1-3-16,-2-1 1 0,-2 0 2 0,-2 0-3 15,-3 0 0-15,-3-1-1 0,3 1 2 0,-3-1 0 16,2 0 0-16,-2 0-1 0,-3 0 2 0,1 0 0 15,2 0 1-15,-2 0-3 0,1 0 0 0,0 0 2 16,4 0-2-16,-3 0 2 0,3 0-2 16,2 0 2-16,-1 0-3 0,-2 0 2 0,2 0 0 15,-4 0-2-15,2 0 3 0,-4-1-2 0,4 0 1 16,-2 1 0 0,-1 0 2-16,4 0-3 0,-5 0-1 0,4 0 1 15,-2 0 1-15,-1 1-1 0,2 1 2 0,-3 1-3 16,2-1 0-16,3 0 1 0,-2 2 1 15,3-2-1-15,-2 2 3 0,-1-2-4 0,1 0 2 16,-2 0-1-16,0 0 0 0,2-1 0 0,-3 0 0 0,3 0 1 16,-2 2 0-16,3-1 0 0,-3 1-1 15,-3-2 0-15,0 0-2 0,0 2 5 0,-4-2-1 0,2 1 1 16,-5-2-3-16,3 1 0 0,-5-1 1 0,4 0 0 16,-3 0 1-16,-2 0-2 0,2 0 2 15,2-2 0-15,-2 0 5 0,-1-1-5 0,5 1-2 0,-5-2 2 16,5 0-6-16,-4 1 4 0,3-2 2 15,-2 1-3-15,-2-2 2 0,5 1-1 0,-5 0 2 16,4 0-2 0,-3 1 4-16,0-3-3 0,2 2-1 0,0 0 1 15,0 0 0-15,0-1-3 0,0 0 2 0,0-1 2 0,-3 0-1 16,5 0 2-16,-4-1-3 0,3 1 0 0,-3-1 1 16,1 0 1-16,1-1 0 0,-2 0-1 0,4-2 3 15,-4 1-5-15,5 0 2 0,-3-2 0 0,2 0-2 16,-1 1 2-16,-1 0 0 0,2 3 2 15,-4-2-3-15,1 0 5 0,0-1-6 0,-2 1 2 0,-1-2 1 16,-2 0 0-16,-1-1 4 0,-1-1-3 16,1 0-3-16,1 0 1 0,-1-2 3 0,1-3-3 15,2 1-1-15,-1-2-2 0,2-1 2 0,-1 0 1 16,4 0 2-16,-1-1-3 0,-2-1-5 0,4 0 2 16,-4-2 1-16,0 2 2 0,1-1-3 0,-3-1 1 15,-1 1-2-15,0 1 1 0,-2-1 3 0,-1 1 0 16,1-1 0-1,0-1-4-15,-4 0 0 0,3-1-1 0,-2-2 3 16,-1-1-2-16,0 4 0 0,-1 1 1 0,-1 3 3 16,1 4 0-16,-2-3-2 0,0 0 0 0,0-2-6 15,0-1 3-15,0 0 0 0,0 2-2 0,-4-1 2 0,0 0-2 16,0 3 4-16,-1 0-1 0,1 0 2 16,-2 0-4-16,-1 1-4 0,0-2 1 15,-3 2-3-15,1-1 5 0,-3-2-4 0,1 0-2 16,-3 0 5-16,-1 0 4 0,0-1 2 0,-1 1-6 15,-1 0 3-15,2 1-5 0,-4-1 4 0,1 1 1 16,-3 2-2-16,-1-1-7 0,0 1 6 16,-6 0 0-16,7 3 1 0,-1 2 4 0,5 2 13 0,-3 0 7 15,-4-4 1-15,2 2 4 0,-7-3-28 0,2 2-2 16,2-2-4-16,-3 0 3 0,-2 0 8 0,0-1-1 0,-1-2-4 16,-2 1 0-16,-1-1 8 0,-2-1-2 15,-3-1 4-15,4 2-2 0,-3-1-10 0,-1 0 7 16,-2 1-3-16,1 0 2 0,0 2 2 0,-1 1-7 15,-2-1 4-15,0 0 0 0,-3 2 3 0,5 2 31 16,-2-1-1 0,-3 0 1-16,4 1 2 0,-1 0-30 15,1 2 3-15,1 0-5 0,-1 0-5 0,1 1 3 0,1 1-2 16,1 0 4-16,1 1-10 0,3 1-2 0,-1-1 9 16,2 1-3-16,-3-1 9 0,3 3-11 15,-3-1-4-15,3 2 4 0,-4-1 5 16,1 1 0-16,1 0 1 0,-2 1-9 0,3-1 3 0,-3 2 13 15,-1 0-3-15,-1 1-2 0,1-1-8 0,2 1-2 0,-2 0 1 16,-1 1 8-16,0 0-7 0,1 0 2 0,4 0-6 16,-3 0 5-16,0 0 12 0,4 0-5 0,-3 0 0 15,4 0-1-15,-2 0 2 0,0 0-1 0,4 2-1 16,-2 1 0-16,0-1-3 0,-1 0 6 16,2 1 1-16,-1-1 1 0,-2 0-4 0,2 2-2 15,0-1 0 1,-4 0 1-16,3 1 3 0,-3-1-4 0,3 1 1 15,-4-2 2-15,0 2-1 0,3 1 1 16,-4-1 0-16,2-1-5 0,0 1-2 0,-1-2 7 0,-1 1 9 16,2 0-7-16,1 0-4 0,-3 1-4 0,3-1 6 15,-1 0 2-15,-1-1 7 0,4 0-5 0,-1 1-10 16,0-2 4-16,1 2 0 0,0-1-1 0,2-1 0 16,-1 1-3-16,2 1 2 0,-1-1 6 0,0 1 5 15,0-1-7-15,-1 1-5 0,1 0 3 0,1 0-3 0,-3 0 4 16,0 2 5-16,1 0-9 0,-2-1 0 0,0 2 7 15,0-1-1 1,-2 2 7-16,4 2-3 0,-3-1-2 0,3 0 1 16,1 1-4-16,0 0-6 0,1 2-4 0,3-1-4 15,0 1-34-15,3 1-1 0,8-3 9 0,-5 5-3 0,4-5 40 0,-1 6 1 16,1 0 2-16,0 2 6 0,1 1-5 0,-5 7 5 16,-8 9-4-16,0 3-27 0,-8 10 3 0,6-7-5 15,1-1 6-15,1-2 20 0,3-3 3 16,3-4 3-16,3-3-9 0,1-4-2 0,5 0-4 0,1-1 5 15,3-1 2-15,2-1 4 0,0 1-6 16,3-1 6 0,-1 1-7-16,2 1 5 0,0-1 4 0,-1 2-5 0,1-1 0 15,0-1 0-15,1 3 6 0,-2-3 0 16,2 2 2-16,-4 0-3 0,5-1-3 16,-4-1-9-16,4 1 11 0,-2-1-3 0,1-1-4 0,1 3 12 15,-3 3-14-15,3-1 4 16,0-1 2-16,-1-3-3 0,3-3 2 0,0-2 0 15,0 2 3-15,-1-1-3 0,1-1 3 0,0 0-1 0,0 1-1 0,-2-1 0 16,2 2 3-16,1 0 0 0,-3-1-4 0,1 2-2 16,2-1 3-16,0 1 1 0,0-1-1 0,0 1 1 15,0-1-2-15,0 0-1 0,2 1 2 0,1-2 0 16,-2 0 0-16,2 1-1 0,0-3 1 0,1 1 4 16,0-1-3-1,0 1-3-15,1 0 0 0,1-2-3 16,-3 2 5-16,4 0 2 0,-1-1-4 0,0 1 1 0,3-1-3 15,-2 0 4-15,1-1 2 0,1-1-3 16,0 0 0-16,1 0-1 0,2-1 4 16,1 2 0-16,1 0 1 0,2 1-2 0,-2-1 0 0,3-2 0 15,-2 1 1-15,3-1-1 0,-3 1-5 0,1-1 0 16,-2 0 0-16,1 3 3 0,-3-3 3 16,3 1 0-16,-3-1-5 0,2 1 4 0,-2-1-1 0,0-1 3 15,3 0-1-15,-5 0 0 0,2-1-1 0,-1 1 0 16,-1 0 2-16,3-1-1 0,-3-1-4 15,-2 1 2-15,3-1-2 0,-2 1-1 0,3-1-3 0,1 0-11 16,3 1-21-16,7 2-53 0,7 0-79 16,6 0-117-16,-6-4-247 0,-8-2-965 0</inkml:trace>
  <inkml:trace contextRef="#ctx0" brushRef="#br0" timeOffset="88918.77">6026 5990 403 0,'0'0'188'15,"0"0"4"-15,0 0-6 0,0 0 19 0,0 0 7 16,0 0-6-16,0 0-19 0,0 0-33 0,0 0-40 16,0 0-27-16,0 0-20 0,0 0-11 0,-11-2-10 15,11 3-8-15,0-1-8 0,0 1-6 0,0-1-6 16,0 1-3-16,0-1-2 0,0 1-2 0,0 0 5 15,1 1 9-15,5 0 9 0,-2 0 7 0,2 1 1 16,-1-1-9-16,4 0-8 0,1 0-7 16,-2-1-2-16,1 1 0 15,2 1 2-15,0-2-2 0,1 1 2 16,6-1-1-16,2 2 2 0,2-2 3 0,2 0 0 16,3 0 0-16,1 0-3 0,0 1-3 0,2-1-3 0,1-1-1 0,2 0 0 15,0 1-1-15,1-1-1 0,1 0-2 16,-2 0-1-16,1 0-2 0,1 0 1 0,-1 0 1 15,0 0-1-15,1 0 3 0,0 0 0 0,1 0-1 16,-3 0-1-16,0 0 0 0,0 0-3 16,-1 0 2-16,0-1 1 0,2-2 1 0,0 2 1 15,2-2 0-15,-3 0 0 0,3 1-1 0,1 0-2 16,-1 1 2-16,0-2-2 0,0 2-1 0,-1 0-1 16,-3 0 0-16,-1 1 1 0,0-1-1 0,-2 1 1 15,1-1-1-15,-1 0 1 0,0 0 0 0,0 0 1 16,0-2-4-1,2 2 0-15,-3 0 0 0,2 0 1 16,-2 0 3-16,-1-1-2 0,-1 2-1 0,-2-1 1 16,-3 1-2-16,-5 0 1 0,-2 0-2 0,-3 0 1 15,-3 0 0-15,-2 0-1 0,0 0 1 0,-2 0-3 16,0 0-1-16,-3 0 1 0,1 0-2 0,1 0-3 16,-1 0-3-16,0 0-12 0,-2 0-18 0,0 0-32 15,0 0-68-15,0-1-115 0,0-1-212 0,0 1-186 0,0-1-814 0</inkml:trace>
  <inkml:trace contextRef="#ctx0" brushRef="#br0" timeOffset="90035.96">2838 5984 1187 0,'0'0'155'0,"0"0"20"0,0 0 17 16,0 0 4-16,0 0-33 0,0 0-53 0,0 0-42 15,0 0-22-15,0 0-13 0,0 0-10 16,0 0-8-16,0 0-6 0,-3 4-4 0,3-3 5 16,2 1 7-16,3 2 14 0,0-1 12 0,4 2 13 15,1 0 1-15,3 1-5 0,5-2-5 16,5 0-3-16,7-1-1 15,9-1 4-15,9-2 2 0,5 0-1 16,11-2-10-16,7-3-8 0,6-1-10 0,5-1-5 0,2 2-2 16,5-2 0-16,-1 1-2 0,-2 1 0 15,3 0 2-15,-5 2-3 0,3 0 2 0,-4 1-2 16,-1 1 0-16,0-1 0 0,-2 0-1 0,-5 1 1 16,0-2-3-16,-5 1-1 0,-4 1 0 15,-1-1-2-15,-6 1 0 0,-3 1 0 0,-5 0 0 0,-6 0-5 0,-4 0 3 16,-3 3-1-16,-7-1 1 0,-2 0-2 0,-7 1 2 15,-3-2-2-15,-6 2 0 0,-3-3 0 0,-2 1 0 32,0 0 0-32,-5 0 1 0,0 1-2 0,-1-2 1 15,-2 0 0-15,1 0 0 0,-1 0-1 0,0 0-5 16,0 0-11-16,0 0-24 0,0 0-50 0,0 0-115 16,0 0-165-16,0 0-326 0,0 0-835 0</inkml:trace>
  <inkml:trace contextRef="#ctx0" brushRef="#br0" timeOffset="97250.74">17272 6066 151 0,'0'0'248'15,"0"0"-126"-15,0 0 1 0,0 0 13 0,0 0 0 31,0 0-11-31,0 0-14 0,0 0-10 0,0 0-11 16,0 0-8-16,0 0-4 0,0 0-9 16,14-7-11-16,-14 7-11 0,0 0-11 0,0 0-10 15,1 0-5-15,-1 0-1 0,1 0 6 0,3 1 8 16,-1 0 6-16,-1 1 3 0,0-1-6 0,3 0 0 0,-2 0-3 16,1 0 1-16,1 0 2 0,-3 1-1 15,5-2 0-15,-3 2-3 0,3-1-3 0,-1 2-2 16,0-2 1-16,4 1-2 0,-1 0-1 0,0 0-1 15,2 0-2-15,1-1-1 0,-1 1-3 0,6-1-1 16,-3 0-1-16,5 0-1 0,1 0-1 16,0 2 1-16,1-1-3 0,-1 0 2 15,0 1-1-15,1-1-1 0,-1 0 2 0,0 1 0 16,1-1 2-16,-1 0 2 0,0 2-3 16,1-3 0-16,-1 2-2 0,0-1-1 0,3-1 2 0,2 2 0 15,-1-2-1-15,1 0 0 0,0-1-3 16,3 1 2-16,-1-1-2 0,2 0 0 0,5 0 0 15,-2 0-1-15,1 0 0 0,3-1 1 0,0 1-3 16,1-1 3-16,-2 1-1 0,4-1 1 0,0-1-1 16,-4 1 1-16,2 0 0 0,-4 0 0 0,3 0 0 15,-3 0-3-15,-1-1 0 0,3 1 0 16,-1 0-1-16,-1-2 1 0,4 0-3 0,-3 0 1 0,4 1-1 16,0 0 1-16,-2-2-2 0,5 2 0 15,-2 0 1-15,1-1-2 0,0 1 0 16,-2 0-2-16,-2 0 1 0,2 1 0 0,-1 0-1 0,-3 0 1 0,0 0 0 15,1 1-2-15,-2-1 3 0,-1-1-2 0,3 2 0 16,-4 0 0-16,-4 0 1 0,1 0 0 0,0 0 1 16,-5 0-1-16,4 0-1 0,-3 0 0 15,3-1-1-15,-3 1 1 16,4 0-1-16,0-1 1 0,-4 0 0 0,5 0 0 16,-1 1 1-16,-3-2-2 0,4 2-2 0,-2-1 3 15,-2 1-1-15,3 0 0 0,-5-1-1 16,5 1 1-16,-4-1 2 0,4 1 0 0,-1-2 0 15,-2 0 1-15,1 0 0 0,-1-1 2 16,2 0 0-16,-3-1 1 0,2 0 0 0,-3 1-3 0,2 0 2 16,1-2-2-16,1 2 1 0,-1-2-1 15,3 2 1-15,0-1 0 0,0 2-1 0,-1-2 0 0,-1 2 2 16,6-1-1-16,-2 0-1 0,2 1 0 0,0 0 0 16,-1 0-3-16,-1 1 3 0,2-2-2 0,-4 2 0 15,1 0 0-15,0 1 0 0,0 0-1 0,-2 0 3 16,0 0-4-16,-1 0 1 0,0 0 1 0,-2 0-2 15,1 0 1-15,-4 0 0 0,1 1 0 0,0 0 0 16,-2 2 0-16,-1-2 0 0,0 0 1 16,-2 0 0-16,1 0 1 0,0 0-2 0,1 0 1 0,0 0-3 15,-1 0 3-15,0-1-2 0,1 0 2 0,0 0-4 16,0 0 2-16,1 0 1 0,0 0 0 0,-2 0-1 16,-2 0 2-16,-1 0 0 0,-2 0 1 0,0 0 1 15,0 0-2-15,-2 0 0 0,0-1 0 0,0 1 1 16,-2-1-3-16,0 0 2 0,0 0 0 0,-2 1 0 31,3-1 0-31,0 0 0 0,1 0-1 0,0-1 2 16,0 0 0-16,0 1-1 0,2 0-1 0,-2 0 1 15,-1 0 0-15,-1 0-1 0,-1-1 0 0,0 2 1 16,-3-1-1-16,-1 1 1 0,-2 0-1 0,3 0 2 16,-3 0-2-16,-2 0 0 0,1 0 2 0,-1 0-3 15,3 0 2-15,-3 0-1 0,1 0 1 16,-1 0 0-16,1 0 1 0,1 0-2 0,-1 0 2 0,-1 0 0 0,2 0-2 15,-2 0 1-15,0 0-2 0,-1-1-2 16,2 1 1-16,-2 0-4 0,0-1-13 0,0 1-33 16,0 0-58-16,-4 0-94 0,0 0-138 0,-3 0-268 15,5 0-893-15</inkml:trace>
  <inkml:trace contextRef="#ctx0" brushRef="#br0" timeOffset="109904.65">9881 8185 350 0,'0'0'95'0,"0"0"-28"16,0 0-2-16,0 0-8 0,0 0-20 0,0 0-10 15,0 0-12-15,0 0-2 0,0 0 6 0,0 0 20 16,0 0 24-16,0 0 21 0,7 17 15 0,-6-12 8 15,3-1 7-15,-1 1-1 0,0 1 0 16,-2 1-11-16,0 0-9 0,2 0-7 0,0 3-7 16,-2-1-4-16,0 0-6 0,-1 1-5 0,1-1-6 15,0 1-6-15,1-2-7 0,-1 1-5 16,2 0-4-16,-2 0-3 16,0 0-5-16,3-2-4 0,0 0-5 0,-1-1-3 15,3 1 0-15,-3-1-2 0,4-1 1 16,-4 1 1-16,4-2-1 0,-1 0 0 0,2-2-1 15,-1 0 2-15,-2 1 1 0,4-3 2 0,0 0-1 16,1 0-3-16,2 0-2 0,1 0-2 0,2 0 0 16,1-4-2-16,1 0-2 0,2-1-1 0,2-1-2 15,-1 1 1-15,1 1-1 0,0-1-1 0,0 0 2 0,-2 1-1 16,2-1 0-16,-2 1-1 0,1-1-2 0,-1 1 2 16,-1 0-1-16,2 0 1 0,-1-1-1 15,2 1-1-15,1 0 1 0,1 1 0 0,-2-2-2 16,3 1 0-16,1 2-1 0,-3 0 0 0,-2-1 1 15,1 1 1-15,-1 2-3 0,-1 0 1 0,-5 0-1 16,0 0 0 0,-3 2 0-16,-1 3 2 0,-2 0-2 0,-3 1 0 15,3 0 3-15,-4 1-3 0,2 1 4 0,-2 1 1 16,2-2 0-16,-2 1 1 0,4 0 0 0,-1 1 1 16,-1-2 1-16,3 0 1 0,2-1 2 0,3 0 2 15,0-2 1-15,-1 1 1 0,5-1-1 0,0-2 1 16,2-2-3-16,0 2 1 0,1-2 0 15,2 0-3-15,0 0-1 0,2-3 0 0,0-1 0 0,3 0-2 16,1-2 0-16,0 0 0 0,1 0 0 0,1-1-1 16,0 0-1-16,1-2-1 0,0 1-1 0,0 0 3 0,2-1-1 15,-2 1 1-15,0-1-1 0,-1 3-2 0,-1-2 1 16,-2 3 0-16,-3 1-2 0,1-1 1 0,-5 3-1 16,-2 1-1-16,-3-1 2 0,0 2 0 15,-2 0 0-15,-2 0-1 0,2 0 1 0,-3 4 1 16,0-2 1-16,1 2 1 0,-2-1 2 0,5 1 0 15,-1-1 2-15,-1 1 0 0,5-1 0 0,-1 0-2 16,0 0 1-16,1 0-2 0,1 0 1 16,0 1-1-16,-4 1-2 0,3-1 1 0,-2 0-1 0,-1-1 0 15,2-1 3-15,-2 1 2 0,4-2-1 16,0-1 2-16,2 0-1 16,2 0-1-16,2 0 0 0,-1-1-4 15,4-4 0-15,1 1 1 0,1-1 0 0,0 0-3 16,2-4 3-16,-1 2-2 0,1 1 0 0,-1-3-1 15,3 1 0-15,-1 0 0 0,-2 1-1 16,0-2 3-16,-1 1-2 0,-4 0 1 0,1 1-2 16,-5 0 1-16,-2 1 0 0,0 2 2 0,-1 0-2 15,-4 0-1-15,-1 2 0 0,-4-1 0 0,-1 3-1 0,-4 0 0 16,3 0 1-16,-4 0 0 0,4 0 0 0,-1 0 2 16,1 1 0-16,3 2-2 0,-1 0 4 0,3 0 0 15,0-1 1-15,5 0 2 0,-1 0-2 16,1 1 1-16,2-1 0 0,1-1-2 0,2 1 1 15,0 1-2-15,-2-2-1 0,3 1 1 0,1 0 0 16,-2-1 0-16,0 1 0 16,1-2 0-16,0 0-1 0,3 0 2 15,0 0-2-15,3 0 1 0,3 0-1 0,1-2-2 16,-1 0 2-16,4-1-2 0,-2 0 4 0,1 1-4 16,1 0 1-16,-1 0-1 0,-1-1-1 0,0 3 1 15,-3-3 0-15,2 2 0 0,-1-1 0 16,-1 1 0-16,1-1 0 0,-2 1 0 0,2 1-2 15,-3 0 3-15,-2 0 0 0,0 0 1 0,-2 0 0 0,0 1-2 0,-2 2 1 16,0-3-1-16,-1 3-1 0,-1 0 3 16,1-3-1-16,-2 3-1 0,2-1 2 0,-1 0 1 15,1 0 0-15,-3 1 0 0,4 0 1 0,1 1 2 16,-1-1-1-16,1 1 2 0,0-1-3 16,2 1-2-16,-1-2 1 0,1 2 0 0,1-2 1 15,1-1 1-15,1 2 3 0,-3-2-3 0,2-1 0 0,-1 1-1 0,0-1 0 16,-2 0 0-16,1 0 0 0,-2 0 0 15,1 0-1-15,-2 0 1 0,2 0-2 0,-1-2-1 16,0 0 1-16,-2 0-3 0,-1 1 3 0,0-2-5 16,-1 2 3-16,-2 0 1 0,1 1 0 0,-3-1-1 15,0 0 0-15,-2 0 2 0,-2-1-3 16,2 2 2-16,-3 0-1 16,0 0 1-16,-3 0-1 0,2 0 0 0,-3 0 1 15,1 0-3-15,0 2 2 0,0-1 2 16,-2 1-2-16,3-1 0 0,-1 2 3 0,-2-2-2 15,2 1-1-15,1-1 2 0,0 1-1 0,-1-1 2 16,2 0-1-16,0 0 1 0,0 1-2 16,1-2 1-16,0 0 0 0,-3 1 1 0,-1-1 0 15,-2 0 0-15,1 0 0 0,-5 0-5 0,2 0 2 0,-3 0-4 0,-1 0 1 16,0 0-9-16,0 0-25 0,-5 0-56 16,0-1-119-16,-1 1-284 0,1 0-1091 0</inkml:trace>
  <inkml:trace contextRef="#ctx0" brushRef="#br0" timeOffset="160539.51">12179 3427 1492 0,'0'0'366'15,"0"0"-173"-15,0 0-56 0,0 0-16 0,0 0-44 16,0 0-31-16,0 0-15 0,0 0-6 15,0 0-1-15,0 0 9 0,0 0 12 0,0 0 9 0,3 36 5 0,-2-22-7 16,-1 2-8-16,0 3-4 0,0 1-2 0,0 2 0 16,0 2-4-16,-1 2-2 0,1-2-6 15,-1 4 0-15,1-2 0 0,0 1-4 0,-2-2 3 16,2 2-1-16,0-3 0 0,-2 1 0 0,2-3 0 16,-2 1-2-16,2-3-1 0,0 1-1 0,0-1-3 15,0 1-1-15,0-1-1 0,0 0-3 0,0-1 1 0,0-2-3 16,0 0-2-16,0-4 0 0,2 3-1 0,0-6 1 15,0 2-1-15,0-2 0 0,-1-1-1 0,0-2 0 16,-1-1 0-16,1-1-1 0,0-2 0 16,-1 1-2-16,0-2 3 0,2 0-1 0,-2-2-1 15,0 0 3-15,0 0-2 0,0 0 0 0,0 0-3 16,0 0-14 0,0-4-31-16,0-3-56 0,0 0-94 0,0-6-176 15,0 2-389-15,0 3-829 0</inkml:trace>
  <inkml:trace contextRef="#ctx0" brushRef="#br0" timeOffset="160902.7">12689 3684 1782 0,'0'0'274'0,"0"0"-62"0,0 0-43 0,0 0-22 16,0 0-53-16,0 0-30 0,0 0-9 0,0 0-11 16,0 0-6-16,0 0-9 0,0 0-8 15,0 0-2-15,0 0-2 0,0 6 5 0,0-4 2 16,1 1 4-16,1 0 3 0,-1 0-4 0,0 1-2 15,1 0-4-15,0-2-5 0,1 1-1 0,-2 0-3 0,1-1-1 16,-2 1-2-16,1-2-1 0,1 1-1 0,0 0-2 16,-1-1-1-16,0-1-1 0,-1 1-1 0,1-1-3 15,-1 0-7-15,0 0-24 0,0-1-48 16,1-3-75-16,-1-2-149 0,2 2-349 0,2 0-893 16</inkml:trace>
  <inkml:trace contextRef="#ctx0" brushRef="#br0" timeOffset="161319.04">13214 3296 1828 0,'0'0'88'0,"0"0"-11"15,0 0-8-15,0 0 15 0,0 0-6 0,0 0 2 16,0 0 9-16,0 0 4 0,0 0-3 16,0 0-11-16,0 0-9 0,0 0-5 0,0 0-7 0,0 120-4 0,0-101-1 15,0 6-1-15,2 4 2 0,-2 3 6 0,0 4-5 16,0 3-7-16,0 1-14 0,-2-2-15 16,-1-3-10-16,3-1-5 0,-1-2-2 0,1 0 0 31,0-1 3-31,0-1 2 0,0-2-1 0,0 0 0 0,0-3 0 15,1-2 0-15,4-1 1 0,-3-2 0 16,1 0 1-16,3-2 0 0,-3-4 0 0,-1 1 0 16,1-2-1-16,0-1 0 0,-1-2-3 0,-1-2 1 0,0 0 0 15,-1-1-1-15,0-3 0 0,2 1 2 16,-2 0-3-16,1-3-2 0,-1 0 2 0,0 0-1 16,0-2-2-16,0 0 0 0,0 0-7 0,0 0-19 15,0 0-36-15,0 0-62 0,2 0-85 0,-1 0-143 16,1-2-303-16,-1 1-891 0</inkml:trace>
  <inkml:trace contextRef="#ctx0" brushRef="#br0" timeOffset="161687.9">13651 4007 1930 0,'0'0'242'0,"0"0"-90"16,0 0-8-16,0 0 8 0,0 0-32 16,0 0-29-16,0 0-17 0,0 0-11 0,0 0-9 15,0 0-10-15,0 0-12 0,0 0-5 0,0 0-10 16,0 0-5-16,2 2-7 0,-1 0 1 16,-1 1 4-16,2 3 3 0,-1 0 6 0,-1 2 3 0,1 1 1 0,0 4-1 15,-1-2-1-15,2 1-2 0,-1 1-1 0,1 1 0 16,-2-2 3-16,1 1-2 0,0-1-4 15,0 1-2-15,0-1-5 0,-1-1 4 0,1 1 2 16,1-3-2-16,-2 0 3 0,1 0-6 0,-1 0-1 16,2-2-1-16,-2-1 3 0,1 0-3 15,-1 1-1-15,1-1-1 0,-1-2-2 0,0 1 2 0,1 0-1 16,-1-1-2-16,0 0-1 0,0-1 1 0,0 0-1 0,0 1 1 16,0-2-1-16,0 0-13 0,0 1-25 15,0-1-49-15,0-2-96 0,0 2-220 0,0-2-1260 0</inkml:trace>
  <inkml:trace contextRef="#ctx0" brushRef="#br0" timeOffset="209539.79">15624 2500 656 0,'0'0'188'16,"0"0"-24"-16,0 0-39 0,0 0-13 0,0 0-28 16,0 0-22-16,0 0-4 0,0 0 15 0,0 0 19 15,0 0 10-15,0 0 4 0,0 0-13 0,14 40-9 16,-10-29-5-16,2 0-6 0,-2 2-4 16,4 0-6-16,-5 2-6 0,5 1-10 0,-3 0-6 0,2 0-4 0,2 2-7 31,1-2-2-31,0 1 0 0,0 1-1 0,1 0-1 15,0-1-2-15,3 2-2 0,0-2 2 0,-2-1-2 16,0 0 0-16,0 0-2 0,0 0-3 0,0-3 0 16,-1 1-2-16,-4-2-1 0,0-2-1 15,0 0-1-15,0-2-3 0,-2 0 0 0,0-1-2 16,-2 0-1-16,-1-2-2 0,1-1-2 0,-2 1-8 0,2-2-26 16,-2-2-57-16,-1-1-93 0,0 0-140 15,0 0-269-15,0 0-858 0</inkml:trace>
  <inkml:trace contextRef="#ctx0" brushRef="#br0" timeOffset="209753.79">15967 2516 1893 0,'0'0'139'0,"0"0"20"0,0 0-7 16,0 0-24-16,0 0-42 0,0 0-34 0,0 0-15 15,0 0-1-15,0 0 7 0,-120 87 0 0,93-56-4 16,-3 1-4-16,-1-2-7 0,1 2-3 0,0 0-7 15,2-1-3 1,-2-1-6-16,1-1-2 0,3-4-1 0,1-1-1 16,4-3-8-16,4-4-14 0,3-3-29 0,3-2-64 15,6-4-107-15,1-3-163 0,4-1-248 16,0-3-821-16</inkml:trace>
  <inkml:trace contextRef="#ctx0" brushRef="#br0" timeOffset="209956.2">15944 2714 1748 0,'0'0'67'0,"0"0"-31"0,0 0 21 0,0 0 28 15,0 0 16-15,0 0 7 0,0 0 1 0,0 0-7 16,0 0-9-16,0 0-17 0,115-8-17 16,-91 3-13-16,1 0-11 0,-2 2-10 0,3-2-3 0,-4 1-7 0,-2 0-5 31,0 0-3-31,-8 1-1 0,0 0-4 0,-4 2-8 15,-4 0-16-15,-2 1-49 0,-2 0-89 0,0 1-131 16,-2 3-244-16,-2-2-925 0</inkml:trace>
  <inkml:trace contextRef="#ctx0" brushRef="#br0" timeOffset="210141.34">15895 2936 1864 0,'0'0'85'0,"0"0"-41"16,0 0-18-16,0 0 19 0,0 0 30 0,0 0 39 15,0 0 28-15,0 0-3 0,0 0-22 0,0 0-34 16,117 7-28-16,-92-9-22 0,-2 0-17 0,-1 2-10 16,-2-1-4-16,-3 1 0 0,-1-1-10 0,1-1-18 0,0 0-47 15,2-1-101-15,-2 0-182 0,-2 0-310 0,-5 1-804 0</inkml:trace>
  <inkml:trace contextRef="#ctx0" brushRef="#br0" timeOffset="210386.67">16737 2527 1765 0,'0'0'149'0,"0"0"-12"0,0 0-9 16,0 0-13-16,0 0-33 0,0 0-22 0,0 0-13 15,-130 55-8-15,115-35-3 0,-1 4-6 0,4-2-2 16,-1 1-4-16,2 1-4 0,2 2 1 0,1-1 1 0,-1 0 1 15,2 2-3-15,4-4-4 0,1 0-6 0,0 0-3 16,2-2-3-16,0-2-1 0,0 1 2 0,4-3-3 16,-2 0-1-16,2-3 0 0,2-1-6 15,1-1-12-15,-1-1-23 0,0-3-51 0,2-1-82 16,2-2-123-16,-3-3-222 0,-2 0-915 0</inkml:trace>
  <inkml:trace contextRef="#ctx0" brushRef="#br0" timeOffset="210609">16702 2705 1432 0,'0'0'77'0,"0"0"-48"0,0 0 19 16,0 0 34-16,0 0 26 0,0 0 4 0,0 0-6 16,0 0-5-16,0 0-6 0,58 128-5 0,-41-108-6 15,-1 2 1-15,3-1-13 0,3-1-15 0,-2-1-12 16,2-1-22-16,0 0-6 0,-4-1-5 0,0-1-2 15,0-1-3-15,-6-2-2 0,1-2-5 16,0-1-11-16,-4-1-29 0,1-2-61 0,-1-3-103 16,0-3-167-16,-2-1-246 0,-1 0-736 0</inkml:trace>
  <inkml:trace contextRef="#ctx0" brushRef="#br0" timeOffset="210787.59">17037 2682 1468 0,'0'0'239'0,"0"0"-32"0,0 0-33 15,0 0-45 1,0 0-41-16,0 0-11 0,0 0 1 0,0 0-6 16,-116 105-5-16,88-76-10 0,1 3-9 15,-1-2-10-15,-2-1-12 0,1 0-9 0,1-3-10 16,5-3-6-16,4-2-9 0,5-2-23 0,5-3-51 16,3-2-95-16,6-3-150 0,0-4-261 15,3-3-861-15</inkml:trace>
  <inkml:trace contextRef="#ctx0" brushRef="#br0" timeOffset="210974.76">17134 2848 2031 0,'0'0'98'0,"0"0"-33"0,0 0-15 16,0 0-5-16,0 0-21 0,0 0 4 0,0 0 14 16,0 0 15-1,0 0 2-15,0 0-6 0,0 0-11 0,16 118-9 16,-11-101-11-16,-3 0-6 0,5 0-4 15,-3-2-7-15,3 1-1 0,-2-2-5 0,1-2-19 16,2 0-41-16,2-3-80 0,0 0-141 0,-1-3-246 16,-3-4-916-16</inkml:trace>
  <inkml:trace contextRef="#ctx0" brushRef="#br0" timeOffset="211342.39">17539 2995 641 0,'0'0'215'0,"0"0"-39"0,0 0 41 0,0 0 29 16,0 0-37-16,0 0-28 0,0 0-22 0,0 0-22 16,0 0-14-16,0 0-18 0,0 0-18 0,0 0-16 15,0 0-12-15,0 0-12 0,-22 96-11 16,13-84-10-16,-4-1-9 0,3 1-4 0,-3 0-8 0,2-1-9 15,1-1-22-15,-1 0-57 0,2-4-114 0,4 1-192 16,-2-3-398-16,6-2-497 0</inkml:trace>
  <inkml:trace contextRef="#ctx0" brushRef="#br0" timeOffset="211510.95">17752 2836 1995 0,'0'0'57'0,"0"0"-19"0,0 0 1 0,0 0-5 0,0 0-22 15,0 0-13-15,0 0-4 0,0 0 0 0,0 0-10 0,0 0-31 16,0 0-114-16,0 0-250 0,0 0-953 0</inkml:trace>
  <inkml:trace contextRef="#ctx0" brushRef="#br0" timeOffset="211673.61">18037 2824 1928 0,'0'0'109'0,"0"0"-14"15,0 0 8-15,0 0-6 0,0 0-50 0,0 0-31 16,0 0-15-16,0 0-6 0,0 0-10 0,0 0-21 16,0 0-58-16,0 0-112 0,0 0-197 0,82-18-325 15,-73 15-181-15</inkml:trace>
  <inkml:trace contextRef="#ctx0" brushRef="#br0" timeOffset="211811.67">18287 2820 1869 0,'0'0'126'0,"0"0"-29"0,0 0 14 16,0 0 12-16,0 0-36 0,0 0-33 0,0 0-21 16,0 0-14-16,0 0-10 0,0 0-6 0,0 0-4 15,0 0-8-15,0 0-26 0,0 0-85 0,24 11-172 16,-22-9-303-16,-1 0-842 0</inkml:trace>
  <inkml:trace contextRef="#ctx0" brushRef="#br0" timeOffset="212128.15">18495 3013 872 0,'0'0'208'16,"0"0"-31"-16,0 0 36 0,0 0 24 0,0 0-32 15,0 0-35-15,0 0-30 0,0 0-20 16,0 0-23-16,0 0-12 0,0 0-12 0,0 0-12 15,0 0-6-15,0 0-11 0,-11 107-11 0,3-97-10 16,-2 0-8 0,-2 1-9-16,-1 0-18 0,-5 0-40 0,0 0-76 15,-1-2-121-15,4 0-182 0,-1-4-239 0,10-1-622 0</inkml:trace>
  <inkml:trace contextRef="#ctx0" brushRef="#br0" timeOffset="212378.14">18697 2810 2086 0,'0'0'121'0,"0"0"-42"0,0 0-25 0,0 0-12 0,0 0-15 16,0 0 11-16,0 0 17 0,0 0 14 15,0 0 5-15,0 0-3 0,0 0-8 0,0 0-5 16,92 134-8-16,-71-111 5 0,1-1-3 0,3 0-5 0,0-1-9 15,2-1-16-15,-3-2-12 0,-2-1-4 0,-3-1-4 16,-1-2 0-16,-6-3-1 0,-1 1-3 16,-3-3-4-16,-4-1-20 0,3-2-41 0,-4-3-78 0,3 0-146 31,-2-2-236-31,0-1-1016 0</inkml:trace>
  <inkml:trace contextRef="#ctx0" brushRef="#br0" timeOffset="212575.53">19048 2813 1850 0,'0'0'205'0,"0"0"-31"15,0 0-38-15,0 0-21 0,0 0-37 16,0 0-16-16,0 0-1 0,0 0-2 0,0 0-5 0,-116 115-10 16,95-90-10-16,-1 0-10 0,3 1-7 0,-1-3-7 15,2 0-4-15,3-2-6 0,0-2-13 0,4 0-44 16,6-3-79-16,0-1-152 0,5-5-280 0,0-3-946 15</inkml:trace>
  <inkml:trace contextRef="#ctx0" brushRef="#br0" timeOffset="212929.22">19196 2963 1976 0,'0'0'163'0,"0"0"-113"0,0 0-25 0,0 0 24 0,0 0 23 15,0 0 19-15,0 0 6 0,0 0-8 0,0 0-14 16,0 0-13-16,20 131-17 0,-19-113-10 0,0-2-11 16,0 0-6-16,-1-3-6 0,1-1-3 0,-1-3-1 15,3-3-4-15,-3-2-1 0,1 0 0 0,0-3-1 16,1-1-1-16,-1 0-1 0,6-5-2 0,-2-3 0 16,4-5-2-16,1-1-1 0,5-2-1 0,-3-3-2 15,1-1 1-15,-2 0 2 0,1 1 3 0,1 2 0 0,-6 2 4 31,2 2 1-31,0 3 1 0,-3 4 4 0,-2 2-2 0,1 0 1 0,-3 4 1 0,0 0-3 0,-1 0-2 32,-1 0-3-32,1 0 0 0,4 4 2 0,-3 2 2 15,0 3 7-15,0 0 1 0,3 3-4 16,-2 0 6-16,-1 2-2 0,3-1-1 0,-2-2 3 16,3 2-7-16,-2-2-3 0,-2-1 0 0,3 0-8 15,-2-1-4-15,-2-2-19 0,1-1-46 0,1-2-88 16,-2-2-161-16,0-2-265 0,0 0-929 0</inkml:trace>
  <inkml:trace contextRef="#ctx0" brushRef="#br0" timeOffset="213161.81">19552 2783 1739 0,'0'0'202'0,"0"0"-44"0,0 0-3 0,0 0-18 15,0 0-31-15,0 0-13 0,0 0-3 16,0 0-4-16,0 0-2 0,0 0-4 0,0 0-7 15,134 76-10-15,-111-55-8 0,0 0-7 0,-7 3-5 16,1 1-2-16,-6 0-4 0,-2 0 0 0,-6 2-3 16,-3-2-1-1,0 0-5-15,-6-2-6 0,-6 1-5 16,-3-2-3-16,-5 1-4 0,-3-1-5 0,-4-1-6 16,3 1-7-16,-3-3-15 0,2-2-39 0,-1-1-75 0,2-2-174 15,7-5-498-15,5-2-843 0</inkml:trace>
  <inkml:trace contextRef="#ctx0" brushRef="#br0" timeOffset="-214633.77">15597 3825 998 0,'0'0'236'0,"0"0"-43"0,0 0-15 0,0 0-13 0,0 0-53 16,0 0-41-16,0 0-19 0,0 0 0 15,0 0 12-15,0 0 11 0,0 0 10 0,0 0 3 16,0 0-6-16,0 0-7 0,-15 142-4 0,13-106-9 16,-2 2-6-16,0 2-5 0,1 0-12 0,-1 1-6 15,-2-1-7-15,3-3-7 0,-1 0-7 0,2-2-4 16,1-4-3-1,1-4-3-15,0-4-1 0,0-2-3 0,0-4 0 16,0-2-3-16,1-3-7 0,1-5-20 0,2-1-36 16,-1-2-62-16,3-4-89 0,-1 0-108 0,-1-4-185 15,-2 1-898-15</inkml:trace>
  <inkml:trace contextRef="#ctx0" brushRef="#br0" timeOffset="-214375.63">15763 3807 1353 0,'0'0'217'0,"0"0"-59"0,0 0-50 16,0 0-29-16,0 0-26 0,0 0 6 15,0 0 18-15,0 0 13 0,0 0 2 0,-10 127-9 16,9-90-10-16,-3 2-9 0,2 3-9 0,0-1-9 0,1 0-4 16,1 1-9-16,0-2-7 0,0 0-8 0,0-1-5 15,0-2-6-15,0-1-4 0,0-5-1 16,0-1-2-16,3-3 0 0,-1-4-2 0,2-3-5 0,-3-1-6 31,1-2-17-31,2-3-29 0,0-4-60 0,-2-3-106 16,4-4-199-16,-4-3-471 0,0 0-82 0</inkml:trace>
  <inkml:trace contextRef="#ctx0" brushRef="#br0" timeOffset="-214115.86">15925 4046 1901 0,'0'0'137'0,"0"0"-43"0,0 0-36 0,0 0-13 15,0 0-5-15,0 0 9 0,0 0 15 16,0 0 4-16,0 0-3 0,0 0-6 0,0 0-5 16,0 0-6-16,100 125-6 0,-80-104-6 0,-1-2-6 15,-1 2-6-15,2 0-5 0,-2-1-4 16,1-1-3-1,0 0-3-15,-4-1-3 0,2 1-2 0,-5-3 0 16,4 1-2-16,-4-2 3 0,-2-2-3 0,1 0-2 16,-2-1-3-16,-3-3-10 0,1-2-30 0,0-1-54 15,-4-3-101-15,1-3-170 0,-1 0-263 0,-2 0-824 16</inkml:trace>
  <inkml:trace contextRef="#ctx0" brushRef="#br0" timeOffset="-213931.9">16286 4018 1757 0,'0'0'145'0,"0"0"-11"0,0 0-11 0,0 0-1 15,0 0-25-15,0 0-17 0,-122 105-15 0,97-74-12 16,-4 1-12-16,3 3-11 0,0-2-7 0,-2-1-8 0,4-1-7 16,1-3-5-16,6-3-6 0,1-3-16 0,4-3-26 15,4-1-58-15,3-4-114 0,2-2-194 16,3-5-612-16,0-3 148 0</inkml:trace>
  <inkml:trace contextRef="#ctx0" brushRef="#br0" timeOffset="-213695.25">16413 3862 1719 0,'0'0'77'15,"0"0"-16"-15,0 0 21 0,0 0 29 0,0 0 11 16,0 0-6-16,-11 130-17 0,7-93-16 0,0 1-14 0,2 3-16 16,2-3-15-16,-2 3-8 0,0-1-11 0,2-5-9 15,0-2-5-15,0-3-4 0,2-5-6 0,0-4-4 32,4-2-17-32,-1-5-36 0,0-2-73 0,0-3-92 15,4-2-77-15,-3-3-209 0,-1-3-848 0</inkml:trace>
  <inkml:trace contextRef="#ctx0" brushRef="#br0" timeOffset="-213477.96">16616 3844 1161 0,'0'0'472'0,"0"0"-258"0,0 0-64 15,0 0-39-15,0 0-38 0,0 0-9 0,0 0 17 0,0 0 8 16,0 0-4-16,-42 154-8 0,35-114-16 0,3 2-9 15,-2 1-11 1,3 1-9-16,-4 0-5 0,5 0-7 0,-2 0-6 0,2-1-2 16,0-3-6-16,2-1-3 0,0-2-2 15,0-3-6-15,3-2-15 0,2-1-44 0,5-7-92 16,-2-4-160-16,-1-5-297 0,-2-6-867 0</inkml:trace>
  <inkml:trace contextRef="#ctx0" brushRef="#br0" timeOffset="-213098.91">16736 4418 1719 0,'0'0'332'0,"0"0"-182"0,0 0-55 0,0 0-15 16,0 0-26-16,0 0 0 0,0 0 11 16,0 0 2-16,0 0-4 0,0 0-6 0,0 0-8 15,0 0-9-15,0 0-4 0,0 0-6 0,113 21-6 16,-103-11-3-16,-4 1 0 0,-1 0-3 15,-2 2 1-15,0 1-2 0,-3 0-1 0,0 3-2 16,-6-1-2-16,-2 0-4 0,-3 0-3 0,0-1-1 0,0-1 0 16,-4 0-2-16,1-2 0 0,2 0-1 0,0-1 0 15,-1-2-1-15,1-1 0 0,2 0-1 0,-1-2 0 16,1-1 3-16,4 0-4 0,0-1 3 0,1-1 0 16,4-1-1-16,-1-1-3 0,2 0-1 15,0 1 0-15,6 0 0 0,-2-1 5 0,5 0 2 16,4 0 0-16,2 1 1 15,1-2 2-15,2 0 0 0,2 0 4 0,0 0 0 16,1 0-1-16,0 0-2 0,0 0-3 16,-2 0-3-16,0 0-2 0,-2 0-2 0,-3 0-10 15,-1 0-17-15,-2 0-39 0,-1 0-89 0,0 0-172 16,-4-2-376-16,0 0-841 0</inkml:trace>
  <inkml:trace contextRef="#ctx0" brushRef="#br0" timeOffset="-212875.78">17213 4221 2152 0,'0'0'155'0,"0"0"-35"0,0 0-10 16,0 0-24 0,0 0-22-16,0 0 2 0,0 0 1 0,0 0-5 15,0 0-9-15,0 0-14 0,0 0-7 0,0 0-7 16,124-12-5-16,-108 12-4 0,-1 0-4 15,0 0-4-15,-1 0-3 0,-3 2-2 0,1-2-3 16,-1 0-1-16,-2 0-4 0,1 0-8 0,-2 0-20 16,-2 0-48-16,-1 0-93 0,-3 0-174 0,-1 0-279 15,2 0-897-15</inkml:trace>
  <inkml:trace contextRef="#ctx0" brushRef="#br0" timeOffset="-212681.44">17195 4398 1605 0,'0'0'275'15,"0"0"-87"-15,0 0-31 0,0 0-4 0,0 0-31 16,0 0-21-16,0 0 6 0,0 0 3 0,0 0-8 0,0 0-15 16,0 0-15-16,0 0-13 0,134 29-12 0,-103-34-13 15,-3 1-8-15,-7 3-14 0,-1 0-3 16,-4 1-4-16,-4 0-3 0,-3 0-2 0,-3 0-1 16,2 0-3-16,-3 2-6 0,0-1-13 0,-1 1-27 15,1-1-54-15,-4-1-113 0,1 1-245 0,-2-1-1136 16</inkml:trace>
  <inkml:trace contextRef="#ctx0" brushRef="#br0" timeOffset="-205086.54">18165 4064 1478 0,'0'0'237'0,"0"0"-30"0,0 0-33 0,0 0-28 15,0 0-48-15,0 0-32 0,0 0-12 0,0 0-2 16,0 0 1-16,0 0-3 0,0 0-4 15,0 0-6-15,0 0-7 0,126-10-3 0,-106 10-4 0,0 0-2 16,1 1-2-16,0 0-5 0,-2 2-2 0,1-2-4 31,-1 0-6-31,-5 1 0 0,2-1-5 0,-5-1 0 16,-1 0-2-16,-5 0-5 0,3 2-12 0,-7-2-28 16,0 1-52-16,-1 0-82 0,-1 2-130 0,-3-1-250 15,-2 0-891-15</inkml:trace>
  <inkml:trace contextRef="#ctx0" brushRef="#br0" timeOffset="-204718.56">18190 4181 1615 0,'0'0'131'16,"0"0"-45"-16,0 0 6 0,0 0 10 0,0 0 9 16,0 0 6-16,0 0-10 0,0 0-18 0,0 0-20 0,0 0-21 15,123 36-16-15,-103-29-11 0,-2 3-8 0,-5-1-7 16,-2 3-3-16,-2 0 0 0,-2 1-1 15,-4-1 0-15,-3 2 2 0,0 1 1 0,-1 0-1 16,-8-1 3-16,-1 2 2 0,-5-1-3 0,-1-1 0 16,-3-1-2-16,4 0-1 0,-4-2-1 0,0 0 0 15,1-2 0 1,2 0-2-16,-1-2 1 0,-1 0 1 0,6-2-1 16,0 0-1-16,2-1 2 0,3-1-2 0,1 0 2 15,1-1-1-15,4-1-2 0,1-1-3 0,0 1-3 16,0-1 2-16,1 1 2 0,7-1 6 0,-1 2 2 15,5-2 3-15,2 0 3 0,3 0 6 0,3 0 5 16,1 0 3-16,0 0 5 0,1 1 2 0,-1 0-1 16,0 0-2-16,1 1-8 0,2 0-8 0,-3 0-3 15,-2 0-7-15,-3-1-1 0,1 2-6 0,-4-2-9 16,-2-1-27-16,-1 0-62 0,1 0-121 0,-3-1-229 16,-2 0-1071-16</inkml:trace>
  <inkml:trace contextRef="#ctx0" brushRef="#br0" timeOffset="-204500.27">18694 4232 2174 0,'0'0'152'0,"0"0"-98"0,0 0-19 16,0 0 9-16,0 0 9 0,0 0 12 16,0 0 5-16,0 0 2 0,0 0-8 0,0 0-8 15,0 0-5-15,78 123 8 16,-59-98-2-16,2 0-11 0,4 1-10 15,-4 2-16-15,1-2-8 0,-1 0-4 0,-3 0 1 0,-3-2-5 16,-1-3-3-16,-2 0-4 0,-6-3-8 0,1-3-19 16,-1-2-39-16,-1-3-73 0,-2-5-130 15,2-1-230-15,-3-3-1040 0</inkml:trace>
  <inkml:trace contextRef="#ctx0" brushRef="#br0" timeOffset="-204315.48">19001 4227 1934 0,'0'0'137'0,"0"0"-31"0,0 0 2 16,0 0-4-16,0 0-15 0,0 0-14 0,0 0-9 15,0 0-8 1,-113 130-10-16,88-100-6 0,1 1-13 0,-2 1-8 16,3-3-9-16,4-2-8 0,0-1-7 0,7-3-14 15,3-4-35-15,6-2-81 0,3-3-164 0,0-5-328 16,0-4-865-16</inkml:trace>
  <inkml:trace contextRef="#ctx0" brushRef="#br0" timeOffset="-204114.72">19117 4470 2042 0,'0'0'70'0,"0"0"-3"0,0 0 32 15,0 0 25-15,0 0 0 0,0 0-31 16,0 0-24-16,0 0-13 0,30 129-17 0,-23-111-12 15,-2-3-9 1,2 1-8-16,0-3-4 0,-3-1-6 0,-2 0 2 16,2-4-4-16,-2 1-6 0,0-4-17 15,-2-1-49-15,1-4-92 0,3 0-129 0,-2 0-232 0,-1-2-937 0</inkml:trace>
  <inkml:trace contextRef="#ctx0" brushRef="#br0" timeOffset="-203948.2">19155 4337 1886 0,'0'0'237'0,"0"0"-92"0,0 0-31 16,0 0-16-16,0 0-40 0,0 0-34 0,0 0-11 15,0 0 0-15,0 0-1 0,0 0-2 0,0 0-4 16,0 0-8-16,0 0-15 0,41 40-41 0,-33-35-96 16,-4-3-173-16,3 0-271 0,-5-1-834 0</inkml:trace>
  <inkml:trace contextRef="#ctx0" brushRef="#br0" timeOffset="-203599.7">19295 4016 2078 0,'0'0'92'0,"0"0"-9"0,0 0 1 15,0 0 3-15,0 0-12 0,0 0-10 16,0 0-6-16,0 0-2 0,0 0-7 0,0 0-11 15,0 0-10-15,122-11-7 0,-116 18-8 0,1 1-4 16,-6 1 2-16,-1 1 2 0,-1 4-1 16,-9-1 1-16,-7 2-5 0,1 2-6 0,-5-1-2 0,-3-1-4 15,4-2 0-15,2 1 0 0,0-1-3 0,2-3 3 16,4 0 1-16,3-3-1 0,5-1 3 0,2-2-2 16,-1-2 0-16,3 1 0 0,0-3-2 0,0 2 8 15,7-2 5 1,0 0 8-16,5 0 4 0,1 0 3 15,7-2 1-15,-2 0-2 0,3-1 0 0,1 0-4 16,0 2-2-16,4-2-4 0,-3 2-1 0,-1-1-7 16,-3 2-3-16,-1 0-8 0,-6 0-6 0,-2 3-15 15,-3 0-28-15,-4 0-51 0,-3 0-85 0,0 2-158 16,-2-1-333-16,-3-2-816 0</inkml:trace>
  <inkml:trace contextRef="#ctx0" brushRef="#br0" timeOffset="-203229.8">18030 4782 1744 0,'0'0'201'15,"0"0"-76"-15,0 0-20 0,0 0-10 0,0 0-8 16,0 0 4-16,0 0-3 0,0 0-4 0,0 0-17 15,0 0-12-15,0 0-16 0,0 0-11 16,0 0-8-16,21 129-9 0,-21-115-4 0,2-2-3 16,-2-1-2-16,0 0-3 0,0-3-7 0,0-1-17 0,2-3-43 0,-1-2-97 15,1-1-139-15,0-1-235 0,-1 0-932 0</inkml:trace>
  <inkml:trace contextRef="#ctx0" brushRef="#br0" timeOffset="-203063.47">18060 4632 1344 0,'0'0'363'15,"0"0"-188"-15,0 0-67 0,0 0-32 0,0 0-41 16,0 0-20-16,0 0-6 0,0 0 0 0,0 0-4 16,0 0-8-16,0 0-19 0,0 0-53 0,0 0-101 15,67 37-230-15,-62-33-933 0</inkml:trace>
  <inkml:trace contextRef="#ctx0" brushRef="#br0" timeOffset="-202884.93">18232 4795 2005 0,'0'0'155'0,"0"0"-37"0,0 0-18 16,0 0-12-16,0 0-18 0,0 0 3 0,0 0-3 0,0 0-13 15,0 0-14-15,0 0-16 0,0 0-11 16,127 16-9-16,-111-13-4 0,1 3-7 0,-3-2-12 15,0 1-19-15,-3-2-42 0,-5 4-80 0,1-1-116 16,-5-2-202-16,-1 0-981 0</inkml:trace>
  <inkml:trace contextRef="#ctx0" brushRef="#br0" timeOffset="-202762.37">18253 4956 1780 0,'0'0'196'0,"0"0"-75"0,0 0-10 0,0 0-27 15,0 0-5-15,0 0-18 0,0 0-19 16,0 0-18-16,0 0-21 0,0 0-18 0,0 0-34 16,128 5-64-16,-115-5-127 0,-2 0-236 0,-3 0-933 0</inkml:trace>
  <inkml:trace contextRef="#ctx0" brushRef="#br0" timeOffset="-202584.2">18588 4839 2059 0,'0'0'194'16,"0"0"-62"-16,0 0 0 0,0 0-19 0,0 0-18 16,0 0-11-16,0 0-17 0,0 0-17 0,1 124-12 15,5-98-13-15,-3 1-7 0,3-3-5 0,-3-1-5 16,0-2-4-16,3-3-9 0,-4-3-15 0,-1-2-41 16,0-2-80-16,0-4-153 0,2-5-311 15,-2 1-926-15</inkml:trace>
  <inkml:trace contextRef="#ctx0" brushRef="#br0" timeOffset="-202045.34">18222 3755 1630 0,'0'0'271'0,"0"0"-83"16,0 0-33-16,0 0-43 0,0 0-47 0,0 0-34 15,0 0-21-15,0 0-7 0,0 0-1 0,0 0 4 16,0 0 10-16,0 0 5 0,0 0 2 0,-10 80-2 16,10-63-2-16,0-2-6 0,-1-2-4 0,1-2-3 15,0-4-4-15,0-1-1 0,0-3-3 0,0-1-1 16,0-2-4-16,3 0-1 0,2-3 0 0,-2-5 1 16,5-2 3-16,1-3 1 0,2-3-2 15,0-1 0-15,0-1 1 0,2-2 2 0,1 1-1 16,0 1 3-16,-2 0 0 0,5 0-1 0,-4 3 3 15,4-1 1 1,-3 4-1-16,2 1 3 0,-3 3 3 0,-1 1 1 16,2 3 2-16,-4 3-2 0,0 1 1 0,-4 0 2 15,3 2 5-15,-3 5 6 0,-2 1 8 0,3 3 8 16,-5 2 7-16,-1 1-1 0,-1 2-3 0,0 0-11 16,0-1-10-16,0 1-8 0,0 0-7 0,-2-1-4 15,0 2-3-15,-2-4-11 0,4 2-18 0,0-2-37 16,0 2-67-16,0-2-129 0,5-2-225 0,-4-3-1005 0</inkml:trace>
  <inkml:trace contextRef="#ctx0" brushRef="#br0" timeOffset="-200512.62">17591 4638 1496 0,'0'0'202'0,"0"0"-1"0,0 0-18 16,0 0-36-16,0 0-65 0,0 0-41 0,0 0-15 15,0 0 9-15,0 0 12 0,0 0 18 16,0 0 10-16,0 0 1 0,0 0-6 0,0 0-7 16,41 73-11-16,-32-53-13 0,1-1-6 15,-1 2-7-15,-1-3-4 0,-1-1-3 0,1-2-3 16,1-1-6-16,-5-2-2 0,3-2 1 0,-2-3-4 0,-1 1 0 0,-2-5 0 15,0 0-3-15,3-2 5 0,-4-1 3 0,-1 0 8 16,1-2 1-16,0-5 3 0,1-3-8 16,3-5-9-16,-2-4-3 0,1-4-3 0,1-5-1 15,-2-2 2-15,4-5-2 0,-4-3-1 0,2-3-2 16,-2-6-1-16,-2-1-2 0,1-4-1 16,0-4 1-16,0 1 2 15,-2-2 1-15,1 3 4 0,0 3-1 0,1 2 0 16,2 5 2-16,2 3 0 0,-2 1 0 0,2 3 0 15,1 1 1-15,0 3-4 0,1 1 3 0,2 2 1 16,-1 0 0-16,1 4-4 0,0 1 3 16,-1 3 1-16,-1 4 1 0,-2 2 0 0,1 2 1 15,-2 2-1-15,0 1 0 0,1 0 7 0,-2 3-5 16,-2 0 0-16,3 1 0 0,-3 3-5 0,0-2 7 0,0 3 0 16,0-1 0-16,1 1 1 0,-2-1-3 15,1 2 1-15,-2-1-1 0,1 1 1 0,-1 0-1 16,1 2-1-16,1-1 2 0,-2-1 3 0,0 1-2 15,2 1 1-15,-2-1 0 0,0 0-1 0,0 1 0 16,1-1 0-16,-1 1-3 0,0-2-2 16,2 2 1-16,-2 0-1 0,0-1-1 0,0 1 1 0,1 0 0 0,-1 0-1 15,1 0-1-15,-1 0 4 0,0-1-3 0,0 1 1 16,0 0 0-16,0 0-3 0,0 0 2 16,0 0 2-16,0 0 1 0,1 0-3 0,-1 0 2 15,0-1-2-15,1 1 2 0,-1 0-2 0,2 0 2 16,0 0 2-16,-1-2 1 0,0 1-2 0,0 0 2 15,-1 1-4 1,1-1-1-16,1-1 0 0,2 1 3 0,-2 0-2 16,-1 0-1-16,1 0 4 0,2 0-6 0,0 0 4 15,-3-1-1-15,3 0-2 0,-1 1 2 0,-1-1 0 16,0 2-2-16,1 0 4 0,1-1-3 16,-2-1-1-16,2 1 2 0,0 0 2 0,-1 0-2 15,3-1 0-15,-3 1 0 0,4-2-2 0,-3 1 2 16,3 0 0-16,0-1 0 0,-1 1-4 0,3 1 3 0,0-2-1 15,1 2 0-15,1 1 1 0,1 0 0 0,-1-1 0 16,4 1 1-16,0 0-1 0,3 0 1 16,3 0-1-16,1-1-1 0,7 1 2 0,1-1-2 0,3 0 1 15,5-1 0-15,1 0-2 0,2 1 3 0,0 1 1 16,1 0 0-16,0 0-4 0,-1 0 0 0,0 1 2 31,1 4-2-31,1-1-3 0,-5 2 5 0,2 1 0 16,-1-1 0-16,-1 0 2 0,-4 2-1 0,3-1-1 15,-2-1-1-15,2 1 3 0,-3-1-3 16,3-1 1-16,-4 1-1 0,2-3 1 0,-2 2-2 16,0-1 2-16,0 0-2 0,1 0 2 0,-3-1-1 0,-4 1 0 15,0-1 2-15,1 1 1 0,-5 0-2 0,3-2-1 16,-3 1 2-16,-3-2-2 0,1 1 1 0,-2 0 0 16,-2-1 2-16,0 0-3 0,-1 0 0 0,-1 0 1 15,1 1-1-15,-2-1 1 0,-2-1 0 0,3 2 1 16,-3-1-1-16,-1 0 2 0,0 0-3 0,-1-1 0 15,0 2 1-15,0-2-1 0,-3 1 2 0,-2 0-1 16,2-1 2-16,-4 0-2 0,4 1 2 0,-5-1-2 16,4 0 0-16,-3 0 0 0,-1 1 0 0,3-1 0 31,-2 2 1-31,-2-2-1 0,1 1-1 0,1-1 2 0,-2 0-1 0,1 0-1 0,-1 0 1 0,0 0 1 16,-1 0 0-16,0 0-1 0,0 0 0 15,1 0-1 1,-1 0 0-16,0 0 1 0,0 0 0 0,0 0 2 15,0 0-1-15,0 0-2 0,0 0 1 0,0 0-2 16,0 0 2-16,0 0-1 0,0 0 0 0,1 0 0 16,-1 0 1-16,0 0 2 0,2 0-2 0,-2 0 1 15,0 0 0-15,0 0-1 0,0 0 1 0,0 0 0 16,0 0-1-16,0 0 0 0,0 0 1 0,0 0 0 16,0 0-1-16,0 0 1 0,0 0-2 0,0 0 1 15,0 0 0-15,0 0 0 0,0 0-1 0,-2 0 1 16,2 0-1-16,0 0 3 0,0 0-2 0,-1 0-2 15,1 0-9-15,0 0-14 0,-1 0-24 0,1 0-35 16,-2 0-58-16,-6 0-105 0,5 0-240 0,-2 0-1075 0</inkml:trace>
  <inkml:trace contextRef="#ctx0" brushRef="#br0" timeOffset="-186635.67">21719 2728 664 0,'0'0'170'0,"0"0"-8"0,0 0-6 0,0 0-4 16,0 0-30-16,0 0-19 0,0 0-11 15,0 0-12-15,0 0-3 0,0 0-5 0,0 0-10 16,0 0 2-16,-5-27-6 0,4 22 0 0,0 2-4 15,-2-2-2 1,1 1-7-16,0-2-4 0,-3 2-6 16,2-1-7-16,-2-1-2 0,-1 0-5 0,3 2 0 15,-4-1-2-15,1 1-4 0,0 0 0 0,-2-1-1 16,1 2 0-16,1-1-1 0,-1 3 0 0,0-1-1 0,1 0-1 0,0 1 1 16,1 1-1-16,-2 0-2 0,-1 0-4 0,1 0 0 15,0 4-4-15,-1 2 5 0,-1 1-1 16,0 3 1-16,0 1 0 0,1 3-4 0,-2 0 2 15,1 3-1-15,2 3 2 0,-1-1-1 0,3 1 3 16,-1 4 0-16,2-2 2 0,2 3-1 0,-1 0 0 16,1 2 2-16,2-1 2 0,0 2 2 0,0 0-2 15,3-1 4-15,0 0-2 0,-1 0-2 0,1-2-1 16,-3 1-4-16,2-1 0 0,-2-2 0 0,2 0-1 16,-2-2 0-16,0 0-4 0,0-1 1 0,0 0 2 15,-3-2 1-15,2-1 0 0,-3-1 0 16,0-4-2-16,1-1-1 0,0-1-4 0,-3-2-1 0,2 0-8 15,-1-2-11-15,0-3-26 0,-3 0-51 0,2-3-82 16,-1 0-133-16,-1-3-167 0,1-1-159 16,4 0-403-16</inkml:trace>
  <inkml:trace contextRef="#ctx0" brushRef="#br0" timeOffset="-186380.34">21222 2975 1265 0,'0'0'327'0,"0"0"-148"16,0 0-42-16,0 0-38 0,0 0-40 0,0 0-27 15,0 0 3-15,0 0 19 0,0 0 19 16,0 0 10-16,0 0-4 0,0 0-9 0,0 0-9 16,138-9-10-16,-110 9-8 0,-1 0-7 0,3 0-8 15,0 0-7 1,0 0-4-16,-1 0-5 0,-1 0-1 0,-3 0-3 15,0 0-3-15,-4 1-2 0,-5 1-1 0,-1-1-2 16,-4 1 0-16,-4-1-4 0,-3 0-9 0,-2 0-10 16,0-1-22-16,-2 0-52 0,2 0-89 0,0 0-142 15,-2 0-180-15,1-1-900 0</inkml:trace>
  <inkml:trace contextRef="#ctx0" brushRef="#br0" timeOffset="-186097.91">21901 2719 1340 0,'0'0'205'0,"0"0"-7"0,0 0-12 0,0 0-29 15,0 0-56-15,0 0-39 0,0 0-22 0,0 0 2 16,0 0 6-16,0 0 5 0,0 0-1 16,0 0-2-16,0 0-7 0,-118 118-10 0,108-96-2 0,1 1-6 0,1 0 2 15,-1 0 0-15,3 1-3 0,2-1-3 0,0 0-5 16,0-2-1-16,4-1-6 0,-2-1-3 15,2-2-3-15,0-1-1 0,0 0-2 0,2-2 0 32,0-2-6-32,2-1-3 0,0-2-5 0,1 0-11 15,-2-2-15-15,5-3-33 0,-5 1-60 0,4-5-100 16,-1 0-158-16,0 0-182 0,-3 0-746 0</inkml:trace>
  <inkml:trace contextRef="#ctx0" brushRef="#br0" timeOffset="-185879.97">21896 2887 866 0,'0'0'201'0,"0"0"-67"0,0 0-24 0,0 0 2 15,0 0-8-15,0 0 6 0,0 0 8 0,0 0 2 16,0 0-9-16,0 0-11 0,0 0-20 0,0 0-11 16,0 0-9-16,128 80-9 0,-112-67 9 15,0 1-3-15,2-2-5 0,3 0-11 0,-4 0-19 16,1-1-11-1,-2-1-5-15,0 0-2 0,-3-1-2 0,-2-1-2 16,-1 0-8-16,-3-1-9 0,-2-1-20 0,-1-1-36 16,1-3-93-16,-5-1-163 0,1-1-192 0,-1 0-886 0</inkml:trace>
  <inkml:trace contextRef="#ctx0" brushRef="#br0" timeOffset="-185662.88">22207 2767 1486 0,'0'0'184'0,"0"0"-23"0,0 0-30 16,0 0-8-16,0 0-24 0,0 0-2 0,0 0-3 15,0 0-4-15,-111 123-9 0,90-99-19 0,0 1-13 16,1 0-15-16,1-4-10 0,1 1-10 0,1-2-6 16,0-2-5-1,4-1-7-15,-1-2-6 0,2-2-21 0,4 0-41 16,-1-4-67-16,3-2-123 0,2-2-190 0,3-3-156 15,0-1-554-15</inkml:trace>
  <inkml:trace contextRef="#ctx0" brushRef="#br0" timeOffset="-185412.8">22354 2728 1540 0,'0'0'24'0,"0"0"-9"15,0 0 47-15,0 0 44 0,0 0 20 16,0 0-1-16,0 0-17 0,0 0-15 0,0 0-11 16,0 0 5-16,0 0-3 0,108 127-3 0,-97-108-6 0,-3 0-16 15,-2-2-1-15,-3 1 3 0,-3 0 0 0,-2 0-1 16,-6 1-5-16,-2-1-8 0,-8 2-11 0,0 0-10 0,-5-2-10 31,-1 0-12-31,0-1-10 0,1-1-14 0,1-3-23 16,-1-2-33-16,3 0-54 0,3-5-79 0,1 1-143 0,5-3-201 0,4-2-916 0</inkml:trace>
  <inkml:trace contextRef="#ctx0" brushRef="#br0" timeOffset="-184931.34">21444 3374 1353 0,'0'0'204'0,"0"0"-58"0,0 0-32 0,0 0-20 16,0 0-45-16,0 0-38 0,0 0 3 0,0 0 27 16,0 0 24-16,0 0 11 0,0 0 3 0,0 0-5 15,0 0-8-15,144 0-5 0,-107-1-7 16,4-1-6-16,0 0-7 0,5 0-6 0,1-2-7 15,2 2-4-15,-1-2 0 0,3 1 0 0,-4-2-3 16,0 2-5-16,-5 1-8 0,-1 1-3 16,-5-2-1-16,-3 2-1 0,-3-1 0 0,-5-1 0 0,-2 3 1 0,-5-3-2 15,-3 2 2-15,-4-1-3 0,-2 1 1 0,-4 1 0 16,-1-1 0-16,-1 1 1 0,-3-1-1 16,0 1-2-16,0-1-7 0,0 1-10 0,0-1-27 15,0-1-61-15,-2 1-114 0,0-1-197 0,-1 1-227 16,2 0-716-1</inkml:trace>
  <inkml:trace contextRef="#ctx0" brushRef="#br0" timeOffset="-158556.79">21418 3592 699 0,'0'0'157'0,"0"0"-13"15,0 0-12-15,0 0-2 0,0 0-26 0,0 0-31 16,0 0-22-16,0 0-14 0,0 0-11 0,0 0-3 16,0 0 3-16,0 0 15 0,3-1 18 0,4 1 15 15,1 0 3-15,5 0-2 0,-1 1-4 0,2-1-4 0,6 0-4 16,-1 0-4-16,1 0-4 0,7 0-6 15,-1 0-5-15,6 0-6 0,2 0-6 0,1-1-2 16,4 0-5-16,1 1 0 0,1 0-5 0,2 0-5 16,-5 0-2-16,0 0-5 0,-5 0-1 0,-3 0-4 15,-6 0-1-15,-4 0 0 0,-5 0-1 16,-3 0-1-16,-3 0-2 0,-3 0-4 0,0 0-9 0,-2 0-7 16,-1-1-17-16,-1 0-20 0,-2 0-25 0,0-2-50 15,0 0-92 1,0-2-137-16,0-1-223 0,0 3-435 0</inkml:trace>
  <inkml:trace contextRef="#ctx0" brushRef="#br0" timeOffset="-157909.72">22982 2814 756 0,'0'0'218'0,"0"0"-27"0,0 0-21 0,0 0-15 0,0 0-43 0,0 0-34 16,0 0-24-16,0 0-10 0,0 0 6 15,0 0 9-15,0 0 17 0,0 0 18 0,0 0 3 16,0 0-5-16,31 45-10 0,-24-30-10 0,2 0-8 31,-2 2-14-31,1 0-9 0,2 2-7 0,-2 0-6 0,2-2 1 0,2 3-5 0,0-4-5 32,-1 1-5-32,3-2-1 0,-2 1-2 0,2-1 0 0,-3-3-1 15,1-1-2-15,-2 0-4 0,-2-2-2 0,-2-1-2 0,1-1-2 16,-1-1-9-16,-1-1-18 0,-4-2-38 15,2-1-65-15,-1-2-84 0,-2 0-94 0,1 0-189 16,-1-1-886-16</inkml:trace>
  <inkml:trace contextRef="#ctx0" brushRef="#br0" timeOffset="-157723.31">23252 2791 1654 0,'0'0'210'16,"0"0"-51"-16,0 0-40 0,0 0-47 0,0 0-35 15,0 0-21-15,0 0 2 0,0 0 5 0,-137 73 9 16,103-44 1 0,-2-1 5-16,1 1-4 0,4-2-8 0,2 0-11 15,7-4-13-15,1-1-6 0,6-2-14 0,4-3-26 16,3 0-51-16,3-2-99 0,5-2-153 16,0-4-337-16,0-4-418 0</inkml:trace>
  <inkml:trace contextRef="#ctx0" brushRef="#br0" timeOffset="-157434.12">23622 2816 1345 0,'0'0'127'0,"0"0"-20"0,0 0 5 0,0 0-5 15,0 0-21 1,0 0-12-16,-126 42-8 0,101-29 2 0,0 3-1 15,3 1 3-15,-2 0-7 0,3 0-4 0,6 2-9 16,1-2-9-16,4-1-10 0,4-1-9 0,2-1-5 16,2-1-6-16,2-1 2 0,0 0 3 15,1-1 5-15,4-1 1 0,2-1 0 0,1-1-1 16,3-1-3-16,2 1 1 0,-2-3-4 0,2 0-5 16,1-1-5-16,0-2-6 0,-4-1-9 0,1-1-13 15,0 0-25-15,-2 0-47 0,1-2-77 0,0-3-111 0,-5 0-199 16,-1 2-924-16</inkml:trace>
  <inkml:trace contextRef="#ctx0" brushRef="#br0" timeOffset="-157270.5">23364 3012 909 0,'0'0'492'0,"0"0"-247"0,0 0-76 0,0 0-39 0,0 0-52 16,0 0-23-16,0 0 5 0,0 0 12 0,0 0 3 31,0 0-6-31,0 0-12 0,0 0-14 0,123-23-12 15,-109 22-15-15,2 0-8 0,-4 1-8 0,1-2-9 16,-2 1-20-16,0-1-44 0,3 1-82 0,-4-3-150 16,0 2-262-16,-1 1-804 0</inkml:trace>
  <inkml:trace contextRef="#ctx0" brushRef="#br0" timeOffset="-157070.28">23815 2717 1631 0,'0'0'170'0,"0"0"-38"16,0 0-31-16,0 0-25 0,0 0-29 0,0 0-4 16,0 0 10-16,0 0 1 0,0 0-5 0,0 0-9 15,0 0-12-15,117-16-9 0,-105 16-6 0,-2 0-6 16,-4 0-2-16,-1 0-6 0,-1 1-7 16,-2 0-14-16,0 1-22 0,-2-1-43 0,0 0-70 15,0 1-118 1,-2-1-183-16,0 1-897 0</inkml:trace>
  <inkml:trace contextRef="#ctx0" brushRef="#br0" timeOffset="-156854.49">23792 2749 924 0,'0'0'169'0,"0"0"-24"0,0 0 14 0,0 0-6 16,0 0-19-16,0 0-14 0,0 0-9 0,-52 133-4 0,47-105 4 0,-3 1 4 15,0 3-8-15,0-2-12 0,1 0-16 16,2-3-20-16,-3-2-9 0,5-1-6 0,-1-1-8 15,0-2-3-15,3 0-5 0,0-1-1 0,1-1-4 16,0-2-4-16,0 0-6 0,0-3-3 16,1-3-2-16,3-1-2 0,1-1-2 0,-3-2-3 0,6 0-5 15,-5-2-10-15,4-1-18 0,-3-2-40 0,4 0-69 16,2-2-117-16,-2 0-210 0,-4-3-1012 0</inkml:trace>
  <inkml:trace contextRef="#ctx0" brushRef="#br0" timeOffset="-156453.78">24118 2975 1248 0,'0'0'236'0,"0"0"-41"0,0 0-4 0,0 0-10 16,0 0-53-16,0 0-35 0,0 0-30 0,0 0-16 0,0 0-14 0,0 0-9 15,0 0-5-15,0 0-4 0,-122-18-1 16,110 28-1-16,-1 3 3 0,0 0 2 0,0 0 2 15,2 1 1-15,4-1-3 0,1 0-1 0,-1-1-5 16,6-1-4-16,0-2-2 0,1 0 1 0,0-1-3 16,2 0 2-16,2-2 0 0,3-2-1 15,2 1-3-15,3-2 0 0,1-1-2 0,2-2-2 16,-1 0-4-16,3 0-3 0,-3-4-5 16,2-2-5-16,-4 0 0 0,1-1-1 0,-2 1 5 15,-2 0 6-15,-3 0 8 16,-2 2 7-16,0 1 9 0,-2 2 7 0,-2 0 8 15,0 1 2-15,0 0-2 0,0 0-9 0,0 0-13 16,0 0-10-16,0 0-9 0,0 4 0 0,0 0 3 16,-3 1 4-16,1 2 4 0,2-1 1 15,-1 1 0-15,1 0-1 0,0 0 0 0,0-1 0 0,1 1-2 16,2-2-7-16,0 1-18 0,-1-4-42 16,3 2-87-16,-2-2-136 0,1-1-239 0,-1 1-903 0</inkml:trace>
  <inkml:trace contextRef="#ctx0" brushRef="#br0" timeOffset="-156285.62">24233 3111 1335 0,'0'0'260'0,"0"0"-190"0,0 0-8 0,0 0 30 16,0 0 21-16,0 0 4 0,0 0-7 0,0 0-14 15,0 0-15-15,0 0-18 0,0 0-29 16,0 0-19-16,0 0-11 0,34 123-7 0,-32-114-16 15,0-3-34-15,1 0-76 0,1-2-139 0,-1-3-272 0,0 0-857 0</inkml:trace>
  <inkml:trace contextRef="#ctx0" brushRef="#br0" timeOffset="-155868.03">24522 2825 1434 0,'0'0'130'0,"0"0"-59"15,0 0-17-15,0 0 25 0,0 0 22 0,0 0 20 0,0 0 2 16,0 0-11-16,0 0-14 0,2 130-15 0,-2-105-21 16,0 1-18-16,0 0-13 0,0-1-8 0,0-1-5 31,0-1-2-31,0-2-2 0,0-2-3 0,0-2-1 16,-2-3-3-16,2-2-1 0,-1-1-3 0,0-5 1 15,1-1-3-15,0-3-1 0,0-1 7 0,0-1 7 0,0 0 7 16,0-5-7-16,2-1-9 0,0-6-13 15,5 0-8-15,-3-4 4 0,4 0 4 0,-1-2 3 16,2 3 2-16,-2-1 2 0,1 3 1 0,1 2 3 16,-1 2-1-16,0 1-2 0,1 1-1 15,2 1-1-15,0 2 1 0,1 1 0 0,0 1 1 0,-2 2 2 0,-1 0 2 16,1 4 2-16,-3 2 1 0,-1 2 8 16,2 3 6-16,-3 1 6 0,1 1 5 0,-5 1 2 15,0 2 2-15,-1-2 3 0,0 0 0 0,-1-1-4 16,-5 0-3-16,1 0-5 0,-3-1-2 0,1-1-9 15,0 1-1-15,-3-3-6 0,0 0-4 16,0-2-7-16,-2-3-10 0,0-1-21 0,2-1-45 16,-1-2-76-16,4 0-117 0,0-3-224 0,5 1-1032 0</inkml:trace>
  <inkml:trace contextRef="#ctx0" brushRef="#br0" timeOffset="-155452.35">24764 2767 1846 0,'0'0'153'0,"0"0"-24"0,0 0-20 0,0 0-29 0,0 0-38 0,0 0-18 15,0 0-3-15,0 0 2 0,0 0 0 16,0 0-2-16,117-28-5 0,-99 27-2 0,0 0 2 16,-4 1-1-16,2 0-1 0,-5 0 0 0,-2 0-2 15,-6 1 2-15,-1 0-1 0,2 1 4 16,-4-1-3-16,0-1-2 0,0 1-2 0,0 1-3 15,0-1-1-15,0 2-2 0,1-1 1 0,-1 3 2 0,0 1 2 16,0 2 0-16,0 0 2 0,0 4 1 0,0-1 2 16,-3 4 5-16,0 1 2 0,1 3 6 15,-3 0 3-15,1 2-4 0,-2 2 0 0,1 1-3 0,2 1-5 16,-3 0-2-16,3 0-1 0,-3 1 1 16,4 1 0-16,-2-2 0 0,-1 2 1 0,3-1 0 15,0-1 1-15,-3-1 0 16,3-1-2-16,0-1-1 0,-2-3-3 0,0-2 0 15,0 0-1-15,-3-2 0 0,4-3 2 16,-3 1 0-16,2-1 2 0,-3-2 0 0,-2 0-1 16,2 0 1-16,-2-1 1 0,-3 0-1 0,-1 0-3 15,0-1-2-15,-4 0-2 0,0 0-2 0,1-2-4 16,-3-1-2-16,1 0-7 0,0-2-12 16,2 0-26-16,-3-3-45 0,0 0-76 0,5 0-122 0,1 0-196 0,5 0-1078 15</inkml:trace>
  <inkml:trace contextRef="#ctx0" brushRef="#br0" timeOffset="-155167.58">23577 3493 1433 0,'0'0'579'0,"0"0"-571"0,0 0 4 0,0 0 54 16,0 0 35-16,0 0 11 0,0 0-10 0,150 1-11 0,-107 3-15 15,4-2-13-15,6 1-5 0,4 2-15 16,5 0-2-16,4-1-4 0,3 2-6 0,3 1-5 16,0 0-6-16,-2 0-9 0,-1-1-6 0,-4 1-2 15,-3 0-3-15,-3 0-3 0,-8 2-7 0,-5-4-7 16,-9 1-27-16,-7-1-46 0,-6-2-82 0,-9 1-123 0,-5-2-249 15,-7-1-928-15</inkml:trace>
  <inkml:trace contextRef="#ctx0" brushRef="#br0" timeOffset="-138402.52">20404 4030 332 0,'0'0'218'0,"0"0"-36"15,0 0-11 1,0 0-18-16,0 0-33 0,0 0-34 0,0 0-21 16,0 0 9-16,0 0 11 0,0 0 20 0,0 0 14 15,0 0-6-15,-2 43-11 0,-4-31-12 0,4 2-13 16,-1 1-15-16,-2 1-9 0,3 0-5 15,0 1-5-15,-1 1 0 0,0 3-2 0,2-1-2 0,-1 0 1 16,1 2-2-16,-2 1-2 0,-1-1-1 0,4 1-6 0,-2-1-3 16,0 0-2-16,-2 0-5 0,3-2 2 0,-1 1-2 15,0 0 1-15,-1-2-5 0,1-1-1 0,2-2-5 16,0 1-2-16,0-3 0 0,0-1-2 16,0-2 0-16,0 0-1 0,0-4-2 0,0 0-1 15,0-1 1-15,0-2-2 0,0-2 0 0,0-1-3 16,0-1-3-16,0 0-6 0,0 0-16 0,0-1-32 15,0-6-44-15,2-2-60 0,2-5-96 16,-1-3-129-16,2 3-156 0,-3 2-683 0</inkml:trace>
  <inkml:trace contextRef="#ctx0" brushRef="#br0" timeOffset="-138089.62">20566 3978 550 0,'0'0'263'0,"0"0"-114"0,0 0 10 15,0 0 26-15,0 0-16 0,0 0-34 0,0 0-21 0,0 0-9 16,0 0-7-16,-28 118-8 0,24-97-6 0,-1 1-10 16,3 0-4-16,-1 1-5 0,-3 1-6 0,5 2-7 0,-1-1-5 15,0 2-7-15,0 0-5 0,0 1-5 0,1-2-4 16,1-1-2-16,-1-1-4 0,0-1-1 0,1 0 1 31,0-1 1-31,0 0 3 0,0-1-2 0,0-1-2 0,0-3-4 0,0-1-5 0,0-3-2 16,0 1-2-16,1-2-2 0,0-1-3 0,0-3 1 15,3 1-3-15,-3-4-2 0,1 0-4 0,0-2-7 16,-2-2-25-16,3-1-61 0,2 0-81 16,-2-2-139-16,0-4-284 0,0 3-828 0</inkml:trace>
  <inkml:trace contextRef="#ctx0" brushRef="#br0" timeOffset="-137573.06">20989 4030 968 0,'0'0'216'0,"0"0"-14"0,0 0 2 16,0 0 1-16,0 0-42 0,0 0-41 0,0 0-36 15,0 0-18-15,0 0-9 0,0 0-8 0,0 0-6 16,0 0-5 0,0 0-8-16,0 0-8 0,-45-30-7 15,36 32-2-15,0 0-2 0,-2 3 1 0,1 0 0 16,0 2-3-16,-3 3 0 0,1-1 1 0,-2 4-1 15,2-2 2-15,2 0 1 0,-1 3 1 0,1 0 0 16,1 1 1-16,2-1 0 0,-1 0 0 0,2 1-4 16,3 0 2-16,1 0-1 0,2 1-1 15,0 0 1-15,0 1-2 0,1 2 3 0,2 1 1 0,1-1 2 16,0 2 4-16,-1 3 2 0,2-1 4 0,-1 0-2 16,-2-1-1-16,2 3-4 0,-2-2-2 0,-1 0-1 15,0-1 1-15,0 2 1 0,-1-2-3 0,1-1 3 16,-1-1-6-16,2 1-1 0,-2-1-1 0,0 0 2 15,0 0-3-15,0-1-2 0,0 1 0 16,0 0 1-16,-2-2-3 0,1 0 0 0,-2 0-2 0,-1-1 2 0,0 1-2 16,-3-3-1-16,2 2 1 0,-2-3-5 15,0-1 2-15,1-1 0 0,-3-1-2 0,0-4 3 16,0-2-7-16,2 1-12 0,-1-6-21 0,0 0-41 16,-1 0-55-16,-1-6-65 0,1-3-92 15,-1-5-160-15,5 2-199 0,-2 4-681 0</inkml:trace>
  <inkml:trace contextRef="#ctx0" brushRef="#br0" timeOffset="-137250.34">20605 4318 1333 0,'0'0'249'15,"0"0"-17"-15,0 0-45 0,0 0-23 0,0 0-46 0,0 0-44 16,0 0-25-16,0 0-7 0,0 0 1 0,0 0 5 15,0 0 1-15,0 0-2 0,0 0-4 0,0 0 0 16,51-24-2-16,-37 24-4 0,3 0-3 16,-2 0-8-16,4 0-3 0,2 0 0 0,-1 2-2 15,0 0 1-15,1 0 0 0,-2 0-2 0,2-2-3 16,0 1 2 0,-1-1-1-16,1 0-1 0,2 0-2 0,-3 0 0 15,1 0 0-15,-2-1-4 0,-3 1-1 16,-1-2-2-16,-2 1-2 0,-3 0 1 0,-2-1-1 0,-1 1 0 15,-2 0-3-15,-2 1 1 0,-1-1-2 0,0 1 0 16,-2-1-1-16,1 1 0 0,-1-1-6 0,0 1-11 16,0-1-26-16,0 0-53 0,0-1-85 0,0 0-198 15,0 1-1033-15</inkml:trace>
  <inkml:trace contextRef="#ctx0" brushRef="#br0" timeOffset="-136517.98">21209 4137 765 0,'0'0'211'0,"0"0"-16"16,0 0 18-16,0 0-12 0,0 0-41 0,0 0-40 16,0 0-27-16,0 0-22 0,0 0-14 0,0 0-10 15,0 0-4-15,0 0 1 0,0 0 4 0,-38 11 2 16,28-4 3-16,0 1-1 0,0 2-3 0,-3-1-6 15,3 3-1-15,-3 1-5 0,-1 1-1 0,1 1-2 32,2 2-3-32,1 0-3 0,0 0-2 0,0 2-4 15,5-2-4-15,-1 2-3 0,2-2-2 0,1-1-3 16,1 0-1-16,2-1-3 0,0 0 0 0,0 0-1 16,0-1 1-16,2-1-1 0,1 0 0 0,0 0 0 15,-1-2-3-15,3 1 1 0,-1-2-5 0,1 0 2 16,-1-1-1-16,1-2-2 0,1 0-6 0,0-3-5 15,-1 1-16-15,1-3-32 0,-1 0-56 0,0-2-81 16,-1 0-117-16,0 0-203 0,-1 0-895 0</inkml:trace>
  <inkml:trace contextRef="#ctx0" brushRef="#br0" timeOffset="-136264.72">21166 4328 1581 0,'0'0'176'0,"0"0"-72"16,0 0-32-16,0 0-6 0,0 0 7 0,0 0 4 16,0 0 11-16,0 0-7 0,0 0-10 0,0 0-8 15,0 0-9-15,0 0-6 0,0 0-7 0,134 83-4 16,-117-71-3 0,1 0-7-16,-2 0-10 0,1-2-3 15,-2 1 0-15,1 0-1 0,-3-3 1 0,0 2 0 0,-3-2-7 16,-1-1-2-16,0 0-2 0,-3-2-3 15,-3 1-2-15,0-2-9 0,0-2-23 0,-1-1-47 16,-2-1-65-16,0 0-73 0,0-1-149 0,0-3-173 0,0 1-831 0</inkml:trace>
  <inkml:trace contextRef="#ctx0" brushRef="#br0" timeOffset="-136070.55">21372 4306 1044 0,'0'0'320'0,"0"0"-51"0,0 0-32 15,0 0-44-15,0 0-62 0,0 0-49 0,0 0-23 16,0 0-7 0,0 0 3-16,0 0 2 0,0 0-7 0,0 0-7 15,0 0-8-15,-93 122-8 0,77-100-6 0,0-3-6 16,-2 1-6-16,2-3-4 0,1-2-4 16,3 0-8-16,2-3-14 0,1-4-29 0,5-3-62 15,-1-2-105-15,5-3-205 0,0 0-304 16,0 0-424-16</inkml:trace>
  <inkml:trace contextRef="#ctx0" brushRef="#br0" timeOffset="-135817.1">21432 4321 1177 0,'0'0'156'0,"0"0"23"0,0 0 29 0,0 0-2 15,0 0-41-15,0 0-38 0,0 0-23 0,0 0-12 0,0 0-11 16,0 0-12-16,116 54-17 0,-104-45-6 0,-4 2-7 15,1 0-2-15,-3 0-2 0,-4 2 0 16,1 0 2-16,-3 0 1 0,0 1-1 0,-3 0-2 16,0 1-5-16,-4-1-8 0,-2 1-2 0,0 0-8 15,-1-2-8-15,-1-1-4 0,1-1-8 16,0-3-13-16,1-2-23 16,4-1-45-16,0-3-76 0,3-2-111 0,2 0-196 15,0-2-385-15,0-1-254 0</inkml:trace>
  <inkml:trace contextRef="#ctx0" brushRef="#br0" timeOffset="-135532.65">21689 4011 1394 0,'0'0'382'0,"0"0"-171"0,0 0-48 0,0 0-23 0,0 0-54 15,0 0-41-15,0 0-25 0,0 0 4 0,0 0 11 16,0 0 10-16,0 0 5 0,0 0-4 0,0 0-5 15,0 0-2-15,-9 139-2 0,7-111-4 0,0 1-4 32,0 1 1-32,1 3-1 0,0 2 1 0,1 1 4 15,0-2-3-15,0 1-6 0,0 0-5 0,0-1-9 16,0-3-2-16,0-2-3 0,0-2-3 16,0-3-1-16,1-1-1 0,0-2 0 0,1-2 1 15,0 1-1-15,-1-4-2 0,2 0-1 0,-2-3-1 16,-1-1-6-16,1-5-14 0,0-1-36 0,0-3-66 15,-1-2-99-15,2-1-120 0,-1-1-254 0,0-3-866 0</inkml:trace>
  <inkml:trace contextRef="#ctx0" brushRef="#br0" timeOffset="-135216.89">21865 3945 1173 0,'0'0'191'0,"0"0"-26"0,0 0-39 0,0 0-9 16,0 0-27-16,0 0-23 0,0 0-1 0,0 0 13 15,0 0 4-15,0 0 1 0,0 0-5 0,-24 124-6 16,23-94-5-16,-1 1-7 0,1 3 5 16,-1 2 0-16,1 1 3 0,-1 5-4 0,2-4-11 0,0 1-11 15,0 0-10-15,0-3-7 0,0 2-3 0,0-2-4 16,2 1-4-16,-2-4-3 0,1-3-1 0,-1-1-4 15,0-4-3-15,0-2-2 0,1-2 0 0,-1-4 0 16,1-1 0-16,0-3 0 0,-1-3-2 0,2-2 1 0,-1 0-2 16,0-2 0-16,2-2-8 0,-2-1-7 15,1 0-23-15,-2-3-35 0,0 0-51 0,1 0-81 16,-1-4-139-16,0 1-258 0,2-1-854 0</inkml:trace>
  <inkml:trace contextRef="#ctx0" brushRef="#br0" timeOffset="-134380.55">22004 4784 794 0,'0'0'391'0,"0"0"-166"0,0 0-43 0,0 0-2 16,0 0-25-16,0 0-29 0,0 0-20 0,0 0-13 15,0 0-10-15,0 0-9 0,0 0-15 0,0 0-14 16,0 0-13-16,-19-6-13 0,22 6-5 15,0-1-1-15,1-1 1 0,4 0 4 0,2 1 1 16,0-1 2 0,5 2 0-16,-2 0 2 0,4 0-1 0,-1 0-2 15,1 0-4-15,-2 3-2 0,2 2-1 0,-4-1-2 16,1 1 1-16,-6 0-4 0,0 1 0 0,-2 1 0 16,-2-1 2-16,-4 3 4 0,0 0 4 0,0 1 3 15,-9 3-2-15,-1-1-3 0,-4 2-4 16,-2 0-6-16,-2-1-3 0,0 2-1 0,-1-3-1 15,1 1-1-15,0-3 1 0,1 1 0 0,1-3-1 0,1-2 2 16,1 2-1-16,1-2-1 0,0 2 1 0,1-2 0 16,0-1 0-16,4-1-2 0,1 0 1 15,2-1 0-15,3-2-2 0,2 1-3 0,0-1-4 0,0-1-2 16,0 0 2-16,5 1 3 0,1 0 5 16,5 0 3-16,3 0 1 0,0-1 1 0,3 0 1 15,-1 0-1 1,3 0 0-16,1-1-1 0,-1-1-1 0,0 0-1 15,-2-1-3-15,-1 1 1 0,-3 0-5 16,0 0-5-16,-3 1-20 0,-1-2-42 0,1 3-74 0,-3-3-124 16,1 1-212-16,-4 1-1002 0</inkml:trace>
  <inkml:trace contextRef="#ctx0" brushRef="#br0" timeOffset="-134096.1">22228 4403 1600 0,'0'0'187'0,"0"0"-14"0,0 0-47 16,0 0-29-16,0 0-30 0,0 0-8 0,0 0 0 15,0 0 6-15,0 0-1 0,0 0-9 16,0 0-10-16,0 0-4 0,0 0-4 0,120-16-6 15,-100 16-1-15,-1 0-6 0,1 0-5 0,-2 0-4 16,1 0-4 0,-3 0-4-16,-1 0-3 0,-4 0 0 0,-1 0 0 15,-3 0-1-15,-2 0-1 0,-1 0-7 0,-3 0-14 0,1 0-26 16,-2 0-47-16,0 0-72 0,-4 3-110 16,-1-1-204-16,1 1-956 0</inkml:trace>
  <inkml:trace contextRef="#ctx0" brushRef="#br0" timeOffset="-133930.4">22246 4542 1477 0,'0'0'208'0,"0"0"-75"0,0 0 7 0,0 0 12 15,0 0 3-15,0 0-14 0,0 0-30 0,0 0-24 16,0 0-20-16,0 0-20 0,120 3-12 16,-103-3-13-16,-2 0-11 0,-3 0-5 0,-1 2-5 15,-2-1-6 1,2 0-19-16,-2 0-49 0,-2 1-113 0,-2-2-210 15,1 0-1083-15</inkml:trace>
  <inkml:trace contextRef="#ctx0" brushRef="#br0" timeOffset="-133044.78">23201 4031 758 0,'0'0'203'0,"0"0"-45"16,0 0-21-16,0 0-15 0,0 0-23 0,0 0-23 16,0 0-7-16,0 0-3 0,0 0-2 0,0 0-2 0,0 0-5 15,0 0-5-15,0 0-6 0,-14-106-7 16,9 97-4-16,-3-1-9 0,1 0-7 0,0 3-5 0,-3-1-5 15,-3 2-2-15,1 2-1 0,-2 0-1 0,0 1 0 16,-1 3-1-16,1 0 5 0,-2 0-2 16,2 4 0-16,-3 2 0 0,3 2-4 0,-3 1 0 15,4 1-1-15,0 5 1 0,1-1-1 0,2 2 2 0,2 2 3 16,1 4 4-16,-1 1 5 0,5 2 5 16,-2 3 5-16,1-1 5 0,-1 4 1 0,1 1-1 15,2 1-4-15,-3 0-6 0,2 2-5 0,2 1-3 16,0-2-2-16,1 2-1 0,0-2-1 0,0 1-1 15,0-1 2-15,0 0-2 0,0-1-1 16,0-2 1 0,1 0-2-16,-1-2 0 0,0-1 2 0,0-2 0 0,1 2 3 0,-1-1 2 15,0-1 1-15,0-2 1 0,0-1 2 16,-2-4 0-16,-3 1-2 0,0-1 0 0,-3-1-1 16,-2-2-2-16,3 0 0 0,-3-2-2 0,0-2-3 15,0 0-1-15,1-1-4 0,0-3-2 16,1-2-8-16,-1-3-21 0,4-2-66 0,-1-1-123 15,3 0-240-15,0-2-1006 0</inkml:trace>
  <inkml:trace contextRef="#ctx0" brushRef="#br0" timeOffset="-132579.43">23133 4797 1007 0,'0'0'260'0,"0"0"-42"0,0 0-21 0,0 0-17 16,0 0-58-16,0 0-46 0,0 0-20 15,0 0-15-15,0 0-4 0,0 0-4 0,0 0 0 16,0 0 1-16,0 0 1 0,0 0-1 0,-63-48-1 16,54 48 0-16,2 0-7 0,-3 4-1 0,0 3-3 0,0 1-7 15,-4 3 4-15,3 2-2 0,1 0 1 0,-1 2 0 16,3 0-1-16,1 2-2 0,2-2 0 0,0 2-3 15,4-1-2-15,1-2-3 0,0-2-1 0,5 1 2 16,0-3-2-16,2-2 3 0,2-1-1 0,1-1 0 16,0-2 2-16,1-3 2 0,0-1 2 15,-1 0 1-15,1-1-4 16,2-5-2-16,-2-2-3 0,-1-2-2 16,2 1 1-16,-3-1-3 0,0-1 0 0,-1 2 1 15,-1 1 1-15,-2 2 1 0,-1 0 0 16,-3 1 2-16,1 1 2 0,-1 3 0 0,-1 0-1 0,2 1-4 15,-2 0-5-15,0 1-4 0,1 4 3 16,-1 3 4-16,1 1 3 0,-1 4 3 0,2 0 3 16,0 0-1-16,0 1 0 0,2 1-1 0,0-2-1 0,-2 1 0 15,2-1 0-15,0-2-2 0,-2-1-4 0,1-3-4 0,-1-1-7 16,2-3-17-16,-3-3-56 0,4 0-89 16,-1-1-150-16,0-5-305 0,-2 2-855 0</inkml:trace>
  <inkml:trace contextRef="#ctx0" brushRef="#br0" timeOffset="-132076.28">23421 3758 1293 0,'0'0'130'0,"0"0"11"0,0 0-18 0,0 0-13 16,0 0-34-16,0 0-34 0,0 0-16 0,0 0 11 16,0 0 14-16,0 0 10 0,0 0 3 15,-56 142 0-15,46-105-3 0,1 1-9 0,2 0-7 16,-2 1-10-16,1-4-10 0,0-3-8 0,3-2-5 16,0-2-4-16,0-3 0 0,-1-4-3 0,2-2-1 15,-1-2-2-15,4-3 1 0,-2-3 1 0,1-3-3 0,1-4 3 16,-1 0-1-16,2-2 1 0,0-2 7 0,0 0 12 15,0-2-4-15,0-5-2 0,0-2-9 16,5-5-14-16,-1-2 0 0,5-2 2 0,0 1 2 16,-2 0 1-16,2-1 2 0,2 2-1 0,0 2-4 15,1 2 0 1,1 2-1-16,1 2 1 0,2 0 1 0,-2 4 2 16,2-1-2-16,-4 4 2 0,2 1 1 0,-3 0 1 15,-2 5-2-15,1 1 3 0,-3 3 1 0,1 2 2 16,-3 0 4-16,0 2 2 0,-3 1 3 0,1-2 4 15,-3 0 6-15,0 0 6 0,-4-1 5 16,-2-1 9-16,-2 0 6 0,-2 0-1 0,-3-1-3 16,-1 1-7-16,-5-1-6 0,2-2-9 0,-3 0-4 0,0-1-6 15,1 0-1-15,1-3-5 0,-1-1-3 0,3 0-2 16,1-2-7-16,-1 0-5 0,3 0-16 0,1-2-38 16,3-1-70-16,0-2-129 0,4 1-297 0,3 1-963 0</inkml:trace>
  <inkml:trace contextRef="#ctx0" brushRef="#br0" timeOffset="-131424.91">23805 4286 894 0,'0'0'230'0,"0"0"-27"0,0 0 1 0,0 0-35 16,0 0-45-16,0 0-38 0,0 0-13 16,0 0-9-16,0 0-8 0,0 0-2 0,0 0-9 0,0 0 0 15,0 0-5-15,0 0-4 0,-79-32-5 0,69 37-7 16,2 2-1-16,-2 2-2 0,-3 2 2 0,0 2-1 16,0 2 2-16,2 2-1 0,-2 2 1 0,1 2 0 15,0 1-2-15,1 1 0 0,4 3-2 0,0 1-4 16,0 2 2-16,5 2-1 0,-1-1-2 0,2 0 1 15,1 0 1-15,0 0 6 0,0 1 1 0,4 0 0 16,-2 1-1-16,2-1-2 0,0 0 6 0,-3-2 3 16,0-1-1-16,-1-2 1 0,0-3-8 0,0-2-6 31,0-1-3-31,-2-2-1 0,-3-3-1 0,1 0 0 16,-5-1-2-16,2-1-1 0,-3-3-3 0,-3 1-5 15,1-3-5-15,-2-3-29 0,-2-2-49 16,1-3-77-16,-1-1-132 0,3-3-238 0,4-1-979 0</inkml:trace>
  <inkml:trace contextRef="#ctx0" brushRef="#br0" timeOffset="-131240.49">23323 4648 1536 0,'0'0'192'0,"0"0"-27"0,0 0-4 0,0 0 13 15,0 0-28-15,0 0-33 0,137-24-23 0,-110 24-21 16,3 0-8-16,-3 0-12 0,-2 0-10 15,4 0-11-15,-1 0-5 0,-4 0-6 0,2-1-6 16,-3 1-8-16,-4-2 0 0,-5 2-4 0,-1-1-8 16,-3-1-22-16,-2 0-62 0,0-3-109 0,-3 1-227 31,-1 2-981-31</inkml:trace>
  <inkml:trace contextRef="#ctx0" brushRef="#br0" timeOffset="-130924.29">23836 4402 1057 0,'0'0'318'0,"0"0"-168"0,0 0-24 0,0 0 22 0,0 0 0 15,0 0-22-15,0 0-25 0,0 0-18 0,0 0-9 16,0 0-13-16,0 0-12 0,118 4-9 16,-112 3-11-16,-1-1-1 0,-1 2-1 0,-2 0 1 15,-2 1 0-15,0 2-2 0,-6-2-2 0,-3 3-4 16,-1 1-6-16,-2 0-5 0,1-1-2 0,-1 2-3 15,-2-4-3 1,2 1 1-16,1-2-1 0,4-3 1 0,2 1 0 16,0-3-2-16,1 0 1 0,4-2 1 0,-1-1-3 15,1-1 1-15,0 0 0 0,0 2 0 16,0-2 5-16,1 0 2 0,3 1 6 0,1-1 4 16,3 1 3-16,0-1-3 0,2 0-4 0,-1 0-8 15,-1 0-8-15,3 0-14 0,0-2-33 0,1 0-65 16,2-1-99-16,-2-1-188 0,0 1-230 0,-5 2-767 0</inkml:trace>
  <inkml:trace contextRef="#ctx0" brushRef="#br0" timeOffset="-130708.14">24206 4392 1260 0,'0'0'340'0,"0"0"-103"0,0 0-61 0,0 0-39 0,0 0-52 15,0 0-24-15,0 0-7 0,0 0 4 0,0 0 6 16,0 0-2-16,0 0-2 0,0 0-3 0,-112 132-5 15,101-104-7-15,-1-1-6 0,0 1-6 16,3 2-5-16,2 0-6 0,-1 0-7 0,3-1-5 16,2-3-4-16,2-3-4 0,1 0-1 0,0-5-2 15,4-2-2 1,2 0-7-16,1-3-13 0,-1-3-40 0,0-2-70 16,4-3-95-16,-4-2-153 0,-1-2-234 0,-1-1-807 0</inkml:trace>
  <inkml:trace contextRef="#ctx0" brushRef="#br0" timeOffset="-130507.55">24212 4606 1336 0,'0'0'303'0,"0"0"-146"15,0 0-58-15,0 0-2 0,0 0-10 16,0 0 4-16,0 0 3 0,0 0-8 0,0 0-10 16,0 0-8-16,0 0-1 0,0 0-3 0,67 130-7 15,-51-111-6-15,-2-1-11 0,4 0-4 16,-3-3-7-16,1 0-6 0,-4 0-8 0,-1-2-10 15,-2-1-1 1,-4-2-3-16,0-2-6 0,-4-1-15 0,3-1-40 16,-2-3-83-16,0-1-124 0,-1-2-219 0,-1 0-1004 15</inkml:trace>
  <inkml:trace contextRef="#ctx0" brushRef="#br0" timeOffset="-130338.72">24444 4564 1750 0,'0'0'198'0,"0"0"-60"0,0 0-8 16,0 0-10-16,0 0-15 0,0 0-18 0,0 0-18 16,0 0-11-16,-120 117-11 0,95-94-11 0,-1 0-12 15,3-2-9-15,3-3-8 0,5-3-10 0,2-2-8 16,4-2-22-16,4-4-57 0,2 1-115 16,1-4-213-16,2-1-1020 0</inkml:trace>
  <inkml:trace contextRef="#ctx0" brushRef="#br0" timeOffset="-130107.05">24439 4547 1356 0,'0'0'206'16,"0"0"-22"-16,0 0 9 0,0 0-21 0,0 0-43 16,0 0-25-16,0 0-7 0,0 0-5 0,0 0-8 15,0 0-7-15,0 0-2 0,0 0 0 16,0 0-8-16,116 117-9 0,-109-95-9 0,-5 1-13 15,-2-1-2-15,0-1-2 0,-6 0-4 0,-2 0-5 16,-1-3-5-16,-1 1-6 0,-3-3-5 16,3-1-4-16,-1-2-7 0,1-1-6 0,4-1-25 0,-1-2-48 0,5-3-83 15,2-3-134-15,0-1-244 0,0 0-1006 0</inkml:trace>
  <inkml:trace contextRef="#ctx0" brushRef="#br0" timeOffset="-129606.71">24776 4720 1522 0,'0'0'137'0,"0"0"-11"0,0 0 30 16,0 0 22-16,0 0-23 0,0 0-34 0,0 0-29 16,0 0-17-16,0 0-13 0,0 0-13 0,0 0-10 15,0 0-6-15,0 0-4 0,0 0-2 0,-90-29-3 16,76 36-3-16,-2 2-3 0,3 2-1 0,0 2-2 0,2 1-2 15,0-1-4-15,4 2 0 0,0 0-3 0,5 0-8 16,1-1 6-16,1 0-2 0,0-2-2 16,4 0 0-16,5-3 1 0,0 0 0 0,3-2 2 15,-1-1 0-15,3-3 3 0,0-1-1 0,-3-2 1 16,4 0 1-16,-2-5-4 0,0-3-1 16,-1-2-4-16,1-2-3 0,0-3-5 0,-3-2-2 0,0-2-3 0,-3-1-2 15,-1-5-5-15,1-1 1 0,-4-4-3 0,5-3 2 16,-5-1-3-16,3 0 3 0,-2-1 4 0,2 2 10 31,-2 2 6-31,5 4 7 0,-6 6 5 16,2 3 5-16,-4 4 5 0,-1 4 5 0,0 2 2 15,0 2 3-15,0 2 3 0,0 4 1 0,0-1-2 16,0 1-4-16,0 0-8 0,0 0-11 0,0 1-7 0,-1 7-6 16,1 2 8-16,-2 8 8 0,1 5 8 15,-2 4 10-15,2 4-3 0,1 4 0 0,-1-1 0 16,1 4-6-16,0 0 2 0,0 0-3 0,0-2-5 15,0-2-5-15,1-1-4 0,4-5-2 0,0-1-1 16,3-2-2-16,-2-2-1 0,1-2-1 0,0-2-4 16,-3 0-6-16,1-4-12 0,-2-2-25 0,-3 0-43 0,0-4-56 15,0-3-109-15,0-1-199 0,0-4-692 0</inkml:trace>
  <inkml:trace contextRef="#ctx0" brushRef="#br0" timeOffset="-129374.85">24946 4645 1699 0,'0'0'103'0,"0"0"-13"15,0 0 11-15,0 0 23 0,0 0 1 0,0 0-15 16,0 0-17-16,0 0-10 0,0 0-10 16,0 0-13-16,0 0-6 0,0 0-6 0,0 0-5 15,89 112-5-15,-77-94-6 0,0 1-6 0,0-1-3 16,0 0-8-16,3-1-1 0,-3 0-4 0,1-2-3 0,-2 0-1 15,2-1-3-15,-6-2-2 0,1-1-2 0,-3-2-4 16,-1-2-10-16,-1-1-23 0,-3-3-46 0,1 0-70 16,-1-2-105-16,1-1-188 0,-1 0-905 0</inkml:trace>
  <inkml:trace contextRef="#ctx0" brushRef="#br0" timeOffset="-129205.03">25188 4521 1897 0,'0'0'174'0,"0"0"-23"0,0 0-13 16,0 0-16-16,0 0-31 0,0 0-17 15,0 0-1-15,0 0 1 0,0 0-9 0,0 0-14 16,-134 143-14-16,110-114-14 0,-1-1-9 0,4-1-8 0,2-4-11 0,4-3-18 16,4-2-41-16,3-2-88 0,4-2-151 15,-3-4-329-15,6-4-884 0</inkml:trace>
  <inkml:trace contextRef="#ctx0" brushRef="#br0" timeOffset="-127571.33">22430 4878 1566 0,'0'0'161'0,"0"0"-29"0,0 0-14 0,0 0-46 15,0 0-47-15,0 0-10 0,0 0 18 16,0 0 26-16,0 0 19 0,0 0 6 0,0 0-5 15,0 0-12-15,0 0-9 0,106 117-11 0,-91-98-10 16,1-1-6-16,-1 0-7 0,-2-1-5 16,1-2-4-16,-1-3-5 0,-2-1-2 0,-1-2 1 0,0 0 1 0,-2-3-3 15,1-1 1-15,-2-3-1 0,0-1 4 0,-2-1 5 16,0 0 6-16,-1-3 4 0,1-6-1 16,0-2-6-16,1-3-11 0,0-4-6 0,-2-4 1 15,1-4-3-15,-1-3 0 0,-2-3-4 0,2-5-3 16,1-2-3-16,-4-4-1 0,1-2 0 0,1-4-1 15,-2 1 4 1,2 0 1-16,-3 1 2 0,1 2 0 0,-1 1 5 16,0 1 0-16,0 5 0 0,1 0 0 0,0 3 1 15,2 0 1-15,-1 1-1 0,1-1-1 0,-1 0 0 16,4 2 0-16,-2-1 0 0,4 0 0 16,-3 2 0-16,2-2 0 0,2 3 2 0,-2 1-2 15,0 3 1-15,0 3 0 0,0 2 0 0,-2 4 1 16,1 0 1-16,-4 4 0 0,1-1-1 0,0 3 2 0,0-2-3 15,-2 0 0-15,2-2 0 0,-1 1 1 0,2 1 0 16,-3-1 0-16,1 1-1 0,2-2 2 0,-1 1-2 16,-2 1 0-16,0 0 2 0,0-1 1 15,1 1 1-15,-2 0 1 0,1 0-1 0,-1 2-1 16,1-3 0-16,-1 1 0 0,0 0 1 0,1 0 2 16,-1 1-1-16,0 2 0 15,0 1 1-15,0 1-1 0,0 1 3 16,0 3 0-16,0 0-1 0,0 2 0 0,0-1 0 15,0 2 0-15,0 1-5 0,0 1 1 0,0 0-2 16,0 0-1-16,0 0 1 0,0 0-1 16,0 0-3-16,0 0 3 0,0 0 1 0,0 0 0 15,0 0-1-15,0 0-1 0,0 0-1 0,0 0 0 16,0 0 1-16,0 0 1 0,0 0-1 0,0 0 0 0,0 0-2 16,0 0 0-16,2 0-3 0,-1 0 1 0,3 0 1 15,2 1 1-15,0 0 2 0,2 1 0 0,2 1 1 16,1-1 0-16,1 1 0 0,2-1 1 15,0 1 0-15,2-2-2 0,-1 1-1 0,2 1 2 16,1-1-4-16,0 1-2 0,-2 0 0 0,4 1 1 16,-1-1 3-16,0 1 3 15,2 0-2-15,0-1 1 0,-1 0-1 0,1 1 0 16,1 0 1-16,0-1-3 0,1 1 3 0,1-1 0 16,1 2-1-16,0-2-1 0,1 1 2 0,1-1 0 15,1 0-1-15,2 0 2 0,-2 2-2 16,1-1 0-16,-2 2 2 0,2 0 0 0,-2-1-2 0,-3 2 0 15,2 0 1-15,-1-1-2 0,0 1 3 0,1-1-1 16,-3 0 1-16,2-2-2 0,-1 0 0 16,3 1 0-16,-2 0-1 0,3-2 2 0,1 1 2 15,-4-2-1-15,2 1 0 0,1 2 1 0,-3 0-3 16,3-1 3-16,-2 1-2 0,-1 0 0 0,1 0 2 16,1 0 0-16,1 0-1 0,0 0 4 15,-1 0-3-15,0-2 0 0,2-1 1 0,-2 1 0 16,1-2 2-16,2-1 0 0,-1 0 0 0,2 0-1 0,-2 0 0 15,0 0-3-15,-3 0-1 0,-1 2 2 0,-3 1-3 16,-3-1 0-16,2 0-1 0,-2 2 0 0,-1 1 0 16,-3-2 1-16,3 0 1 0,-2 1-1 0,0-1 0 15,4 0 1-15,-1 0 0 0,1-1-3 16,2 0 3-16,0 1 1 0,4-2-2 0,-3 0 4 16,5-1-3-16,-3 1 1 15,3 0 1-15,-5 0-1 0,1 2-1 0,-5-2-2 16,-1 2 0-16,0 1 2 0,-3-2-1 15,-1 2 1-15,0-2 1 0,0 0-2 0,-2 1 0 16,0-1 1-16,0 0 0 0,3-1-1 0,-2 1 2 16,0-1-1-16,0-1 0 0,1 1 0 15,-2 0 0-15,-1 0 1 0,0-1-2 0,-2 2 2 0,-1-2-1 16,-5 0-2-16,3 0 3 0,-4 0-2 0,3 0 2 0,-2 0 1 16,0 0 0-16,-2 0 1 0,2 0 2 15,1 0 0-15,-2 0 0 0,0 0 0 0,4 0 0 16,-2 0 0-16,2 0 1 0,-2 0-1 0,1-2-3 15,-2 2 0-15,1 0 0 0,-1 0-2 0,-1 0 2 16,-1 0-2-16,-1 0 1 0,0 0-2 16,0 0 1-16,0 0 0 15,0 0 1-15,0 0 0 0,0 0-1 0,0 0 0 16,0 0-1-16,0 0-2 0,0 0-6 0,0 0-8 0,-2 0-16 16,0 0-27-16,-4 0-57 0,-4 2-106 0,2 0-210 0,3-1-1123 0</inkml:trace>
  <inkml:trace contextRef="#ctx0" brushRef="#br0" timeOffset="-97268.92">15376 1091 203 0,'0'0'189'0,"0"0"32"0,0 0 25 0,0 0 12 15,0 0-30-15,0 0-35 0,0 0-34 16,0 0-32-16,0 0-21 0,0 0-28 0,0 0-14 0,0 0-14 0,0-4-24 0,0 4-10 15,0 0 0-15,0 5 7 0,0 2 18 0,0 1 17 16,0 4 7-16,0 3-1 0,0 2-7 0,0 2-7 31,0 5-4-31,0-1-6 0,0 9-2 0,0 3-10 0,0 3-6 0,0-2-3 16,0-7-6-16,0-4 2 0,0-6-6 16,1 1 0-16,0-2-1 0,3-1 0 15,-2-1-2-15,1-1 2 0,-3-2-5 0,2-2-2 16,0 0 2-16,-1-1-1 0,0-1-1 0,0-2-7 15,-1-1-9-15,2-2-17 0,-2-1-37 0,1-2-85 16,-1-1-119-16,1 0-145 0,2 0-178 0,-2-3-658 0</inkml:trace>
  <inkml:trace contextRef="#ctx0" brushRef="#br0" timeOffset="-97018.81">15577 1006 571 0,'0'0'219'0,"0"0"-112"0,0 0 3 0,0 0 22 16,0 0-2-16,0 0-7 0,0 0-8 0,0 0-6 0,0 0 0 15,0 0-8-15,0 0-2 0,-18 130-7 0,18-104-11 32,0 6-6-32,0 4-9 0,0 7-15 0,0 0-13 0,0-1-7 0,0-9-10 0,0-6 1 15,0-7-7-15,1-1-8 0,2-3-5 0,0-1-2 16,0-1 0-16,-2-2-5 0,3 0-8 0,-2-3-15 15,1 0-23 1,-1-4-55-16,1-1-105 0,-1 0-153 0,-1-3-145 16,1-1-630-16</inkml:trace>
  <inkml:trace contextRef="#ctx0" brushRef="#br0" timeOffset="-96783.92">15660 1170 736 0,'0'0'282'15,"0"0"-55"-15,0 0-34 0,0 0-68 0,0 0-60 16,0 0-21-16,0 0 18 0,0 0 23 0,0 0 21 16,0 0 9-16,0 0-14 0,0 0-15 0,0 0-15 15,59 83-10-15,-40-60-8 0,6 4-2 0,5 0-7 16,-1 0-8-16,-4-6-6 0,-2-2-7 16,-3-2-4-16,-3-1-5 15,0-2-5-15,-3 0-2 0,-1 0-2 16,-3-1-7-16,0-2-14 0,-4 0-20 0,0-3-43 15,-2 0-79-15,-1-3-126 0,-1-2-175 0,0-2-111 16,-2-1-476-16</inkml:trace>
  <inkml:trace contextRef="#ctx0" brushRef="#br0" timeOffset="-96615.25">15941 1190 988 0,'0'0'260'0,"0"0"-72"16,0 0-32-16,0 0-24 0,0 0-23 0,0 0-6 15,0 0-7-15,0 0-14 0,0 0-29 0,-119 140-22 16,95-107-15-16,4-5-14 0,5-4-5 16,0-1-24-16,5-3-35 15,3-2-63-15,0-5-131 0,5-5-194 0,2-2-832 16</inkml:trace>
  <inkml:trace contextRef="#ctx0" brushRef="#br0" timeOffset="-96398.47">16058 1031 817 0,'0'0'349'0,"0"0"-137"0,0 0-46 15,0 0-30-15,0 0-66 0,0 0-28 0,0 0 6 16,0 0 25-16,0 0 11 0,0 0-4 0,0 0-11 16,0 0-6-16,-25 150-10 0,21-104-9 15,2 3-19-15,-3 5-9 0,4-10-15 16,-1-5-2-16,2-6 7 0,0-3-5 0,0-5-5 0,4-3-9 0,1-4-17 31,-1-3-25-31,1-4-44 0,-3-1-95 0,2-4-157 16,0-4-155-16,-3-1-596 0</inkml:trace>
  <inkml:trace contextRef="#ctx0" brushRef="#br0" timeOffset="-96132.66">16200 958 670 0,'0'0'344'0,"0"0"-225"0,0 0-27 0,0 0 38 16,0 0 26-16,0 0 7 0,0 0-7 0,0 0-20 15,0 0-16-15,0 0-18 0,0 0-16 0,-8 132-9 16,7-103-13-16,0 4 0 0,-1 13-2 0,-1 6-13 16,0 7-5-16,2-3-5 0,-1-7-11 15,2-8 1-15,0-8-6 0,0-1-13 0,3-5 0 16,-1 1-4-16,0-4 2 0,0-3 0 0,-1 0-5 15,0-3-5-15,-1 1-10 0,0-3-14 0,0-1-28 16,0-3-80-16,1-1-123 0,0-4-202 0,1-4-164 16,-1-1-608-16</inkml:trace>
  <inkml:trace contextRef="#ctx0" brushRef="#br0" timeOffset="-95899.89">16301 1534 1316 0,'0'0'272'0,"0"0"-104"0,0 0-61 0,0 0-25 15,0 0-37-15,0 0 1 0,0 0 15 0,0 0 14 16,0 0 4-16,0 0-4 0,0 0-10 0,0 0-10 16,0 0-9-16,12 128-13 0,-8-109-9 0,0 0-11 15,1-1-6-15,0-1-9 0,-1-1 4 16,3-2-4-16,-1 1-8 0,-1-4-8 0,2-1-23 0,-3-2-50 15,3-1-112-15,-3-2-216 0,1-3-183 0,-3 0-581 0</inkml:trace>
  <inkml:trace contextRef="#ctx0" brushRef="#br0" timeOffset="-95633.89">16456 1303 1538 0,'0'0'221'0,"0"0"-49"0,0 0-48 0,0 0-52 15,0 0-42-15,0 0-9 0,0 0 12 16,0 0 15-16,0 0 12 0,0 0-7 0,0 0 1 0,0 0-5 16,0 0-7-16,73-12-3 0,-59 10 0 0,-1 1-4 15,-2-2-6 1,3 2-4-16,-3 0-11 0,2-1-4 0,-2 1 1 15,-1-1-3-15,0 1-3 0,0 0-7 16,-3-1-8-16,-1 2-29 0,2-1-55 0,-4-1-124 16,1 2-183-16,-4 0-225 0,0 0-716 0</inkml:trace>
  <inkml:trace contextRef="#ctx0" brushRef="#br0" timeOffset="-95465.4">16497 1389 1639 0,'0'0'180'0,"0"0"-78"0,0 0-44 0,0 0 19 16,0 0 8-16,0 0 18 0,0 0 10 0,0 0-10 0,0 0-29 16,0 0-13-16,0 0-22 0,0 0-10 0,0 0-15 0,0 0-11 15,128 5-13-15,-117-8-17 0,5 0-41 0,-2-1-134 16,-2 1-283-16,-4 0-999 0</inkml:trace>
  <inkml:trace contextRef="#ctx0" brushRef="#br0" timeOffset="-94888.66">17114 1165 894 0,'0'0'471'0,"0"0"-181"0,0 0-44 0,0 0-22 16,0 0-58-1,0 0-59-15,0 0-48 0,0 0-21 0,0 0-11 16,0 0-6-16,0 0-5 0,0 0 2 0,0 0 10 16,0 0 14-16,18-3 9 0,-7 1-7 0,1 1-9 15,6 0-7-15,-1-2-6 0,3 2-2 0,3 0-6 16,-1 0-7-16,0-2-2 0,0 2 0 15,-2-1 2-15,1 1-7 0,0 0-11 0,-4 1-21 0,0-2-30 16,-4 2-56-16,-3 0-64 0,-2 0-63 0,-5 0-36 16,-3 0-86-16,0 3-137 0,0-1-579 0</inkml:trace>
  <inkml:trace contextRef="#ctx0" brushRef="#br0" timeOffset="-94529.6">17109 1253 846 0,'0'0'338'16,"0"0"-93"-16,0 0-58 15,0 0-75-15,0 0-85 0,0 0-24 0,0 0 20 16,0 0 30-16,0 0 45 0,0 0 7 0,0 0-6 16,0 0-9-16,0 0-16 0,0 0-11 0,91 35-11 15,-74-31-15-15,2 2-15 0,-4 0-6 16,1 2-1-16,-6 1-4 0,-1 3 14 0,-3-1 5 0,-6 1 2 0,-4-1 7 0,-6 3-8 16,-3 1-11-16,-6 1-5 0,-1-1-12 0,1 0 0 15,-1 0-1-15,1-1-2 0,3-2 4 16,-2-3-3-16,3 1 0 0,1 0 0 0,3-4 4 15,1 1 0-15,2-2-2 0,4-1-3 0,-1-1-2 16,3-2 1-16,1 0-3 0,1-1-5 0,0 1-8 16,0-1 0-16,3 0 4 15,2 1 8-15,1 2 8 0,1-2 7 16,3 1-2-16,2 1 6 0,4 0 4 0,0 0-3 16,0-1 4-16,4 0-2 0,0 0 1 0,2-2-1 15,0 1-2-15,1 0-8 0,-2 0-2 16,-4-1-1-16,1 1-2 0,-1-1-4 0,-5 0-11 0,-1 0-9 15,-1 0-18-15,-2 0-34 0,0-1-59 16,-2-2-137-16,1 0-263 0,-5 1-931 0</inkml:trace>
  <inkml:trace contextRef="#ctx0" brushRef="#br0" timeOffset="-94179.27">17561 1107 532 0,'0'0'261'0,"0"0"-18"0,0 0-17 16,0 0-45-16,0 0-58 0,0 0-47 0,0 0-25 0,0 0-22 15,0 0 10-15,0 0 17 0,0 0 16 0,0 0 21 16,0 0 3-16,0 0-5 0,-5 52-7 0,2-35-1 15,1 5-10-15,1 1 0 0,-3 8-4 16,-1 7-15-16,2 3-7 0,-4 0-12 0,5-8-6 0,0-3-5 16,0-5 0-16,2 0-3 0,0-3-1 0,0-2-5 15,0-3-2-15,2-1-2 0,0-1-7 0,-1-3 0 16,0 0-3-16,1-3 0 0,1 0-2 0,-1-2-5 16,-1-1-18-16,-1-2-31 0,1-1-71 15,0-2-102-15,0-1-121 0,0 0-204 0,0-3-811 0</inkml:trace>
  <inkml:trace contextRef="#ctx0" brushRef="#br0" timeOffset="-93945.7">17652 1287 1069 0,'0'0'203'0,"0"0"-94"0,0 0-40 0,0 0-5 16,0 0 18-16,0 0 21 0,0 0 29 0,0 0 0 15,0 0-32-15,0 0-10 0,0 0-13 0,0 0-4 16,63 131-15-16,-50-112-4 0,-1 0 2 0,1-2-4 0,-1-1 3 31,2 0-9-31,1-1-11 0,-3-1-11 0,4-2-5 16,-4 0-9-16,0-1-3 0,-2-2-1 0,-2-1-7 16,-2-2-1-16,0-1-14 0,-4-1-24 0,1-2-63 15,0-1-119-15,-2-1-184 0,-1 0-212 0,0 0-699 16</inkml:trace>
  <inkml:trace contextRef="#ctx0" brushRef="#br0" timeOffset="-93774.47">17879 1268 1323 0,'0'0'309'0,"0"0"-53"16,0 0-56-16,0 0-66 0,0 0-57 0,0 0-19 15,0 0 0-15,0 0 5 0,0 0-5 0,0 0-14 16,0 0-8-16,-108 137-14 0,87-111-7 0,3-1-5 15,0-1-10 1,6-2-10-16,2-3-18 0,1-1-37 0,6-2-78 16,3-2-154-16,0-5-242 0,0-3-900 0</inkml:trace>
  <inkml:trace contextRef="#ctx0" brushRef="#br0" timeOffset="-93561.83">18006 1459 1472 0,'0'0'221'0,"0"0"-71"0,0 0-44 16,0 0-19-16,0 0-17 0,0 0 18 0,0 0 19 15,0 0-5-15,0 0-16 0,0 0-13 0,0 0-16 0,0 0-17 16,-7 121-12-16,7-109-14 0,0 0-3 0,0-2-4 16,0 0-3-16,0-1-4 0,0-2-4 0,0-1-2 15,0-1-22-15,0-1-37 0,0-1-97 0,1-2-160 16,-1-1-218-16,0 0-716 0</inkml:trace>
  <inkml:trace contextRef="#ctx0" brushRef="#br0" timeOffset="-93379.57">17945 1309 903 0,'0'0'532'0,"0"0"-289"16,0 0-82-16,0 0-44 0,0 0-58 0,0 0-43 15,0 0-4-15,0 0 9 0,0 0 6 0,0 0 9 0,0 0-12 16,0 0-5-16,0 0-4 0,0 0-15 16,45 38-1-16,-36-34-18 0,0 0-39 0,-2-1-78 15,-2-1-150-15,2 1-210 0,-5-3-693 0</inkml:trace>
  <inkml:trace contextRef="#ctx0" brushRef="#br0" timeOffset="-93094.76">18175 1087 688 0,'0'0'728'0,"0"0"-455"15,0 0-60-15,0 0-43 0,0 0-73 16,0 0-53-16,0 0-20 16,0 0 4-16,0 0 20 0,0 0 26 0,0 0 8 15,0 0-2-15,0 0-10 0,3 71-5 0,-2-49-5 16,0 4-3-16,0 7-6 0,1 8-12 15,2 5-5-15,-2 0-9 0,0-6 1 0,-1-3-4 16,4-5-6-16,-2-1-6 0,-2-2-4 0,2-3 1 16,2-1-4-16,-3-3 0 0,3 1-2 0,0-2-3 0,-2-2-4 15,4-1-8-15,-4-1-19 0,3-3-35 16,-4-1-60-16,4-3-115 0,-5-2-232 0,-1-5-888 0</inkml:trace>
  <inkml:trace contextRef="#ctx0" brushRef="#br0" timeOffset="-92625.48">17009 1917 1551 0,'0'0'247'0,"0"0"-65"15,0 0-33-15,0 0-60 0,0 0-44 0,0 0-14 16,0 0 15-16,0 0 3 0,0 0 1 0,0 0-11 15,0 0-14-15,0 0-8 0,-18 134-9 16,15-116-2-16,2-2-7 0,1-2-4 0,0-3-7 16,0 0-16-16,0-2-21 0,0-3-50 0,0 0-84 15,0-2-146-15,0-1-196 0,1-2-778 0</inkml:trace>
  <inkml:trace contextRef="#ctx0" brushRef="#br0" timeOffset="-92441.55">16937 1781 1057 0,'0'0'490'0,"0"0"-315"0,0 0-36 0,0 0-20 16,0 0-49-16,0 0-54 0,0 0-23 0,0 0-1 0,0 0 2 16,0 0 5-16,0 0-12 0,0 0-27 15,0 0-59-15,0 0-117 0,69 32-195 0,-62-30-812 0</inkml:trace>
  <inkml:trace contextRef="#ctx0" brushRef="#br0" timeOffset="-92262.71">17133 1919 1480 0,'0'0'171'16,"0"0"-77"-16,0 0-26 0,0 0-5 0,0 0-8 15,0 0 15-15,0 0 14 0,0 0-6 0,0 0-19 16,0 0-15-16,0 0-17 0,0 0-11 0,0 0-7 15,122 11-7-15,-109-11-4 0,-2 0-18 0,-2 0-30 16,0 0-73-16,-4 2-114 0,-2 2-135 16,-3-2-130-16,0 1-512 0</inkml:trace>
  <inkml:trace contextRef="#ctx0" brushRef="#br0" timeOffset="-92125">17145 2046 1241 0,'0'0'260'0,"0"0"-108"0,0 0-46 15,0 0-27-15,0 0-8 0,0 0 17 0,0 0 16 16,0 0-4-16,0 0-29 0,0 0-34 16,0 0-26-16,0 0-17 0,0 0-23 0,129 10-55 15,-116-10-146-15,-1-1-282 0,-4-2-876 0</inkml:trace>
  <inkml:trace contextRef="#ctx0" brushRef="#br0" timeOffset="-91939.84">17409 1892 1737 0,'0'0'245'0,"0"0"-90"16,0 0-44-16,0 0-24 0,0 0-25 15,0 0 17-15,0 0 16 0,0 0-5 0,0 0-9 0,0 0-16 0,-2 133-21 16,3-112-12-16,0 0-15 0,1-1-9 16,4-2-7-16,-3-2-13 0,1-1-15 0,1 0-32 15,-3-3-81-15,4-2-127 0,-4-3-279 0,-1-4-959 0</inkml:trace>
  <inkml:trace contextRef="#ctx0" brushRef="#br0" timeOffset="-91377.4">17094 705 931 0,'0'0'290'0,"0"0"-15"0,0 0-24 16,0 0-61-16,0 0-88 0,0 0-62 0,0 0-31 15,0 0 2-15,0 0 21 0,0 0 28 0,0 0 8 16,0 0 6-16,0 0-14 0,0 0-18 0,4 81-10 16,-4-62-12-16,0 0-8 0,0 3-3 15,0-4 7-15,0-1-7 0,0-1 6 16,-3 0-10-16,2-5-1 0,-1 0 1 0,-1-2-4 16,2-4 1-16,-1 0-3 0,2-1 5 0,0-3 6 15,0-1 3 1,0 0-6-16,0-4-8 0,3-3-12 0,2-3 2 15,2-4-2-15,1-2-4 0,0-5 2 0,4-3 2 16,2-2 1-16,-4 5 4 0,1-1 0 0,-2 8 27 16,0-1 3-16,-1 0 4 0,2 0 0 15,-2 0-26-15,1 2-4 0,0-2 3 0,-2 10 1 16,3-8-2-16,-6 6 2 0,3 0-2 0,6-2 6 16,-4 4 7-16,1 3 14 0,4 2-25 15,-3 1 2-15,-5 11-2 0,3 2 2 0,-6 2 31 16,3 1-5-16,-3 3-3 0,-1 0-11 0,0-2-5 0,1 0-1 15,-2-1 0-15,0 2-4 0,-1-2-1 0,1-1-6 16,0-1-3-16,1-1-2 0,2 0-21 0,-3-1-26 0,0-1-68 16,0-2-101-16,-1 2-176 0,0-5-244 15,0-1-611-15</inkml:trace>
  <inkml:trace contextRef="#ctx0" brushRef="#br0" timeOffset="-80157.56">3028 3522 1057 0,'0'0'445'0,"0"0"-348"0,0 0-20 15,0 0-12-15,0 0-11 0,0 0-17 0,0 0-4 16,0 0 12-16,0 0 7 0,0 0 8 16,-2 122 8-16,5-87 5 0,3 2 8 0,-4 2 0 15,0 2-9-15,-1-1-11 0,1 2-15 0,2-2-9 16,-3-1-5-16,1 0-3 0,-2-3-2 16,0-2-3-16,0-2-6 0,0-5-7 0,1-2-5 0,0 0-1 0,-1-4-2 15,2-1 0-15,0-2-1 0,-2-3-4 0,1-1-3 16,1-3-10-16,-1-3-24 0,1-4-56 15,-1-3-119-15,1-1-168 0,0-1-157 0,-1-1-852 0</inkml:trace>
  <inkml:trace contextRef="#ctx0" brushRef="#br0" timeOffset="-79901.88">3344 3570 866 0,'0'0'473'0,"0"0"-422"0,0 0 19 0,0 0 42 16,0 0 21 0,0 0-4-16,0 0-14 0,-15 128-15 0,10-96-14 15,3 1-9-15,0 0-10 0,1 3-6 0,-3 1-1 16,3 3 0-16,0-1-5 0,1 0-6 0,-1 0-15 16,1-2-13-16,0-4-10 0,0-3-6 15,0-2-4-15,0-4-2 0,0 0-1 0,0-2-3 16,1-3-5-16,0 0-8 0,4-2-19 0,-1-4-39 15,-2-3-75-15,4-3-162 0,-3-3-142 0,3-3-69 0,-4-1-520 0</inkml:trace>
  <inkml:trace contextRef="#ctx0" brushRef="#br0" timeOffset="-79519.08">3578 3608 1260 0,'0'0'126'0,"0"0"18"0,0 0 5 15,0 0-11-15,0 0-35 0,0 0-41 0,0 0-31 16,0 0-12-16,0 0-6 0,0 0-3 16,0 0-4-16,0 0-1 0,0 0 1 0,0 0 6 0,-1 9 9 15,1-7 10-15,-1 3 8 0,0-1 2 0,0 3 0 16,0-1-4-16,-2-2 0 0,2 2-1 0,0 1-3 15,0-2-5-15,-1 2-5 0,1 0-6 0,-3 0-1 16,2 0-1-16,1 0-4 0,1 2-2 16,-2 2-4-16,1 0-1 0,-1 2 0 0,2 1 2 15,0 2-1-15,0 2 2 0,0 2 1 0,0 1 1 0,0 1 2 16,0 3 1-16,0 1 5 0,2 2 5 0,0 2-2 16,-1 0-1-16,0-2-2 0,1 2 0 0,1-2-2 15,-2-1 0-15,-1-2-2 0,0-2-4 0,0 0 4 16,0 0 0-16,0-1-1 0,-5-1-3 15,2 1 0-15,-5 0-7 0,3-2-10 0,-4-1-18 16,0-2-44-16,-1-3-99 16,-1-3-208-16,3-5-232 0,0-3-843 0</inkml:trace>
  <inkml:trace contextRef="#ctx0" brushRef="#br0" timeOffset="-79302.8">3335 3910 1855 0,'0'0'5'0,"0"0"7"0,0 0 37 16,0 0 39-16,0 0 12 0,0 0-11 0,0 0-15 15,0 0-9-15,0 0-9 0,0 0-6 0,133-15-10 16,-116 15-11-16,3 0-7 0,-2 0-5 16,-2 0-3-16,2 0-1 0,1 0-4 0,0-3-6 15,-4 0-12-15,3-1-35 16,-1-3-89-16,2-3-204 0,-6 3-215 0,-4 1-868 15</inkml:trace>
  <inkml:trace contextRef="#ctx0" brushRef="#br0" timeOffset="-79102.34">3842 3616 1341 0,'0'0'162'0,"0"0"-10"15,0 0 2-15,0 0-5 0,0 0-28 0,0 0-28 16,0 0-15-16,0 0-8 0,-65 137-4 15,58-110-4-15,0 0-10 0,4 0-10 0,0 0-12 16,-1-1-12-16,2 0-9 0,2-1-5 0,0-1-3 16,0-2-2-16,2-2-8 0,3-3-7 15,-2 0-19-15,3-5-39 16,-1-1-70-16,3-6-167 0,-2-2-158 0,-3-1-803 16</inkml:trace>
  <inkml:trace contextRef="#ctx0" brushRef="#br0" timeOffset="-78901.95">3882 3757 1302 0,'0'0'-16'0,"0"0"-7"0,0 0 60 0,0 0 51 16,0 0 27-16,0 0 1 0,0 0-5 0,0 0 6 0,0 0-5 16,0 0 4-16,0 0-16 0,90 124-21 0,-79-110-18 15,0-2-27-15,-1 0-9 0,0 0-8 0,0-2-6 16,0-1-7-16,-1-1-8 0,0-2-20 15,-4-1-54-15,2-1-109 0,-1-4-163 0,-3 0-128 16,-1 0-807-16</inkml:trace>
  <inkml:trace contextRef="#ctx0" brushRef="#br0" timeOffset="-78717.52">4067 3711 1542 0,'0'0'253'0,"0"0"-40"0,0 0-33 15,0 0-64-15,0 0-45 0,0 0-23 0,0 0 4 16,0 0 14-16,0 0 8 0,-93 132-5 0,71-102-12 16,0-2-14-16,-3 0-16 0,5-5-11 0,7-2-12 15,1-5-11-15,4-3-16 0,6-8-34 16,2 0-48-16,0-3-81 0,0-2-158 0,2 0-143 16,3 0-926-16</inkml:trace>
  <inkml:trace contextRef="#ctx0" brushRef="#br0" timeOffset="-78486.11">4195 3668 1763 0,'0'0'32'0,"0"0"-17"16,0 0-2-16,0 0 13 0,0 0 43 16,0 0 23-16,0 0 25 0,0 0 6 0,0 0-29 15,0 0-12-15,0 0-10 0,0 0-6 0,0 0 4 16,0 0 1-16,81 99-7 0,-79-85-4 15,1 1-13-15,0 0-4 0,-3 3-1 0,0-2-3 16,-4 3-6-16,0-1-10 0,-4 1-6 0,-1 0-8 16,3 0-7-16,-2-2-8 0,1-4-14 0,3 0-25 0,-2-4-50 15,4-5-94-15,0-4-198 0,1 0-223 0,1 0-880 0</inkml:trace>
  <inkml:trace contextRef="#ctx0" brushRef="#br0" timeOffset="-78269.66">4431 3437 1915 0,'0'0'97'0,"0"0"-65"0,0 0-10 0,0 0 11 15,0 0 30-15,0 0 32 0,0 0 20 16,0 0 4-16,9 138-5 0,-9-101-9 0,0 3-14 16,0 1-18-16,0 3-27 0,-1-1-17 0,1 1-13 15,0-2-6-15,0 1-3 16,0 0-4-16,1-3-2 0,0-2-6 15,1-4-9-15,4-5-18 0,-3-5-27 0,2-6-49 16,-2-3-85-16,-1-5-158 0,3-6-173 0,-3-1-471 16,0-3 290-16</inkml:trace>
  <inkml:trace contextRef="#ctx0" brushRef="#br0" timeOffset="-78037.75">4613 3425 1275 0,'0'0'581'0,"0"0"-471"0,0 0-64 0,0 0 2 16,0 0 21-16,0 0 24 0,0 0 29 0,0 0 7 16,1 131-11-16,-3-91-14 0,-2 3-17 0,0 2-14 15,2 1-22 1,-1 0-16-16,1-1-5 0,2 0-9 0,0 0-7 16,0 0-4-16,0 1-2 0,2-3-3 15,0 0-1-15,-1-4 0 0,1-2 0 0,-2-2-8 16,2-3-7-16,2-2-15 0,-2-4-43 0,0-2-87 15,0-6-137-15,3-5-229 0,-2-7-346 16,-2-2-224-16</inkml:trace>
  <inkml:trace contextRef="#ctx0" brushRef="#br0" timeOffset="-77773.4">4685 3984 1600 0,'0'0'141'16,"0"0"-63"-16,0 0-44 0,0 0-28 0,0 0-10 16,0 0 5-16,0 0 14 0,0 0 22 0,0 0 28 15,0 0 19-15,0 0 11 0,0 0 5 0,0 0 0 16,0 0-4-16,51 85-3 0,-44-66-15 16,-4 4-10-16,4-2-12 0,-3 1-14 0,1 1-8 15,-1 0-11-15,-2 0-6 0,2 0-2 0,-1-1-7 16,-2 0-4-16,1-3-2 0,2 0-8 0,-2-2-10 0,1-2-23 15,-2-1-39-15,2-4-70 0,1-2-119 0,-2-2-198 16,-1-4-114-16,0 0-711 0</inkml:trace>
  <inkml:trace contextRef="#ctx0" brushRef="#br0" timeOffset="-77537.23">4848 3904 2164 0,'0'0'51'16,"0"0"-18"-16,0 0-27 0,0 0 18 0,0 0 19 31,0 0 12-31,0 0 7 0,0 0-7 0,0 0 4 16,0 0 3-16,129-46-1 0,-107 40-4 0,-1 0-14 16,1 1-9-16,1 1-12 0,-6 1-5 0,3 1-7 15,-5 0-2-15,-1-1-4 0,-3 1 0 16,-1 1-4-16,1 0-6 0,-2-2-12 0,-3 2-36 0,-2 0-111 15,-2 0-250-15,-2 1-229 0,0 0-844 0</inkml:trace>
  <inkml:trace contextRef="#ctx0" brushRef="#br0" timeOffset="-77345.16">4904 4023 2003 0,'0'0'-89'0,"0"0"-1"0,0 0 61 16,0 0 128-16,0 0 52 0,0 0 6 15,0 0-12 1,0 0-25-16,125 6-20 0,-103-10-24 0,0-1-20 16,-3 2-18-16,0-1-11 0,-1 1-12 0,-5 0-9 0,-3 1-3 15,0 1-10-15,-2 0-14 0,-2 1-41 0,0 0-119 16,-4 0-278-16,3 0-1036 0</inkml:trace>
  <inkml:trace contextRef="#ctx0" brushRef="#br0" timeOffset="-76630.58">5819 3180 1224 0,'0'0'179'0,"0"0"14"0,0 0 9 0,0 0 10 15,0 0-16 1,0 0-38-16,0 0-35 0,0 0-17 0,0 0-11 16,0 0-8-16,0 0-11 0,0 0-12 0,0 0-16 15,0 0-15-15,-69-77-9 0,61 75-7 0,1 2-3 16,-1 0-6-16,-1 0-2 0,-2 0-4 15,-2 2-2-15,-1 4-3 0,-3 2-3 0,0 2-1 16,-1 6 0-16,-1-1 2 0,5 5-1 0,-2 2 1 16,3 2 0-16,-1 3 0 0,3 3 2 0,2 3 0 0,2 1 2 15,-1 0 1-15,3 3 0 0,1 1-2 0,4 0 1 16,0 2-1-16,0 0 2 0,4-1 2 16,2-1 0-16,1 0 1 0,-3-1-1 0,4-1 2 15,-3-1 1-15,1 1 3 0,2-2 0 0,-2 1-1 16,0 0 0-16,1-1 0 0,-2 0 1 0,3 0 1 15,-1-2-2-15,-3-2 1 0,0-2-1 16,0-1 2-16,-2 0 1 0,-1 0 3 0,1-1 0 0,-2-1 2 16,0-1-3-16,0-1 5 0,-2-1 4 0,-1-1 3 15,-2-2 0-15,1-1-2 0,-4-3-3 0,3-2-2 16,-2-1-1-16,-1 0-1 0,3-3 2 0,-2-1-2 16,-3-2 2-16,4 0-4 0,-2-1-2 0,-1 0 0 15,-2-3-6-15,-2 0-3 0,0 0-4 16,2-1-7-1,-1-1-6-15,0 0-11 0,2 0-21 0,0 0-30 16,0 0-41-16,1-1-61 0,1-1-134 0,1-1-299 16,3 1-933-16</inkml:trace>
  <inkml:trace contextRef="#ctx0" brushRef="#br0" timeOffset="-73769.94">6029 4175 1202 0,'0'0'225'0,"0"0"-10"15,0 0-2-15,0 0-23 0,0 0-32 0,0 0-27 0,0 0-22 16,0 0-23-16,0 0-28 0,0 0-23 0,0 0-19 16,0 0-10-16,1-14 3 0,-4 8 4 0,1 1 5 15,-3 1 6 1,0-1 3-16,1 1 1 0,-2 1-1 0,-1 1-3 0,1 1-2 0,-3 0-7 0,1 1-3 31,-2 0-8-31,1 1-8 0,-2 5-6 0,1 3-4 16,-2 2 1-16,0 6 4 0,-1 1 3 0,1 4 2 15,1 0 2-15,1 2 1 0,2 0 0 0,3-5-1 16,2 0 0-16,0-2 1 0,3-3-3 0,0-3-1 16,0-1-1-16,3-3 0 0,1-2 1 0,0 0 3 0,3-1 0 15,-1-1 2-15,-1-2 1 0,3-1 2 0,0 0 4 16,2-3 1-16,-1-2 1 0,-1-2-1 0,3-1-1 15,0-2-2-15,-1-1-3 0,-1 1 0 16,0 1-1-16,-2 2-2 0,-1 2 1 0,-3 2-2 16,-2 1-2-16,1 2-1 0,0 0 1 0,-2 0-3 15,0 0-1-15,1 3 6 0,1 3 5 0,0 1 7 16,0 2 5-16,4 1 2 0,-3 2-3 16,0-1-1-16,1 1-2 0,-1-2-4 0,-2-1-3 15,5-1-5-15,-3-1 0 0,-2 0 0 0,2-2 0 16,0-1-3-16,-1 0-4 15,0-2-6-15,-1 1-14 0,2-3-28 0,0 0-70 0,0 0-112 16,4-7-195-16,-4 1-380 0,-2 1-345 0</inkml:trace>
  <inkml:trace contextRef="#ctx0" brushRef="#br0" timeOffset="-73172.13">6114 2943 1436 0,'0'0'147'0,"0"0"26"16,0 0-17-1,0 0-26-15,0 0-56 0,0 0-66 0,0 0-24 16,0 0-3-16,0 0 11 0,0 0 18 0,0 0 4 15,0 0-1-15,0 0 6 0,-18 144 1 0,19-113 3 16,-1 2 4-16,0 1-7 0,0 0-1 16,0 0 0-16,0-1-5 0,0-3 0 0,0-2-3 15,0-4-3-15,0-3-3 0,0-1 0 0,0-2-2 16,0-5-1-16,0 0-1 0,0-4-1 0,0-2 0 16,0-2 1-16,0-3 0 0,0-1 3 0,0-1 5 0,0 0 11 15,1 0 16-15,-1 0 17 0,2-2 11 16,-1-2-3-16,-1-1-18 0,2-4-20 0,0-2-18 15,0-1-10-15,3-3 0 0,1 2-4 0,1-2 1 0,2 1-3 16,1 0-2-16,0 1 1 0,1 2-4 0,1 0 4 0,0 2 2 16,2 3-1-16,-1 0-2 0,-1 2-4 0,0 3-3 15,0 1 0-15,-2 0 6 0,2 1 7 16,-2 5 7-16,-1 1 5 0,-1 0 8 0,1 4 6 31,-3-1 5-31,-2 1 6 0,-1 1 3 0,1-1 8 16,-4 2 5-16,0-2 3 0,0 1 5 0,-4-1-6 0,0 2 0 0,-4-2 0 0,3 2-5 0,-3-1 0 31,-1-1-4-31,-1 0-2 0,0-1-3 0,-2 0-4 16,1-2-3-16,-3 2-3 0,1-3 0 0,1-2-1 15,-3 0 0-15,2-1-2 0,1-2-4 0,0 1-6 16,-2-1-4-16,1-2-1 0,3 0-2 0,-1 0-1 16,1 0-2-16,3 0-2 0,1 0-4 0,-2-1-6 15,5-3-13-15,-1 2-18 0,1-2-29 0,1-1-45 16,0 2-88-16,2-3-188 0,-2 1-244 0,2 1-875 15</inkml:trace>
  <inkml:trace contextRef="#ctx0" brushRef="#br0" timeOffset="-69152.97">6528 3603 2036 0,'0'0'224'16,"0"0"-52"-16,0 0-61 0,0 0-38 0,0 0-36 16,0 0-17-16,0 0-3 0,0 0 16 15,0 0 17-15,0 0 7 0,-10 128 0 0,8-92-15 16,0 0-10-16,2-1-7 0,0-2-5 16,0-3-7-16,0 1-6 0,0-4-2 0,2 0-2 15,2-2 0-15,-2-2-2 0,0-1-1 0,0-3-5 0,0 0-4 0,1-1-25 16,0-4-53-16,3-3-94 0,-1-2-177 15,1-5-219-15,-1-1-909 0</inkml:trace>
  <inkml:trace contextRef="#ctx0" brushRef="#br0" timeOffset="-68851.99">6967 3603 1386 0,'0'0'295'0,"0"0"-163"0,0 0 16 0,0 0 14 16,0 0-28-16,0 0-35 0,0 0-26 0,-119 14-20 16,104-7-15-16,1 1-6 0,1 1-8 15,1 0-7-15,1 2-7 0,0-2-3 0,4 5 0 0,-1 0-2 16,1 5 3-16,4 0 8 0,0 6 10 0,0 1 14 16,2 3 8-16,0 0 2 0,1 3-6 15,0-3-6-15,0 4-5 0,4-3-3 0,-1 3 2 0,1-1-2 16,1 0-3-16,0-3-5 0,-1-3-8 0,0-1-1 15,-1-1 0-15,0-2-3 0,-2 0 2 16,0-2-1 0,-1 0-1-16,0-1-2 0,0-2 0 0,-4-2-1 15,0-2-4-15,-2-2-9 0,-1-3-29 0,-1-4-53 16,2-4-105-16,-2 0-223 0,1-5-279 0,0 1-831 16</inkml:trace>
  <inkml:trace contextRef="#ctx0" brushRef="#br0" timeOffset="-68663.75">6570 3984 2055 0,'0'0'127'0,"0"0"-77"0,0 0 1 15,0 0 23-15,0 0 16 0,0 0 16 0,0 0 0 16,0 0-18-16,0 0-15 0,0 0-17 16,136-15-12-16,-111 10-9 0,2 2-10 0,0-1-11 15,-2-1-5-15,0 2-5 0,-2 0-5 0,-1-1-4 0,-1 2-10 16,-2-1-28-1,-1 0-71-15,1-2-148 0,-6 0-293 0,-3 1-968 0</inkml:trace>
  <inkml:trace contextRef="#ctx0" brushRef="#br0" timeOffset="-68463.76">7096 3718 1861 0,'0'0'273'0,"0"0"-65"0,0 0-51 16,0 0-45-16,0 0-50 0,0 0-19 15,0 0 1-15,0 0 10 0,0 0 8 0,0 0-5 16,-47 137-12-16,40-110-13 0,3 1-10 0,0 0-7 0,1-2-6 16,2 1-5-16,1-4-3 0,0 1 0 0,0-2-2 15,4-4-5-15,0-2-15 0,0-1-24 16,3-4-44-16,-1-1-99 0,2-6-187 0,-2-1-242 0,-1-1-875 0</inkml:trace>
  <inkml:trace contextRef="#ctx0" brushRef="#br0" timeOffset="-68235.66">7173 3849 1552 0,'0'0'49'0,"0"0"-33"0,0 0 50 0,0 0 54 0,0 0 15 16,0 0-9-16,0 0-2 0,0 0-1 15,0 0-8-15,124 46 3 0,-101-34-14 0,2 2-27 0,-2 2-12 16,0-1-28-16,-2 2-14 0,-2 1-3 0,-2-1-1 15,-5 0 1-15,-1 0 1 0,-4-1 1 16,-4-2-3-16,-1 2-3 0,-2-2-7 0,0 0-9 16,-2-3-10-16,-2-2-22 0,-1-1-45 0,0-3-79 15,-2-4-131-15,3-1-263 0,2 0-939 0</inkml:trace>
  <inkml:trace contextRef="#ctx0" brushRef="#br0" timeOffset="-68066.09">7476 3810 1941 0,'0'0'201'0,"0"0"-65"0,0 0-20 0,0 0-3 16,0 0-16-16,0 0-15 0,0 0-16 0,-108 125-17 15,83-94-10-15,0 1-14 0,1-5-9 0,4-2-10 16,5-6-13 0,4-4-23-16,5-4-32 0,3-3-59 0,3 0-114 15,0-5-185-15,3-3-178 0,1 0-816 0</inkml:trace>
  <inkml:trace contextRef="#ctx0" brushRef="#br0" timeOffset="-67848.25">7577 3772 1855 0,'0'0'62'0,"0"0"-30"16,0 0 40-16,0 0 32 0,0 0 20 0,0 0 5 15,0 0-10-15,0 0-8 0,0 0-8 16,0 0-16-16,0 0-14 0,0 0-13 0,0 0-6 15,117 121 0-15,-110-101-6 0,-3 1-2 0,0-2-6 16,-3 3-6 0,-1 1-6-16,0-3-6 0,-5 1-9 0,0-3-6 15,-1-2-9-15,2-3-17 0,0-1-25 0,2-4-51 16,1-3-92-16,1-4-155 0,0-1-212 16,0 0-986-16</inkml:trace>
  <inkml:trace contextRef="#ctx0" brushRef="#br0" timeOffset="-67632.77">7818 3555 1950 0,'0'0'129'0,"0"0"-54"0,0 0 19 0,0 0 30 16,0 0 25-16,0 0 0 0,0 0-20 0,-3 146-15 16,0-108-19-16,1 2-17 0,0 0-19 0,2 0-21 31,0-1-12-31,0 2-8 0,3-2-5 0,2-3-3 15,-1 2-2-15,1-5-3 0,0-2-3 0,1-2-2 16,1-4-3-16,-2-3-7 0,2-3-13 0,-1-3-24 16,2-7-48-16,0 0-93 0,1-8-183 0,-1-1-307 15,-3 0-861-15</inkml:trace>
  <inkml:trace contextRef="#ctx0" brushRef="#br0" timeOffset="-67079.8">8202 3825 2139 0,'0'0'109'0,"0"0"21"0,0 0 31 0,0 0 3 15,0 0-40-15,0 0-39 0,0 0-25 0,0 0-4 0,0 0-2 0,0 0-2 32,0 0-7-32,0 0-9 0,0 0-6 0,0 0-6 15,-20-8-7-15,14 8-7 0,-4 0-5 16,1 2-5-16,0 4-3 0,-3 1 0 0,2 4 1 0,-1 3 1 15,0 1-1-15,0 1 2 0,4 0-2 0,-1 1 0 16,1 2 2-16,5-1 0 0,-1 2-2 16,2-3 2-16,1 0 0 0,0-3-2 0,1-1 0 0,2-2 1 15,2-1-3-15,0-4 0 0,2 0 1 0,0-1-1 16,0-3 0-16,3-1 1 0,0-1 0 16,0 0 2-16,3-6 0 0,2-2-1 0,-1-3-4 15,2-3 0-15,-2-1-4 0,1-2-1 0,0-3-3 16,-3-1-1-16,1 1-6 0,-1-2-1 0,-3-1-2 15,-2-2 0-15,1-3 3 0,-1-3 1 0,-2-3 5 0,0-1-2 16,-2-3 8 0,0 0 1-16,1-1 3 0,-1 3 7 0,-2 1 5 0,0 7 10 15,-1 5 5-15,0 4 6 0,-1 6 2 16,-1 3-2-16,-1 5 1 0,0 0-3 0,2 4-2 16,0 1-3-16,0 0-7 0,1 0-10 15,0 0-7-15,0 6-6 0,0 3 3 0,0 7 8 16,-3 9 11-16,1 5 11 0,-2 11 3 15,-1 0 2-15,-1 5 0 0,0-1-1 0,1 2-2 0,-2-2-3 16,4-1-8-16,-1-3-5 0,0 1-2 16,3-3-4-16,1-4-3 0,0-2 0 0,0-4-3 15,5-3-2-15,-1-6-1 0,-2-3-9 0,2-1-11 16,1-5-22-16,0-2-40 0,0-5-59 0,1-4-87 16,-1 0-136-16,-1-2-222 0,0-2-938 0</inkml:trace>
  <inkml:trace contextRef="#ctx0" brushRef="#br0" timeOffset="-66844.49">8404 3691 2067 0,'0'0'79'0,"0"0"-29"0,0 0 9 0,0 0 21 0,0 0 0 0,0 0 8 32,0 0 1-32,0 0 2 0,0 0 9 0,0 0-12 15,0 0-17-15,0 0-14 0,76 123-8 0,-58-99-9 16,3 2-7-16,1-2-5 0,0 0-4 15,2 2-2-15,-1-2-3 0,0 1-4 0,-1-2 0 16,-1-1-3-16,-2 0 0 0,-2-3-4 0,0 0-2 16,-5-3-1-16,0-1-1 0,0-3-2 0,-4-1-3 0,0 0-4 15,1-2-4-15,-6-2-10 0,3-3-15 0,-3-2-24 16,1-1-38-16,0-1-64 0,-2-1-102 16,2-5-210-16,0 0-296 0,-3 1-641 0</inkml:trace>
  <inkml:trace contextRef="#ctx0" brushRef="#br0" timeOffset="-66627.66">8833 3548 2595 0,'0'0'33'0,"0"0"2"0,0 0 34 0,0 0 35 16,0 0 24-16,0 0-5 0,0 0-19 0,0 0-19 15,-98 140-12-15,72-104-11 16,-4 6-10-16,-2-3-9 0,-2 4-11 15,0-2-7-15,2 0-9 0,3-3-8 0,3-2-4 16,1-3-4-16,4-6-6 0,3 0-14 16,4-5-21-16,1-3-43 0,3-2-61 0,2 1-121 0,1-7-323 0,5-4-1049 15</inkml:trace>
  <inkml:trace contextRef="#ctx0" brushRef="#br0" timeOffset="-53848.83">11178 8125 660 0,'0'0'167'0,"0"0"-8"0,0 0-2 0,0 0-8 0,0 0-23 0,0 0-20 16,0 0-15-16,0 0-6 0,0 0-3 0,0 0-2 15,0 0-5-15,0 0-4 0,42-15-5 16,-34 15-3-16,-5 0-5 0,4 0-3 0,-4 0-10 16,3 0-2-16,-2 0-3 0,4 0-6 0,-1 0-1 15,-2 0-4-15,4 0-1 0,1 0-1 0,0 0 0 16,1 0-2 0,1 0-2-16,2 0-1 0,1 0-4 0,0 0 1 15,0 0-1-15,3 0 0 0,0 0-4 0,-2 0 0 16,2 0-1-16,0 1-4 0,-4 3 0 0,5 1-4 15,-1-1 1-15,2 0-2 0,1 2 2 0,0-2-1 16,2 0-2-16,0 0 1 0,4-2 1 16,-4 0 1-16,5 1-1 0,-1-3 2 0,0 0 4 15,2 0-2-15,2 0 1 0,0 0 3 0,3 0-1 0,-2 1 0 16,-2-1-1-16,0 2 0 0,0-1 2 0,-3 0-4 16,2 2-2-16,1-2 0 0,-1 1-2 0,0-1 3 15,0-1-2-15,-2 0 3 0,2 0-5 16,1 0 1-16,4 0 1 0,-2 0-1 0,-1-1-5 0,-1 0 3 15,-2-1 0-15,-1 0 0 0,2 1 3 16,-2 0-3-16,-2 0-2 0,2-1 2 0,-2 2 1 0,-2-1-2 16,1-1 2-16,-1 0-1 0,-1 1-3 0,0-1 4 15,-1-1 2-15,1 2-4 0,-4-1-2 0,0 1 2 16,1 0-1-16,-3-1-1 0,-1 1 3 16,-4 1-3-16,1 0 1 0,-1 0 1 0,-3 0 1 15,0-1-2-15,-1 1 2 0,-3 0-2 0,0 0 2 16,-1 0 0-1,-1 0-2-15,-1-1 0 0,-1 1 1 0,1 0 0 16,-1 0-1-16,2 0 0 0,-1 0 3 0,1 0-4 16,-1 0 0-16,0 0 2 0,0 0 0 0,-1 0-1 15,1 0 0-15,-1 0-2 0,0 0-1 16,0 0 4-16,0 0 0 0,0 0 5 0,0 0-2 16,0 0 5-16,0 0 2 0,0 0 1 0,-3 0-4 15,-1 0-1-15,-2 0-3 0,-4 0-4 0,-1 1 0 0,-4 0 0 16,0 0 0-16,-5 1-1 0,0-1 1 0,-2 0-1 15,-4 1-1-15,1-2 0 0,-1 0 0 0,-4 1 1 16,0-1 0-16,-1 2 0 0,-2-2-2 16,-2 0 0-16,1 0-1 0,-1 0-3 0,-4 0 2 15,-1 0-2-15,-5 0 3 0,-1 0-1 0,-4 0 0 16,-2 0-1 0,1 0 0-16,-2 0 1 0,-3 0 4 0,4 0 1 15,1 0-2-15,-1-2 1 0,3 2-1 0,-1-1 1 16,7 1 0-16,-3 0 2 0,8 0 0 0,-1 0-2 15,1 0 2-15,5 1 0 0,3 3 0 0,2-2 0 16,4 2-1-16,0-3-1 0,2 3 2 16,2-1 1-16,5 0-2 0,-2 0 0 0,5 0-1 15,1-1 0-15,0 2 1 0,3-2 0 0,-1 1-1 0,5-2 0 16,-3 2 1-16,3-2-2 0,-1 2 1 0,2 0 1 16,-2-1-1-16,3 0 1 0,-1-1 1 0,-3 2-1 15,4-2 1-15,-1 0 0 0,-1 0-1 16,2 0 2-16,1-1-1 0,1 0-1 0,0 2 0 15,0-2-1-15,0 0-1 0,0 0 0 0,0 0-2 16,3 0 1-16,3 0 2 0,3 0 1 0,1 1 2 0,3 0-1 0,5-1-1 16,2 1 1-16,1-1 0 0,3 0 0 15,5 0 0-15,2 0-1 0,1 0 0 0,6 0 1 16,1 0-1-16,3 0 1 0,0 0 0 0,7 0 1 16,-1-1 0-16,3-1-1 0,2 0 0 31,1 0-1-31,2 0 0 0,-1-1 0 0,3 1-1 15,-4 1 0-15,3-1 0 0,-4 0 0 0,-1 1 0 0,0 0 2 0,-3 1-4 16,-2-2 4-16,-6 2-1 0,-1 0 0 16,-5 0 1-16,-3-1-2 0,-1-1 0 0,-2 2 0 15,-2-1 2-15,-4 1-2 0,-3 0-1 0,1 0 1 16,-3 0-1-16,0 0 1 0,-3-1 0 16,4 1 0-16,-2 0-2 0,-3 0 3 0,2 0-2 0,-3 0 1 15,-3 0 1-15,0 0-2 0,-1 0 1 0,-2 0 0 16,-1 0 0-16,-2 0 2 0,1 0-2 0,-3 0 0 15,1 0 0-15,-1 0 0 0,-2 0 0 0,1 0 2 16,-1 0 1-16,0 0 1 0,0 0 3 0,-1 0 1 16,-4-2-2-16,-3 1-2 0,-2 0-4 0,-5 0-1 15,-3 1-2-15,-5 0 1 0,-5 0 2 16,0 0-2-16,-5 0 0 16,0 0-2-16,-5 0 0 0,-1 0-2 0,-3 1 0 15,0 1 1-15,-5 0-2 0,1 0 0 0,-4 1-2 16,-1 3 0-16,-2-2 5 0,-3 1-2 15,3 1 1-15,0 0 1 0,-3 1-1 0,3-1 2 16,0 1 0-16,1 2-1 0,1-3-2 0,4 0 3 16,3 2 0-16,6-2 0 0,5-2 1 15,3 1 0-15,3 0 1 0,3-2 0 0,2 1-1 0,3-1 2 0,-1 0 0 16,2 1 0-16,-1-1 1 0,1 1-1 16,3-2-1-16,-3 1 2 0,5 1-1 0,-4-2 0 15,6 1 0-15,-1-2 1 0,1 0-1 0,3-1 2 16,1 0 2-16,4 0-2 0,2 0 2 0,0 0 0 15,1 0-1-15,0 0-1 0,0 0-2 16,0 0-2 0,3 0 1-16,4 0 2 0,2 0 1 0,5-2 0 0,-1 1 1 15,6-2 0-15,6 1-1 0,-1-1 1 0,7 1-1 16,4 0 1-16,3-1 2 0,6 0-3 16,3-1-1-16,4 0 0 0,5 0 3 0,1-2-2 15,3 0-2-15,1 0 0 0,0 0-1 0,0 2 1 0,-2-1-1 16,-1 3 1-16,-5-2-3 0,-1 3 3 15,-2-1 0-15,-7 1 0 0,-3 1-3 0,0 0 2 0,-3 0 1 16,-4 0-1-16,-1 0 1 0,-1 0 0 0,-2 0 1 16,-2 0-2-16,-4 0 1 0,-2 0 0 15,0 0-1-15,-1 0 1 0,-2 0 2 0,-2 0-2 16,-2 1 0-16,-1 0 0 0,-3 0-2 0,-2 0 2 16,-1 2 0-16,-2-2-2 0,-1-1 3 0,0 0-1 15,-3 0 1-15,-1 0-1 0,0 0 0 0,0 0 3 0,0 0 2 16,0 2 4-16,0-2 2 0,-1 0-1 0,-5 0-1 15,0 0-5-15,-5 0-1 0,-5-2-3 16,-5 2 0-16,-3-3 0 0,-5 2 1 0,-3 0-2 16,-3-1-1-16,0 1 0 0,-4 0-1 0,-1-2-2 15,-1 1-2-15,1 1-1 0,-3-2 0 0,-2 2 1 16,0-2 1 0,-3 1 0-16,-2 1 1 0,-1-1 2 0,1 1 1 15,2 0 0-15,-5 1 1 0,2 0 0 16,0 0 1-16,0 0-1 0,1 0 1 0,3 1-1 15,0 2 2-15,4 1-1 0,1 1-2 0,4 0 2 16,4 1-1-16,4-1 2 0,3 2 0 0,7-3 0 16,8 0-1-16,4-2 0 0,4-1-1 0,-1 1 0 15,5-2-1-15,0 0-1 0,0 0-1 0,0 0 2 0,0 1 0 16,1-1 1-16,6 1 1 0,-1 0 0 0,1-1 1 16,8 0 3-16,-1 0 0 0,8 0 1 0,6 0 1 15,2-1 0-15,2-3-3 0,7 1 1 0,2-1-2 16,3 2 0-16,4-2 1 0,3 1-1 0,0 1-2 15,1-1 1-15,4 1 0 0,-2 0-1 0,1 0 0 32,-1 0-1-32,-1 2 0 0,-2-1 1 0,-3 1 0 15,-4 0-1-15,-3 0 1 0,-1 0 1 0,-3-2 0 16,-4 1 0-16,-2 0-1 0,-1-1 0 0,-3 2 1 16,-2-1-1-16,-4-2 0 0,0 1 1 15,-2 1-1-15,-1-2 2 0,-5 1-2 0,2 0 2 16,-3 1-1-16,-2-1 1 0,0-1-2 0,-1 1 1 15,-4 1 0-15,4-1-1 0,-2 1 2 0,-3 0-2 0,3 1 1 16,-4-1 0-16,3 0 0 0,-2 1 0 0,0-1 1 16,-1 1-1-16,-2 0 0 0,-1 0-1 15,1 0 1-15,-1 0 1 0,0 0 2 0,0 0 2 16,0 0 0-16,0 0 2 0,-1-2 0 0,-3 2-3 16,0-1-2-16,-6 0-1 0,0 1-3 0,-5-1 1 15,-4 1-1-15,-5 0-1 0,-3 0 2 0,-3 0-2 0,-4 0 1 16,-1 1-2-16,-4 0-1 0,-3 2 1 0,-1-1-4 15,-5 0 0-15,-2 1 0 0,-3 0 2 0,-6 0 0 16,-1-1 0-16,-1 1 1 0,0-1 0 16,4 1 3-16,0 0-1 0,6-2 2 0,1 2 0 15,5-3 0-15,0 0 0 0,6 0-1 0,6 0 1 16,2-1-1 0,1-3 2-16,6 2 0 0,2-1 1 0,3 2 0 15,0 0-1-15,3-1 0 0,4 0 1 0,1 1-1 16,2-2 1-16,0 2 2 0,6-1-3 0,0 0 3 15,0 1-1-15,2 1 0 0,1-1 0 0,0 1-1 16,0 0 0-16,0 0-1 0,0 0 0 0,0-1-3 16,0 1 1-16,4 0-2 0,0-1 1 15,7 1 1-15,1 0 1 0,7 0-1 0,6 0 2 0,1 0-2 16,9 0 2-16,3 0 0 0,6 0-2 0,2 0 1 16,4 0-1-16,6 0-2 0,-1 1 3 15,3 1-1-15,0-1-1 0,-2 2 3 0,3-2-1 16,-2 0-2-16,-2 2 1 0,-3-2-1 0,-4 0 2 15,-3 0 0-15,-5 1 0 0,0-2 0 0,-3 0 0 16,-2 1 0 0,-4-1-1-16,-1 0 1 0,-6 0-1 0,1 0 1 15,-3 0 0-15,-3 0 2 0,-2-1-2 0,-3 1 0 16,-4-2 2-16,-1 1-3 0,-4 1 2 0,0 0 0 16,-2 0 0-16,-3 0 2 0,0 0-3 0,0 0 4 15,0 0 2-15,0 0-2 0,0 0-1 0,0 0 1 16,0 0-1-16,0 0 1 0,0 0-2 15,0 0 0-15,0 0 1 0,0 0-2 0,0 0 2 0,0-1-2 16,-4 1 0-16,0 0-2 0,-2 0 0 0,-2 0-1 16,-4 0 2-16,0 0 0 0,-3 0-1 15,1 1 1-15,-1 2-1 0,2-3 2 0,1 1-1 16,-2 0-1-16,2 0 1 0,1 1 0 0,0-2 1 16,2 0-1-16,3 1 0 0,-1-1-2 0,0 0 3 15,4 0-1-15,-2 0 0 0,1 0 0 0,3 0 0 0,0 0 2 16,0 0-2-16,1 0 0 0,0 0-1 0,0 0-1 15,0 0-2 1,0 0 0-16,0 0-5 0,0 0-3 16,0 0-2-16,0 0-1 0,2 0 1 0,0 0-1 15,3 0-6-15,-1 1-13 0,2 1-30 0,-1 0-47 16,1-1-57-16,-2-1-86 0,3 3-157 0,-4-2-645 16,0 1 63-16</inkml:trace>
  <inkml:trace contextRef="#ctx0" brushRef="#br0" timeOffset="-50928.56">11363 6325 642 0,'0'0'547'0,"0"0"-294"0,0 0-39 0,0 0-36 15,0 0-52-15,0 0-44 0,0 0-23 0,0 0-6 16,0 0 3-16,0 0 6 0,0 0 10 15,0 0 3-15,29-9-5 0,-18 6-10 0,0 2-9 0,0 1-8 16,4 0-5-16,-4 0-3 0,0 0-5 0,1 0-4 16,-1 0-1-16,4 0-3 0,-2 1-3 15,-1-1-4-15,5 0-2 0,-4 2-3 0,5-2-1 16,-4 0-2-16,3 0-1 0,-5 0-4 0,-2 0-2 16,0 0-5-16,-4 0-5 0,-2 0-18 0,-2 0-31 15,1 1-49 1,-3 0-58-16,0 0-54 0,-3 1-100 0,0 0-157 15,0-1-855-15</inkml:trace>
  <inkml:trace contextRef="#ctx0" brushRef="#br0" timeOffset="-50728.6">11349 6466 1481 0,'0'0'258'15,"0"0"-69"-15,0 0-54 0,0 0-43 0,0 0-33 16,0 0 4-16,0 0 14 0,0 0 15 0,0 0 5 15,0 0-8-15,0 0-13 0,0 0-14 0,0 0-16 16,0 0-14-16,105 19-14 0,-88-18-8 0,-4 1-4 16,3-2-3-16,-2 1-4 0,4-1-4 0,0 0-15 15,3 0-36-15,3-1-68 0,2-3-132 0,-4-1-288 16,-8 1-916-16</inkml:trace>
  <inkml:trace contextRef="#ctx0" brushRef="#br0" timeOffset="-50180.91">12428 5985 1506 0,'0'0'194'0,"0"0"-18"16,0 0-13-16,0 0-43 0,0 0-44 15,0 0-16-15,0 0-9 0,0 0-3 0,0 0-1 0,0 0-6 16,0 0 0-16,0 0-6 0,0 0-9 0,0 0-8 16,-66-47-10-16,55 47-4 0,-2 3-3 0,-2 2 0 15,-1 3 1-15,-4 1 1 0,0 1 2 0,3 1 0 32,-1 1 2-32,0 0 0 0,-1 1 2 0,1 1 1 15,2 0 1-15,-1 0 0 0,4 0 2 0,-2 2-2 16,3 1-2-16,2 0-2 0,1 1 0 0,2 2 0 0,0-1 4 15,0 1-3-15,4-1 0 0,-1 0-1 16,2-1 0-16,2 0 0 0,0-1 1 0,0 0 1 16,0-1 1-16,2 2 2 0,1-1 2 0,-1-1 0 15,-1 1 1-15,1-1-1 0,2 1 0 0,-2 2-1 16,0-2-1-16,0 1-1 0,3-2-1 0,-2 0 1 16,-1-2-1-16,2 2 0 0,-2-1 0 0,-2-2 2 15,0 0 1-15,0 1 4 0,0-1-1 0,-1-1 0 16,-6 1 2-16,4-2-3 0,-3 1 1 0,1-1-1 15,-2 0-4-15,-3-2 5 0,0-1-1 0,0 1 0 16,-2-1 3-16,1-1-6 0,0-1-3 0,-4 0-5 16,4-2-1-16,-4 1-1 0,-1-1-1 0,2-3 2 15,-2 0 3 1,3-1-4-16,-2 0-2 0,3 0-2 0,0-1-4 16,1-4-6-16,0 0-16 0,1-1-27 15,2-1-48-15,0 0-57 0,2-3-63 0,0 0-128 16,5 4-208-16,0 2-867 0</inkml:trace>
  <inkml:trace contextRef="#ctx0" brushRef="#br0" timeOffset="-49126.76">12221 6714 967 0,'0'0'289'0,"0"0"-36"0,0 0-32 0,0 0-54 16,0 0-60-16,0 0-34 0,0 0-19 0,0 0-17 16,0 0-11-16,0 0 7 0,0 0 12 0,0 0 13 15,0 0 10 1,21 20 0-16,-16-14-3 0,3 3-6 0,-1-1-7 16,-2 2-4-16,4 0-5 0,-1-1-6 0,-2 2-6 15,0-1-7-15,2-1-6 0,-3-1-4 16,2 1-5-16,-4-3-1 0,3 1-1 0,-3-1-2 15,3-1-1-15,-4-2 0 0,0 0 0 0,-1-2 0 16,1-1-1-16,-2 0 5 0,0 0 8 0,2 0 8 16,-2-1 4-16,1-4-5 0,1-2-8 0,-1-3-9 0,1-2-6 15,2-1-1-15,-2-1-2 0,0-4-2 0,3 2-1 16,0-1 0-16,-2 0-1 0,3 0 3 0,-3 0 1 16,3 3 0-16,-2 0 1 0,3 2 1 15,-3 0-1-15,3 2 0 0,-2 2 1 0,0 1 0 16,0 0-1-16,2 2 0 0,-1 1-1 0,-2-1 0 15,4 2 1-15,1-1 3 0,-2 0-1 0,1 1 0 0,2 1 1 16,4-1 0-16,-3 0 1 0,2 2 2 0,-2 0-3 16,1 1 3-16,3 0-2 0,-4 0 1 0,1 2-1 31,-3 2 1-31,0 0-1 0,0 2 0 16,-3 0 4-16,2 2 0 0,-4 0 3 0,0 3 3 0,-2-2-2 15,-2 3 1-15,0 0-1 0,0 0 1 16,-1 1-3-16,-4 1 0 0,-1 0 1 0,-2 0-2 0,-2-1 2 15,0 1-3-15,1 0-1 0,1-3 0 0,1 1-3 16,0 0 1-16,-1-4-2 0,5 1-1 0,-5-1 0 16,6-2 0-16,-1-1 0 0,-1 0 1 15,2-2 0-15,2 0-1 0,0-2 0 0,-1 0 0 16,1-1 0-16,0 0 0 0,0 0 1 0,0 0 0 16,0 0 0-16,0 0 0 0,0 0 0 0,0 0-1 0,0 0 0 15,1 0 2-15,1 0 2 0,3 0 1 16,-2 0 2-16,4 0 1 0,-2-1-2 0,3 1 1 0,-1-1 1 15,0 0-1-15,1 1 1 0,1 0-2 16,1-2 1-16,0 2-2 0,-1 0 1 0,-1-1-1 16,1 1 2-16,-2 0-3 0,1 0 1 0,1 0 0 15,0 0 0-15,-1 0-1 16,0 0 1-16,-1 0 1 0,3 0 0 16,-3 0 1-16,0 1-1 0,-1-1 1 0,1 0-2 15,0 2 2-15,-1-2-2 0,-2 0-2 0,2 1 1 16,-2-1-2-16,0 0 2 0,0 0-1 0,1 0 0 15,-2 0-2-15,-2 0 1 0,1 0 1 16,-2 0 0-16,2 0-2 0,-2 0-1 0,0 0-2 16,0 0-7-16,0-1-15 0,0-1-38 0,0 1-60 0,0-1-99 15,0-1-211-15,0 2-1126 0</inkml:trace>
  <inkml:trace contextRef="#ctx0" brushRef="#br0" timeOffset="-45384.3">13308 6284 751 0,'0'0'274'0,"0"0"-45"16,0 0-27-16,0 0-14 0,0 0-37 0,0 0-27 15,0 0-18-15,0 0-17 0,0 0-18 0,0 0-14 16,0 0-8-16,0 0-7 0,-38 2 3 0,28 3 2 15,-3 0 5-15,-1 2 1 0,2 0-1 16,-1 1-1-16,-1 2-3 0,0 1-2 0,1-1-4 16,-3 1-4-1,5 1-5-15,0 1-5 0,-1 1-3 0,3-1-3 16,0 1-5-16,4 2-2 0,-1-2-3 0,4 0-2 0,1 0 0 16,1-1 0-16,0 1 0 0,4-2 2 0,3 3 2 15,2-4 0-15,1 1 1 0,0-2 2 0,4-1-2 16,-2-1 2-16,6-1 1 0,-3-2 0 0,5 1 3 15,3-3 0-15,-1-1 0 0,4 0-4 16,2-2 0-16,1 0-3 0,2 0-2 16,-1-5-3-16,-2 0-5 0,-3 1 2 0,-3-2-3 15,-4-1 2-15,0 0 2 0,-6 0 2 0,-2 0 0 16,0-2 0-16,-2-1 0 0,-3-1 0 16,0-2-2-16,-3 1-2 0,2-3 0 0,-1 0-6 15,-3-2 1-15,0 1 0 0,0-3-2 0,-7 3-2 16,0 3-1-16,-2-1 0 0,-3 3-3 0,0 2-5 0,-2 2-6 15,-3 1-7-15,-3 3-9 0,4 0-12 0,-2 0-18 0,0 2-36 16,0 1-48-16,5-1-83 0,1-1-149 16,4 1-210-1,2-2-854-15</inkml:trace>
  <inkml:trace contextRef="#ctx0" brushRef="#br0" timeOffset="-45138.21">13399 6005 1690 0,'0'0'168'0,"0"0"-40"0,0 0-7 15,0 0-5-15,0 0-9 0,0 0-3 0,0 0-11 16,-19 148-9-16,19-108-9 0,-2 5-10 0,-2 1-11 0,2 3-7 16,-3 2-5-16,0 0-8 0,-3 2-5 0,3-2-9 15,-4-2-5-15,2-1-5 0,0-2-4 0,3-5-2 16,1-4-5-16,-1-5-2 0,4-4-6 0,0-4-12 15,4-4-26-15,0-3-44 0,4-3-84 16,1-5-142-16,0-1-281 0,-4-5-861 0</inkml:trace>
  <inkml:trace contextRef="#ctx0" brushRef="#br0" timeOffset="-44869.78">13807 6203 881 0,'0'0'869'0,"0"0"-653"0,0 0-36 0,0 0-28 16,0 0-37 0,0 0-28-16,0 0-14 0,0 0-6 0,0 0-1 15,0 0-3-15,0 0-7 0,-84 118-4 0,78-92-9 16,-2 1-8-16,1 1-3 0,1 3-4 0,-1-1-4 0,2 0-4 0,-1 0-4 0,4 1-6 15,-2-4-3-15,4-2-4 0,0-2-3 0,0-5-1 16,3-1-4-16,0 0-6 0,6-5-13 16,-1-1-26-16,1-2-49 0,1-4-85 0,3-1-141 15,-4-2-265-15,-3-2-884 0</inkml:trace>
  <inkml:trace contextRef="#ctx0" brushRef="#br0" timeOffset="-44500.37">13890 6364 1629 0,'0'0'272'0,"0"0"-74"0,0 0-47 15,0 0-12-15,0 0-20 0,0 0-13 0,0 0-16 16,0 0-15-16,-32 127-12 0,28-103-10 0,3-1-8 0,-1-2-9 16,2-3-9-16,0-2-10 0,2-2-7 0,4-3-3 15,0-1-3-15,3-4 0 0,-1-2-4 16,4-3 0-16,2-1-3 0,0-1-3 0,3-7 1 15,-1-2-3-15,1-3-2 0,0-3-3 0,-2 1 0 16,-3-2 2-16,0-2 2 0,-3 0 3 0,-2-2 4 16,0 2 2-1,-4 1 3-15,3 0 0 0,-4 0 4 0,-2 6 2 16,0 1 4-16,0 3 6 0,0 3 1 0,0 3 3 16,0 1 0-16,0 1 0 0,-1 0-5 15,-2 0-8-15,-1 5-3 0,2 4-1 0,-2 2 3 0,0 4 6 0,-2 5 5 16,2-1 2-16,1 2-1 0,0-1-2 15,1 0-3-15,2 0-4 0,-3-1-5 0,3-2-3 0,0-1-5 16,0 0-2-16,3-3-3 0,-1-1-10 16,3-1-17-16,-1-2-31 0,2-3-48 0,-1-2-83 15,1-2-125-15,2-2-236 0,-5 0-588 0</inkml:trace>
  <inkml:trace contextRef="#ctx0" brushRef="#br0" timeOffset="-44246.58">14143 6415 1605 0,'0'0'201'0,"0"0"-49"15,0 0 12-15,0 0 6 0,0 0-25 0,0 0-18 16,0 0-2-16,0 0-4 0,0 0-14 0,0 0-19 16,129 57-22-16,-106-45-16 0,-2 0-8 0,0 2-4 15,-3 2-5-15,-4 0-5 0,-2 3-5 0,-5-2 1 0,-4 2 0 16,-2 1-2-16,-1 1 1 0,-5 0-5 15,-6-1-4-15,-4 0-4 0,-1 1-3 0,-3-3-3 16,0 0 0-16,-1-3-4 0,2-2-3 0,0-1-10 16,4-4-18-16,4-3-34 0,3-1-52 0,3-3-73 15,2-1-169-15,-1-1-332 0,3-2-857 0</inkml:trace>
  <inkml:trace contextRef="#ctx0" brushRef="#br0" timeOffset="-42729.72">12899 6202 320 0,'0'0'236'0,"0"0"-71"0,0 0 15 0,0 0-4 15,0 0-15-15,0 0-13 0,0 0-8 0,0 0-12 16,0 0-17-16,0 0-18 15,0 0-18-15,0 0-13 0,0 0-13 16,1 4 3-16,-1 1 18 0,2 1 17 0,-2 0 9 16,1 5 4-16,-1 0-15 0,1 3-5 0,-1 2-5 15,0 4-8-15,0 1-10 0,-2 3-8 0,-3 1-8 16,3 4-4-16,-1 0-1 0,-3 7-3 16,3-4-3-16,-3 3-1 0,4 1-2 0,-2 1 0 15,-1 0-2-15,3-1-5 0,0 1-1 0,-1-1-8 0,1-2-4 16,2-2 0-16,0-2-4 0,0-3 0 0,5-2-1 15,-1 0-1-15,1-3 0 0,-1-1-2 0,2-3-2 16,0-4-5-16,1 0-9 0,1-3-14 16,-1-1-29-16,2-3-54 0,3-3-103 0,-4 0-216 0,1-3-824 15</inkml:trace>
  <inkml:trace contextRef="#ctx0" brushRef="#br0" timeOffset="-42328.66">14706 6243 1568 0,'0'0'249'0,"0"0"-27"0,0 0-18 16,0 0-22-16,0 0-58 0,0 0-30 0,0 0-13 16,0 0-9-16,0 0-9 0,0 0-9 0,0 0-2 15,0 0-5-15,-37 136-3 0,33-108 2 16,1 1-4-1,0 1-4-15,-1 1-3 0,2 1-5 0,-1-1-6 16,0-1 0-16,1 0-3 0,2-2-1 16,0 1-1-16,0-2-5 0,0 2 2 0,0-3-5 0,0-2-1 15,0-1-3-15,2-4-4 0,1 0-1 16,0-3-3-16,0-3 0 0,1 0-3 0,1-2-7 16,-3-2-13-16,4-2-26 0,-2-2-37 15,1-3-55-15,1-2-80 0,1 0-170 0,1-3-279 0,-4-1-842 0</inkml:trace>
  <inkml:trace contextRef="#ctx0" brushRef="#br0" timeOffset="-41627.77">15084 6507 883 0,'0'0'274'0,"0"0"-15"0,0 0-14 16,0 0-15-16,0 0-35 0,0 0-40 0,0 0-26 16,0 0-23-16,0 0-16 0,0 0-13 0,0 0-11 15,0 0-7-15,0 0-9 0,0 0-5 0,-10-42-6 16,4 39-5-16,-1 0-8 0,-1 0-4 0,-2 1-5 15,-2 1-3-15,-2 0-1 0,-1 1-2 16,1 0 0-16,-2 1 4 0,2 3-4 0,0 4-2 0,0-1 2 16,0 2-1-16,2 1 1 0,-1 3 0 0,1 0 0 15,3 2-2-15,0 1 0 0,1 1 0 16,3-1 1-16,1 0-1 0,3 2 1 0,0-3-1 16,1 0-1-16,0-3-6 0,2-1-1 0,2 0 0 15,3-2-1-15,3-3 2 0,1 0 1 0,2-3-1 16,2-2 0-1,1-1-2-15,-1 0-3 0,2-4-2 0,1-4-1 16,0-2 0-16,-1-4-1 0,-1 2 0 0,-2-4-2 16,0-1 2-16,-2-3-1 0,-1-2 0 15,-1 0 1-15,0-5 1 0,-1-2-3 0,-1-1 0 0,-2-1 2 16,2-2-3-16,-2 2 7 0,0-1 2 0,-1 2 1 16,-1 2 3-16,0-1-1 0,-2 5 1 0,1 4 2 15,-3 1 3-15,0 5 2 0,0 3 2 0,0 1 0 16,0 2 4-16,0 4-3 0,0-1 2 0,0 3-1 15,0 1 1-15,0 1-2 0,0 0-5 0,0 0-4 16,0 2-6-16,0 4 4 0,-3 5 5 0,1 7 6 16,-2 4 5-16,0 6 2 0,-1 2 1 0,-1 3-1 15,0-2-1-15,1 3 1 0,0-1-2 0,1 0-3 32,0 4-3-32,2-5-4 0,2 0 0 0,0-1-3 15,0-2-3-15,2-3 0 0,5-1-1 0,-1-3-1 16,0-1 2-16,2-3-1 0,1 0-1 0,-1-3-1 15,0-2-1-15,-2 0-3 0,2-2-5 16,-1-1-10-16,-2-3-17 0,-2-1-31 0,2-4-37 0,-2-1-47 16,0-1-69-16,1-1-146 0,-1-3-272 15,-1 1-867-15</inkml:trace>
  <inkml:trace contextRef="#ctx0" brushRef="#br0" timeOffset="-41349.33">15232 6499 1570 0,'0'0'248'0,"0"0"-51"16,0 0-40-16,0 0-19 0,0 0-16 0,0 0-13 0,0 0-12 16,0 0-4-16,0 0-13 0,0 0-10 0,0 0-7 15,0 0-5-15,0 0-7 0,0 0-5 16,87 64-4-16,-73-51-7 0,-1 0-1 0,2 1-6 16,-1 1-2-16,-1 0-3 0,2-1-2 15,-1 1 3-15,2 0-1 0,0 0-4 0,0-1-3 16,2 0-6-16,-3-1-3 15,2-1 1-15,-3-1-1 0,1 0-2 16,-3-2-2-16,1-1 0 0,-3 0-1 0,-2-2-2 16,-1-1 1-16,-1-2-2 0,-1-1-1 0,0 0-3 15,-3-2-5-15,2 0-12 0,0 0-16 0,-2 0-26 16,1-4-38-16,2-3-49 0,-4-1-75 16,3-4-152-16,-2 3-279 0,1 3-844 0</inkml:trace>
  <inkml:trace contextRef="#ctx0" brushRef="#br0" timeOffset="-41080.33">15664 6359 1488 0,'0'0'273'0,"0"0"-21"15,0 0-18-15,0 0-17 0,0 0-41 16,0 0-56-16,0 0-40 16,0 0-26-16,0 0-2 0,0 0 4 0,0 0 6 15,0 0 0-15,0 0 0 0,-55 63-11 0,35-36-8 16,-2 2-6-16,0 0-8 0,-2-1-6 15,2 2-2-15,2-2-5 0,0 0-3 0,0-1-3 16,4 0-2-16,0-2-4 0,1-2 0 16,0-1 0-16,2-2-2 0,1 0 0 0,0-1 0 15,3-3-2-15,0-1 0 0,1-3 0 0,0 0-8 0,3-4-6 0,0-2-20 16,4-1-25-16,1-1-38 0,0-2-47 0,0-1-65 16,1-1-95-16,1 0-195 0,2 0-154 15,-1-2-783-15</inkml:trace>
  <inkml:trace contextRef="#ctx0" brushRef="#br0" timeOffset="-37448.64">11134 8292 944 0,'0'0'118'0,"0"0"19"0,0 0 15 0,0 0 13 15,0 0-22-15,0 0-22 0,0 0-14 0,0 0-1 0,0 0 8 16,0 0-7-16,0 0-13 0,0 0-14 16,-16 5-12-16,16-5-9 0,0 0-5 0,0 0-8 15,0 0-8-15,0 0-9 0,2 0-4 0,4 0-7 16,-1-2-3-16,3 0-2 0,4-1-1 0,5 0 2 16,1-1 0-16,3 0 1 0,2 1 2 0,5-1-2 15,1 2 0-15,3 0-3 0,0-1-4 0,0 1-2 16,4 1 0-16,-2 1-1 0,2-1 3 0,-1 1-3 0,3 0-1 15,-3-2 0-15,4 2-1 0,-2-1 1 16,-1-1-2-16,3 0 1 0,-1 1-2 0,-2 1 1 16,3 0 0-16,1 0-1 0,1 0-2 0,-1 0 1 15,2 0 0-15,1 1 1 0,-4 2-1 0,0-1 0 16,0 1 1-16,-5-1-1 0,1-1-1 16,-2 2 3-16,-3-2-2 0,-1 0 0 0,-6 0 2 15,-1 0 0-15,-3-1-2 0,-1 2 1 0,-6-2-2 16,-2 1 1-16,0-1 1 0,-4 1 0 0,-3-1 0 15,-2 0 0-15,0 0 0 0,-1 0 2 0,0 0 4 16,0 0 4 0,0 0 9-16,0 0 2 0,-1 0-6 0,-3 0-7 15,-6-1-11-15,-6 0-9 0,-6-1 0 0,-7 1 2 16,-6 1-1-16,-9 0 1 0,-7 0-1 0,-3 1-1 0,-6 3-2 16,-5-1 0-16,-4 1 0 0,-1 1-3 0,-3 0 1 15,1-1 4-15,0 2 3 0,-3 0 1 0,4 0 5 16,1 0 0-16,5-1 2 0,-3 0 0 15,11 0-2-15,1-2 0 0,6-2 2 0,8 1 0 16,1-2 3-16,10 0 1 0,3 0-1 0,6 0 0 16,3 0 4-16,7-3-1 0,4 0 4 0,3 0 2 15,4 2-1-15,1 1-6 0,0-1-4 0,3 0-3 16,7 0-1-16,2-1 5 0,8 1-1 0,2-1 3 16,5 2 1-16,3 0-2 0,2 0 0 15,2 0 0 1,3 0 4-16,0 0 1 0,0 0 1 0,8 0 0 15,-2 0-4-15,6 0 1 0,0 0-1 0,2 0 1 16,1 0-2-16,-1 0-1 0,2 1 0 0,-1-1 0 0,-1 0-1 16,1 1 1-16,4-1 2 0,-1 0-3 0,1 0 1 15,-1 0-1-15,3 0 0 0,-3 0-1 0,1 0 0 16,-4-1-2-16,-1 1 4 0,-7 0-3 16,3-1 1-16,-5 1 1 0,-1 0-2 0,-3-2 2 15,-4 2-2-15,-2 0 0 0,-2 0 2 16,-1 0-1-16,-7-1-2 0,-3 1 2 0,-1 0-2 0,-6 0 1 15,-4-1 1-15,-4 1 0 0,-1 0 2 16,-3-1 6-16,0 1 1 0,-5 0-3 0,-7-2-5 16,-6 2-8-16,-10 0-2 0,-4 0-1 0,-9 0-1 15,-2 0 2-15,-5 0-1 0,4 0 3 0,-4 0-1 0,7 0-1 16,0 0 1-16,0 0 0 0,2 0-1 0,2 0 1 16,3 0 3-16,0 0-1 0,2 0 3 15,-2 0 0-15,4 0 1 0,5 0 0 0,-2 0-1 16,5-1 2-16,1 0 1 0,2 0 0 0,3 0 2 31,1-1 0-31,3 1 1 0,3 0 3 0,6 0 3 16,2 0-2-16,1 1 0 0,0-1-4 0,0-1-5 0,4 1-3 15,5-1 0-15,3 0-1 0,5-1 4 0,4 0-1 0,1 0 0 16,2 1 0-16,1-1-2 0,-2 2-7 0,-1 0-19 16,-1 1-42-16,-3 0-90 0,1 0-172 15,-8 0-255-15,-3 1-870 0</inkml:trace>
  <inkml:trace contextRef="#ctx0" brushRef="#br0" timeOffset="-28811.81">11281 8276 385 0,'0'0'74'16,"0"0"-13"-16,0 0-3 0,0 0-9 15,0 0-2-15,0 0 4 0,0 0 15 0,0 0 9 0,0 0 4 0,0 0-7 16,0 0-9-16,0 0-6 0,30 3-3 16,-24-3 0-16,-2 2-3 0,3-2 0 0,-2 1-3 15,3-1-4-15,0 1 0 0,-3-1-3 0,3 0-2 16,-1 1 0-16,-2-1 0 0,4 0 0 0,0 0-1 16,-1 0-3-16,2 0-3 0,-1 0 2 15,0 0 2-15,3 0 0 16,-2-1-2-16,1-1-1 0,1 0-1 0,-1 0-3 15,0 0-3-15,4-2 0 0,-1 2-4 16,3 0-1-16,-2 0 0 0,4 0-1 0,2 1 0 16,-1 0 1-16,2-1 1 0,4 0-3 0,-3-1-2 15,2 3-1-15,0-3-4 0,-1 1-2 0,2 0 0 16,-2 1-2-16,1-2 0 0,-2 2 0 16,1-1-3-16,1 1 1 0,-2-2 0 0,-2 3 0 0,0-3-1 0,1 2 0 15,0 0 0-15,0 0 0 0,2 1 0 16,-1-1 4-16,4-1 4 0,2 2 2 0,1-1 0 15,1 0-4-15,-1 1-3 0,1-1-3 0,1 1 0 16,-2 0-1-16,0 0 1 0,-1 0-2 0,0-2-1 0,-4 2 0 0,2 0-1 16,-3 0 0-16,-1 0 2 0,1 0-2 31,-1 0 0-31,-2-1-1 0,-1 1 1 0,0 0 0 16,0 0-1-16,-1 0 2 0,-1 0-2 0,-3 0 0 15,3 0 0-15,-5 0 0 0,4 0 1 0,-4 0 0 16,1 0-1-16,-1 0 0 0,-1 0 0 0,-1 0 0 15,-1 0 1-15,0 0 0 0,-1 0-1 0,-3 0 1 16,1 1 0-16,0 1-1 0,-1-2 1 16,0 1-1-16,-4 0 2 0,4 0-1 0,-3 1 0 0,-2-1 1 15,3 0 0-15,-2-1 0 0,1 1 0 0,-3 0 1 16,0-1 1-16,1 2-2 0,-1-2 1 0,0 0-1 16,0 1-1-16,0-1-2 0,0 0-3 0,0 0-3 15,0 0-8-15,0 0-10 0,0 2-26 16,0 0-55-16,1 0-100 0,3-2-189 0,-3 1-967 0</inkml:trace>
  <inkml:trace contextRef="#ctx0" brushRef="#br0" timeOffset="-27509.49">13853 8140 446 0,'0'0'221'0,"0"0"-57"0,0 0 4 16,0 0 20-16,0 0-13 0,0 0-25 0,0 0-29 16,0 0-26-16,0 0-29 0,0 0-27 0,0 0-17 15,0 0-7-15,0 0-6 0,0 0 1 0,-17 5 7 16,17-3 12-16,0-1 15 0,2 1 8 16,1 1 6-16,-2-2 2 0,2 2-1 0,0-2 3 0,0 2-2 15,1-2 0-15,1 0 1 0,0-1-1 0,2 0 0 16,3 0-7-16,0 0-7 0,1 0-11 0,2 0-8 15,2 0-6-15,0-2-7 16,1-1 0-16,4 2-3 0,0 0-1 0,1 1-5 16,3 0 6-16,4 0 6 0,4 0 3 15,2 0-2-15,0 2-7 0,2-1-8 0,0 1-1 0,1-1-3 0,-1 0 3 0,4-1 1 0,0 1-1 16,0-1 2-16,2 0-2 0,1 0 0 16,0 0-2-16,0 0 3 0,-3 0-3 0,-3 0-1 31,-1 0 1-31,-3 0-2 0,-1-1 2 0,-3 1 2 15,-1 0-1-15,-4-1 0 0,-2 1 0 0,-3-1 0 16,0 1-1-16,-4 0 3 0,0 0-3 16,-3 0-1-16,2 0 1 0,-2 0 1 0,1 0-1 0,-1 0 1 15,1 0-1-15,0 0-2 0,1 0 3 0,2 0-1 16,-1 0 2-16,3 0-1 0,-2 0 0 0,1 0 1 16,0 0-1-16,-1 0 5 0,0 0-6 0,0 0 2 0,0 0-1 15,-2 0-3-15,-2 0 4 0,1 0-5 16,-3 0 4-16,-3-2-2 0,1 2 1 0,-3 0 2 15,-3 0-2-15,1 0-2 0,-3 0 4 0,1 0 0 16,-1 0 2-16,0 0 0 0,0 0-2 0,0 0 2 16,0 0-3-16,0 0 1 0,0 0-1 0,0 0-2 15,0 0 1-15,0 0 4 0,0 0-2 0,0 0 1 0,0 0-1 32,0 0-1-32,0 0 3 0,0 0 1 0,0 0 0 15,0 0 3-15,0 0-3 0,0 0 4 16,0 0 0-16,0 0 2 0,0 0-2 0,0 0-2 0,0 0-1 15,0 0 0-15,0 0 0 0,0 0 0 0,-1 0 0 16,1 0 0-16,0 0 0 0,0 0-1 0,0 0 1 16,0 0-2-16,-2 0 1 0,2 0-2 15,0 0-1-15,0 0 1 0,0 0-2 0,0 0 0 0,0 0-1 0,0 0-1 16,0 0 0-16,0 0 1 0,0 0 0 16,0 0-1-16,0 0 2 0,0 0-1 0,0 0 2 15,0 0 0-15,0 0 0 0,0 0 1 0,0 0 1 16,0 0-4-16,0 0 3 0,0 0 0 15,0 0-3-15,0 0 3 0,0-1-7 0,-1-1-6 0,0 0-19 32,-3-2-32-32,-3 0-59 0,1 0-103 0,-3-2-228 0,3 3-463 15,-1 2-396-15</inkml:trace>
  <inkml:trace contextRef="#ctx0" brushRef="#br0" timeOffset="-23540.73">4402 10030 1037 0,'0'0'214'0,"0"0"-27"0,0 0 1 0,0 0-1 15,0 0-25-15,0 0-38 0,0 0-36 16,0 0-18-16,0 0-16 0,0 0-13 0,0 0-12 15,0 0-13-15,1 6-2 0,4-5 8 0,-1-1 12 16,5 1 9-16,1-1 0 0,1 1-10 0,4-1-9 31,-1 0-4-31,3 0-3 0,-2 0 0 0,5 0-2 16,1 0 3-16,0 0 1 0,6 0 3 0,1 0 10 0,2 0 3 16,4-1 1-16,1 1-6 0,2 0-9 0,3 0-8 15,0 0 0-15,2 0-2 0,0 0 2 16,5 0-1-16,-2 0 0 0,3 0 3 0,3 0 0 15,1 0 1-15,4-2-4 0,-1-3-2 0,4 0-1 16,1 0-2-16,0-1-1 0,-1 2 0 0,-1-1-2 16,1 2-2-16,-4-1 2 0,-2 0-2 0,-2 1-1 0,-3 0 1 15,-1-1-1-15,-1 2 1 0,-1-2 0 0,0 3 0 16,-1-2-2-16,-1-1 1 0,0 2-1 16,0-2 2-16,3 2 0 0,-1 0 2 0,2-2 0 15,3 2 1-15,0-1-1 0,0 0 0 16,-2 0-3-16,1 0 1 0,-2 0-1 0,1 1-2 0,-4 1 3 15,1 0-2 1,-1 0 1-16,-1 1 0 0,0 0-3 0,-2 0 2 16,1 0 2-16,-3 0-1 0,-2 0 1 0,-1 1-1 15,0 0 1-15,0 0-1 0,-1-1 1 16,0 1 1-16,0-1 2 0,-1 0 0 0,1 0 5 0,-1 0 0 16,0 0 0-16,3 0 1 0,-3 0-4 15,0 0-1-15,-3 0-3 0,-3-1 2 0,0 1-1 16,-7 0 1-16,-1 0 1 0,-2 0 0 0,-5 0 0 0,-1 0 0 0,-2 0 3 15,-1 0 2-15,-1 0-1 0,-2 0-2 0,1 0-1 16,1 0 1-16,-3 1-1 0,0 0 1 16,0-1-2-16,1 2 0 0,-1-2-1 0,-1 0-1 15,-2 1 3-15,2-1 1 0,-2 0-4 0,0 0 1 16,-1 0-1-16,0 0-2 0,0 1 1 16,-1-1 2-1,2 0-3-15,-2 0 2 0,0 0-1 0,1 0-3 0,-1 0 0 16,0 0-4-16,0 0-4 0,0 0-6 15,0-1-18-15,0 0-40 0,0-2-71 0,0-1-135 16,0 0-376-16,0 1-921 0</inkml:trace>
  <inkml:trace contextRef="#ctx0" brushRef="#br0" timeOffset="-18549.33">11557 8195 545 0,'0'0'197'0,"0"0"5"16,0 0 4-16,0 0-4 0,0 0-25 0,0 0-33 0,0 0-26 16,0 0-21-16,0 0-19 0,0 0-25 0,0 0-20 15,0 0-14-15,-6-2-7 0,9 2 5 16,0 0 9-16,5 1 10 0,0 1 7 0,3-1 5 16,1 2-2-16,3-2-5 0,0 1-2 0,4-1 0 15,2 1 1-15,2-2 1 0,6 0-1 0,1 0-7 16,2-2-6-16,4 0-6 0,0-1-6 0,3-1-3 15,2 1-3-15,0-1 3 0,5 1 6 0,4-1 3 16,2-1 1-16,1-1-1 0,4 0-10 0,-1 1-2 16,-2 0-3-1,-6 1 1-15,0 1-1 0,-7-1-2 16,-3 3-1-16,-6-3 0 0,-4 1 1 0,-5 1 0 16,-4 1-1-16,-7 0-2 0,-5 1 2 0,-4 0 10 15,-2 0 13-15,-1-2 11 0,0 2 3 16,-2-1-10-16,-5-1-18 0,-3 1-15 0,-2 0-7 15,-6-1-1-15,-2 1 2 0,-1 1 1 0,-2-1 3 0,-4 0-1 16,1-1 2-16,-3 1 0 0,-2 0-1 0,-5 1-1 16,0-1-4-16,-6 1 0 0,-4 0 0 0,-3 0 2 15,-1 1 2-15,-2 3 2 0,0 1 1 0,0-3 2 16,0 3 2-16,2-1-1 0,2 0 1 0,2 0-1 16,1 1 0-16,4-2 0 0,2 0 0 15,5-1 3-15,3 0 1 0,2-2 0 0,9 0 1 0,1 0 2 16,8 0 4-1,7 0 1-15,-1 0-5 0,5 0-6 16,0 0-8-16,6 0-1 0,4 0 2 0,3-2 5 16,9-1 5-16,7-1 0 0,7 0 3 0,1 1 0 15,8-3 1-15,-1 2 1 0,6-1 0 0,1 2-1 16,-2-1 0-16,1 1-4 0,-5 1-1 0,3 0-2 0,-6 0-1 16,-2 1 1-16,-4 1-2 0,-4 0-1 0,-8 0-5 15,-4 0-8-15,-7 3-12 0,1 0-25 16,-8 1-43-16,2 0-81 0,-1-1-151 0,-3 1-224 0,-3-2-882 15</inkml:trace>
  <inkml:trace contextRef="#ctx0" brushRef="#br0" timeOffset="-17580.88">14092 8159 1067 0,'0'0'138'0,"0"0"-2"16,0 0-24-16,0 0-19 0,0 0-30 0,0 0-6 0,0 0 11 16,0 0 21-16,0 0 15 0,0 0-4 15,0 0-12-15,0 0-18 16,0 0-9-16,127 0-9 0,-97 0-3 15,1 0-3-15,6 0-5 0,3-1-6 0,3-1-4 16,3-1-5-16,2-1-6 0,2 0-3 0,1 1-5 16,-1-3-4-16,-3 2 0 0,-2 0-4 0,-3 0 0 15,-3 1-2-15,-2 1 1 0,-3-1-1 0,-7 1-2 16,-2 1 0-16,-4 1-1 0,-6-2 1 0,-4 2-1 16,-6 0 3-16,-2 0 8 0,-3 0 14 15,-1 0 1-15,-7 0-4 0,-4 0-10 0,-6 3-17 16,-8-1-2-16,-4 2 0 0,-6 0 1 0,-6-3 3 15,-3 1 2-15,-2-1 0 0,-1 0 0 0,-4-1 1 16,-3 2-2-16,-1-2 4 0,-3 0-5 0,-2 0 5 0,2 0 3 16,3 0 0-16,1-2 5 0,5 1 1 0,3 1 1 15,2 0 0-15,1 0 0 0,4 3-3 16,5 0 4-16,5 1 0 0,6 0 4 0,8-3 1 16,7 2-4-16,6-2-7 0,3 0-5 0,0 0-1 15,7 1 8-15,10 1 11 0,7 0 10 0,11-1 4 16,9-2-3-1,12 0-4-15,7 0-6 0,8-5-4 0,6 2-4 16,4-1-2-16,6 0 3 0,0 3-2 0,2-2-2 16,-3 2 0-16,-6 1-4 0,-2 0 0 0,-8 0-3 15,-7 0-2-15,-7 1-2 0,-11 2-2 0,-9 2-3 0,-12 1-10 16,-6-2-17-16,-9 1-33 0,-5 0-47 16,-1-1-77-16,-3 2-151 0,0-2-206 0,0 0-893 0</inkml:trace>
  <inkml:trace contextRef="#ctx0" brushRef="#br0" timeOffset="13184.33">11466 8201 0 0,'0'0'152'0,"0"0"-8"0,0 0-30 0,0 0-7 16,0 0 6-16,0 0 13 0,0 0 10 0,0 0 5 15,0 0 2-15,0 0-10 0,0 0-15 16,0 0-14-16,-23-15-19 0,23 15-19 0,0 0-16 16,0 0-14-16,0 0-11 0,0 0-5 0,0 0-3 15,0 0 1-15,0 0 3 0,0 0 3 0,0 0-3 16,0 0-7 0,1 0-8-16,0 0-4 0,3 0 2 0,-1 0 7 15,0 0 5-15,4 2 9 0,2-1 4 16,1 2 4-16,0 0 1 0,3-1 0 0,0 2-3 15,4 1-1-15,-1-2-2 0,0 1-4 0,3-1-2 16,2 1-3-16,0-2 2 0,3 0 0 16,0-1 1-16,-1 0-2 0,4-1-2 0,-3 0-1 0,4 0-5 15,-1 0-1-15,0 0-1 0,4 0-1 0,2 0 2 0,0-1-1 16,-1 0-1-16,1-1-2 0,2 1 1 0,-1 0-2 16,-2 1 3-16,4-1-2 0,-2 1-1 15,-2 0 1-15,1-2-1 0,0 2-1 0,-1 0 0 16,0-1 0-16,0 1 0 0,-1-1 0 0,2-1 0 15,0-1 0-15,-1 1 1 0,0-2-1 0,0 0 2 16,4 0-1 0,-2 0 0-16,-2-2-1 0,4 1 1 0,-3 1-1 15,-1-2 1-15,1 0 0 0,0 0-1 0,-2 1 1 16,0-1-1-16,0 0 1 0,-1-1-2 0,1 1 1 16,-1 1-2-16,1-2 1 0,0 1 0 15,0 2 0-15,0-2 1 0,-1 1-3 0,-1 1 3 16,-2-2-1-16,1 3-1 0,-1 1 0 0,-1 0-1 0,1-1-3 15,1 2 1-15,-4 0 1 0,4-1-1 0,-3 0 1 16,1 1 0-16,-1-2-1 0,1 1 0 16,-2 0 0-16,2-1 0 0,-1 0 0 0,1 1 1 0,-3-1 0 15,2 0 0-15,-1 1 1 0,-2-1-2 16,1 2 1-16,-2 1-1 0,2-2 1 0,-1 0 0 0,1 0 0 16,-1 1 1-16,0-1-1 0,2 1 2 0,0 0-2 15,-2-1 0-15,3 0 1 0,0 0-1 0,1 1-1 16,-1-2 1-16,1 1 0 0,2 1-1 0,-3 0 1 15,3-1 0-15,-2 1-1 0,0 1-2 16,-1 0 0-16,-1 0 0 0,1 0 1 0,1 0 3 16,-1 0-1-16,1 0 1 0,-2 0 0 0,2 1-1 15,-2 1 0-15,2-1 1 0,-1 0 0 0,1 0 0 16,-2 0-1 0,5-1 1-16,-1 1 1 0,-1-1 0 0,3 2-1 15,-2-2 0-15,1 0 0 0,0 0-2 0,1 0 1 16,-2 1-1-16,1 1 0 0,1 0 0 0,-5 1 0 15,0-1 0-15,1 0 0 0,-3 1 1 16,0 0-2-16,-2 0 1 0,0-2 0 0,1 1 1 16,0-1 0-16,-1 1 1 0,1-2-2 0,-2 0 0 0,1 0 1 15,0 0 0-15,0 0 0 0,-2 0 0 0,1 0 1 16,-2 0-1-16,0-2 0 0,-1 1 0 0,0-1-1 16,-3 1 2-16,-1-2-2 0,-3 3 2 0,-2 0-2 15,-1 0 1-15,-4 0 0 0,-2 0 1 16,0-2 6-16,-1 2 6 0,0 0 7 0,0 0 4 15,0 0 1-15,0 0-1 0,0 0-3 0,0 0-2 16,0 0-7-16,-2-1-7 16,-1 0-5-16,-4-1-6 0,1 1-3 15,-4 1 2-15,-4 0 0 0,-1 0 0 0,-4 0 2 16,-2 1 1-16,-2 2 2 0,-5 0 0 0,0 2 0 16,-5-1 1-16,-3 1 0 0,-1 1 1 15,-4-1-1-15,-2 2 1 0,-1-2 2 0,-3 1-1 16,0-1-1-16,0 1-1 0,-4 1 0 0,3-1 1 0,-3 0 0 15,0 0 0-15,1-1-2 0,-1 0 1 0,-1-1 2 16,2 1-2-16,1-2 2 0,-1 1-2 0,0-2 2 16,0 2 1-16,1-3-1 0,-1 1 0 0,2 0-2 15,-2-1-1-15,-1 1 0 0,3-2 1 0,-3 0 0 16,0 1-1-16,2-1 1 0,-2 0 0 16,2 0 1-16,-1 0-1 0,1 0-1 0,2 0 1 15,-1 0 1-15,2 0-1 0,-1 0 0 0,0 0 0 0,2 0 1 16,-1-1-1-16,2-1 1 0,-3 1-1 0,2 0-2 15,0 1 3-15,0-1 0 0,1 1 1 0,-2 0-1 16,1 0-1-16,-1 0 3 0,1 0-4 0,-1 0 1 16,3 0 1-16,0 0-1 0,-1 0 1 0,4 0 1 15,2 0-2-15,0 0 0 0,0 0 1 0,6 0-2 32,0 0 1-32,1 0-1 0,2 0 2 0,5 0-1 15,-1 0 0-15,4-2 0 0,3 2 0 0,3-1 2 16,1-1 0-16,1 1 0 0,4 1-1 0,4-1 0 15,0 1 0-15,2 0-2 0,3 0-3 0,0 0-4 16,0 0-8-16,0 0-1 0,0 0 2 0,3 0 5 16,4 0 4-16,-1 0 4 0,0 1 3 0,3 0 0 15,3 1 1-15,2-1-2 0,1-1 1 0,2 0 1 16,2 2-1-16,2-2 2 0,2 0-3 0,4 0 0 16,1 0 0-16,1 0 0 0,5 0 0 0,-1 0 0 15,1 0 0-15,5 0 2 0,0 0-1 0,2 0 0 16,1 0 1-16,0 0 0 0,4 2-1 0,-1 1 0 15,4-1-1 1,0 0 1-16,2 1-2 0,1 0 1 0,1 0 0 16,6-1-1-16,0 1 2 0,1-1-1 0,1-1 0 15,1 2 1-15,1-2-1 0,0 1 0 16,4 0 0-16,-3 0-2 0,6-1 0 0,-2 1 2 16,0-1 2-16,0 0-2 0,2 1 0 0,-1 0 0 15,-4-1-1-15,1 1-1 0,-1 0-1 0,-2 0 0 16,2 0 0-16,-2 1 3 0,-1-1 1 0,0-1-1 15,-1 2-1-15,0-1 0 0,-1-1 1 0,-2 1-1 0,-1 0 1 16,0-1-1-16,-2 2 1 0,-4-1 0 16,1-1 0-16,-3 2 0 0,-1-3 0 0,-2 2-1 15,-2-2 1-15,-2 1 0 0,-1-1-1 0,-2 1 1 16,-5-1-1-16,-2 0 2 0,-3 2-2 0,-3-2 1 16,-3 0-2-16,-2 0 2 0,-5 0 0 0,-3 0 0 15,0 0 2-15,-7 0-1 0,-2 0-1 0,-2 0 3 0,-1 0 6 16,-1 0 6-16,0 0 3 0,0 0 0 0,0 0-10 15,-1-3-4-15,-1 2-4 0,-5-2-2 16,1 0 0-16,-4 1-3 0,-1 1 2 0,-4-1-2 31,-1 2 1-31,-5 0 1 0,-3 0 1 0,0 0 1 16,-4 0 0-16,-5 3 2 0,-2-1-2 0,-2 1 1 16,-3-2-1-16,-1 3 0 0,-2-1 2 0,-2 1-1 0,-2 0 0 15,-1-1 0-15,0 1 1 0,-2 0-1 0,-2-2 0 16,-2 1 1-16,1 0 1 0,-1-1-1 15,0 0 0-15,0 0 0 0,-2-1-1 0,1-1 3 16,-1 0-1-16,-1 1-1 0,0-1 0 0,-1 0-1 16,2 0 3-16,-3 0 1 0,2 0-1 0,-1 0 0 15,-3 0-1-15,1 0-1 0,0 0-1 0,0-1 1 0,0 0 1 16,0 0-2-16,4-2 1 0,-1 2 0 16,3-2 0-16,-2 0-1 0,4 1 0 0,0-2 0 15,2 1 0-15,0 0 0 0,3-1 0 0,0 0 0 16,-2 1 0-16,6-3-2 0,-1 3 2 0,2 0 1 15,0 0 0-15,2 1-1 0,0 1 0 0,2-1 0 16,-1 0 0 0,0 1 1-16,0 1-2 0,2 0 1 0,0 0-2 15,0 0 2-15,2 0 0 0,-1 0 0 0,4 0 0 16,1 0-1-16,1 0 1 0,0 0 0 16,0 0 0-16,5 0-1 0,-1 0 1 0,2 0 1 15,-2 0 0-15,6 0-1 0,1 1 0 0,3 0 1 16,-1 0 0-16,3 1-1 0,-1-1-1 15,3 0 1-15,2 0 0 0,0 2 1 0,2-2-2 0,3 1 0 0,-2 0 0 16,5-1-2-16,1-1 0 0,0 0-6 0,1 2-1 16,0-2-1-1,0 1-2-15,0 2 6 0,0-3 1 0,3 3 3 16,0-2 1-16,4 0 2 0,3 0 0 0,0 0 2 16,1-1-2-16,5 0 3 0,-2 0-2 0,3 0-1 15,-2 0 3-15,4 0-5 0,1 0 2 0,-1 0 1 0,3 0 1 0,1 0-1 0,4 0-1 16,1 1-2-16,2-1 3 0,1 0-1 0,3 0 1 15,3 0 0-15,3 0-2 0,4-1 1 0,1-1 0 16,4 0 1-16,2-1-1 0,6-1-1 16,-2-1 1-16,5 2 0 0,3 0 1 0,1 0 0 15,0 1-1-15,3 0 1 0,-1-1 1 0,2 1 0 16,-1 1 0 0,0 1 0-16,1 0-2 0,-3 0 1 0,4 0 0 15,-2 0 1-15,0 0-2 0,0 0 0 0,-2 0-1 16,-1 2 2-16,1-1-1 0,-3 2 1 15,-2-2-4-15,0 0 0 0,-2-1 0 0,2 2 1 16,-3-2 4-16,2 0 0 0,-2 0-2 0,0 0 2 0,-2 0-2 16,0 1 1-16,-3 0-2 0,-3 0 1 0,-1 1 2 15,2 0-2-15,-6-1 4 0,-1 0-3 0,1 1-1 16,-3-1-1-16,-3-1 2 0,1 2-2 0,-4-1 2 16,0 0-1-1,-2-1-2-15,0 0 2 0,-2 2-1 0,-1-2 2 0,-2 0 0 16,-2 0-1-16,-2 1 0 0,-4-1 1 0,0 2-1 15,-5-2 0-15,0 1-2 0,-5 0 1 16,0 0 1-16,-5-1 0 0,0 0 0 0,-3 1 0 16,-2-1 0-16,2 0 4 0,-2 0-1 15,0 0 5-15,0 0-1 0,0 0 0 0,0 0-3 16,0 0-1-16,0 0-10 0,-2 0-5 0,0 0-11 16,-1 0-23-16,-1 1-47 0,-3 2-95 0,1-2-213 15,1 2-470-15,1-2-424 0</inkml:trace>
  <inkml:trace contextRef="#ctx0" brushRef="#br0" timeOffset="31119.1">17505 7425 1204 0,'0'0'189'0,"0"0"13"0,0 0-36 0,0 0-18 16,0 0-43-16,0 0-37 0,0 0-17 0,0 0-8 16,0 0-7-16,0 0-3 0,0 0 0 0,0 0 0 15,33-23 0-15,-25 21 1 0,4-2-3 16,0 2-3-16,0-1-5 0,0 1-2 0,3-1-3 16,-2 3-2-16,2-1-1 15,0 1 0-15,0 0-2 0,0 0 0 16,-1 0-3-16,1 1-1 0,-2 6-1 0,-3 0-1 15,0 1 3-15,1 2 2 0,-4 3 4 0,-3-1 4 16,2 3 1-16,-4 3 3 0,-2 0-3 16,0 1 1-16,-1 1 2 0,-5 0-8 0,0-1-2 0,-2 1-2 15,-3-1-3-15,1 1 1 0,-4 0-1 0,1-2-1 16,1 1 2-16,-2-3-5 0,-1 1 1 0,1-3-2 16,-3 0 2-16,3-3-3 0,-3 0 0 0,3-2-1 15,-1-1 0-15,2-3 1 0,1-1 0 0,-3-2 1 16,3 0-1-16,2-2 4 0,-1 0-1 0,1-6 0 15,2-3-1-15,4-2-1 0,-3-1-1 0,6-4-3 16,1-1-1-16,0 0-1 0,9-1 2 0,0 0 2 16,2 2-2-16,1 1 3 0,2 2 1 0,0 4 0 15,-2 0 0-15,2 1 2 0,0 3-1 0,-2 0-1 16,1 0 2-16,1 2-1 0,0 0 0 0,-3 0-1 16,1 1 2-16,1-1-3 0,0 1 2 0,-1 0-2 15,-1-1-2-15,-2 2 1 0,2 0-2 16,-3 0 0-16,-4 1 0 0,1-1-1 0,-3 1-7 0,-1-2-6 15,0 2-15 1,0 0-26-16,1-1-59 0,2-1-84 16,-1-1-115-16,-2 0-204 0,2 3-911 0</inkml:trace>
  <inkml:trace contextRef="#ctx0" brushRef="#br0" timeOffset="31519.92">17982 7327 1049 0,'0'0'686'15,"0"0"-477"-15,0 0-54 0,0 0-44 0,0 0-38 16,0 0-35-16,0 0-7 0,0 0 15 16,0 0 19-16,0 0 8 0,0 0-3 0,0 0-9 15,-33 143-12-15,29-113-12 0,-3-1-10 0,5-2-7 16,-1-4-6-16,-1 0-3 0,4-4-3 0,0-1-4 16,4-3-1-1,1-1-1-15,4-3-1 0,1-1 1 0,7-3 2 16,-1-2-2-16,8-5 2 0,0 0-2 15,0-4-2-15,4-5-1 0,-4-2-4 0,1-1-2 0,-3-2-2 16,-3-2-2-16,0-2-1 0,-4-1 3 16,-1-3 2-16,-4-1 1 0,-3-5 2 15,0-1 3-15,-4 0 0 0,1-2 2 0,-3 3 2 16,-1 0 3-16,0 6-4 0,-1 3 3 0,-4 2 1 0,3 4 1 0,-1 4 3 16,-2 2 2-16,3 2 0 0,1 3-1 0,0 2-4 15,0 0-7-15,0 5-1 0,-3 7-1 16,2 6 4-16,-1 3 5 0,-3 5 5 0,5 7 2 15,-1 2 3-15,0 0-4 0,2 2-2 0,0-1-4 16,0-1-1-16,2 0-4 0,2-2-3 0,3 1-3 16,1-3-3-16,2-4-10 0,-1-1-16 0,-2-3-30 0,3-4-77 15,-2-1-112-15,0-4-165 0,-4-3-180 16,0-4-807-16</inkml:trace>
  <inkml:trace contextRef="#ctx0" brushRef="#br0" timeOffset="31867.67">17286 8122 1229 0,'0'0'252'0,"0"0"-33"0,0 0-43 15,0 0-46-15,0 0-48 0,0 0 9 0,0 0 20 16,0 0 21-16,0 0 6 0,0 0-16 0,0 0-23 16,0 0-12-16,153-32-19 0,-111 22-11 0,7 0-7 15,3-1-13-15,7 1-4 0,1-1-10 16,4 0-3-16,6-1 2 0,2 1-4 0,5 1 1 16,-1-2-6-1,2 2-4-15,0-1-3 0,-3 2-1 0,-6 2-2 16,-8 1 0-16,-7 1-1 0,-12 3-1 0,-6 1 0 15,-12 1-1-15,-6 0-3 0,-8 0-5 0,-6 0-4 16,-3 0-5-16,-1 2-9 0,-2 0-18 16,-8 2-39-16,-5 0-59 0,-5 1-86 0,-6 0-112 0,6-1-196 15,8-2-922-15</inkml:trace>
  <inkml:trace contextRef="#ctx0" brushRef="#br0" timeOffset="32320.05">17351 8359 1547 0,'0'0'179'0,"0"0"-66"0,0 0-10 16,0 0 15-16,0 0-3 0,0 0-24 0,0 0-19 15,118-37-12-15,-98 36-7 0,0 0-2 16,0 1 1-16,1 0-1 0,-1 4-5 0,0 1-9 15,0 4-9-15,-1 0-8 16,-3 2-3-16,2 2-3 0,-1 3 0 16,-2 1-4-16,0 1 6 0,-3 0 4 0,-3 2 8 15,-4-1 2-15,-1 1 3 0,-4 0-1 0,0-1-4 16,-6 1-3-16,-3-1-5 0,-3 1-5 16,-1-2-4-16,-4 1-2 0,2-1-3 0,-2-1-1 0,-1-1-1 15,-3-3-1-15,1 1 2 0,0-2-2 16,0-2-1-16,-1-2 3 0,2-2-1 0,-1-3 1 0,5-1 1 15,-2-2-3-15,5-2-2 0,-2-4 0 0,4-4-1 16,3-1 0-16,-1-3-2 0,5-2-1 0,0-2 1 16,3 2-1-16,0-4 2 0,0 4-1 15,5-1 1-15,4 2-1 0,-4 3 0 0,4 2 0 16,0 0-4-16,1 1-4 0,1 2-2 0,3 1-6 16,-1 0-5-16,0 1-13 15,5 2-27-15,-4-2-47 0,4 0-74 16,1 1-102-16,-7 0-214 0,-3 2-947 0</inkml:trace>
  <inkml:trace contextRef="#ctx0" brushRef="#br0" timeOffset="32520.27">17773 8485 1867 0,'0'0'165'0,"0"0"-19"15,0 0-25-15,0 0 7 0,0 0-1 0,0 0-19 16,0 0-19-16,133-41-7 0,-101 32-12 0,5-2-12 15,-2 3-13-15,3 1-21 0,-4 2-13 16,-2 0-6-16,-6 1-4 0,-3 1 0 0,-5 1-5 0,-2 1-7 16,-4 1-10-16,-3 0-21 0,-4 0-39 0,0-1-57 0,-4 1-61 15,-1 0-81-15,0-1-186 0,0 1-682 0</inkml:trace>
  <inkml:trace contextRef="#ctx0" brushRef="#br0" timeOffset="32767.58">18021 8170 1616 0,'0'0'149'15,"0"0"-17"-15,0 0-41 0,0 0-24 0,0 0-22 16,0 0 9-16,0 0 25 0,0 0 19 0,0 0 4 16,-35 125-3-16,29-95-8 0,4 3-9 0,-1 1-5 15,-3 1-7-15,2 2-9 0,-2-2-7 0,3 1-12 16,0-2-8-16,-2-2-8 0,4 0-6 0,1-4-5 0,0-2-3 15,0-2-2-15,7-3-2 0,2-4-2 16,2-1 0-16,2-2 0 0,0-3-2 0,5-1 0 16,1-4-1-16,0-2-6 0,2-4-8 0,2 0-11 15,0-3-23-15,4-5-48 0,1-4-88 0,3-3-117 16,-9 4-226-16,-5 3-965 0</inkml:trace>
  <inkml:trace contextRef="#ctx0" brushRef="#br0" timeOffset="33421.89">18817 7995 1540 0,'0'0'271'0,"0"0"-51"0,0 0-63 16,0 0-23-1,0 0-24-15,0 0-13 0,0 0-7 0,0 0 4 16,0 0 2-16,0 0-10 0,0 0-13 0,0 0-13 15,0 0-13-15,117 1-6 0,-96-2-8 0,-1 0-4 16,1 1-4-16,-1 0-5 0,-1-1-2 16,1 1-3-16,-2 0-3 0,-4-1-4 0,2 1-2 15,-3-2 1-15,-1 1-4 0,2 0-2 0,-8 1-2 16,1 0-3-16,-4 0-9 0,1-2-16 0,-4 2-26 0,0 0-51 16,0 0-66-16,-3 0-108 0,-1 4-166 0,-3 0-199 15,5-2-803-15</inkml:trace>
  <inkml:trace contextRef="#ctx0" brushRef="#br0" timeOffset="33621.84">18811 8188 1802 0,'0'0'200'0,"0"0"-13"0,0 0-23 0,0 0 10 15,0 0-15-15,0 0-36 0,0 0-32 16,0 0-19-16,143-6-8 0,-113 5-13 0,-3-2-10 15,-3 1-13-15,1 2-17 0,-8 0-6 0,-1 0-6 16,-5 0-5-16,-2 0-5 0,-1 0-13 0,-3 2-22 0,0-1-50 16,0-1-100-16,-2 2-195 0,1-2-1121 0</inkml:trace>
  <inkml:trace contextRef="#ctx0" brushRef="#br0" timeOffset="35188.28">11572 8535 1185 0,'0'0'207'0,"0"0"-33"0,0 0-27 0,0 0-38 15,0 0-32-15,0 0-7 0,0 0 10 16,0 0 7-16,0 0-1 0,0 0-5 0,0 0-14 15,0 0-8-15,67-2-9 0,-50 1-5 0,-4 0-4 16,5 0-2-16,-1 0-4 0,2 1-5 0,-3-2-5 0,4 2-6 16,-1-1-6-16,-1 1-4 0,-3 0-4 15,1 0-1-15,-3 0-1 0,-2 0-3 0,-2 0 0 16,1 0-1-16,-4 0-5 0,-2 0-9 0,-3 0-18 16,0 0-31-16,-1 0-40 0,-1 1-64 0,-3 2-89 15,-6 0-129-15,1 1-80 0,2-2-781 0</inkml:trace>
  <inkml:trace contextRef="#ctx0" brushRef="#br0" timeOffset="35473.46">11561 8572 820 0,'0'0'207'0,"0"0"-69"0,0 0-32 16,0 0-8-16,0 0-10 0,0 0 14 15,0 0-4-15,0 0-11 0,0 0-9 0,0 0-11 0,-7 122-4 16,3-98-6-16,-1 0-9 0,2 0-12 0,-3-1-11 15,4-1-9-15,0 0-6 0,1-4-6 16,-3 0 0-16,4-4-1 0,0 0-1 0,0-1 2 16,5-2 1-16,-2-3 5 0,2 2 4 0,-1-4 7 15,-1 2 4-15,4-1 4 0,1-2 5 0,-2 0 3 16,3-1 5-16,1-2 5 0,5-1 4 0,-1-1 3 0,4 0 2 16,2-1-2-16,0-5-4 0,3-1-8 0,0-2-12 15,3 2-9-15,-4 0-10 0,0 0-5 16,-1 1-3-16,-3 1-5 0,-5 1-5 0,-3 1-8 0,-2 1-18 15,-1-1-33-15,-4 1-71 0,-1-2-106 16,-1 2-218-16,2 1-954 0</inkml:trace>
  <inkml:trace contextRef="#ctx0" brushRef="#br0" timeOffset="35642.37">11606 8818 1803 0,'0'0'137'0,"0"0"-32"0,0 0-15 0,0 0 12 0,0 0 7 16,0 0 6-16,0 0-13 0,0 0-25 0,144-28-27 0,-106 20-23 16,0 1-17-16,-2 1-14 0,3 1-17 15,0-1-38-15,0 1-111 0,-10 2-239 0,-9 1-1042 0</inkml:trace>
  <inkml:trace contextRef="#ctx0" brushRef="#br0" timeOffset="36691.85">19553 8059 1202 0,'0'0'234'0,"0"0"-7"0,0 0-18 0,0 0-26 16,0 0-38-16,0 0-42 0,0 0-26 0,0 0-15 15,0 0-7-15,0 0-8 0,0 0-4 0,0 0-5 16,8-1-5-16,0 0-1 0,-3 0-1 0,4 1-1 0,1 0 0 16,1 0-2-16,-1 0 3 0,1 0 1 0,4-2 2 15,-1 2 2-15,4 0 1 0,-3-1-1 0,5-1-3 16,4 0-2-16,-1-1 1 0,-1 0 6 15,6 2-3-15,-3-2-5 0,3 0-9 0,-5 2-12 16,1 0-3-16,-6 1-2 0,-2 0-1 16,-5 0-1-16,-2 0 0 0,-3 0-1 0,-1 0-1 0,-4 0 0 15,0 0 0-15,0 0 0 0,-1 0-2 0,0 0 0 16,0 0-2-16,0 0-8 0,0-1-27 0,0-3-66 16,-2 1-98-16,-3-4-203 0,0 1-355 15,3 1-764-15</inkml:trace>
  <inkml:trace contextRef="#ctx0" brushRef="#br0" timeOffset="37344.08">20407 7336 1248 0,'0'0'182'16,"0"0"-11"-16,0 0-20 0,0 0-14 0,0 0-31 15,0 0-6-15,0 0 4 0,0 0-3 16,0 0-6-16,0 0-9 0,117-33-9 0,-93 34-5 0,2 5-8 15,-1 4-11-15,3 1-10 0,-4 3-15 16,2 2-7-16,-5 3-5 0,-2 3-3 0,-6 0 1 0,-1 1 0 16,-3 0 2-16,-7-1 1 0,0 1 1 0,-2-2 0 15,-3 0-2-15,-6-1-2 0,-2 1-1 0,-1-2-3 16,-6 0-2-16,0 1-4 0,-5-2 1 16,1-1-3-16,-1-1-1 0,-3-2 0 0,2-3 1 15,-4 0-1-15,4-3 1 0,-3-2-3 0,0-4 0 16,4-1 0-1,1-1 0-15,2-1 0 0,4-6 1 0,2-1-2 16,4-3 1-16,2-1 1 0,5-3-1 0,3-1 2 16,0 0-1-16,1-2 0 0,7 0 0 0,1 2 1 15,4 1-2-15,-1 1 2 0,6 2-1 16,-1 1 3-16,1 0-1 0,0 4 2 0,2-1 0 16,0 0-2-16,0 3 2 0,-2 1-4 0,-3 1 0 15,0 0 1-15,-3 1-2 0,-1 0 0 0,-2 2 1 0,-1-1-3 16,-4 1 1-16,3 0-5 0,-4 0-8 0,2 0-11 15,-1 0-20-15,0 0-36 0,2-1-68 16,0-1-83-16,0-1-114 0,1 1-174 0,-5 0-881 0</inkml:trace>
  <inkml:trace contextRef="#ctx0" brushRef="#br0" timeOffset="37613.89">20837 7256 1399 0,'0'0'201'0,"0"0"-13"0,0 0-35 15,0 0-10-15,0 0-14 0,0 0-18 0,0 0-16 0,0 0-13 16,0 0-9-16,116-30-11 0,-89 29-11 0,-1-2-9 16,2 2-7-16,-2 0-9 0,1-1-5 15,0 1-5-15,-4-1-6 0,-2 2-6 0,-3 0-1 16,-5-1-3-16,-3 1-1 0,-3 0-4 0,-4-1-8 15,-1 1-14-15,-1-1-27 0,-1 1-45 16,0-1-78-16,-4 1-95 0,-5 0-144 0,4 0-99 0,-1 0-750 0</inkml:trace>
  <inkml:trace contextRef="#ctx0" brushRef="#br0" timeOffset="37845.43">20943 7279 534 0,'0'0'215'0,"0"0"-9"0,0 0-7 0,0 0-26 16,0 0-34-1,0 0-13-15,0 0-13 0,-70 136-1 0,67-113-4 16,-2 0-4-16,4 0-5 0,0 0-8 0,1-1-8 16,0-2-10-16,0-2-9 0,1-1-6 0,2 0-8 15,1-2-6-15,-1 0-3 0,5-1-4 16,0 0-1-16,2-2-1 0,2 0-5 0,1-2 4 16,4-1 0-16,2-2 5 0,1-1 0 0,3-1-6 15,0-3-6-15,3 0-12 0,-1-2-5 0,-3 0-6 0,2 0-2 16,-3-5-7-16,-2 0-8 0,-2 0-16 0,-3 0-22 15,-2-1-38-15,-4-1-59 0,-4 0-84 0,-4-2-148 16,2 2-196-16,-2 3-826 0</inkml:trace>
  <inkml:trace contextRef="#ctx0" brushRef="#br0" timeOffset="38045.85">20931 7484 1556 0,'0'0'167'0,"0"0"-12"16,0 0-19-16,0 0 7 0,0 0-7 16,0 0-20-16,0 0-21 0,124-33-19 0,-93 27-17 15,1 1-18-15,2 1-14 0,-1 1-14 0,-2 2-8 0,-5 1-7 16,-2 0-12-16,-7 1-14 0,-2 4-30 0,-5-1-57 16,-5 3-97-16,-1 0-129 0,-4-1-181 0,0-1-847 15</inkml:trace>
  <inkml:trace contextRef="#ctx0" brushRef="#br0" timeOffset="38392.78">20295 7949 1805 0,'0'0'75'0,"0"0"-6"16,0 0 5-16,0 0 32 0,0 0 23 0,0 0 4 16,0 0-14-16,0 0-19 0,0 0-13 0,127-3-11 15,-94-1-11-15,2 0-8 0,4-1-10 0,1-1-6 16,3 0-9-16,1 0-5 0,-1 0-8 16,1 3-5-16,3 0-5 0,-1 2 4 0,2-2 2 15,2 2-1-15,2 1 1 0,-2 0-8 0,1 0-3 0,-2 0-2 16,-1-1 0-16,-6 1 0 0,-4 0-3 15,-4-1 0-15,-5 0-3 0,-7 0-4 0,-3 0-7 0,-7 1-9 16,-2 0-16-16,-6 0-16 0,-1 0-27 16,-3 0-45-16,0 0-49 0,-3 0-83 0,-3 0-141 15,1 0-160-15,0 0-821 0</inkml:trace>
  <inkml:trace contextRef="#ctx0" brushRef="#br0" timeOffset="38900.01">20293 8300 1800 0,'0'0'147'0,"0"0"1"0,0 0-29 16,0 0 11-16,0 0-1 0,0 0-24 0,0 0-26 15,0 0-18-15,0 0-17 0,0 0-9 16,0 0-8-16,125-30-5 0,-106 30-3 0,-3 0-1 0,0 4-1 16,2 1-1-16,-1 1-4 0,-3 2 1 0,2 2 1 15,-3 1 1-15,2 0 0 0,-2 3-1 0,0 0 0 16,-2 0 2-16,-1 1-3 0,0 1 4 16,-3 0-1-16,-3 0 0 0,-1-1 2 0,-3 0-3 15,0 0 1-15,-2 0-1 0,-3 1-1 0,-5-1-3 16,-4 1-2-16,0 0-3 15,-5 1 0-15,1-3-2 0,-3 1 1 16,0-2-1-16,-1 0-2 0,-1-3 1 0,-3-1-1 16,4-2 3-16,-1-2-1 0,3-3-1 0,0-2 0 15,2 0-1-15,1-2 0 0,2-5-1 0,3-3-1 16,1 0 2-16,1-1 0 0,3-3-2 0,4 2 0 16,2 0 0-16,1-1 0 0,2 0 0 15,6-1-1-15,1 1 0 0,3 3 1 0,1-3 1 0,2 4-2 0,2-2 1 16,3 2 0-16,1 1 2 0,-1-1 0 15,4 1 0-15,0 1-2 0,-1 0 0 0,-3 0 1 16,0 2 0-16,-2 2-2 0,-5-1 0 0,-3 2-1 16,1 1-2-1,-3 1-3-15,-3 0-6 0,0 0-12 0,-2 0-19 16,3 0-37-16,-2 0-60 0,1 0-92 0,-1 0-118 16,0 0-221-16,0 0-893 0</inkml:trace>
  <inkml:trace contextRef="#ctx0" brushRef="#br0" timeOffset="39463.69">20913 8250 1709 0,'0'0'374'0,"0"0"-162"0,0 0-54 0,0 0-21 0,0 0-30 16,0 0-31-16,0 0-18 0,0 0-16 16,0 0-10-16,0 0-11 0,0 0-6 0,0 0-4 15,0 0 3-15,0 0 4 0,-6 9 8 0,4 6 4 16,1 3 2-16,-1 0 0 0,-2 4-2 15,0 3-3-15,0 1-4 0,0 0-3 0,1 0-1 16,1 0-4-16,0 0-4 16,0-3-2-16,2-2-3 0,0 1-1 0,0-3-1 15,0 1 0-15,3-2-1 0,1-3-1 0,6-2 0 16,-2-4 2-16,2 0 0 0,2-5 1 16,1 0 3-16,2-4 1 0,1 0-1 0,2-4 2 15,1-5-1-15,2-3-5 0,0-1 0 0,-1-3-1 16,0-2-2-16,0-2 1 0,1 0-2 0,-1-3-2 15,-1-2 0-15,-1 0-2 0,-5-1 1 0,0-2-3 0,-5 0 2 16,-1 1 1-16,-4 3 0 0,3 2 2 16,-5 4 1-16,-1 4 3 0,0 4-2 0,0 0 0 0,0 5-1 0,0 0 0 0,-1 1 3 15,1 2 0-15,0 0-1 0,0 2 0 32,0 0-1-32,-2 0-1 0,2 0-1 0,0 0-2 15,0 0-1-15,-1 3 2 0,1 3 2 0,0 2 2 0,-3 2 1 0,3 2 1 0,-2 2 1 16,0 3 3-16,1 2 1 0,-2-1 2 0,1 0-1 15,1 2 2-15,0-2-2 0,1 0-1 16,0-3-1-16,0 1-1 0,0-3 0 0,0 3-2 0,0-1 0 16,0-1-1-16,0-1-3 0,0 1 1 31,0 0 0-31,0-2-2 0,0 0 0 0,2-1 1 16,-2 0-2-16,3-2 1 0,0-1 0 0,-1-2-4 0,-1-2 1 15,0 0-5-15,2-2-2 0,-3 0-7 0,1-2-12 16,-1 0-24-16,0 0-33 0,0 0-57 15,0 0-78-15,0-3-147 0,0-1-284 0,0 3-863 0</inkml:trace>
  <inkml:trace contextRef="#ctx0" brushRef="#br0" timeOffset="138162.2">1316 2392 480 0,'0'0'386'0,"0"0"-178"0,0 0-32 16,0 0-2-16,0 0-21 0,0 0-21 0,0 0-18 15,0 0-11-15,0 0-4 0,0 0-12 0,0 0-14 16,0 0-21-16,-15-15-11 0,10 15-8 0,-1 4-11 16,-3 4 0-16,-5 3 1 0,2 2 3 15,-2 4 2-15,2 4 0 0,-2 0-7 0,0 5-3 0,2 1 1 0,-3 3 0 16,2 0 0-16,0 2 2 0,-1 2 1 15,1-2-6-15,0 1 4 0,0-4 0 0,0 1-3 16,1-4 4-16,2 1-5 0,-1-4 0 0,4 0-3 16,-1-1-1-16,0-2-2 0,1-1-2 15,1-1-1-15,0 0-5 0,2-2-1 0,-1-3-4 16,1-1-2-16,1-3-7 0,0 0-15 0,2-3-26 0,1-1-57 16,-1-3-90-16,1-1-111 0,0-1-122 0,0 0-698 0</inkml:trace>
  <inkml:trace contextRef="#ctx0" brushRef="#br0" timeOffset="138478.23">1216 2404 1341 0,'0'0'207'0,"0"0"-36"0,0 0-56 0,0 0-30 15,0 0-22-15,0 0-23 0,0 0-20 0,0 0-13 16,0 0-1-16,0 0 22 0,0 0 31 0,0 0 20 15,0 0 8-15,0 0-12 0,44 97-17 16,-34-73-10-16,1 2-8 0,-1 1-5 0,0 1-6 0,1 1-1 0,-2 0-2 16,0 0-1-16,-1 1 2 0,-1-2 0 0,0 3-3 15,1-3-1-15,-4 1-3 0,3 0-5 16,-4-3 1-16,2-1-5 0,-2-2-3 0,2-1 2 16,-1-3 0-16,-1-1-3 0,4-1-2 0,-5-3-3 15,0-3-3-15,2-2 0 0,-1 0-2 16,-2-1-3-16,0-3-6 15,1-1-10-15,-2-1-25 0,2-2-50 0,-2-1-68 16,0 0-51-16,0 0-138 0,-4-4-215 0,3 3-797 16</inkml:trace>
  <inkml:trace contextRef="#ctx0" brushRef="#br0" timeOffset="138710.32">1011 2868 1657 0,'0'0'223'0,"0"0"-9"15,0 0-40-15,0 0-46 0,0 0-51 16,0 0-40-16,0 0-21 0,0 0-6 0,0 0-5 16,0 0 20-16,0 0 23 0,0 0 15 0,0 0 7 15,0 0-14-15,77-8-24 0,-57 7-17 16,0 1-7-16,-4 0-3 16,0 0-2-16,-1 0-3 0,0 1 2 0,-4-1-4 15,0 2 1-15,0-1-2 0,-2-1-11 0,1 0-16 16,1 0-35-16,-1 0-69 0,4-3-85 15,-1-2-132-15,-4-1-233 0,-2 0-817 0</inkml:trace>
  <inkml:trace contextRef="#ctx0" brushRef="#br0" timeOffset="138948.47">1564 2439 1895 0,'0'0'141'0,"0"0"18"0,0 0-23 16,0 0-30-16,0 0-46 0,0 0-43 0,0 0-24 15,0 0-1-15,0 0 6 0,0 0 19 0,0 0 15 16,0 0 12-16,-23 139 2 0,20-104-4 0,2 0-7 0,1-2-6 16,0-2-7-16,0-2-3 0,0-2-1 0,1-1-6 15,2-3-2-15,0-2-6 0,-2-2-2 0,1-5-3 16,1 0 2-16,1-1 0 0,-3-5-4 16,1 0-3-16,1-1-17 0,-2-1-32 0,2-2-70 15,-2-2-93-15,1-2-96 0,1 0-139 0,0 0-926 0</inkml:trace>
  <inkml:trace contextRef="#ctx0" brushRef="#br0" timeOffset="139242.19">1626 2481 1845 0,'0'0'148'0,"0"0"-28"15,0 0-35-15,0 0-20 0,0 0-21 0,0 0-21 0,0 0-12 16,0 0 8-16,0 0 16 0,0 0 12 0,0 0 10 15,0 0-13-15,0 0-10 0,0 0-7 0,102 19-6 16,-83-9 0-16,-3 1-1 0,1 3 0 16,0 2 5-16,-3 1 6 0,2 0 1 0,-4 1-3 15,-3 4-3-15,-3-2 1 0,0 1 4 0,-4 1 0 16,-1 0-1-16,-1 0 1 16,0 0 0-16,-3-1 2 0,-3 0-5 15,0-1 0-15,-2-4-3 0,-2 2 1 0,-1-1 1 16,-1-1-4-16,-5 0-5 0,1-1-6 0,-2 1-2 15,-1-1-4-15,-1-1-3 0,0 0-7 0,2-3-4 16,2 0-9-16,2-5-12 0,3-2-21 16,4-3-41-16,2-1-81 0,1-6-136 0,1 0-218 15,3-1-1005-15</inkml:trace>
  <inkml:trace contextRef="#ctx0" brushRef="#br0" timeOffset="139449.18">2058 2478 2108 0,'0'0'134'0,"0"0"-44"0,0 0-44 0,0 0-23 0,0 0-4 0,0 0 16 16,0 0 22-16,0 0 15 0,0 0 3 15,-33 148-13-15,24-118-13 0,0 2-12 0,0 0-9 16,1-1-10-16,-1 1-7 0,4-2-5 0,0-2-4 16,1-3-2-16,1-3-3 0,2-4-5 15,1-3-7-15,0-3-20 0,0-1-44 0,0-3-91 16,0-2-103-16,4-3-110 15,0-2-165-15,-3-1-810 0</inkml:trace>
  <inkml:trace contextRef="#ctx0" brushRef="#br0" timeOffset="139865.32">2073 2563 1488 0,'0'0'247'0,"0"0"-39"0,0 0-33 16,0 0-43-16,0 0-51 0,0 0-47 15,0 0-30-15,0 0-12 0,0 0 11 0,0 0 16 16,0 0 21-16,0 0 21 0,0 0 4 15,28 78 2-15,-25-53-3 0,2 1-14 0,-1-1-12 16,-2 1-9-16,5-2-11 0,-5-2-3 0,5-2-5 16,-4-1-1-16,5-1-1 0,-3-2 2 0,3-1-3 15,-1-3 1-15,-1-3-3 0,1-2-5 16,0-2 2-16,-3-3-2 16,4-2 6-16,1 0 8 0,1-2 6 0,2-8 7 15,1-3-1-15,5-6-8 0,1-3-5 16,0-5-9-16,1-2-7 0,-1-4 0 0,-2 1-1 15,1 1 1-15,0 1-1 0,-5 4 0 0,-1 1 0 16,-1 6 3-16,-3 3 2 0,0 6 3 0,-6 2 4 16,2 4 3-16,-1 2 1 0,-3 1 0 15,1 1-4-15,-1 0-5 0,0 0-6 0,0 0-7 0,0 3-11 0,0 1-3 16,0 5 5-16,2 0 10 0,0 7 13 0,3 3 11 16,-3 3 0-16,0 2 0 0,3 1 0 15,-3 0-1-15,-1 1 0 0,1-1-3 0,4 0-2 0,-4-2-3 16,0 0-1-16,2-1-1 0,-1 0-1 0,-1-2-1 15,0-2-2-15,1-1 1 0,0-1-4 0,-1-1-5 16,-1-3-17-16,0-1-40 0,2-1-78 16,1-5-120-16,-2-1-166 0,-2-2-1009 0</inkml:trace>
  <inkml:trace contextRef="#ctx0" brushRef="#br0" timeOffset="140080.77">2795 2481 2128 0,'0'0'5'0,"0"0"28"0,0 0 10 0,0 0 33 15,0 0 28-15,0 0 17 0,0 0-12 0,-28 117-23 16,22-88-18-16,-4-1-23 0,2 0-19 0,0-1-11 16,2 1-9-16,1-2 1 0,-3 0-3 0,5-2-4 15,-2-1-6-15,1-3-9 0,2-4-19 0,1-4-43 0,0-2-79 16,1-5-102-16,0-1-119 0,0-3-125 0,0-1-852 15</inkml:trace>
  <inkml:trace contextRef="#ctx0" brushRef="#br0" timeOffset="140507.38">2805 2516 838 0,'0'0'619'0,"0"0"-411"0,0 0-41 0,0 0-24 0,0 0-28 15,0 0-36-15,0 0-13 0,0 0-3 0,0 0 6 16,0 0 14-16,0 0-1 0,0 0-6 0,0 0-6 15,0 0-12-15,53 112-8 0,-46-86-8 16,-4 2-9-16,4-3-7 0,-1 0-10 0,-1-2-6 16,3-2-3-16,-4-3-2 0,3-4-1 0,-3-1 4 15,3-3-3-15,-5-2 3 0,4-2 1 0,-3-2-3 0,-1-2 2 16,3-1 4-16,-1-1 10 0,4-1 12 0,1-6 4 16,3-5 0-16,6-4-10 0,0-5-13 15,0-6-10-15,3-3-4 0,1-3-4 0,-1-3 1 16,-4-2-1-16,1-2-1 0,0 0 0 0,-4 3 0 15,3 1 1-15,-6 6 3 0,0 3 1 0,-2 7 3 16,-5 4 0 0,1 3 3-16,-3 5 5 0,-1 2-2 0,-1 3 8 15,1 0-7-15,-1 3-2 0,0 0-1 0,0 0-4 16,0 0-5-16,0 0-8 0,0 4-8 0,0 0-1 16,0 6 5-16,0 6 8 0,0 7 16 15,0 6 4-15,0 6 4 0,0 6 0 0,0-1-4 16,0 0-3-16,0-1-4 0,6-3-2 0,-2-2 0 15,5 0-1-15,0-2-1 0,2-1-2 0,-1-3 0 0,0 2-3 16,2-5 2-16,-1-1-1 0,-2-3-8 0,0-1-7 16,-1-2-17-16,-6-4-30 0,0-1-39 0,-2-2-60 15,0-1-104-15,-2-3-165 16,0-2-1076-16</inkml:trace>
  <inkml:trace contextRef="#ctx0" brushRef="#br0" timeOffset="141366.91">1068 3412 1671 0,'0'0'547'15,"0"0"-467"-15,0 0-11 0,0 0-17 0,0 0-18 0,0 0-19 0,0 0 8 16,0 0 31-16,0 0 33 0,0 0 8 16,116 5-10-16,-64-5-14 0,12-1-15 0,5-3-8 15,6 0-7-15,11 1-10 0,5 0-6 0,7 0-5 16,5-1-3-16,6 1-2 0,2-1-3 15,0 2-4-15,-6 0-2 0,3-2 1 0,-7 2-1 16,-5-1-2 0,0 3 1-16,-9-2-4 0,-1-1 0 0,-8 1 1 0,0-2-1 15,-8 0-1-15,-5-2 2 0,-1 0-2 16,-10-2 1-16,-4-1 1 0,-8-1 3 0,-3 2 2 16,-7-4 2-16,-3-1 2 0,-6-2 1 0,5-2 1 15,-5-2-2-15,4-2 0 0,-4-3-5 0,0-2-3 16,2-3 0-16,-2-3-2 0,-2-3-3 15,-2-3 2-15,0 0-4 0,-5-4 1 0,1 0-1 0,-5-2-1 16,-6 0-1-16,-2 0-1 0,-2 1 3 0,-3 0-4 16,-6 0-2-16,-5-3-2 0,-5-1-7 15,-7-2-2-15,-1-2-1 0,-8-1-3 0,-4 0-1 0,-5 1 0 16,-5 0 3-16,-3 2 7 0,-1 0 8 0,-5 2 10 16,2 4-2-16,-4 3 4 0,-1 5-8 15,-4 1-8-15,0 6 6 0,-4 3-6 0,0 5 7 0,-3 2 2 0,-2 5-6 16,-4 3 1-16,1 3 1 0,-1 2 6 15,-1 3 2-15,5 0 2 0,-5 2 0 0,5 0-6 16,-4 3 4-16,4 1 4 0,-4 3-1 0,4 0-1 16,3 2 2-16,1 1-3 0,6 1 4 0,-2 3-1 15,2 1-1-15,-1 4-4 0,-2 4 3 16,-5 2-2 0,0 4 2-16,-2 4 0 0,2 3-5 0,2 2-1 0,5 2-2 15,5 1 1-15,6 0 1 0,7 1 4 0,4 1-2 16,6 1-1-16,4 2 1 0,7 3 0 15,3 1-1-15,5 1 1 0,3-2 0 0,6 2-1 16,5-4 1-16,2 1-3 0,2-3-2 0,6-2 2 16,7-1 3-16,3 0 4 0,5 0 2 15,3-4 1-15,5 0 4 0,2-2 3 0,5 0 3 0,4-2-2 16,0-3 3-16,1 1-3 0,5 0 0 0,0-2-2 16,1-3 0-16,1-3-2 0,1-1 1 0,1-4-2 15,0-3-1-15,1 0 0 0,-4-2-3 0,-3-3 3 16,-1 0-6-16,-2-2-1 0,-2 0 0 0,-1-2-1 15,-1 0-7-15,0-1-9 0,3-1-18 0,-1-3-40 16,3-1-87 0,-1-1-170-16,-9 0-605 0,-8 0-611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6-01T02:58:38.530"/>
    </inkml:context>
    <inkml:brush xml:id="br0">
      <inkml:brushProperty name="width" value="0.05292" units="cm"/>
      <inkml:brushProperty name="height" value="0.05292" units="cm"/>
      <inkml:brushProperty name="color" value="#FF0000"/>
    </inkml:brush>
  </inkml:definitions>
  <inkml:trace contextRef="#ctx0" brushRef="#br0">537 7278 999 0,'0'0'90'0,"0"0"18"16,0 0 8-16,0 0 9 0,0 0-21 0,0 0-37 0,0 0-11 15,0 0-2-15,0 0 12 0,0 0 15 0,0 0 3 16,0 0-3-16,11 68-9 0,-10-47 3 16,1 2-7-16,-1 4-3 0,2 1 0 0,0 3-11 15,-2 0-2-15,-1 2-3 0,0 1-4 16,0 0-6-16,0 1-10 0,0-1-9 0,0 0-8 0,0-3-3 15,0-1 1-15,0-3 0 0,1-1-1 0,0-2 1 0,0-1-3 16,2-3 1-16,-1-3-1 0,0 0-4 16,-2-4-1-16,1-1-3 0,-1-4-1 0,0-1-8 15,0-2-14-15,0-2-34 0,0-2-66 0,0-1-108 0,0-1-169 16,0-4-147-16,0 1-803 0</inkml:trace>
  <inkml:trace contextRef="#ctx0" brushRef="#br0" timeOffset="252.31">626 7299 1674 0,'0'0'74'0,"0"0"-16"0,0 0-2 16,0 0-4-16,0 0-6 0,0 0-6 0,0 0 9 0,0 0 25 15,0 0 17-15,0 0-3 0,15 141-8 0,-13-103-1 16,0 4-17-16,-2 1-9 0,0 2-8 0,0 1-15 15,0 1-12-15,-3-4-6 0,2-3-5 0,0-2-1 16,1-4-3-16,-2-2-1 0,2-3 1 16,0-4-2-16,0-3 0 0,3-3-1 0,-1-1-3 15,2-4-6 1,-1-1-15-16,2-3-36 0,1-3-65 0,-3-5-108 16,4-2-133-16,-2-1-154 0,-1-2-836 0</inkml:trace>
  <inkml:trace contextRef="#ctx0" brushRef="#br0" timeOffset="507.45">790 7556 1356 0,'0'0'168'0,"0"0"-9"16,0 0-39-16,0 0-19 0,0 0-36 0,0 0-34 16,0 0-15-16,0 0 11 0,0 0 26 0,0 0 41 15,0 0-1-15,0 0-14 0,0 0-15 0,67 126-36 16,-54-104-6-16,2 1 7 0,-3-3-2 0,5 3-3 15,-3-4 10-15,4 0 8 0,1 0-2 0,2-3 1 16,-1 0-17-16,-1 0-12 0,-1-2-4 0,-1-2-7 16,-1-2 1-1,-5-1-3-15,0-2-3 0,-2-1-15 0,-3-3-36 16,0-1-59-16,2-2-85 0,-4-2-158 0,2-3-190 16,-4 1-841-16</inkml:trace>
  <inkml:trace contextRef="#ctx0" brushRef="#br0" timeOffset="709.38">1107 7496 1052 0,'0'0'737'0,"0"0"-647"16,0 0-17-16,0 0 20 0,0 0 15 16,0 0 4-16,0 0-13 0,0 0-12 0,0 0-6 0,-74 149-12 15,50-112-14-15,1 2-12 0,-3-1-11 0,2-1-10 16,3-4-11-16,0-3-6 0,5-3-10 0,3-4-7 15,3-3-15-15,2-3-30 0,3-4-47 0,1-2-117 16,4-4-199-16,0-3-121 16,0-3-841-16</inkml:trace>
  <inkml:trace contextRef="#ctx0" brushRef="#br0" timeOffset="952.71">1343 7304 1411 0,'0'0'467'0,"0"0"-322"0,0 0-24 16,0 0-4-16,0 0-34 0,0 0-38 0,0 0-21 0,0 0 0 15,0 0 14-15,0 0 11 0,0 0 3 0,-23 143-6 16,20-106-6-16,0 1-8 0,1 2-9 0,1 4-6 16,0 1-2-16,-1 2 4 0,1-2 2 0,0-2-1 15,-2-2-6-15,3-3-8 0,0-4-4 0,0-2 0 16,0-5 0-16,0-2-1 0,4-2-4 0,-1-7-7 15,-1 0-12-15,-1-5-33 0,2-4-53 0,1-2-97 0,-1-4-116 16,1-1-181-16,-1 0-902 0</inkml:trace>
  <inkml:trace contextRef="#ctx0" brushRef="#br0" timeOffset="1214.99">1433 7252 1767 0,'0'0'-15'0,"0"0"7"16,0 0 28-16,0 0 59 0,0 0 51 0,0 0 16 15,0 0-10-15,0 0-19 0,9 143-12 0,-8-105-8 16,1 4-15-16,1 3-2 0,-2 2-5 0,-1 3-11 0,2 1-13 16,-2 0-16-16,0-1-14 0,0-5-1 15,0-2-5-15,0-5-6 0,0-5-3 0,1-3-5 16,-1-3 1-16,1-4 0 0,-1-3 0 0,1-1-2 15,0-3-2-15,2-4-6 0,-1-1-13 0,1-3-22 16,-2-2-39-16,1-2-55 0,-1-2-83 0,2-2-116 16,-1 0-215-16,-1 0-877 0</inkml:trace>
  <inkml:trace contextRef="#ctx0" brushRef="#br0" timeOffset="1738.16">1599 7585 1252 0,'0'0'236'0,"0"0"-31"0,0 0-36 16,0 0-1-16,0 0-23 0,0 0-47 0,0 0-41 16,0 0-22-16,0 0-6 0,0 0 16 0,0 0 18 0,0 0 13 15,0 0-1-15,0 0-15 0,73 5-16 0,-56-5-12 16,2 0-5-16,1 0-5 0,-1 0-3 0,-2 0-4 15,1 0-2-15,0 1-3 0,-1 0-3 0,-3 2-4 16,0-2-3-16,-2 0-2 0,-1-1-11 0,-4 1-24 31,-1 2-55-31,1-1-104 0,-4 1-171 0,-3-1-213 16,0 0-863-16</inkml:trace>
  <inkml:trace contextRef="#ctx0" brushRef="#br0" timeOffset="1927.81">1653 7814 1860 0,'0'0'67'0,"0"0"-28"0,0 0 4 0,0 0 49 0,0 0 26 15,0 0 8-15,0 0 3 0,0 0-27 0,0 0-16 16,0 0-12-16,0 0-18 0,124 8-15 0,-101-9-14 16,1-2-10-16,1-1-3 0,-3 1-8 0,-1-1-13 15,-2 1-15-15,0 2-32 0,-5-1-67 16,4 0-118-16,-8 1-248 0,-2 0-990 0</inkml:trace>
  <inkml:trace contextRef="#ctx0" brushRef="#br0" timeOffset="2921.09">1598 8115 755 0,'0'0'469'0,"0"0"-158"0,0 0-29 15,0 0-24-15,0 0-60 0,0 0-63 0,0 0-41 16,0 0-33-16,0 0-23 0,0 0-20 0,0 0-7 15,0 0-1-15,0 0 0 0,0 0 7 0,-7 36 9 16,7-19 4-16,0 1 6 0,0 3 0 16,0 1 0-16,0 2-1 0,0-1-5 0,0 1 2 0,1 0-5 15,-1-1-4-15,0-1-7 0,0 1-3 16,0-4-7-16,0 0-3 0,0-3 1 0,0-1-3 0,0-4-2 16,2-1-8-16,-1-3-21 0,0-3-44 0,0-1-60 15,0-3-77-15,2 0-87 0,0-4-161 16,-1-3-90-16,-1 3-707 0</inkml:trace>
  <inkml:trace contextRef="#ctx0" brushRef="#br0" timeOffset="3188.54">1570 8169 778 0,'0'0'374'0,"0"0"-168"0,0 0-19 0,0 0 4 15,0 0-22-15,0 0-32 0,0 0-30 16,0 0-12-16,0 0-15 0,0 0-13 0,0 0-10 0,0 0-2 15,0 0 3-15,115-35 2 0,-102 39-3 0,0 0-12 16,-3 1-10-16,-1-1-8 0,-1 1 4 0,-6 0 1 0,-1-2 10 16,1 2 9-16,-2 1 10 0,0 0 4 0,-4 3-2 31,-3 2-11-31,-2 2-15 0,-4-2-12 0,0 0-9 16,2 0-5-16,-4-4-5 0,3 1-5 0,1-3-9 0,0-2-18 0,3-3-45 0,0 0-78 15,2-1-122-15,-1-4-304 0,5 2-982 0</inkml:trace>
  <inkml:trace contextRef="#ctx0" brushRef="#br0" timeOffset="5560.8">3005 7370 205 0,'0'0'373'0,"0"0"-171"0,0 0 25 0,0 0 9 0,0 0-19 15,0 0-28-15,0 0-30 0,0 0-36 0,0 0-29 16,0 0-22-16,0 0-14 0,0 0-12 0,1-2-11 31,0 2-10-31,-1 0-7 0,1 0-5 0,-1 0-3 16,0 0 1-16,2 0 7 0,3 2 9 0,-2-1 6 15,5 0 6-15,1 1-2 0,-2 0 0 0,6-1 2 16,-1 0-2-16,1-1 0 0,5 0-6 0,0 0-4 16,3 0-4-16,1 0-5 0,-1 0-4 0,3 0-4 15,4-1-2-15,-2 0-2 0,-1 1-1 0,-4-1 0 16,4 1-1-16,-6 0-1 0,-2 0-2 16,0 0 1-16,-5 0-1 0,1 0-1 15,-3 0 1-15,-2 0-1 0,0-1-3 0,-6 1-4 16,-1 0-12-16,-1 0-31 0,0 0-76 0,-2 0-187 0,-5 0-250 0,4 0-880 0</inkml:trace>
  <inkml:trace contextRef="#ctx0" brushRef="#br0" timeOffset="6045.68">2966 7509 1415 0,'0'0'330'0,"0"0"-165"0,0 0-64 15,0 0-26-15,0 0-13 0,0 0-1 0,0 0 10 16,0 0 6-16,0 0 0 0,0 0-17 16,0 0-16-16,0 0-7 0,0 0-1 0,121 8-2 15,-101-3-2-15,1 0-4 0,-2 0-8 0,1 2-6 16,0-1 0-16,-4 1-5 0,3-1-2 0,-1 1-3 0,-4 2-2 16,0-4 1-16,-3 2 0 0,-5-1-1 0,0 0 1 0,-4 2 1 15,-2-3 4-15,0 4 6 0,-7 2 5 0,-4 2-1 16,-2 3-3-16,-8 1-7 0,0 2-5 0,-2-2-1 15,-3 0-2-15,2-2 0 0,-2 0 1 16,4-1-2-16,-2 0 1 0,-2-1 0 0,4-1 2 16,1 0-2-1,0-2 2-15,2 0 0 0,1-2-2 0,6 0 0 16,3-2-1-16,2-1 0 0,4-3-3 16,2 1-2-16,1-3-9 0,0 0-8 0,0 2 3 0,1-1 5 15,2 1 8-15,4 2 13 0,4-2 6 0,-2 0 3 16,3 1 4-16,5-2 1 0,-3-1 0 0,5 0-1 15,0 0-1-15,2 0 3 0,2 0-1 0,4 0-3 16,-5-1-4-16,6-2-3 0,-4 2-3 0,3 0-2 16,-3 1-2-16,1 0 0 0,-4 0-2 15,-1 0 1-15,-6 0 0 0,3 0-2 0,-7 1 2 16,0 0-2-16,-6 1 2 0,2-2-1 0,-4 1 0 16,-1-1-2-16,-1 0 0 0,1 0-4 15,-1 0-8-15,0 0-17 0,0 0-32 0,0 0-42 0,-2 0-76 0,-3 0-150 16,1 1-200-16,1 0-686 0</inkml:trace>
  <inkml:trace contextRef="#ctx0" brushRef="#br0" timeOffset="6324.31">2903 8195 1226 0,'0'0'262'16,"0"0"-113"-16,0 0-27 0,0 0 12 0,0 0-22 16,0 0-36-16,0 0-24 0,0 0-10 0,0 0 0 15,0 0 10-15,0 0 7 0,0 0 2 0,0 0-3 16,0 0-5-16,20 87-4 0,-19-72-8 0,-1 2-8 0,0-1-5 16,0 1-6-16,0-1-6 0,0-2-2 15,0-1-3-15,0-3-4 0,0 0-7 0,0-1-4 16,0-4-10-16,0 1-25 0,1-4-63 0,1-2-64 15,4-1-104-15,-3-5-217 0,0 2-828 0</inkml:trace>
  <inkml:trace contextRef="#ctx0" brushRef="#br0" timeOffset="6493.48">2915 8056 802 0,'0'0'700'0,"0"0"-476"0,0 0-56 15,0 0-15-15,0 0-35 0,0 0-41 16,0 0-30-16,0 0-31 0,0 0-17 0,0 0-6 16,0 0 1-16,0 0 3 0,0 0-3 0,0 0-23 15,19 19-58-15,-11-14-89 0,2 1-150 16,-3-3-125-16,1 1-762 0</inkml:trace>
  <inkml:trace contextRef="#ctx0" brushRef="#br0" timeOffset="6762.14">3111 8175 822 0,'0'0'299'0,"0"0"-126"0,0 0-6 0,0 0 12 16,0 0-20-16,0 0-35 0,0 0-32 0,0 0-21 16,0 0-15-1,0 0-8-15,0 0 4 0,0 0 3 0,0 0 1 16,19 6-2-16,-12-6-9 0,-3 0-7 15,5 0-7-15,2 0-3 0,-1 1-7 0,0-1-4 0,2 0-6 16,-1 0-4-16,3 0-2 0,-4 1-1 16,0-1-2-16,0 0 0 0,-3 0 0 0,1 0-1 15,0 2 1-15,1-2-2 0,-5 0-3 0,4 0-4 16,-5 0-9-16,2 1-15 0,-3-1-37 0,-2 0-66 0,0 2-101 16,0-1-130-16,0 2-109 0,0-2-816 0</inkml:trace>
  <inkml:trace contextRef="#ctx0" brushRef="#br0" timeOffset="6993.5">3106 8317 976 0,'0'0'254'0,"0"0"-101"0,0 0-18 0,0 0-4 16,0 0-27-16,0 0-14 0,0 0-5 0,0 0-4 15,0 0 7-15,0 0-9 0,0 0-13 16,0 0-7-16,0 0-11 0,0 0-10 0,86 10-10 15,-75-7-7-15,-1-2-8 0,1 1-2 0,1 0-6 0,0 1 1 16,-1-1 1-16,0 1-5 0,2-1-2 0,-2-1-6 16,4 2-17-16,-4-3-33 0,0 0-64 0,-1 0-100 15,0 0-142-15,-5-4-110 0,1 3-749 0</inkml:trace>
  <inkml:trace contextRef="#ctx0" brushRef="#br0" timeOffset="7194.11">3451 8233 1212 0,'0'0'322'0,"0"0"-69"16,0 0-48-16,0 0-42 0,0 0-52 0,0 0-36 16,0 0-37-16,0 0-26 0,0 0-7 0,0 0 2 31,0 0 10-31,0 0 8 0,0 0 0 16,0 0-3-16,11 86-1 0,-10-65 0 0,-1 1-1 15,0 3-5-15,0-2-6 0,0 0-6 0,0 0-4 0,0-3-2 16,0-3-7-16,0-2-16 0,0-1-32 0,0-4-47 15,0-2-69-15,1-1-102 0,0-3-107 0,0-2-58 16,-1-2-663-16</inkml:trace>
  <inkml:trace contextRef="#ctx0" brushRef="#br0" timeOffset="7848.69">3121 7051 1111 0,'0'0'180'0,"0"0"-3"15,0 0-46-15,0 0-18 0,0 0-37 0,0 0-43 32,0 0-24-32,0 0-2 0,0 0 10 0,0 0 17 0,0 0 9 0,0 0 6 0,0 0-2 15,0 0-4-15,17 95-11 0,-17-81-9 0,0 0-8 16,0-2-4-16,0 1-5 0,0-4-5 16,0-3-2-16,0-2-4 15,0 0-5-15,0-2-10 0,0-2-8 16,0 0 4-16,1-3 11 0,0-3 13 0,1-2 8 15,4-4-3-15,-2-4-6 0,5-2-3 0,0 0-1 16,0 0 1-16,1-1 1 0,0 3 3 0,0 0-1 16,1 3 2-16,-2 2 1 0,0 0 1 0,-3 4 3 15,2 1 5-15,-1 2 1 0,-4 0 2 16,3 4-1-16,-2-1-2 0,-3 1 0 0,5 0 1 0,-4 0 2 0,1 0 4 16,3 4 2-1,-2 1 4-15,4 3 0 0,0-1 1 0,-3 4 0 16,3 0 1-16,0 0-1 0,-4 1-1 15,4-1-6-15,-3 2-5 0,-1-1-5 0,-1 1-6 16,2 1-3-16,-2 1-10 0,-1 0-26 0,4 0-71 16,-3-1-173-16,-1-4-201 0,2-2-886 0</inkml:trace>
  <inkml:trace contextRef="#ctx0" brushRef="#br0" timeOffset="8765.75">3756 7602 890 0,'0'0'261'0,"0"0"-37"0,0 0-9 0,0 0-22 0,0 0-45 0,0 0-49 16,0 0-38-16,0 0-27 0,0 0-10 15,0 0 3-15,0 0 6 0,0 0 7 0,0 0 2 16,0 0-2-16,63-48-2 0,-58 46-11 0,2 1-7 16,-1 1-6-16,-2 0-3 0,-1 0 1 0,3 5 2 15,-3 0 1-15,4 4 2 0,1 2 3 0,-3 3 2 16,4 2 2-16,-1 3 2 0,1 3 0 15,-3 1-1-15,2 1-4 0,1 1-3 0,1-3-4 16,-1 2-6-16,-1-4-1 0,-2-1-2 0,2 0-2 16,-1-2 3-16,-3-1-3 0,3 0-2 15,-1-4-2-15,1-2-2 0,-1 0-3 0,-2-1-10 0,2-3-24 16,-2-2-48-16,3 0-70 0,-3-4-98 0,4 0-184 0,-5-1-486 16,3-3 132-16</inkml:trace>
  <inkml:trace contextRef="#ctx0" brushRef="#br0" timeOffset="8981.73">4123 7552 1263 0,'0'0'310'0,"0"0"-11"16,0 0-38-16,0 0-65 0,0 0-69 16,0 0-55-16,0 0-29 0,0 0-8 0,0 0 2 15,0 0 8-15,0 0 2 0,-127 94-3 0,101-66-9 16,-1 1-5-16,2-1-9 0,0 0-6 0,3-2-4 15,2-2-5-15,1 1-3 0,0-3-2 16,2-1-3-16,2 0-3 0,0-1-7 0,1-2-11 0,4-2-18 0,3-2-37 16,1-1-76-16,4-4-143 0,2-3-172 0,0-3-152 15,2-1-578-15</inkml:trace>
  <inkml:trace contextRef="#ctx0" brushRef="#br0" timeOffset="9229">4239 7819 1005 0,'0'0'232'0,"0"0"3"0,0 0-3 0,0 0-19 16,0 0-53-16,0 0-40 0,0 0-29 0,0 0-22 16,0 0-13-16,0 0-11 0,0 0-7 15,0 0-6-15,0 0-6 0,-22 106-7 0,22-92-4 0,3-1-4 0,3-1-4 16,-4-1-4-16,4 0-1 0,-3 0-1 0,-2 0-1 15,1-2-1-15,2-1-2 0,-2-1-7 16,-1-1-11-16,0-4-30 0,-1 0-51 0,0-2-76 16,1 0-101-16,0-2-176 0,2 1-806 0</inkml:trace>
  <inkml:trace contextRef="#ctx0" brushRef="#br0" timeOffset="9397.7">4158 7713 1363 0,'0'0'210'0,"0"0"-42"0,0 0-7 16,0 0-14-1,0 0-17-15,0 0-25 0,0 0-29 0,0 0-25 16,0 0-23-16,0 0-16 0,0 0-11 0,0 0-8 16,0 0-27-16,0 0-62 0,76 11-167 0,-72-10-239 15,-2-1-886-15</inkml:trace>
  <inkml:trace contextRef="#ctx0" brushRef="#br0" timeOffset="10231.65">3665 7536 423 0,'0'0'135'0,"0"0"15"0,0 0 14 15,0 0 12-15,0 0-18 0,0 0-17 0,0 0-24 0,0 0-38 0,0 0-30 16,0 0-2-16,0 0 11 0,0 0 12 0,0 0 12 16,5 54-9-16,-4-34-7 0,3 3-1 15,-2 2-4-15,-2 1-4 0,0 1-6 16,0-2-4-16,0 2-7 0,0-4-6 0,0 0-11 15,1 1-6-15,-1-4-4 0,1 2-7 0,0-1 0 16,1-3-5-16,2 0-2 0,-2-2-3 0,1-1-9 16,3-3-27-16,-2-1-52 0,6-2-65 0,0-2-120 15,-1-3-160-15,0-2-872 0</inkml:trace>
  <inkml:trace contextRef="#ctx0" brushRef="#br0" timeOffset="10585.97">4366 7592 945 0,'0'0'218'0,"0"0"12"15,0 0-12-15,0 0-15 0,0 0-51 0,0 0-50 16,0 0-38-16,0 0-28 0,0 0-11 0,0 0 6 15,0 0 13-15,0 0 16 0,0 0 7 0,0 0-1 16,9 65-8-16,-8-46-9 0,0 3-11 0,0 0-7 0,0 1-4 16,-1 0-3-16,1 1-3 0,0 0-3 0,4 0-3 15,-3 2-4-15,0-4-2 0,0 1-2 16,3 0-2-16,-2-3 3 0,-1 0-2 0,3-3-2 16,-2 0-1-16,-1-4-3 0,3 0-1 0,-3 0 1 15,0-4-2-15,-1 0 0 0,0-2-3 0,3-3-6 16,-3 1-14-1,1-4-32-15,-1-1-48 0,0 0-65 0,3-1-122 16,-2-3-215-16,0 1-883 0</inkml:trace>
  <inkml:trace contextRef="#ctx0" brushRef="#br0" timeOffset="10899.62">4511 7500 722 0,'0'0'230'16,"0"0"9"-16,0 0-12 16,0 0-3-16,0 0-40 0,0 0-59 15,0 0-48-15,0 0-35 0,0 0-11 0,0 0 9 16,0 0 20-16,0 0 17 0,0 0 0 0,0 0-8 15,4 88-9-15,-1-68-10 0,-2 2-9 0,0 0-5 16,-1 0-5-16,1 1-4 0,-1-2-4 16,0-3-5-16,1 2-3 0,-1-4-5 0,0-2-3 15,1-1-3-15,0-1-3 0,3-3-2 0,-2-1-1 0,-1-2-2 16,0-2-7-16,0-2-16 0,0 0-32 0,1-2-47 16,-2 0-55-16,2 0-66 0,1-6-130 0,-1 2-112 15,-2 0-846-15</inkml:trace>
  <inkml:trace contextRef="#ctx0" brushRef="#br0" timeOffset="11184.54">4532 7468 560 0,'0'0'181'0,"0"0"26"0,0 0 8 16,0 0 14-16,0 0-18 0,0 0-32 16,0 0-36-1,0 0-26-15,0 0-19 0,0 0-17 0,0 0-5 16,0 0-9-16,0 0-11 0,88-66-5 0,-75 66-12 15,-2 0-8-15,5 1-3 0,-2 3-3 0,-3 2-2 16,3 1-1-16,-4 1 1 0,-2 0 1 0,1 2 2 16,-7 0 2-16,2 1 0 0,-3 0 2 0,-1 1 1 15,0-1 1-15,-7 2 2 0,-2-2-1 0,-1 0-3 16,-1 2-1-16,0-5-5 0,-1 0-2 16,0-1-5-16,-1-1-6 0,2-1-4 0,0-2-7 15,0 0-9-15,0-2-15 0,0-1-27 0,0 0-44 0,-2 0-74 16,-1-4-149-16,6 1-239 0,3 1-912 0</inkml:trace>
  <inkml:trace contextRef="#ctx0" brushRef="#br0" timeOffset="12587.62">2330 8161 969 0,'0'0'147'0,"0"0"-24"0,0 0-13 16,0 0 8-16,0 0-4 0,0 0 1 0,0 0 8 15,0 0-1-15,0 0-4 0,0 0-25 0,0 0-28 16,0 0-14-16,0 0-10 0,0 0 0 16,75 77-4-16,-63-59-5 0,-1 3-3 0,-1 1 1 15,2 1-2-15,-3 2 2 0,1 0-3 0,1 1-3 16,-1-2-5-16,-1 0-4 0,1-2-1 0,-2-2-4 15,-2-4-1-15,2 1 0 0,2-3-1 0,-3-3 0 0,-3-1 0 16,0-3 0-16,0-3 1 0,-3 0-1 0,0-3 3 16,0-1 9-16,-1 0 12 0,2 0 12 0,-2 0 9 15,2-3 0-15,0-6-13 0,0-5-18 0,-1-7-15 16,3-5-8-16,0-6-5 0,-2-6 2 31,2-4-5-31,-1-5-3 0,-3-3-4 0,0-2-5 16,-1-3-3-16,-5-1 0 0,0 1 4 0,1 1 6 15,-4 1 6-15,5 3 4 0,-1 4 3 0,3-2 0 0,1 5 1 16,0-2 0-16,1 3-2 0,0 1 1 0,0 0 0 16,1 1 1-16,1 2 1 0,4 0 0 15,-3 1 1-15,5 2 0 0,-4 0-2 0,4 1 0 16,2 2-2-16,1 1 1 0,-1 4 2 0,0 3-1 16,0 1 2-16,-1 4 0 0,-1 2 0 0,-3 2 0 15,4 2-1-15,-2 1 3 0,-3 0 0 0,3 2-2 16,-3-1 2-16,3 2 1 0,-3-2-3 0,3 2 3 0,1-2-3 15,-4 2 0-15,5-1 1 0,-4 2 2 0,0 1 0 16,1 1 3-16,-3 1 1 0,-2 2 2 16,0 0 5-16,0 1 0 0,-1 1-1 0,2-1-3 0,-2-1-4 15,2 0-4-15,1 0-1 0,-1-1 1 16,-2 0 1 0,2 1 1-16,0-1 0 0,0 2-1 0,-1 0-2 15,0-1-2-15,0 2 0 0,-1-2-1 0,0 2 0 16,0 1-2-16,1-2-1 0,-1 1 0 15,1 0-1-15,0-1 0 0,3 0 1 0,-2 0 1 16,0-2 0-16,2 2 0 0,2-2 1 0,2 1-1 16,0-2 1-16,3 0 0 0,3-1 0 0,6 0 1 15,1-2 0-15,8 1-1 0,3-1 0 0,9 0 0 0,1 1 1 16,6-1 0-16,3 0 0 0,2 0 0 0,5 1-1 16,0 0 0-16,-2 0 1 0,3 1-2 15,2 2 1-15,0-1 1 0,-1 3-1 0,0 0 2 0,1-1-2 16,1 2 0-16,0 1 2 0,1 0 2 15,2 0 0-15,0 0 1 0,3 0-1 0,-4-1-2 16,3 0-1 0,-5 0-1-16,-2 1-1 0,-5-2 0 0,-3 2 1 15,-1 0 0-15,-1 0 1 0,-1 0-1 0,-1 0 0 16,-3 2 0-16,0-1-1 0,-3 1 2 0,-2 0-2 16,-3 2 1-16,-1-2 1 0,-5 2 0 15,-1-1 1-15,-5-2-1 0,0 3 2 0,-3-3-2 16,-2 1 0-16,-7-1 0 0,1 1 0 0,-6-1-3 15,-1-1 0-15,-4 0-7 0,1 0-21 16,-3 0-45-16,-1 0-92 0,0 0-171 0,0 0-261 0,0 0-869 0</inkml:trace>
  <inkml:trace contextRef="#ctx0" brushRef="#br0" timeOffset="13218.35">2104 6802 1743 0,'0'0'109'0,"0"0"17"0,0 0-4 0,0 0 0 16,0 0-22-16,0 0-37 0,0 0-34 16,0 0-23-16,0 0-9 0,0 0 4 0,0 0 5 15,0 0 6-15,0 0 2 0,0 0 1 0,20 129 0 16,-17-100 1-16,2 0-5 0,-3-1-1 0,2-4-1 16,0 1 2-16,-1-1-1 0,-2-2-3 15,0-2-1-15,2-1-5 0,0 0 2 0,-2-3 0 0,0-1-2 16,0-3 0-16,2-1-2 0,0-3 0 0,-2-2-5 15,0-2-9-15,0-1-21 0,0-3-37 0,1 0-24 16,0-2-19-16,1-5-81 0,-1-4-113 0,-1 1-118 16,0 3-790-16</inkml:trace>
  <inkml:trace contextRef="#ctx0" brushRef="#br0" timeOffset="13486.99">2165 6751 768 0,'0'0'87'0,"0"0"24"0,0 0 19 16,0 0 29-16,0 0 5 0,0 0-22 0,0 0-28 16,0 0-18-16,0 0-10 0,0 0 2 0,0 0-6 15,0 0-7-15,120-34-9 0,-108 40-12 0,-1 0-10 0,-1 1-6 16,-1 1-7-16,-4 0 1 0,-2 1 10 0,-2 1 10 16,-1 1 12-16,-3 2 3 0,-3 0-6 15,-5 2-9-15,-1 0-11 0,-5-1-11 0,4-1-5 16,-4 1-4-16,4-2-4 0,-4-1 2 0,5-1-3 15,0-4 0 1,-1-1-3-16,3-1-5 0,2-2-8 0,-2-2-16 16,1 0-22-16,0 0-46 0,-2-4-87 0,0-3-195 15,2 2-272-15,1 2-812 0</inkml:trace>
  <inkml:trace contextRef="#ctx0" brushRef="#br0" timeOffset="32876.85">427 9435 571 0,'0'0'286'0,"0"0"-61"0,0 0-38 0,0 0-27 16,0 0-41-16,0 0-21 0,0 0-16 0,0 0-13 16,0 0-6-16,0 0-7 0,0 0 0 0,0 0 4 15,-4 12 11-15,3-4 5 0,-1 0 4 0,0 3-8 0,1 4-7 16,-3 2-8-16,-2 3-9 0,3 3-2 0,-2 3-5 16,2 2-3-16,-3 2-6 0,3 1-9 15,2 0-11-15,-1 0-4 0,1 0-1 0,1 0 0 0,0 0 0 16,0 0 0-16,3 1 0 0,-2-2 0 0,0 0-2 15,0-4 0-15,2-1-1 0,-2-3-2 16,0-1 0-16,1-1 0 0,-1-3-3 0,-1-1 1 0,0-2-3 16,0-3 1-16,0 0-9 0,0-5-7 0,0-1-18 15,0-2-39-15,0-3-55 0,0 0-91 16,0 0-202 0,0-4-179-16,0 0-639 0</inkml:trace>
  <inkml:trace contextRef="#ctx0" brushRef="#br0" timeOffset="33174.28">509 9483 1162 0,'0'0'184'0,"0"0"-24"0,0 0-27 15,0 0-27-15,0 0-47 0,0 0-39 0,0 0-14 0,0 0 11 16,0 0 18-16,0 0 24 0,0 0 14 0,0 0-1 15,0 0-2-15,-1 138-5 0,1-105-11 0,0 1-9 16,0 3-11-16,0 1-11 0,-2 2-2 16,-1-1-4-16,0 0 0 0,1-3-4 0,-1-3-5 0,1-5-1 15,-1-3-2-15,2-5-1 0,1-1-1 0,0-3-2 16,0-1-1 0,0-2-3-16,0-1-6 0,1-2-13 15,3-1-22-15,0-3-46 0,-1-3-97 0,5 0-170 16,-5-3-178-16,1 0-691 0</inkml:trace>
  <inkml:trace contextRef="#ctx0" brushRef="#br0" timeOffset="33458.93">582 9718 1397 0,'0'0'128'0,"0"0"-12"0,0 0-29 0,0 0-11 15,0 0-13-15,0 0-7 0,0 0 12 0,0 0 16 16,0 0 12-16,0 0-6 0,0 0-14 0,0 0-18 16,0 0-13-16,63 110-10 0,-51-89-1 0,2 3-5 15,-2-2-2-15,4 2-6 0,-1 1-8 0,4-2 7 16,1 0 1-16,1-2-1 0,1-1-2 0,1 0-8 16,-3-2-3-16,-2-2-1 0,0 0-5 15,-3-2 2-15,-2 0 0 0,-1-3-1 0,-2 1-4 16,1-2-13-16,-3-1-20 15,-4-2-35-15,3-3-79 0,-4-1-148 16,0-2-235-16,-2-1-886 0</inkml:trace>
  <inkml:trace contextRef="#ctx0" brushRef="#br0" timeOffset="33659.18">912 9728 1647 0,'0'0'101'0,"0"0"20"0,0 0-4 16,0 0-8-16,0 0-29 0,0 0-30 0,0 0-16 16,0 0 1-16,0 0 4 0,0 0 0 15,-118 130-3-15,98-98-3 0,1 3-7 0,-2 0-4 0,0 0-8 16,0 0-4 0,0-2-6-16,-2 0-4 0,3-4-6 0,2-1-10 15,0-5-21-15,7-5-42 0,5-2-72 16,3-5-138-16,3-4-179 0,0-4-763 0</inkml:trace>
  <inkml:trace contextRef="#ctx0" brushRef="#br0" timeOffset="33959.05">1036 9607 1304 0,'0'0'299'15,"0"0"-150"-15,0 0-42 0,0 0-28 0,0 0-24 16,0 0-18-16,0 0-5 0,0 0 11 0,0 0 16 0,0 0 10 0,0 0-4 0,-19 147-6 16,18-109-8-16,-2 1-9 0,2 0-5 15,0 1-3-15,1-1-6 0,0-5 1 0,0-2-1 16,0-1-5-16,2-6-3 0,1 1-7 0,2-3-1 16,-1-3-5-16,0-2 0 0,0-1-1 0,0-5-5 31,-1 0-1-31,1-1-2 0,-1-3-5 0,0-2-10 15,0-2-18-15,1-3-30 0,-3 1-50 0,3-2-63 0,-2-3-92 16,1-1-188-16,-2 0-897 0</inkml:trace>
  <inkml:trace contextRef="#ctx0" brushRef="#br0" timeOffset="34243.62">1154 9594 1884 0,'0'0'43'0,"0"0"21"0,0 0-2 0,0 0 11 16,0 0-3-16,0 0-19 0,0 0-17 0,0 0-2 0,0 0 15 31,0 0 14-31,0 0 2 0,0 0-3 0,-10 134-9 16,7-101-3-16,2 2-6 0,-1 1-4 0,2 1-2 15,-3 1-7-15,2 0-1 0,1-2-4 0,0-1-7 16,0-1-2-16,0-2 0 0,0 0-4 15,1 0 3-15,2-3 1 0,-3 1-5 0,0-2-2 16,1 0-1-16,-1-2-4 0,0-2-2 0,0-2 0 0,0-1-3 16,0-3-4-16,0-2-8 0,0-3-24 15,0-2-51-15,0-3-89 0,0 0-169 0,0-6-251 0,1 1-862 0</inkml:trace>
  <inkml:trace contextRef="#ctx0" brushRef="#br0" timeOffset="35275.39">1318 10311 550 0,'0'0'563'0,"0"0"-278"31,0 0-32-31,0 0-24 0,0 0-49 0,0 0-50 16,0 0-42-16,0 0-25 0,0 0-22 0,0 0-11 15,0 0-12-15,0 0-5 0,0 0 2 0,0 0 8 16,-17 22 8-16,17-8 8 0,-2 0 0 0,0 1-6 15,2 2-3-15,-1-2-8 0,1-2-3 16,0 1-4-16,0-1-3 0,0-3-2 0,3 0 0 16,-1-3-2-16,4-1-1 0,-1-1 1 0,0-2-1 15,1 0 4-15,3-2 3 0,2-1 4 0,0 0 5 0,4-5-3 16,-1-2-3-16,4-2-4 0,-4-1-5 0,4-2-3 16,0 2-1-16,-3-2-1 0,2 1-2 0,-1-1-2 15,-1 3 1-15,-2-1 2 0,1-1-2 16,0 3 0-16,-2-1-1 0,1 2 0 0,-1 0 1 0,0 0 2 15,0 3-4-15,-2-1 3 0,0 1-2 0,2 0 1 16,-1 2 1-16,1-1-4 0,0 1 2 0,0 2 0 16,0-1 1-16,-1 1 2 0,1 0-3 0,4 0 0 15,-4 1 1-15,-1 3 0 0,-1-1 0 0,0 1 0 16,-2 0-2-16,-1 1 3 0,-2-1 0 0,1 2 0 16,-2 0 0-16,1 0 3 0,-1-3-2 15,-2 2 1-15,0 1 3 0,-1-1-3 0,1 1 8 16,-2 1 4-1,0-1 3-15,0 1 2 0,0 0 2 0,-4 1-1 0,-2 2-1 16,0 0-3-16,-4 2-4 0,0-1 0 16,-2 2-3-16,0-1-3 0,-2 1-2 0,2-4-2 15,1 1-2-15,-1-1 1 0,0-2 2 0,1-1-1 16,3 0 4-16,-1-1 1 0,0-3 0 16,1 1-3-16,2-2 4 0,1 0 4 0,3-1-4 15,-2 0 2-15,1 0-3 0,1 0-2 0,1-1-1 0,-4-3 0 0,1 1-4 16,2-2-4-16,-4-1 2 0,3 0-2 15,-2-1 1-15,-1-4 3 0,-3 1-2 0,2-3 1 16,-1-1-2-16,-2 0-2 0,-1-3 0 0,-1 1 0 16,0 1 3-16,1 2 1 0,1 1 0 0,-2 2 5 31,2 0-4-31,0 2 1 0,-1 2-2 0,2 0-3 16,0 0 1-16,-2 1 1 0,4 1 2 0,2-1 1 15,-3 2 0-15,2-2-4 0,1-1 3 0,-2 2 0 16,3-1 1-16,-3 0-1 0,2 1 0 0,-1 0-1 15,1-1 2-15,0 0-2 0,1 1 2 0,-1-2-2 16,0 1 1-16,-1 0 3 0,3 1-4 0,-3-1 0 16,3 1-2-16,-1 1 2 0,0-1 0 15,2 2-3-15,-1 1-1 0,-1-1-6 0,2 2-6 0,1-1-5 16,-1 1-10-16,-1-1-10 0,1 1-23 0,0 0-33 16,1 0-70-16,0 0-130 0,-1 0-227 0,1 0-959 0</inkml:trace>
  <inkml:trace contextRef="#ctx0" brushRef="#br0" timeOffset="42512.83">2055 10024 861 0,'0'0'294'0,"0"0"-67"0,0 0-19 15,0 0-15-15,0 0-29 0,0 0-19 0,0 0-19 31,0 0-11-31,0 0-9 0,0 0-10 0,0 0-13 16,0 0-9-16,13 8-12 0,-13-7-7 0,2-1-7 16,-2 0-7-16,1 2-4 0,1-2-4 0,-1 1 1 15,4-1-3-15,0 1 0 0,0 0-2 0,0 0-2 16,4 0-1-16,0 2-5 0,2-2-1 0,-1 1-5 16,2-2-2-16,-1 1-1 0,3 1-2 0,-1-1-3 0,-1-1-2 15,0 1 2-15,1 0-5 0,0-1 6 0,-2 0-7 16,0 1 2-16,1-1-1 0,-2 0 0 15,2 0-1-15,1 0 0 0,-3 0 0 0,1 0-2 16,-4 0 4-16,0 0-5 0,0 0 3 0,-4 0-6 16,-2 0-4-16,0 0-8 0,-1 0-10 0,0 0-27 15,0 0-51-15,-1 0-69 0,-1 0-115 0,-5 0-206 16,4 3-357-16,-1-2-399 0</inkml:trace>
  <inkml:trace contextRef="#ctx0" brushRef="#br0" timeOffset="42766.61">2063 10226 1691 0,'0'0'223'16,"0"0"-105"-16,0 0-37 0,0 0 8 0,0 0 14 16,0 0 12-16,0 0 7 0,0 0-12 0,0 0-28 15,0 0-27-15,0 0-10 0,0 0-9 0,0 0-1 0,0 0-5 16,105 5-3-16,-93-3-1 0,1-1-3 15,-1 1 1-15,-1-1-3 0,1 2-1 0,1-1-7 16,0 0-2-16,-2 0-3 0,-1-2-1 0,-1 1-2 16,-1-1-1-16,-2 2-3 0,1-2 2 0,-4 1-1 0,1-1-2 15,-1 0 1-15,-1 0-3 0,-2 0-4 16,1 0-15-16,-1 0-33 0,0 0-78 0,0 0-135 0,0-1-291 16,0-1-974-16</inkml:trace>
  <inkml:trace contextRef="#ctx0" brushRef="#br0" timeOffset="49905.43">2696 10226 1373 0,'0'0'246'0,"0"0"-15"15,0 0-13-15,0 0-14 0,0 0-48 16,0 0-39-16,0 0-32 0,0 0-27 0,0 0-23 16,0 0-20-16,0 0-13 0,0 0-15 0,-13-11-4 15,13 17 1-15,2 4 6 0,3 5 12 16,-1 1 2-16,-2 3 3 0,2 3-1 0,-3 1 1 16,-1 0 1-16,0 1-1 0,-1-1-1 0,-5 0-2 15,2-2-1-15,-2-3 0 0,3-2-2 0,-3-3-1 0,4-3 0 16,0-3-3-16,1-3-1 0,1-1-4 0,0-2-3 15,0-1 0-15,0 0 3 0,0-4-7 16,1-1-1-16,2-6-7 0,3-3-1 0,-2-4 7 16,6-5 1-16,-1 1 7 0,1 1 1 0,2-1 4 0,-1 3 3 0,1 0-1 15,1 4 0-15,-3 2 0 0,0 3-1 16,1 2 0-16,-5 1-2 0,2 2-2 0,1 2-4 16,-2 2-3-16,-2 1 2 0,2 1 5 0,-1 5 5 31,1 3 8-31,0 1 6 0,-2 3 5 0,2 1 3 15,-3 3-1-15,0-1 1 0,-1 2-5 0,-2 2 1 16,-1-4-3-16,1 0 0 0,-1 0-4 0,0 0-3 16,0-4-4-16,0 1 2 0,0-4-3 0,-1-3-2 15,1-2-2-15,0-1-4 0,0-3 4 0,0 0 1 16,0 0 7-16,1-3-3 0,4-5 0 0,-2-5-3 16,6-2-7-16,0-5 2 0,3-2 0 0,-1-1 1 15,1 1 4-15,-2 2 2 0,0 5-1 16,1 2 0-16,-4 4 0 0,0 2-2 0,-4 2 0 15,1 3-3-15,-1-1 0 0,-2 3-5 0,1 0 1 0,0 0 0 16,3 0 3-16,-2 4 2 0,0 0 6 0,3 4 1 16,-3-1 1-16,2 3 6 0,-3 4-1 0,-1-1 2 15,0 3-2-15,-1 0-3 0,0-1-3 0,0 1-7 16,0 2-7-16,0-2-12 0,0 0-18 16,0 0-37-16,0-2-73 0,0-1-185 0,0-5-167 15,0-2-871-15</inkml:trace>
  <inkml:trace contextRef="#ctx0" brushRef="#br0" timeOffset="50305.34">3370 10323 1835 0,'0'0'196'0,"0"0"-26"0,0 0-16 0,0 0-38 0,0 0-48 16,0 0-27-16,0 0-14 0,0 0-12 15,0 0-7-15,0 0-4 0,0 0-3 0,0 0-2 16,0 0-1-16,0 0-2 0,-118 24 1 0,108-9 0 16,4 3 0-16,0 1 2 0,-2 0 2 0,5-1-3 15,-4 2 1-15,5-3-1 0,1-1-3 0,1-2-1 16,0-2-4-16,0-3-6 0,3-3-7 0,6 0 0 16,0-2 3-16,1-3 7 0,3-1 7 0,2-2 10 15,0-7 0-15,2-2-1 0,-2-1 0 0,1-2-3 16,-3-1 1-16,-3 0 3 0,-2 1 1 0,0 1 6 15,-4 3 5-15,2 1 3 0,-4 2 7 16,0 2 3 0,-2 2-1-16,1 2-4 0,-1 1-8 0,0 0-15 15,0 0-14-15,0 0-7 0,0 4 3 0,1 2 11 0,0 2 12 16,3 1 12-16,-3 3-1 0,0-2-1 16,-1 2-3-16,1-3-4 0,-1 0-1 0,0 0-7 15,0-1-1-15,1-1-4 0,0-1-9 0,-1 0-24 16,1-3-43-16,3-1-109 0,-2-1-198 0,0-1-182 15,-2 0-824-15</inkml:trace>
  <inkml:trace contextRef="#ctx0" brushRef="#br0" timeOffset="50492.85">3481 10347 1371 0,'0'0'73'0,"0"0"-66"0,0 0 8 15,0 0 27-15,0 0 30 0,0 0 17 0,0 0 4 16,0 0 3-1,0 0 9-15,0 0 55 0,0 0-3 0,0 0-11 16,133 120-25-16,-112-108-79 0,-2-1-22 16,-5 2-9-16,-1 0-6 0,-2-1-5 0,-3 0-4 0,2-2-8 15,-4 1-14-15,-2-2-36 0,2-1-80 0,-3-3-182 16,0-2-194-16,1-2-872 0</inkml:trace>
  <inkml:trace contextRef="#ctx0" brushRef="#br0" timeOffset="50677.52">3710 10312 1646 0,'0'0'285'0,"0"0"-87"0,0 0-42 15,0 0-28-15,0 0-33 0,0 0-15 0,0 0-14 16,0 0-15 0,0 0-20-16,-130 128-11 0,116-104-10 0,-3 0-6 15,4-2-8-15,2-1-13 0,0 1-30 0,3-4-61 16,4-1-150-16,0-5-292 0,4-4-892 0</inkml:trace>
  <inkml:trace contextRef="#ctx0" brushRef="#br0" timeOffset="50974.12">3931 10158 1228 0,'0'0'118'0,"0"0"4"0,0 0 38 0,0 0 36 15,0 0-13-15,0 0-27 0,0 0-26 16,-12 124-21-16,11-98-7 0,-2 2-14 0,2 2-7 16,0 3-13-1,0-1-13-15,0 2-14 0,-1-2-13 0,2-1-8 16,0-4-7-16,0-1 0 0,0-2-3 0,0-1-3 15,1-4-2-15,1-1 1 0,1-3-4 0,2-2 0 16,-3-3-1-16,2-2-6 0,1-1-1 0,-3 0-8 16,1-2-11-16,2-3-27 0,-3-1-57 15,1-1-105-15,2 0-232 0,-3 0-1028 0</inkml:trace>
  <inkml:trace contextRef="#ctx0" brushRef="#br0" timeOffset="51244.01">4023 10308 1758 0,'0'0'87'0,"0"0"-27"0,0 0-25 0,0 0 27 16,0 0 22 0,0 0 18-16,0 0 12 0,0 0-22 15,0 0-15-15,0 0-8 0,0 0-12 0,49 127-9 16,-38-106-12-16,0-2-14 0,0 2-7 0,1 0-3 15,3-1-2-15,-2 3-2 0,-2-2 4 0,1 0-2 16,0 1-1-16,0-2-3 0,-5-1-4 0,3-1-2 16,-2-2-1-16,-1-3-2 0,-4 1-12 0,4-5-19 0,-4 0-55 15,-1-5-113-15,0-1-217 0,1-3-344 0,-2 0-498 16</inkml:trace>
  <inkml:trace contextRef="#ctx0" brushRef="#br0" timeOffset="51425.48">4269 10329 1660 0,'0'0'232'0,"0"0"-19"0,0 0-42 0,0 0-47 0,0 0-47 31,0 0-24-31,0 0-6 0,0 0 2 0,0 0 0 16,0 0-4-16,-127 136-14 0,108-105-14 0,1 1-10 15,1-2-9-15,4 3-12 0,2-3-24 0,2-1-54 16,6-3-111-16,-2-8-225 0,5-7-945 0</inkml:trace>
  <inkml:trace contextRef="#ctx0" brushRef="#br0" timeOffset="51611.32">4360 10570 1813 0,'0'0'63'0,"0"0"-27"0,0 0 27 16,0 0 30-16,0 0 15 0,0 0-10 0,0 0-20 15,0 0-16-15,0 0-8 0,0 0-10 16,11 122-11-16,-10-109-11 0,-1 0-11 0,3 0-7 16,-3-3-5-16,1-4-9 0,-1 0-23 0,1-2-51 15,0-3-124 1,-1 1-233-16,1-2-966 0</inkml:trace>
  <inkml:trace contextRef="#ctx0" brushRef="#br0" timeOffset="51791.5">4309 10392 989 0,'0'0'800'0,"0"0"-590"0,0 0-56 15,0 0-34-15,0 0-43 0,0 0-34 0,0 0-19 0,0 0-7 16,0 0-4-16,0 0-2 0,0 0-2 16,0 0-10-16,0 0-18 0,41 8-40 0,-31-6-124 0,-2 1-292 15,-5-3-922-15</inkml:trace>
  <inkml:trace contextRef="#ctx0" brushRef="#br0" timeOffset="52007.91">4610 10240 1966 0,'0'0'76'0,"0"0"34"0,0 0 42 15,0 0 23-15,0 0-25 0,-18 126-46 0,15-93-24 31,-2-2-19-31,4 3-9 0,1-2-11 0,0 0-11 0,0 1-8 16,6-2-6-16,-2 0-6 0,5-3-5 0,-3 0-3 16,0-3-6-16,2 0-4 0,-1-4-13 0,-2-2-20 15,-2-2-56-15,1-2-103 0,-3-2-212 0,0-4-428 16,-1-3-589-16</inkml:trace>
  <inkml:trace contextRef="#ctx0" brushRef="#br0" timeOffset="52461.62">3039 11043 1910 0,'0'0'148'0,"0"0"-47"16,0 0-31-16,0 0-21 0,0 0-10 0,0 0 2 16,0 0 10-16,0 0-2 0,0 0-12 0,0 0-10 15,0 0-6-15,0 0-9 0,0 0-7 0,20 128-2 16,-20-116-4-16,0 1-9 15,0-4-16-15,0 0-44 0,0-3-92 16,2-1-211-16,-2-2-213 0,0-2-749 0</inkml:trace>
  <inkml:trace contextRef="#ctx0" brushRef="#br0" timeOffset="52623.87">2938 10908 2098 0,'0'0'155'0,"0"0"-39"16,0 0-27-16,0 0-34 0,0 0-33 0,0 0-21 16,0 0-7-16,0 0 0 0,0 0 2 15,0 0 3-15,0 0-12 0,0 0-30 0,0 0-83 16,0 0-269-16,59-1-1019 0</inkml:trace>
  <inkml:trace contextRef="#ctx0" brushRef="#br0" timeOffset="53231.15">2756 11036 1468 0,'0'0'264'0,"0"0"-88"0,0 0-38 16,0 0-16-16,0 0-42 0,0 0-28 0,0 0-22 15,0 0-14-15,0 0-8 0,0 0-3 0,0 0-1 16,0 0 2-16,-128 50-3 0,112-40 3 0,4-1-1 31,0 0 2-31,2-3 5 0,2-1 4 16,0-2 9-16,5 0 9 0,-2-1 7 0,3-1 2 16,1 0-3-16,1-1-12 0,0 1-10 0,0-1-9 0,0 0-7 15,0 0-7-15,0 0-11 0,0 0-18 16,2 0-4-16,4 0 8 0,2 1 17 0,3 2 23 15,1-1 12-15,2 0-1 0,4 1-6 0,0 0-6 16,-3 0-6-16,3-1-4 0,-4 3-7 0,0 0-8 16,-5 1-18-16,-3-1-47 0,2 4-107 0,-7-3-200 15,0-1-891-15</inkml:trace>
  <inkml:trace contextRef="#ctx0" brushRef="#br0" timeOffset="53394.32">2479 11309 1724 0,'0'0'-5'0,"0"0"-5"16,0 0 29-16,0 0 68 0,0 0 15 15,0 0-1-15,0 0-15 0,0 0-28 0,117 0-22 16,-101 0-20-16,0 0-13 0,-2 1-3 0,-2 0-8 16,0 0-14-16,-2 1-30 0,-3-1-65 0,0 0-150 15,-4-1-152-15,-2 1-884 0</inkml:trace>
  <inkml:trace contextRef="#ctx0" brushRef="#br0" timeOffset="53596.36">2376 11101 1408 0,'0'0'831'15,"0"0"-718"-15,0 0-33 0,0 0-21 0,0 0-43 0,0 0-29 16,0 0-9-16,0 0 10 0,0 0 12 0,0 0 8 15,0 0-1-15,-5 143-4 0,10-109-3 0,-3 2-12 32,4-2-33-32,-1 2-89 0,2-11-251 0,-4-8-1022 0</inkml:trace>
  <inkml:trace contextRef="#ctx0" brushRef="#br0" timeOffset="54063.77">3374 10974 1462 0,'0'0'315'0,"0"0"-81"0,0 0-29 0,0 0-28 16,0 0-53-16,0 0-40 0,0 0-28 0,0 0-19 15,0 0-17-15,0 0-12 0,0 0-7 0,0 0-3 16,0 0-4-16,0 0 3 0,-105 49-4 0,85-37 1 15,0 0 0-15,1-1-2 0,2 0 4 0,4-1 2 16,4-2 0-16,1-2 0 0,4-2 0 0,-1-1-2 16,3 0 0-16,1-3-3 0,1 0-6 0,0 0-15 15,0 0-10-15,3 0 6 0,2 1 10 0,-1 1 20 16,4 0 15-16,2 1 2 0,2-2 1 16,3 1 0-16,0 1 2 0,2-2-2 0,1 0-1 15,-3 0-4-15,4 2-5 0,-2-3-3 0,-3 3-8 0,-2-1-6 16,3 0-17-16,-4 1-28 0,0-1-66 0,-2 0-153 15,-5 0-202-15,-2-1-924 0</inkml:trace>
  <inkml:trace contextRef="#ctx0" brushRef="#br0" timeOffset="54211.36">3213 11226 1581 0,'0'0'302'15,"0"0"-125"-15,0 0-60 0,0 0-76 0,0 0-51 16,0 0-3-16,0 0 15 0,0 0 21 0,0 0 18 15,0 0-4-15,0 0-10 0,0 0-11 16,0 0-16-16,0 0-19 0,129 21-39 0,-110-22-146 16,-5-2-260-16,-5 1-906 0</inkml:trace>
  <inkml:trace contextRef="#ctx0" brushRef="#br0" timeOffset="54580.69">3547 11046 1451 0,'0'0'524'0,"0"0"-384"0,0 0-93 0,0 0-18 0,0 0 5 16,0 0 16 0,0 0 20-16,0 0 4 0,0 0-9 0,0 0-8 15,0 0-11-15,17 119-10 0,-16-103-8 0,0 1-8 16,0-4-8-16,-1-3-5 0,0-1-4 16,1-3-3-16,-1-1-1 0,1-4-3 0,0-1-6 15,3 0-6-15,-1 0 8 0,0-6 7 0,5-2 6 16,1-3 9-16,1-3-9 0,1-3-5 0,-1-1 0 15,1 3 0-15,0-1 1 0,-1 2 1 0,0 1 0 0,1 0 0 16,-1 4 3-16,-2 1 0 0,2 2 4 0,-3 4-1 16,-3-1 0-16,1 3-1 0,-1 0 1 0,-1 0 5 15,4 6 8-15,-4 1 9 0,4 4 9 16,-4 0 2-16,3 3-2 0,-3 1-3 0,-1 0-4 16,3-1-2-16,-3 0-6 0,-1-1-8 0,1 1-8 15,2-3-8 1,-2-2-1-16,0 1-5 0,0-2-5 0,4-1-13 15,-4 0-27-15,3-1-62 0,-3-2-130 0,1-1-302 16,-3-2-975-16</inkml:trace>
  <inkml:trace contextRef="#ctx0" brushRef="#br0" timeOffset="86377.9">2977 4761 290 0,'0'0'136'0,"0"0"-26"0,0 0-3 0,0 0 4 15,0 0-1-15,0 0-15 0,0 0-3 0,0 0 0 16,0 0-3-16,0 0-9 0,0 0-9 0,0 0-7 16,1 0-8-16,-1 2-8 0,0-2-12 0,0 1-17 15,0 1-11-15,0 0-4 0,1 1 1 0,0 1 5 16,3 1 2 0,-2 0-2-16,0 1 0 0,0-2-3 15,2 3 2-15,-1-4 3 0,0 3 1 0,2 1 5 16,-2-1 5-16,3 0 3 0,-2 0-3 0,-1 0 0 0,4 0 0 15,0 0 3-15,-3 0 4 0,2-2-1 16,-2 0-4-16,3 1-4 0,-2-1 3 0,2-1 4 0,1 1 4 16,-2-2 6-16,5-1 5 0,2-1 3 0,0 0 1 15,4 0-2-15,-1-6-8 0,7 0-8 0,2-2-6 16,0 0-6-16,3-2-5 0,2 0-2 16,1-2-5-16,0 2 1 0,4 0-1 0,0 1 0 15,5-3 1-15,1 0-2 0,0-1 2 0,0 1-3 16,1-2 0-16,-2 2 0 0,-1-1 1 15,2 1-2-15,-4 3 2 0,-2 0-3 0,-3 2 1 16,-3 1 1-16,0 3 0 0,-7 0-1 0,-1 2-2 0,-2 1-2 0,-3 0-2 16,-3 0 0-16,-3 3 1 0,-1 0 0 15,1 2 2 1,-2-1 0-16,-2 2 0 0,2-1 1 0,1 0-2 16,-1 2 1-16,-2-1 1 0,3 1 0 0,0 0-1 15,1 1 1-15,0 0 3 0,1-1 0 16,-1 1 1-16,0-2 2 0,3 0 4 0,1 0 2 15,1 0 2-15,2-1 3 0,2 1-1 0,2-3 1 0,0 2 2 16,1-3-1-16,6 2-2 0,-2-3-3 0,4 2-2 16,0-3-2-16,3 1 0 0,0 1 0 0,-1-2 0 15,0 0-2-15,-1 0 0 0,0 0 0 0,-1 0-1 16,2 0 1-16,3-3-1 0,-2-2-1 16,0 0 3-16,3-1-3 0,-1-1 0 0,1 1 0 0,-2-3 2 15,3 2-2-15,-2-1-1 0,3 0 0 0,-3-1-2 16,1 2-1-16,-3 0-1 0,-2 2 1 15,-1 2-2-15,-1 2 0 0,-2-1 1 0,-4 2-2 0,-1 0 2 16,0 0-2-16,-2 2 0 0,2 1 0 0,-1 2-1 16,2-1 3-16,0 2 0 0,0 1 1 0,5-1-4 15,0-1 3-15,-3 0-1 0,4-2 2 16,-3 2-3 0,-1-3 4-16,3 1-2 0,-2-2 2 0,2 1 0 15,3-1 0-15,1-1 0 0,2 0-1 0,-1 0 2 16,1 0 0-16,3 0-1 0,2-3 0 15,1 0 2-15,1 0-1 0,1-2 0 0,-1 1-1 16,-2-2 1-16,-1 2-3 0,-1-1-1 0,-1 1 1 16,-3 0-1-16,-2 2 1 0,0-2 0 15,-2 1 1-15,2 0 1 0,1 0-2 0,-1-1 1 0,5 1 0 0,-2-1 0 16,2 1-1-16,-1-2 2 0,2 2-3 0,-2-1 3 16,4-1-2-16,0 2 0 0,1-1 2 15,-2 0-2-15,0 2 0 0,-2-1-1 0,0 3 1 16,-4-1 0-16,2 1-1 0,-3 0 1 0,-1 0 0 15,-2 0-2-15,-1 0 3 0,1 0-1 0,0 0 0 16,2-2 0-16,1 1 1 0,2-1 0 0,1 1-2 0,4-1 2 16,2 0-2-16,3 1 1 0,4 1-2 0,-1 0 0 15,1 0-2-15,-2 3 0 0,0 0-2 16,-5 2 0-16,-4-2-1 0,-4 0 2 0,-5 1 2 16,-5-2 2-16,-2 1 0 0,-6-1 1 0,-2-2 0 15,2 1 2-15,-4-1 0 0,6 0-2 0,-1 0 1 16,5 0 0-1,0-1-2-15,0 0 1 0,3 0 0 0,2 0-1 16,-2-1 1-16,3 1-1 0,-1 0 1 0,1-1 1 16,-3 0-1-16,-1 1 0 0,-2-1 0 0,-3 0-2 15,-3 2 2-15,-2-3 2 0,0 2-1 0,-1-1 3 16,-2 1-1-16,-1-1 0 0,1 0 1 16,1-1 0-16,1 1-1 0,0-2 0 0,5 1-1 15,-1-2-1-15,4 1-2 0,0 1 0 0,2-2 1 0,-1 0-1 16,-1 2 0-16,-1 0 2 0,-1 1-1 0,1 0 1 15,-2 0-1-15,-2 1 1 0,-4 0-1 0,-2 1 1 16,-3 0 0-16,-1 0 0 0,-1 0 0 16,-2 0-1-16,0 0 0 0,2 0-2 0,-2-1 0 15,2 1-5-15,-2 0-17 0,0-1-39 0,-1 0-93 16,1-1-199 0,-1 2-219-16,0-1-865 0</inkml:trace>
  <inkml:trace contextRef="#ctx0" brushRef="#br0" timeOffset="92792.73">415 4245 1217 0,'0'0'286'0,"0"0"-58"0,0 0-27 0,0 0-65 15,0 0-43-15,0 0-17 0,0 0-2 0,0 0 5 16,0 0 2-16,0 0-11 0,0 0-11 0,0 0-8 15,52 49-4-15,-43-36-3 0,3 3-5 16,-2 2-5-16,2 1-5 0,-1 2-8 0,-1 1-2 16,1 0-1-16,-1 3-5 0,-1-1 0 0,1-1-4 0,-1-1-5 0,0 1-1 15,-2-4-1-15,0-1-2 0,0-4 1 16,0 2-1-16,-3-4 0 0,3-1-1 16,-4 0-1-16,2-2-1 0,-3-2-9 0,1 0-14 0,-2-2-36 15,2-2-59-15,-2 0-74 0,0-3-158 16,-1 0-251-16,1 0-830 0</inkml:trace>
  <inkml:trace contextRef="#ctx0" brushRef="#br0" timeOffset="92992.11">721 4225 1846 0,'0'0'79'0,"0"0"20"16,0 0 5-16,0 0-3 0,0 0-21 0,0 0-20 0,0 0-10 15,0 0-6-15,-125 113-8 0,106-89-3 0,-2 1 1 16,-2 1-6-16,-1-1-6 0,2-1-9 16,-2 0-10-16,1-1-5 0,3-2-5 0,3-1-13 15,1-4-18-15,2-1-37 0,4-4-78 0,3-1-136 16,3-5-235-16,0-2-874 0</inkml:trace>
  <inkml:trace contextRef="#ctx0" brushRef="#br0" timeOffset="93308.22">957 4359 1863 0,'0'0'103'0,"0"0"14"0,0 0 0 16,0 0 1-16,0 0-33 0,0 0-27 0,0 0-17 15,0 0-11-15,0 0 0 0,0 0-4 0,-119 46 0 16,102-32-4-16,-1 3 2 0,3 0 0 15,-1 1-2-15,3 0 1 0,-1 0-3 0,4 2-3 0,0-3 3 16,2 0-6-16,2 1-2 0,-1-4-4 0,5 2-6 16,2-2 0-16,0-1-2 0,0-1 0 0,2-1 1 15,6 1 4-15,2-2 2 0,1 0 4 0,3-2 0 16,1-1 1-16,-2 0-3 0,5 0-3 0,-5-4-5 16,2 0-7-16,-3 0-5 0,1-2-13 15,-3-1-28-15,-1 0-60 0,1 0-88 0,-2-4-218 16,-5 1-1066-16</inkml:trace>
  <inkml:trace contextRef="#ctx0" brushRef="#br0" timeOffset="93446.58">764 4584 2238 0,'0'0'106'0,"0"0"-49"0,0 0-17 15,0 0-22-15,0 0 8 0,0 0 15 0,0 0 10 16,0 0 6-16,0 0-17 0,0 0-16 0,0 0-8 0,0 0-5 15,125-20 1-15,-110 15-3 0,2 1-9 16,-2-2-19-16,0-1-74 0,-5 1-190 0,-3 1-844 0</inkml:trace>
  <inkml:trace contextRef="#ctx0" brushRef="#br0" timeOffset="93663.02">1186 4211 2292 0,'0'0'84'0,"0"0"-20"16,0 0-9 0,0 0-26-16,0 0-16 0,0 0-7 15,0 0-1-15,0 0 10 0,0 0 4 0,0 0 3 16,0 0-7-16,0 0-3 0,0 0-7 0,0 0-2 0,126-29-4 16,-120 28-7-16,-3 1-16 0,-1 0-40 0,-1 0-73 15,-1 0-142-15,0 0-184 0,0 0-943 0</inkml:trace>
  <inkml:trace contextRef="#ctx0" brushRef="#br0" timeOffset="93895.25">1139 4224 1288 0,'0'0'154'0,"0"0"-7"0,0 0 14 0,0 0 3 16,0 0-37-16,0 0-20 0,-38 135-16 0,34-105-17 16,-3-1-13-16,1 5-8 0,0-2-1 0,1-2-5 15,0 3-2-15,-1-5-2 0,1 0-5 16,0-1-3-16,0-4-5 0,2 2-5 0,1-4-8 15,-1 0-4 1,2-1-2-16,1-3-3 0,0-1-2 0,0-2 0 16,0-1 0-16,0-3-1 0,1 0 1 0,2-3-1 15,1 0 0-15,-2 0-2 0,3-1-2 0,-1 0-1 16,3-3-3-16,-2 0-3 0,2-1-6 16,-1-1-11-16,2-1-42 0,1 0-71 0,2-1-159 15,-2-4-327-15,-1 2-844 0</inkml:trace>
  <inkml:trace contextRef="#ctx0" brushRef="#br0" timeOffset="94317.07">1415 4535 2069 0,'0'0'134'0,"0"0"3"0,0 0 1 0,0 0-20 15,0 0-37-15,0 0-31 0,0 0-12 0,0 0-7 16,0 0-3-16,0 0-1 0,0 0-4 0,0 0-5 15,0 0-6-15,-73-38-9 0,68 38-6 0,-1 7-3 32,-4 3-1-32,1 7 3 0,-6 4 5 0,1 1 0 15,-3 3 2-15,3 2 3 0,1-1-2 0,3-4-1 16,1-3-1-16,5 0-3 0,-1-4 0 0,5-1-1 16,0-3-3-16,0-3-6 0,8-2-6 0,-4-1 3 0,4-2 4 15,1-3 8-15,2 0 7 0,0-2 5 0,4-6 0 16,-1-3-3-16,-2-1-3 0,3-3-2 15,-2 0 1-15,-2 0 1 0,-1 1 0 0,-2 1 3 0,-4 3 1 16,3 1 2-16,-5 2 5 0,-1 3 2 16,-1 2 1-16,0 2 3 0,0 0-4 0,0 0-6 15,0 0-8-15,0 1-10 0,0 2-10 0,0 0-4 16,0 1 5-16,0 1 9 0,0 3 5 0,0 2 9 16,0 0-1-16,1 1-1 0,1 1 0 0,0 0-2 15,1-1-4-15,-2 1-3 0,1-2-14 0,1 1-48 16,1 0-92-16,-1-2-162 0,3-3-331 0,-4-3-850 0</inkml:trace>
  <inkml:trace contextRef="#ctx0" brushRef="#br0" timeOffset="94486.17">1576 4704 1412 0,'0'0'810'0,"0"0"-790"16,0 0 10-16,0 0 29 0,0 0 14 0,0 0 12 0,0 0-18 15,0 0-15-15,0 0-16 0,0 0-9 0,0 0-8 16,-8 119-6-16,8-108-7 0,0-2-7 16,0 0-12-1,0-2-22-15,0-2-57 0,2-2-128 0,-2 0-265 16,1-2-980-16</inkml:trace>
  <inkml:trace contextRef="#ctx0" brushRef="#br0" timeOffset="94902.78">1811 4330 2118 0,'0'0'80'15,"0"0"26"-15,0 0-12 0,0 0-27 0,0 0-29 16,0 0-33-16,0 0 2 0,0 0 19 0,0 0 10 0,0 0 4 16,-22 128-2-16,19-97-7 0,-3 2-3 0,3 2-4 15,-3-3-5-15,3-1-6 0,-1-2-8 0,0-3-3 16,3-3 0-16,0-1 0 0,1-6 0 15,0-2 0-15,0-4 0 0,0-3 0 0,0-3 2 16,0-2 4-16,0-2 9 0,0 0 5 0,0 0 6 0,0-3 4 16,1-3-7-16,3-3-11 0,1-4-9 0,-1-3-9 15,3-1-1-15,2-1 1 0,-1 2 2 16,0 2 0-16,-2 3 0 0,3 2-4 0,-4 0-1 0,2 4-2 16,-1 1 2-16,-2-1-1 0,2 3 0 15,-3 0 0-15,1 2-2 0,0 0 1 0,0 0 4 16,0 2 7-16,0 2 4 0,-1 3 8 0,2 1 4 15,-3 2 9 1,0 2 6-16,1 0 2 0,-3 4 6 0,0-2-5 16,0 3-3-16,0-2-8 0,-4 0-4 15,2-2-6-15,-2 0-2 0,-1-1-3 0,1-3-3 0,-2 0-5 16,0-2-9-16,1-2-11 0,-2-1-28 0,4-2-41 0,-3-2-77 16,3 0-153-16,-2 0-355 0,4-4-861 0</inkml:trace>
  <inkml:trace contextRef="#ctx0" brushRef="#br0" timeOffset="95303.54">1891 4308 2099 0,'0'0'28'16,"0"0"-2"-16,0 0 3 0,0 0 13 0,0 0-2 31,0 0-2-31,0 0-9 0,123-46 3 0,-97 41 8 16,-3 2-6-16,-2-1-6 0,-2 3-9 0,-7 1-10 15,-2 0-1-15,-4 0 2 0,-3 0 6 0,-2 0 8 16,2 3 4-16,-1-1 3 0,-2 0 6 16,2 1 2-16,-2 0 4 0,1 1 1 0,-1 1-2 0,1 1-2 0,0 2-5 15,-1 1-3-15,0 3-4 0,0 1-4 16,0 4 0-16,0 3 4 0,0 3-5 0,-2 2 2 16,-5 2-1-16,4 2-3 0,-3 1 0 15,3 1-5-15,-5 0-1 0,6-1-4 0,-3-2-1 16,1-2-3-16,3 1-1 0,0-1 1 0,1 1-2 0,0-2 0 15,0-2-1-15,0-1-1 0,0-2 2 0,0-2-2 16,0-1 0-16,0-2 2 0,-1-1-1 0,0-2 3 16,-1-1 3-1,-1-2 2-15,2-1 3 0,-1-1 2 0,0-1 2 16,-1-2 0-16,-1 1 2 0,-1-2 0 16,-1 1-4-16,-4-2-4 0,0 0-7 0,-5 0-6 15,0-1-8-15,-3-1-14 0,4 0-23 0,-4-3-29 16,5-1-38-16,-3-3-74 0,4 0-122 0,4 2-359 0,4 1-893 0</inkml:trace>
  <inkml:trace contextRef="#ctx0" brushRef="#br0" timeOffset="95465.13">2418 4839 2591 0,'0'0'-80'15,"0"0"-10"-15,0 0 30 0,0 0 27 0,0 0 22 16,0 0-6-16,0 0-22 0,0 0-54 0,0 0-182 16,0 0-1086-16</inkml:trace>
  <inkml:trace contextRef="#ctx0" brushRef="#br0" timeOffset="95998.77">537 5145 1712 0,'0'0'307'0,"0"0"-195"16,0 0-17-16,0 0-4 0,0 0-31 0,0 0-42 15,0 0-20-15,0 0 11 0,0 0 24 16,0 0 29-16,0 0 8 0,0 0-7 0,144 7-11 15,-100-7-12-15,8-3-5 0,5-1-3 0,8-2-6 16,4 2-4-16,5-1-6 0,3 0-7 0,3 2-3 16,2 2-2-16,-2 0 0 0,1 1-3 0,-4 0 3 15,1 1-1-15,-3 3 1 0,-3 2-1 0,-6 0-2 16,-4 1-1-16,-5-1 2 0,-9 1 0 0,-4 2 0 16,-10-4-2-16,-5 2 0 0,-3-3 0 0,-5 1 2 0,-3-1-1 15,-3-2 0-15,-1 1 1 0,0-1-2 0,-2-1 0 16,-2 2 1-16,-1-2-3 0,-1 0 3 15,-2 0 0-15,0-1-1 0,-3 2 0 0,0-1-1 16,1 0 2-16,-2-1-1 0,-1 0 1 0,-1 1 1 16,0-1 1-16,0 0 0 0,0 0 0 0,0 0-9 15,0 0-15-15,0 0-29 0,-2 0-48 0,-3 0-123 16,2 0-357-16,1 0-930 0</inkml:trace>
  <inkml:trace contextRef="#ctx0" brushRef="#br0" timeOffset="68777.58">17572 10039 500 0,'0'0'123'0,"0"0"-11"0,0 0-7 16,0 0 1-16,0 0-2 0,0 0-11 0,0 0-8 15,0 0-11-15,0 0-10 0,0 0-5 0,0 0-3 16,0 0 2-16,12 0-1 0,-7-1-1 0,-3 1-2 16,6-1-5-16,-4 1-3 0,3 0-6 15,-1-1-4-15,0 0-3 0,3 1-5 0,-1-2-1 0,-2 1-1 16,3 0-3-16,2 1 2 0,-1-1-4 0,5-1 0 15,-2 0-1-15,0 0-2 0,5 0-1 16,2-1-3-16,0 1-2 0,2 1-2 0,2-2-1 0,1 2-1 16,-4 1 3-16,4-1-3 0,1 1 1 15,-1 0 1-15,1 0-2 0,2 0 4 0,1 0 1 16,2 0 1-16,0-1-1 16,3-1-1-16,2 1-1 0,0-1 3 15,5 1-3-15,2-2 2 0,0 1-2 0,-1 0 0 0,1-2 0 16,-1 1-2-1,4 0 1-15,-2 0-2 0,2-2-3 0,-1 2 0 0,4 0-2 0,-4-1-2 0,4 0 5 16,0 2 0-16,0 0-3 0,-4-1 2 0,4 2-2 16,-2-1 0-16,-2 1 0 0,-3-1 0 0,0 0-3 15,-3 1 2-15,1-3 2 0,-1 2-3 16,1-2 2-16,-2 1 0 0,-3-1 2 0,4 1 0 16,-1-2 1-16,-3 2-3 0,4-2 1 15,-1 1 0-15,-2 0-1 0,4 2 1 0,1-2 0 0,3 2-1 16,0-1-1-16,-1 1 1 0,3 0-1 15,-2-1 0-15,2 2 1 0,-2-2 1 0,-2 2-2 16,-1 0 0 0,-2 1-2-16,-3 0-2 0,0 0 4 0,-4 0 0 15,-1 0-1-15,-1 1 2 0,-3 1-2 0,-3 1 0 16,3-3 2-16,-3 3-3 0,0-1 2 16,2 0 1-16,2 0 0 0,-1-1 0 0,0 1-1 0,1-1-2 15,0 1 3-15,-2-1 2 0,3 0-3 16,1 0 2-16,0 1-1 0,1-1 1 0,0 1 0 0,1 0-2 15,-2 0-3-15,-1 0 0 0,-3 1 2 0,-1-2-1 16,-1 1 2-16,0 1 0 0,-4-2-1 0,0 1 1 16,-2-1-2-16,-1 2 1 0,2-2 0 0,-3 0 0 15,-1 0-3-15,-1 0 3 0,2 0 0 0,-2-1-1 16,3 2 2 0,0-1-2-16,1-1 2 0,1 1 1 0,-1 0-1 0,0 0 2 15,-3 0-1-15,1 1 0 0,-5-1 1 0,-1 0 0 0,-1-1-1 0,-4 1 2 31,0 0 0-31,-3-1 3 0,1 0-2 0,0 1 0 16,-1-1-1-16,-1 0 0 0,0 0-3 0,-1 0 2 0,0 0-1 0,3 0-2 0,-2 0 0 0,2 0 1 31,-2 0-1-31,1 0-2 0,-1 0 3 0,1 0-3 16,1 0-2-16,-2 0-1 0,-1 0-6 0,1 0-6 16,-1 0-14-16,0 0-31 0,0-1-63 0,0 1-106 15,-1 0-170-15,0 0-627 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28:42.267"/>
    </inkml:context>
    <inkml:brush xml:id="br0">
      <inkml:brushProperty name="width" value="0.05292" units="cm"/>
      <inkml:brushProperty name="height" value="0.05292" units="cm"/>
      <inkml:brushProperty name="color" value="#FF0000"/>
    </inkml:brush>
  </inkml:definitions>
  <inkml:trace contextRef="#ctx0" brushRef="#br0">1199 5213 701 0,'0'0'264'0,"0"0"-30"15,0 0 7-15,0 0-8 0,0 0-41 16,0 0-36-16,0 0-26 0,0 0-32 0,0 0-13 16,0 0-19-16,0 0-21 0,0 0-10 0,1-13-19 15,0 13-9-15,-1 0-5 0,3 0-1 0,-1 2 5 0,1 0 1 16,0 1 2-16,4 1 1 0,-4 2-1 0,3 1-2 15,-2 1-1-15,0 2 2 0,0 1 2 0,1 3 4 16,-1 1 2-16,-2 1 1 0,-2 3 0 0,0 0-1 16,0 2-1-16,0-1-1 0,-1 2 0 0,-3 2-3 15,-2-3-2-15,2 1-1 0,-1 0-1 16,2-3-2 0,-2-2-2-16,2-2 0 0,-1-4-1 0,-1 2 2 15,3-3 0-15,-1-3-1 0,2-1 1 0,1-3 0 16,0-1 3-16,0-1 6 0,0-1 9 0,0 0 8 15,0 0 6-15,0-4-1 0,0 0-7 0,0-3-15 16,0-4-15-16,0-5-11 0,0-3-6 0,4-6 3 16,2 0 4-16,0-4 2 0,3 3-2 0,1 2-1 15,1 1 1-15,0 4-2 0,4 3 1 0,-3 2-2 16,-1 4-1-16,0 2-3 0,-4 2 0 0,1 3-5 16,-1 0-2-16,2 2-3 0,-3 1-2 0,0 0 5 15,2 5 5-15,2 2 9 0,-3 2 10 0,1 2 4 16,-2 5 4-16,3 0 3 0,-5 2 2 15,1 3 2-15,-3 2 3 0,0 0 0 0,-2 1 1 16,0 0-3-16,0-2-2 16,0-4-5-16,0-1 1 0,-2-2-5 15,2-1 0-15,-1-3-2 0,0-2 1 0,1-2 0 16,-2-1 0-16,2-3 1 0,0-1 4 0,0-2 1 16,0 0 9-16,0 0 9 0,0 0 9 0,0-3 0 15,0-2-5-15,2-4-11 0,0-3-11 0,4-8-5 16,0-4-5-16,3-3 0 0,1-4-2 15,1 0 2-15,3 4-1 0,-1 2-1 0,-1 4-2 0,-2 6 1 16,0 3 2-16,-4 3 0 0,-1 3-1 0,0 2 1 16,-4 2-3-16,1 2-11 0,-1 0-14 0,0 0-16 15,0 2 8-15,3 3 16 0,1 1 21 0,2 4 20 16,-1 2-2-16,1-2 0 0,-2 5 0 0,0-1-1 16,0 0 1-16,1-1 0 0,-4 1-2 0,2 0 1 15,0 1-1-15,-3-3-3 0,1 1-1 0,1-2-3 16,-1-1 0-16,-1-1-1 0,0 1 0 0,1-4-2 15,0 1-1-15,2-1-2 0,-3-1-1 0,0-2-11 16,0 1-26-16,1-3-48 0,1-1-61 16,1 0-87-1,-1 0-120-15,2 0-158 0,-3-1-867 0</inkml:trace>
  <inkml:trace contextRef="#ctx0" brushRef="#br0" timeOffset="197.13">1751 5442 1775 0,'0'0'211'0,"0"0"-81"0,0 0-42 16,0 0-42-16,0 0-28 0,0 0-8 0,0 0 11 16,0 0 21-16,0 0 17 0,0 0 7 0,0 0-8 15,0 0-12-15,0 0-11 0,7 107-13 0,-7-95-6 0,1-1-7 16,0 1 0-16,-1-3-1 0,1 0-1 16,-1-2-2-16,2 0-4 0,-1-3-1 0,1 1-10 15,0-3-28-15,-1-1-48 0,0-1-71 0,0 0-87 16,0-2-84-16,1-3-120 0,-2 2-679 0</inkml:trace>
  <inkml:trace contextRef="#ctx0" brushRef="#br0" timeOffset="350.59">1737 5178 1859 0,'0'0'129'0,"0"0"-12"0,0 0-11 16,0 0-34-16,0 0-31 0,0 0-25 15,0 0-23-15,0 0-16 0,0 0-9 0,0 0 5 0,0 0 7 0,0 0 15 16,0 0 5-16,0 0-18 0,42 29-51 16,-32-22-116-16,0-3-175 0,-5 1-600 0</inkml:trace>
  <inkml:trace contextRef="#ctx0" brushRef="#br0" timeOffset="720.29">1885 5423 569 0,'0'0'224'0,"0"0"-17"0,0 0-2 0,0 0-31 16,0 0-10-16,0 0-25 0,0 0-22 0,0 0-12 16,0 0-11-16,0 0-15 0,0 0-11 0,28 120-12 15,-28-113-10-15,0 1-11 0,0-2-10 16,0-2-6-16,0 0-4 16,0-3-2-16,0 0 7 0,0-1 14 0,0 0 18 15,0 0 17-15,0-2 3 0,2-3-13 16,-1-2-27-16,3-3-29 0,-1-4-18 0,5-2-9 15,-2-5 5-15,3 2 5 0,2-1 1 0,-1 3-1 16,0 3-2-16,3 3 3 0,-3 2 3 0,0 2 5 16,-2 1 6-16,-3 2-2 0,0 3-3 0,-1 1-8 15,-2 0-4-15,1 0 8 0,1 4 14 0,-2 1 18 0,4 4 11 16,-2 2-2-16,-1 1-2 0,2 3-8 0,-3 1-3 16,-1 1-1-16,3-2-3 0,-1 0-1 0,-2-1 0 15,0 0 0-15,2-2 0 0,-2 1-1 0,3-1-5 16,-3 1-3-16,0-1-3 0,-1-1-16 0,1 1-33 15,-1-1-72-15,0 0-119 0,0-3-243 16,0-4-970-16</inkml:trace>
  <inkml:trace contextRef="#ctx0" brushRef="#br0" timeOffset="1220.91">1495 5934 2240 0,'0'0'120'0,"0"0"-24"0,0 0 4 16,0 0-22-16,0 0-41 0,0 0-32 0,0 0-15 15,0 0 2-15,0 0 6 0,0 0 13 0,0 0 4 32,-21 123-2-32,17-97 0 0,-1-2-1 0,3-1-3 15,-1-3 0-15,1 0-5 0,2-5 0 0,0-1-5 16,0-2-2-16,0-3 0 0,5-2-1 16,-3-2 0-16,3-2 0 0,0-2 6 0,3-1 7 0,2 0 9 15,0-7 8-15,1-4 3 0,5-4-3 0,-1-4-6 16,4 0-5-16,-5-2-9 0,3 0 1 15,-4 2-2-15,0 1 0 0,-3 3 4 0,-3 2 2 0,1 1 2 16,-6 4 3-16,0 1-6 0,0 4-1 16,-1 2-1-16,-1 1-1 0,0 0-2 0,0 0-8 0,0 1-6 15,0 2-10-15,0 2 2 0,0 2 11 0,0 3 10 16,2 2 15-16,-1-1 5 0,0 2-5 16,0-2-5-16,1 1-5 0,1-3-4 0,0 0-2 0,-2 0 0 15,1-2-1-15,3 0-1 0,-2 0-2 16,2-1 0-16,0-1-5 0,0-2-16 0,1-2-30 0,4-1-62 15,1 0-123-15,-2-2-260 0,0-1-1002 0</inkml:trace>
  <inkml:trace contextRef="#ctx0" brushRef="#br0" timeOffset="2122.11">2761 5399 1335 0,'0'0'291'0,"0"0"-75"15,0 0 22-15,0 0-22 0,0 0-46 0,0 0-34 16,0 0-30-16,0 0-18 0,0 0-9 0,0 0-8 15,0 0-11-15,0 0-17 0,0 0-18 0,-27 21-14 0,16-14-11 16,-4 3-3-16,1 3 1 0,-1 3 2 0,0 2 0 16,3-2-2-16,1 2 1 0,2-2 0 0,-1 0-1 15,3 0 0-15,4-1-1 0,0-2-1 16,1-1-3-16,2 0 1 0,0-3-3 0,3 0 3 16,1 1 3-16,4-2 6 0,4 0 1 0,3-3 5 15,0 1 4 1,4-2 4-16,3-3 0 0,5-1 2 0,-2 0 0 15,3-3-2-15,-1-2 3 0,-1-2 1 16,1-1 1-16,-3-1-1 0,1-1-3 0,-4 0 1 16,-1-1-2-16,-1-1 2 0,-5 0 3 0,1-1-2 15,-3-1-2-15,-2 0-2 0,-3 2 0 0,0-3 3 16,-1 1 1-16,-3 0 1 0,-2 1-3 0,-1-1 1 16,0 4 1-16,-3 1-4 0,-4 1-2 0,-3 1-8 0,0 0-6 15,-1 1-2-15,-5 2-6 0,1 0 0 16,-4 1-1-16,5 0 1 0,-3 1 0 0,5 0-1 0,-1-2 1 15,0 2-4-15,3 0-7 0,1-2-13 0,2 2-16 16,0-2-23-16,0 1-21 0,2 2-37 16,-1-2-71-16,3 0-144 0,0 2-288 0,1-1-876 0</inkml:trace>
  <inkml:trace contextRef="#ctx0" brushRef="#br0" timeOffset="2623.06">2654 5241 2032 0,'0'0'212'15,"0"0"-45"-15,0 0-64 0,0 0-51 0,0 0-52 16,0 0-14-16,0 0 5 0,0 0 13 0,0 0 14 16,0 0 5-16,0 0-5 0,0 0-4 0,133-16-2 15,-107 14 0-15,-4 0-3 0,-2 1-6 0,-3-1 1 16,-3 2-3-16,-4 0 1 0,-1 0-4 0,-4 2-3 15,1 0 0-15,-4 0-1 0,0 1 7 0,1 0 5 16,-3 1 11-16,1 3 8 0,-1 2 8 0,0 2 5 16,0 6 0-16,0 3-8 0,-5 4-6 0,2 4-6 15,-4 1-6-15,1 7-3 0,-1-1-2 0,0 6 1 16,1-3-3-16,-2 0 1 0,-1-2-2 16,1-3-3-16,3-2-1 0,-2-3 0 0,-1-3-1 15,4-2 0 1,-3-3-2-16,4-2-2 0,-3-2 3 0,3-3 0 15,-1-2-2-15,-1-3 1 0,4-3 1 0,0-4 5 16,0-1 8-16,1 0 12 0,-1 0 8 0,0 0-3 16,-3 0-5-16,2 0-7 0,-1-3-5 0,-1 1 3 15,2 0 3-15,1-1 1 0,1 2-4 0,0 1-3 16,0 0-5-16,0 0-4 0,0 0-6 0,0 0-5 16,0 0-5-16,0 0-4 0,1 0 0 0,5 0 5 0,-2 1 7 15,5 1 6-15,1-1 2 0,0 0-2 16,1 0 2-16,2-1-6 0,2 0 6 0,-1 0-1 15,3 0 0-15,2 0 1 0,-2-3-3 0,4-2-4 16,2 0-25-16,-3-1-43 0,0-1-56 0,1 0-159 16,-8 1-282-16,-3 3-917 0</inkml:trace>
  <inkml:trace contextRef="#ctx0" brushRef="#br0" timeOffset="2838.94">3221 5342 1781 0,'0'0'543'16,"0"0"-378"-16,0 0-6 16,0 0-17-16,0 0-53 0,0 0-41 0,0 0-33 15,0 0-16-15,0 0-3 0,0 0 6 0,0 0 4 16,0 0 6-16,0 0-1 0,-69 138-4 16,65-113-1-16,-2 1-4 0,4-3 1 0,0 1-1 15,1-2-1-15,1-2-5 0,0 1 2 0,2-1-1 16,1-3-5-16,4-1-14 0,2-2-26 15,-3-2-49-15,5-3-81 0,2-2-127 0,-4-3-199 0,-4-3-900 0</inkml:trace>
  <inkml:trace contextRef="#ctx0" brushRef="#br0" timeOffset="3186.83">3382 5420 2294 0,'0'0'158'15,"0"0"1"-15,0 0 5 16,0 0-49-16,0 0-51 0,0 0-45 0,0 0-23 15,0 0-6-15,0 0 5 0,0 0 10 0,0 0 3 16,0 0 0-16,0 0-3 0,0 0-1 16,-12 133-2-16,12-116 0 0,0-2-1 0,0-1-1 15,2-3-1-15,1-1 0 0,4-1-1 0,-3 0 1 16,4-4 0-16,1-1-3 0,0-3 1 16,1-1-1-16,3-1 1 0,0-5-3 0,4-4-1 0,-1-3-1 0,-1-3-1 15,1-1-2-15,-2-2 0 0,-3 1 0 0,-2-1 4 16,1 1 7-16,-6 0 4 0,2 3 5 15,-4 3 5-15,-1 1 10 0,-1 6 9 0,0 2 7 16,0 0 2-16,0 3-9 0,0 0-8 0,0 0-11 16,0 3-15-16,0 0-11 0,0 2-8 0,-2 4 1 15,1 2 8-15,-1 6 8 0,-3 0 6 0,3 0-1 0,-1 2 0 16,-2-4-2-16,4 2 0 0,1-1-2 0,0-2-2 16,0 0-4-16,1 0-15 0,5-1-34 0,-3-1-63 15,3-1-100-15,-3-3-155 0,0-2-214 16,1-3-857-16</inkml:trace>
  <inkml:trace contextRef="#ctx0" brushRef="#br0" timeOffset="3402.66">3756 5416 1487 0,'0'0'659'0,"0"0"-625"0,0 0-28 15,0 0 40-15,0 0 29 0,0 0 26 0,0 0 24 16,0 0-13-16,0 0-17 0,0 0-11 0,0 0-8 15,0 0-12-15,0 0-13 0,116 131-8 0,-108-114-10 0,0 0-9 16,-3 0-3-16,1-2-1 0,-4 3 2 0,-2-1 0 16,0 0 1-16,-3 2 0 0,-5-1-5 15,0 0-9-15,-1-3-9 0,4-1-24 0,-1-2-45 16,1-3-74-16,1-6-131 0,3-3-229 0,1 0-188 16,0 0-790-16</inkml:trace>
  <inkml:trace contextRef="#ctx0" brushRef="#br0" timeOffset="3672.71">4143 5152 2081 0,'0'0'516'16,"0"0"-496"-16,0 0 18 0,0 0 9 0,0 0-15 0,0 0-10 15,0 0 3-15,0 0 13 0,0 0 17 0,0 0 6 16,0 0-5-16,15 140-10 0,-10-105-1 0,-2 2 2 15,-1 3-2-15,3 4-2 0,-4 3-7 16,-1-1-8-16,0 1-10 0,0-3-3 0,0-2-8 16,0-2-3-16,0-4-2 0,3-4-1 0,-1-1 0 15,4-6 1-15,-3-3 1 16,4-3-1-16,-3-3-4 0,3-2-10 16,-4-3-13-16,3-3-31 0,-3-4-48 0,-1-1-74 15,3-3-130-15,-4 0-236 0,0 0-981 0</inkml:trace>
  <inkml:trace contextRef="#ctx0" brushRef="#br0" timeOffset="4188.96">2349 5250 1613 0,'0'0'289'0,"0"0"-84"0,0 0-26 0,0 0-25 16,0 0-48-16,0 0-54 0,0 0-48 0,0 0-22 15,0 0 3-15,0 0 11 0,0 0 29 0,0 0 14 16,20 120 9-16,-14-84-2 0,-4 3-1 0,-1 4 1 16,1-3-5-16,-1-1-7 0,2-2-9 15,-3-2-7 1,2-3-2-16,-2-1 1 0,0-1-1 0,0-2 1 16,0-4-6-16,0-1-1 0,-2-2-5 0,2-4-3 15,0-1 1-15,0-1-8 0,0-3-26 0,3-4-59 16,-1-2-110-16,3-4-190 0,-1-1-587 0,-1-1-359 0</inkml:trace>
  <inkml:trace contextRef="#ctx0" brushRef="#br0" timeOffset="4921.17">4410 5731 971 0,'0'0'512'16,"0"0"-157"-16,0 0-84 0,0 0-51 0,0 0-52 0,0 0-38 15,0 0-26-15,0 0-26 0,0 0-21 0,0 0-11 16,0 0-16-16,0 0-12 0,1 7-10 16,-1-5-9-16,0 3-6 0,0 0 1 0,1 6 7 15,0 1 12-15,3 6 12 0,-2 0 5 0,-1 3 3 16,0-2-2-16,0 2-1 0,-1-3-5 0,0-2-2 15,1 2-2-15,-1-1-2 0,0-2-3 0,0-1-3 0,0-3-6 16,0 0 0-16,0-2-4 0,0-1 2 16,2-2-1-16,-2-1-1 0,2-1 0 0,-2-3-2 15,1 0-1-15,-1-1 2 0,0 0-1 0,1 0-1 16,-1 0-2-16,0 0-13 0,0 0-27 0,0-2-41 16,0 0-73-16,1-2-134 0,-1 1-237 0,1 0-1003 15</inkml:trace>
  <inkml:trace contextRef="#ctx0" brushRef="#br0" timeOffset="8148.87">4621 5504 1473 0,'0'0'279'0,"0"0"-49"16,0 0-18-16,0 0-43 0,0 0-62 0,0 0-49 15,0 0-33-15,0 0-18 0,0 0-3 0,0 0 4 16,0 0 12-16,0 0 15 0,16 8 8 0,-5-7 4 16,2 2 3-1,0-2 1-15,-1 0 1 0,4-1-4 0,-2 0-3 16,4 0-8-16,-1 0-7 0,0 0-8 0,3-1-2 15,-1-1-5-15,1-2-2 0,-1 0-1 16,0 1-3-16,-4 1-3 0,1-2-1 0,-3 2-1 0,-3 1-3 16,-2-1-1-16,-1 1-1 0,-3 1-3 0,3 0-5 15,-5 0-8-15,-1-1-24 0,-1 1-32 0,0-2-59 16,0 1-68-16,-5-2-182 0,0-1-199 0,4 3-855 0</inkml:trace>
  <inkml:trace contextRef="#ctx0" brushRef="#br0" timeOffset="8349.62">4772 5339 1554 0,'0'0'308'0,"0"0"-88"0,0 0-73 0,0 0-44 15,0 0-53-15,0 0-4 0,0 0 22 0,0 0 22 16,0 0 12-16,0 0-4 0,-8 145-13 0,8-114-15 16,0-1-17-16,0-4-26 0,2-2-20 0,-1-2-5 15,2-3-4-15,1 1-1 0,-2-3-4 16,4-1-9-16,-1-2-14 0,3 0-27 0,0-4-47 15,1-2-86 1,2-3-181-16,-5-3-196 0,1-2-872 0</inkml:trace>
  <inkml:trace contextRef="#ctx0" brushRef="#br0" timeOffset="8550.04">5040 5297 1548 0,'0'0'244'0,"0"0"-206"0,0 0 86 16,0 0 53-16,0 0-4 0,0 0-31 0,14 141-32 16,-12-112-17-16,0 1-19 0,-1-4-19 15,0-2-18-15,-1-3-17 0,1 0-12 0,1-3-5 16,2 0-5-16,-2-2-14 0,0-1-18 0,-1-3-31 16,2-1-58-1,1-2-111-15,-2-3-210 0,0-2-90 0,2-3-847 0</inkml:trace>
  <inkml:trace contextRef="#ctx0" brushRef="#br0" timeOffset="8713.24">5107 5559 1648 0,'0'0'195'0,"0"0"-93"0,0 0-18 16,0 0-8-16,0 0 0 0,0 0 8 0,0 0-9 0,0 0-20 16,0 0-16-16,0 0-9 0,0 0-6 15,0 0-6-15,0 0-6 0,0 0-5 0,107-16-5 16,-98 14-6-16,-2 0-12 0,-3-1-26 0,3-1-50 15,0-1-82-15,-1-1-78 0,1 2-212 16,-4-1-873-16</inkml:trace>
  <inkml:trace contextRef="#ctx0" brushRef="#br0" timeOffset="8900.54">5263 5296 1758 0,'0'0'254'0,"0"0"-86"0,0 0-50 0,0 0-76 15,0 0-33-15,0 0 7 0,0 0 20 0,0 0 24 16,0 0 10-16,0 0-3 0,-2 131-9 0,4-104-15 0,-1 3-9 16,0-3-10-16,2 0-10 0,-1-2-8 0,-1 0-9 15,0-3-14-15,1 0-23 0,1 0-24 0,3-3-22 16,1 1-68-16,1-4-241 0,-2-5-131 0,2-4-875 16</inkml:trace>
  <inkml:trace contextRef="#ctx0" brushRef="#br0" timeOffset="9183.14">5572 5266 1812 0,'0'0'223'0,"0"0"-53"0,0 0-26 0,0 0-46 15,0 0-50-15,0 0-17 0,0 0 3 0,0 0 12 16,0 0 11-16,0 0 3 0,0 0-4 16,-31 116-8-16,27-88-7 0,-1 0-7 0,2 1-8 15,1 1-6-15,0-1-5 0,0-2-4 0,0 0-5 16,2-2-5-16,0-2-5 0,2 1-3 0,3-4-10 0,1 0-16 16,-2-2-26-16,4-2-47 0,-2-2-82 0,1-2-158 15,-1-5-188-15,-3-3-896 0</inkml:trace>
  <inkml:trace contextRef="#ctx0" brushRef="#br0" timeOffset="9551.4">5657 5421 1431 0,'0'0'497'0,"0"0"-305"0,0 0-48 15,0 0-31-15,0 0-50 0,0 0-17 0,0 0 6 16,0 0 4-16,0 0 1 0,0 0-7 15,-29 120-8-15,29-103-6 0,0-2-6 0,1 0-8 16,1-3-8-16,3-1-4 0,-1-1-2 0,1-2-3 0,1 1 0 16,0-5-1-16,1 1 0 0,3-3-2 0,1-2 0 15,2 0-1-15,1-1 2 0,1-6-3 16,0-2 0-16,0-3-2 0,-3-2-2 0,1 1 0 16,-3-1 2-16,0 0 3 0,-2-1 0 0,-2 1 5 15,-1 1 1-15,-3 0 5 0,1 0 3 0,-1 4 7 16,-1 1 7-16,-1 2 4 0,0 4 1 0,0 1 0 0,0 1-6 15,0 0-7 1,0 0-7-16,0 1-11 0,0 4-6 16,0 3 0-16,0 0 0 0,0 5 5 0,0 2 3 15,-1 2-1-15,1-1 0 0,0 1-4 0,0 0 1 16,0-2-2-16,2 0 0 0,2-1-1 0,2 0-6 16,-2-1-11-16,3-2-22 0,-1-2-44 0,1-2-85 15,0-1-135-15,-4-4-226 0,2-1-947 0</inkml:trace>
  <inkml:trace contextRef="#ctx0" brushRef="#br0" timeOffset="9752.58">5952 5444 1803 0,'0'0'179'0,"0"0"-102"0,0 0-2 0,0 0 22 16,0 0 5-1,0 0 18-15,0 0 6 0,0 0-10 0,0 0-5 16,0 0-10-16,0 0-16 0,0 0-18 0,54 134-17 15,-51-114-14-15,-1-2-9 0,-2 1-8 0,0 0-6 16,0 0-2-16,-6 1-5 0,0-3-6 0,0-1-6 16,-2-1-16-16,5-2-33 0,-3-4-86 15,5-2-174-15,0-4-329 0,0-1-909 0</inkml:trace>
  <inkml:trace contextRef="#ctx0" brushRef="#br0" timeOffset="10236.95">6157 5173 1575 0,'0'0'247'0,"0"0"-202"15,0 0-23-15,0 0 44 0,0 0 45 16,0 0 28-16,0 0 8 0,0 0-17 0,0 0-24 0,0 0-15 15,0 0-13-15,0 0-11 16,0 0-9-16,0 0-5 0,116 77 1 0,-103-64-1 16,0 0-4-16,-2 3-6 0,-1 2-9 15,0 0-3-15,-1 2-3 0,-3 2 3 0,2 1 1 16,-2 4-2-16,-3 0-1 0,0 1-2 0,0 4-2 0,-2-1-4 0,-1-2-2 16,0 2-4-16,0-2-3 0,0 1-2 0,-4 1-2 15,0 1-2 1,-3 0-2-16,0-2 0 0,-2 1-1 0,0-3 4 15,-2 1-4-15,0-4-4 0,-3 1 1 0,1-3-8 16,1 0-13-16,-3-4-19 0,2-2-51 0,1-3-90 16,-3-1-214-16,5-4-529 0,2-4-671 0</inkml:trace>
  <inkml:trace contextRef="#ctx0" brushRef="#br0" timeOffset="11270.19">2434 4986 1129 0,'0'0'220'0,"0"0"23"16,0 0 2-16,0 0-15 0,0 0-37 0,0 0-50 16,0 0-32-16,0 0-27 0,0 0-18 0,0 0-11 15,0 0-14-15,0 0-11 0,-34-15-9 0,32 15-11 0,-3 2-7 16,0 2-7-16,-3 3-3 0,1 3 2 16,0 3 2-16,-2 1 1 0,-1-1 4 0,3 2 0 15,0 2-1-15,0-1 2 0,-2 0-1 0,0 0 3 16,0 0 1-1,-1 2 2-15,4 0-3 0,-3 0-1 16,1 2-1-16,-1-1-4 0,3 2 4 0,0 0 1 16,-1 0 2-16,3 2-3 0,-3-2 2 0,3 3-1 15,-2-1 0-15,3 2-1 0,-3-1-1 0,4-1 0 16,0 1-2-16,-1 0 0 0,1-1 2 0,0-2 1 16,1-1 0-16,0 1 0 0,1-1 1 15,-1-1-1-15,0 1 0 0,0-1 0 0,1-1-2 0,0 1 0 16,0-2 0-16,0 0 0 0,0-1 1 0,0 0-2 0,2 0 1 15,0-1 0-15,3 0 1 0,0 0 0 16,-1-1 0-16,0 0 7 0,-1 1 0 0,3-1 2 0,-3 0 0 16,4 0-1-16,-4 0-4 0,0 1 1 0,2-3 0 15,-2 3-3-15,1-4 1 0,0 1-3 0,-2-2 0 16,3 0 2-16,-1 0-3 0,-2 1 2 0,2-1 0 16,0 0 1-16,-1 0 0 0,2-2 0 15,-3 1 1 1,1 0-1-16,3-1 1 0,-4-1 1 0,1 0-1 0,2 1-1 0,-3-2-1 15,0 0-1-15,1-2-1 0,0 1-1 16,-1 0 3-16,-1-2-1 0,1 0-1 0,3 0 1 16,-4-1-2-16,0 0 0 0,0-1 0 15,-1 2-1-15,1-2-5 0,0 0-4 0,1-1-12 16,-1 1-25-16,2-1-56 0,-2 0-116 16,1 0-267-16,-1 0-1028 0</inkml:trace>
  <inkml:trace contextRef="#ctx0" brushRef="#br0" timeOffset="18099.38">2693 6089 500 0,'0'0'168'0,"0"0"10"0,0 0 16 0,0 0-19 16,0 0-19-16,0 0-13 0,0 0-11 0,0 0-6 15,0 0-5-15,0 0-16 0,0 0-16 16,0 0-11 0,-8-1-13-16,8 1-7 0,0 0-5 0,0 0-9 15,0 0-5-15,0 0-3 0,0 0-2 16,0 1-1-16,0-1-2 0,0 0 0 0,0 0-3 15,0 1 0-15,0-1 0 0,0 0-2 0,0 0 0 16,0 0 0-16,0 0 5 0,4 0 3 0,0 1 4 16,-1-1-2-16,4 0-4 0,-2 0-6 0,2 0-4 15,4 0-3-15,0 0-2 0,5 0-1 0,-3-1 0 0,6 0-1 16,-1-3-1-16,2 2 1 0,-1-2-3 16,3 2 2-16,0-2-1 0,1 1-2 0,2 0-3 15,-2 1-3-15,0 0 0 0,2-1-2 0,-4 2 1 16,2-1 0-16,-2 0-2 0,5 1 0 0,-3 0 0 15,1-2 2-15,4 3-1 0,0-1 1 0,1-1-2 16,-2 1 2-16,2 0-2 0,-1 1 0 0,-6-1-3 0,3 1 1 16,-3 0 0-16,-2 0 0 0,-1 0 2 0,-1 0-2 15,0 0 2-15,2 0-2 0,-3 0 1 0,-4 0 1 16,0 0-2-16,1 0 1 0,-3 0 1 0,-1 0 0 16,-1-1-1-16,-2 1 1 0,1-1 0 31,2 0 0-31,-3-1 0 0,1 1 0 0,-4-1-2 15,5 1-3-15,-6 0-2 0,3 0-4 0,-4-1-7 0,-1 2-7 16,0-1-21-16,-1 1-38 0,0 0-54 0,0 0-85 16,0 0-93-16,0 0-153 0,0 0-965 0</inkml:trace>
  <inkml:trace contextRef="#ctx0" brushRef="#br0" timeOffset="18546.56">2784 6327 1343 0,'0'0'250'16,"0"0"-30"-16,0 0-15 0,0 0-32 0,0 0-34 15,0 0-30-15,0 0-25 0,0 0-21 0,0 0-13 16,0 0-13-16,0 0-14 0,0 0-12 16,0 0-6-16,0 0 0 0,14 6 1 0,-5-6 5 15,4 0 4-15,2 0 4 0,3 0 4 0,1 0 8 0,3 0 4 16,1-2-2-16,4 0-1 0,3 0-10 0,-1-2-5 0,3 2-2 16,0-1 3-16,1 1-1 0,0-2-4 0,3 1 0 15,-3 0-8-15,3 0-2 0,-3 0 0 0,-2 1-1 31,0 1-1-31,-1 0 0 0,-1 0 0 0,0 1 0 0,-3 0-1 0,2 0 1 0,-1 0 0 0,-2 0 0 16,-5 0 0-16,0 0-3 0,-7 0 2 16,3 0 0-16,-5 0 0 0,-1 0 2 0,-2 0-2 15,-3 0 2-15,2 0-2 0,-3-2-1 0,2 1-4 16,-4 0-7-16,0-1-9 0,2 1-19 0,-3-1-36 16,-1 0-57-16,0-1-111 0,0 2-228 31,0-1-948-31</inkml:trace>
  <inkml:trace contextRef="#ctx0" brushRef="#br0" timeOffset="18937.53">2945 6247 1530 0,'0'0'213'0,"0"0"1"0,0 0-18 16,0 0-62-16,0 0-52 0,0 0-35 0,0 0-20 16,0 0-7-16,0 0 4 0,0 0 2 0,0 0 8 15,0 0 1-15,0 0 2 0,71-3-1 16,-51 2-3-16,1 0-1 16,1 0-6-16,0-1 0 0,3 2-6 15,-3-1-5-15,0 1-3 0,1 0 0 0,3 0 1 0,-3-2 4 16,5 0 1-16,0 0-4 0,-2-3-2 0,4 0-1 15,-1 1-2-15,-1-1-1 0,-2-1-2 0,1 3-4 16,-6-1 0-16,0 2-1 0,-3 1-1 0,-5 0-1 16,-3 1 0-16,0-1 0 0,-3 1 1 15,-4 0 1-15,0 0 0 0,2 0-2 0,-4 0 1 0,0-2 2 16,-1 2-3-16,0 0-1 16,0-1-1-16,1 0-5 0,-1 1-10 15,0-1-26-15,0 0-52 0,1 0-94 0,-1-1-182 16,0 1-220-16,1 0-838 0</inkml:trace>
  <inkml:trace contextRef="#ctx0" brushRef="#br0" timeOffset="22851.79">8151 5081 680 0,'0'0'156'16,"0"0"-28"-1,0 0 5-15,0 0 16 0,0 0-21 0,0 0-23 0,0 0-16 16,0 0-15-16,0 0-8 0,0 0-13 0,0 0-10 16,0 0-13-16,0 4-9 0,0-3-3 15,0-1-4-15,0 1 5 0,0 1 9 0,0-1 15 16,1 0 12-16,1 0 10 0,1 0 7 15,0 0 1-15,-2 0 5 0,1-1-1 0,1 2-5 16,1-1-5-16,0-1-9 0,1 0-9 16,0 0-6-16,2 0-11 0,2 0-7 0,-1 0-5 0,2 0-2 15,0 0-1-15,4 0 0 0,-3 0 0 0,4-1 1 16,0-1-3-16,1 0-1 0,-1 1 1 0,5-1-4 0,-1-1 1 16,2 0-2-16,0 1 0 0,0-1-1 15,1 1-1-15,2 0-3 0,-1 1-1 0,-2-2-1 16,0 2-1-16,1 1 2 0,-2 0-2 0,1-2 2 15,0 1-1-15,-3 1 1 0,2-1-1 0,-5 1-1 16,1 0 0-16,-2-2 1 0,1 2 2 16,-4-1 1-16,2 0-3 0,-1-1 2 0,-2 1-1 15,0-1-1-15,-3 0 2 0,1 1-1 0,-2 0-1 0,0 1 1 16,-1-1-1 0,-1-1 0-16,1 1 0 0,-1 0 0 0,-2 1-1 15,0-1 1-15,1 1 1 0,-3-1-2 16,3 1 2-16,-3 0 2 0,0 0 3 0,0 0 6 0,0 0 5 15,-6 0-4-15,2 0-8 0,-5 0-9 0,-2 0-10 16,-7 0-2-16,-2 0 0 0,-2 0 0 16,-3 0 0-16,-4 1 0 0,-2 1 2 0,-1 2-2 15,-1-1 1-15,0 2 1 0,0 0-1 0,-3-1 3 16,3 1 3-16,1-1 0 0,0 1 4 0,4 0 1 16,-1-2 2-16,7 0 0 0,-2 0 0 0,3-1 3 15,3 0 1-15,1-2 1 0,4 0 4 0,0 0 1 16,4 0 2-16,1 0 3 0,1 0 1 15,3 0 2-15,2-2-2 0,1 2 5 0,-1-1-4 16,2 1-2-16,0 0-2 0,0 0-7 0,0 0-3 0,0 0-6 16,0 0-1-16,2 0-3 0,-1 0-1 0,3 0 3 15,2 0-1-15,1 0 3 0,4 0 4 0,6-1 1 16,-1 1 1-16,4-1 0 0,2 1-1 0,1-2-1 16,0 1-2-16,5 0 3 0,-2 0 0 0,2 0 0 15,1 0 3-15,0 0-4 0,-2-1 1 16,-2 2 0-1,1-1 0-15,-2 0 0 0,-2 0-1 0,-3 1-1 16,0-2 0-16,-5 2 1 0,4 0 0 0,-6 0 0 16,2 0 2-16,-2 0 1 0,-4-1 2 0,2-1 0 15,-3 2 2-15,1-2-4 0,1 1 4 16,-5 0-1-16,3 0 1 0,-2 0 0 0,0-1-1 0,-3 1 1 16,1-1-2-16,1 1 3 0,-2 0-2 15,-2-1-2-15,1 2-2 0,0-1 2 0,-1 1-4 0,0 0-2 16,0-1-1-16,0 1-4 0,0 0-6 0,0 0-7 15,0 0-16-15,0-1-35 0,0 1-62 0,0 0-101 16,-2 0-127-16,2 0-265 0,-2 0-862 0</inkml:trace>
  <inkml:trace contextRef="#ctx0" brushRef="#br0" timeOffset="25743.7">1392 6516 361 0,'0'0'15'0,"0"0"-6"16,0 0 5-16,0 0 6 0,0 0-3 15,0 0 0-15,0 0 2 0,0 0 11 0,0 0 15 16,0 0 14 0,0 0 8-16,0 0 8 0,23 38-4 0,-19-36-4 15,0-1-8-15,0 2-13 0,1-1-10 0,-2 1-13 16,4-1-4-16,-3 1-6 0,3-1 1 0,2 2 2 15,-1-1 7-15,2-1 10 0,3 2 13 16,-2-1 13-16,4-2 3 0,1 0-2 0,4-1-6 16,-1 0-9-16,2 0-5 0,1-2 1 0,0-1 3 15,6-1 3-15,0 0 4 0,0-1-7 0,5-2-8 0,-2 2-8 16,1-2 1-16,1-1 1 0,1 1 0 0,0 0-3 16,5-2-12-16,-5 4-4 0,4-2-5 15,-4 3 0-15,2-2-1 0,-2 2 0 0,-1 1-1 0,2-1 0 16,-3 0 1-16,0 0 3 0,1 1 0 0,3-1-1 15,-4 1-2-15,3-1-1 0,0 2 1 0,1-3 1 32,1 1 6-32,2 0 1 0,0-1 0 0,2 0 1 15,-1 1-1-15,1-1-3 0,1 0-3 0,-3 2-3 16,-4 0-2-16,1 2-2 0,-4 0 0 0,-2-1 1 16,1 2 2-16,0 0 2 0,0 0 0 15,0-1 1-15,0 0 1 0,3-2-3 0,1 1 1 0,3-2 1 16,-2 1 4-16,5-1 1 0,4 1 1 0,-1-1-2 15,-1 0-3-15,4 3-1 0,-4-3 0 0,0 3 1 16,-2-2-1-16,-1 2 3 0,0 0 1 0,-1 0 2 16,0-1 1-16,-1 1-3 0,-1 0 0 0,3-1-1 15,-1 1-1-15,-1-2 1 0,3 1-5 0,-1 0 1 16,0-1-1-16,2 2 0 0,-1-1 1 16,0-1 0-16,1 1-1 0,-1 0 1 0,-2 1 1 15,0-1-3-15,-5 0 0 0,-2 0 0 0,-1 1 1 0,-3 1 0 16,0-1 0-16,-5 1-1 0,-2-1-1 0,0 1 1 15,-2 0-1-15,1 0 1 0,-1-1 0 0,-1 1 2 16,2 0 6-16,1-1 2 0,0-1 2 0,1 0 0 16,0 1-3-16,-2-1-1 0,0 0 0 15,0 0-3 1,-2 0 2-16,1 0 3 0,-4 0-2 0,3-1 0 16,-3 3-3-16,0-2-2 0,-2-1 0 0,3 2 2 15,-3-1 2-15,0-1 0 0,2 2 2 0,-2-1 0 16,1 0-1-16,-1-1-1 0,-1 1-1 0,-1 0 0 15,-1-1 1-15,2 2 1 0,-2-2-1 16,2 1-2-16,0-1-2 0,0 0 0 0,0 1-1 16,-2-1-1-16,-1 1 0 0,1 0-2 0,-5 1 2 15,3-2-1-15,-3 2 0 0,1 0 2 0,1 0 0 0,-3 1 1 16,2-1-1-16,-2-1 0 0,1 1-1 0,-1 0-1 16,1 0 0-16,-1 0 1 0,-1 0-1 0,3-1-1 15,-2 0 0-15,4 0-1 0,-1 2 0 0,-2-1-1 16,2-1-1-16,-3 2 0 0,2-1 1 0,-3 1 1 15,4 0-2-15,-4 0 2 0,-1 0-1 16,3 0-1-16,-3 0 1 0,-1 0 2 0,0 0-2 0,1 0 0 16,-2 0 1-16,0 0 0 0,1 0-1 0,-1 0 2 31,0 0 0-31,2 0-2 0,-2-1 0 0,1 1 1 16,-1 0 0-16,1 0-2 0,0 0 2 0,-1 0-1 15,0 0 2-15,1 0 0 0,-1 0 1 0,0 0-1 16,0 0 4-16,0 0 1 0,0 0-1 15,0 0 1-15,0-1 0 0,0 1-2 0,0 0-1 0,0 0-3 16,0 0-5-16,0 0-9 0,0 0-18 0,0-1-28 16,0 1-57-16,0 0-98 0,0-1-168 0,0 0-199 0,0 1-820 0</inkml:trace>
  <inkml:trace contextRef="#ctx0" brushRef="#br0" timeOffset="30218.32">6871 5550 0 0,'0'0'0'0,"0"0"216"15,0 0-135-15,0 0 3 0,0 0 35 0,0 0 13 16,0 0 30-16,0 0 17 0,0 0 0 0,0 0-7 16,0 0-12-16,0 0-18 0,-12-1-13 0,12 1-22 0,0 0-15 15,0 0-17-15,0 0-9 0,0 1-8 0,0-1-5 16,0 0-3-16,0 0-6 0,0 0-4 15,0 2-8-15,0-2-4 0,0 0-6 0,0 0-5 16,3 0 4-16,1 1 10 0,2-1 8 0,4 1 11 16,2-1 2-16,3 0-4 0,3 0-8 0,3 0-5 15,0 0-6 1,1 0-4-16,5 0-3 0,-1 0-3 0,2-1-2 16,2-2 1-16,3 2 1 0,0-2 2 15,5-2-2-15,-1 2 0 0,2-3-7 0,-3 2 0 16,1 0 0-16,-3 0-4 0,-1 0 2 0,0 1-3 15,-2 1 1-15,-2 0 0 0,-3-1-2 0,0 1 1 16,-1 0-2-16,-4-1-2 0,1 2 3 16,1-1-1-16,-3-1 1 0,0 2 0 0,-1-2 1 0,0 2-1 15,0-3 0-15,1 0 0 0,-4-1-2 0,0 2 0 16,-2-1-2-16,-2 2 0 0,0 0 1 0,-4-1-1 16,0 1 0-16,-1 1-1 0,-2 0-1 0,-1-1-1 15,-3 1-1-15,0 0-3 0,-1 0-6 0,0 1-6 16,0 0-12-16,0 0-31 0,0-2-48 0,-1 2-60 15,-3 0-102-15,-3 0-150 0,-2 0-154 0,6 0-824 0</inkml:trace>
  <inkml:trace contextRef="#ctx0" brushRef="#br0" timeOffset="30649.65">6903 5709 1047 0,'0'0'166'0,"0"0"16"0,0 0 19 0,0 0 14 16,0 0-42-16,0 0-43 0,0 0-44 0,0 0-38 0,0 0-22 15,0 0-8-15,0 0 3 0,0 0 14 0,0 0 17 16,0 0 12-16,19 11 6 0,-9-10-6 15,3 1-5-15,1 1-6 0,2-2-4 0,0 0-7 16,6 0-3-16,-1-1-1 0,1 0-5 0,6 0-1 16,2 0-6-16,1-1-5 0,2-1-4 0,5-3-5 15,-2 1-1 1,-1 0-3-16,1-1-1 0,-1-1-4 16,2 2 1-16,-2-1 3 0,3 0 2 0,-1-2 0 0,-3 3-1 15,-1-2-3-15,-2 1 0 0,-1 2 1 0,-2-1-1 16,-3 0-1-16,-2 1-3 0,-2-1 0 15,-2 1 0-15,-4 0 1 0,-1 1 0 0,-1 1 0 16,-3-2 1-16,-1 2-2 0,-3 0 2 0,-1 1-2 16,-1-2 1-16,-4 2-1 0,1 0-1 0,-1 0-2 15,0-1-7-15,0 1-6 0,0-2-15 0,0 1-29 16,0 0-50-16,-1-1-79 0,-3-2-145 0,0 3-204 0,3-1-926 16</inkml:trace>
  <inkml:trace contextRef="#ctx0" brushRef="#br0" timeOffset="31150.35">7623 5368 1409 0,'0'0'254'16,"0"0"0"-16,0 0-22 0,0 0-29 0,0 0-56 31,0 0-38-31,0 0-34 0,0 0-25 0,0 0-17 0,0 0-11 15,0 0-5-15,0 0 0 0,0 0-1 16,32-4 0-16,-23 4-1 0,2 0 1 0,2 1-2 16,-2 1 1-16,4 2 4 0,-3-1 2 0,2 0-1 15,1 1 0-15,1-1-1 0,0 0-2 0,2 1-3 16,-3 0-2-16,2-1-5 0,-1 2-1 0,2-1 1 16,-3 1-2-16,2 0 0 0,-1-1 1 0,0 1 0 0,-1 1-2 15,2-2 2-15,-5 2-4 0,3 0 0 0,-3-1 0 16,-1 1 1-16,0-1-3 0,-4-1 0 0,-1 1 0 15,2-1 0-15,-1 0 1 0,-2 0 0 16,0-1-1-16,-1 1 0 0,0-1-1 0,-2-1 2 16,1 1-2-16,-1 1 2 0,-2-2-3 0,1 2 3 15,-1-1 2 1,0 2 3-16,-1 0 4 0,-5 1 3 0,-1 3 3 16,-4 0-2-16,-6 1-1 0,2 0-4 0,-5 2-3 15,0 1-1-15,0-1-2 0,-1 1-1 0,-1 1-2 16,0 1-1-16,0 0 3 0,0 1-1 0,2 0-3 15,0 0 1-15,0-2 0 0,2 3-3 0,0-2-2 16,2 0-6-16,-3-1-2 0,3-1-8 16,1 0-15-16,0-2-14 0,1-1-23 0,2-1-20 0,-1-1-25 15,3-1-32-15,0-1-49 0,0 0-79 0,2-3-107 16,1-2-93-16,4 0-809 0</inkml:trace>
  <inkml:trace contextRef="#ctx0" brushRef="#br0" timeOffset="31704.47">7081 5392 1394 0,'0'0'105'0,"0"0"9"0,0 0 1 0,0 0 8 16,0 0-14-16,0 0-23 0,0 0-16 16,0 0-7-16,0 0-1 0,0 0-1 0,0 0-6 15,0 0-5-15,0 0-9 0,0 0-6 0,-122 125-8 16,102-110-7-16,0 1-4 0,0-1-4 16,1 0-3-16,2-1-1 0,1-2-3 0,2 1 1 0,0-3 0 15,3 1 2-15,-1-1 1 0,-3 1 1 0,2-3 1 16,0 3 1-16,-1-3 1 0,2 0 1 0,-3 0 1 15,4 0 0-15,-2-1 3 0,5-2 2 16,1 0 2-16,0 0 0 0,2-1-2 0,1 0-1 0,1-2-2 16,2 1-1-16,0-2-1 0,0 0-4 15,1-1-4 1,0 1-1-16,0-1 1 0,0 0-3 0,0 1-1 0,0-1 1 16,1 3 1-16,1-1 2 0,0 0 1 0,1 2 1 15,1 1-2-15,-1 0 1 0,2-2 1 16,-2 3 0-16,3 1-1 0,0 0 1 0,2 0 0 15,-1 2 2-15,1-1 2 0,3 0 6 0,2 1 3 16,-1-3 4-16,6 1 4 0,-3 1-2 0,3-2-2 16,0 1-6-16,1-2-5 0,1 3-2 0,-2-3-4 0,2 2-1 15,0-1-2-15,-1-1-3 0,1 1-1 16,-4 1 0-16,1-1 0 0,1 0 0 0,-3-1 1 16,-2 0-1-1,1-1-1-15,0 0 0 0,-2-1-1 0,-1 3-1 0,1-2-1 16,-1-1-5-16,0 1-10 0,4-1-26 0,-1-2-52 0,5 0-102 0,-5-1-227 15,-1 0-1143-15</inkml:trace>
  <inkml:trace contextRef="#ctx0" brushRef="#br0" timeOffset="47053.21">2886 6184 163 0,'0'0'137'0,"0"0"-46"0,0 0 20 0,0 0 0 16,0 0-6-16,0 0 2 0,0 0 1 15,0 0 2-15,0 0 2 0,0 0-8 0,0 0-18 16,0 0-15-16,-9-9-17 0,9 9-15 0,0 0-10 16,0 0-10-16,0 0-6 0,0 0-4 0,0 0-4 15,0 0-1-15,0 0-2 0,0 0-1 16,0 0-2-16,0 0-2 0,0 0 0 0,0 0 4 16,0 2 4-16,2-2 6 0,3 1 4 0,-2-1 0 15,4 1 0-15,-2 1-4 16,4-1 0-16,0 0-1 0,1 0 1 15,2 0 0-15,1-1 0 0,2 1 0 0,-1-1 0 16,3 0 1-16,0 2 0 0,0-2-3 0,1 0-1 16,1 0-2-16,-1 0-1 0,1 0 1 0,-4 0-3 15,4 0 0-15,-1 0 3 0,-1 0 2 0,1 0 4 16,0 0 2-16,3 0-3 0,-1 0-6 16,0 0 5-16,1-3-2 0,-1 2-1 0,0-1 5 0,-2 1-5 15,-4-1-3-15,2 1-1 0,-4 1 0 0,0 0-3 0,-3 0 1 16,-1 0-1-16,-3 0 0 0,2 0 0 15,-4 0 0-15,2 0 1 0,-2 0 0 0,-3 0-1 16,1 0 0-16,0 1 0 0,-1-1 2 0,0 0 7 16,0 2 9-16,0-2 10 0,0 0 14 15,0 0 7-15,-2 1 4 16,-2-1-7-16,-3 0-10 0,-5 1-15 0,-4 1-9 16,-3 1-4-16,-2 0-2 0,-1-1 0 0,-3 1 0 15,-2 0 2-15,-1-2-3 0,2 2 0 0,-1-2-1 16,4 0-1-16,-2 0 0 0,4 0 2 0,2-1-2 15,2 2-1-15,-1-2 0 0,1 0 0 16,4 0 0-16,1 0 3 0,2 0 1 0,-1 0 0 0,3 0 2 16,0 0 2-16,4 0 2 0,-1-2 0 0,2 1 3 15,1 0 0-15,1 1-4 0,1-1-7 0,0 1-14 16,0 0-13-16,0 0-9 0,0 0-12 16,1 0 1-16,2 0 8 0,4 0 9 0,2 0 17 15,3 0 9-15,2 0 1 0,5 0 1 0,1 0 1 16,1 0 1-16,0 0 0 0,1 0 0 0,4 0 0 15,-3 0 3 1,4 0-1-16,-4 0 1 0,4 0-1 0,-4 0 0 16,-2-1-1-16,-1 0 2 0,0-1-1 0,-3 1-1 15,-3 0 1-15,-3 1-1 0,1-1 1 0,-4 0 1 16,0 0 1-16,-4 1-3 0,3-2 2 16,-5 2-2-16,0-1-2 0,2 1-2 0,-2-1-3 15,-1 1-8-15,-1 0-17 0,1-1-59 0,-1 1-160 16,0-1-208-16,1 1-895 0</inkml:trace>
  <inkml:trace contextRef="#ctx0" brushRef="#br0" timeOffset="54859.12">14263 6077 107 0,'0'0'484'0,"0"0"-313"0,0 0 18 0,0 0 3 0,0 0-33 16,0 0-2-16,0 0-15 0,0 0-14 0,0 0-12 15,0 0-36-15,0 0-21 0,0 0-11 16,-7 6 1-16,7-5-1 0,0-1 2 0,0 0-5 15,0 1-4-15,0-1-2 0,0 0-3 0,0 0 0 16,0 0 1-16,0 1 0 0,0-1 0 0,0 0-3 16,0 2-4-1,1-2-4-15,-1 0 0 0,2 1 1 0,-2-1 4 16,1 1 1-16,2-1 0 0,0 1-3 16,1 0 1-16,3 2 2 0,0-2 2 0,3 0 1 15,3-1-2-15,0 1-5 0,5-1-7 0,-1 0-5 16,3 0-1-16,-2 0-4 0,3 0-1 0,1 0-1 15,0 0-3-15,-1-1 1 0,3 0-1 16,1 1-2-16,1-1 1 0,-2 1-2 0,2-2 1 0,0 2-1 0,0-1 0 16,4 0 0-16,0 0 3 0,3-1 0 15,5-3 1-15,5 0 1 0,0-1-2 0,2 1 0 0,-1 1-1 16,0 0-2-16,-1 2 0 0,-3-1 0 16,-1 2 0-16,-2 1 1 0,-1 0 1 0,-2 0 0 15,1 0 0-15,-2 0-2 0,0 0 1 0,-3 0 2 0,2 0-1 31,3 0 1-31,0-3-1 0,3 2 2 0,1-4-2 16,2 2-1-16,1-2-1 0,1 0-1 16,-1 1 0-16,0 0 0 0,-1 1-1 0,1-1-1 0,-4 2 1 0,0 1 0 0,-5 1-2 15,1 0 1-15,-2 0 0 0,0 0-1 0,-5 2 1 16,-1 1 0-16,-1 1 0 0,-3 1 1 0,0-2 0 16,-1 2 0-16,-1-1 1 15,0 0 1-15,-1 0-1 0,0-1 1 0,1 1-1 16,-2 1 1-16,0-1 0 0,2-1-1 0,-4 1 1 15,1-2 1-15,-1 2-2 0,-2-1-2 16,0 1 2-16,0-2-2 0,-4 1 4 0,1-1-1 0,-1-1 1 16,0 0 1-16,-1 0 0 0,-2 1 0 15,-1-2 2-15,0 0 0 0,-3 0 1 0,-1 0 3 16,1 0-1-16,1 0 2 16,-4 0 1-16,0 0 3 0,0 0-5 15,1 0 0-15,-1 0-2 0,0-2-1 0,0 1-1 16,0 0-3-16,0 0-3 0,0 0 0 0,-1 0-6 15,-1-2-7-15,-4 2-14 0,2-1-23 0,-4 1-32 16,-3-1-49-16,-2 1-62 0,-3 0-128 16,5 1-231-16,3 0-962 0</inkml:trace>
  <inkml:trace contextRef="#ctx0" brushRef="#br0" timeOffset="76630.53">2835 6234 473 0,'0'0'126'0,"0"0"6"15,0 0 31-15,0 0 14 0,0 0 15 0,0 0 7 16,0 0-9-16,0 0-21 0,0 0-25 16,0 0-21-16,0 0-13 0,0 0-13 0,-11 5-9 15,11-5-12 1,0 2-16-16,0-2-12 0,0 0-11 0,0 0-7 15,0 1-9-15,0-1-8 0,0 0-4 16,0 0-4-16,0 0-3 0,0 0-2 0,0 1-3 16,1-1-1-16,2 0 4 0,4 0 2 0,1 1 3 15,3-1 3-15,1 0 1 0,1 0 0 0,4 0 2 16,2 0-1-16,0 0-1 0,3-2 0 0,0 1-3 16,3-2 0-16,0 1-1 0,2 1-1 0,-2-1-1 0,3 0-1 15,-4 0-2-15,2 2 1 0,-4-1-1 0,2 1 0 16,2 0 1-16,-4 0-1 0,-1 0 2 15,1 0-2-15,3-1 2 0,-2-1 1 0,0-1 0 0,5-1 3 16,0-1 0-16,-2-1 0 0,2 1-2 16,0 0 1-16,-5-1-2 0,-2 1-1 0,-2 2 0 15,-1-1-1-15,-6 2 1 0,-2-1-2 0,-1 1-1 0,-6 1 0 16,2 1 1 0,-4 0 0-16,0 0 1 0,-1 0 4 0,0 0 4 15,0 0 5-15,0 0 8 0,0 0 7 0,-5 0-1 16,2 0-6-16,-8 0-12 0,1-1-15 0,-9 1-6 15,-1 0-2-15,-4 0 2 0,-5 0 2 0,-3 0-1 16,-3 2 1-16,2-1 1 0,-1 1 1 16,-3 0 0-16,4-1 3 0,-3-1 2 0,3 0 1 15,2 0 1-15,2 0 2 0,0 0 0 0,4 0-2 16,-3 0-1-16,5 0 1 0,-2 1 3 0,3 1-1 16,2-2-1-16,4 1 1 0,-2 1-1 0,0 0-1 15,5 1 0-15,1-1 1 0,2-1-2 0,0 2 2 16,3-1-1-16,0-1 1 0,4 0-2 15,2-1 1-15,0 1-2 0,1-1-2 0,0 0-5 0,0 0-8 0,0 0-9 16,1 3-2-16,2-1 5 0,5 2 9 0,5 0 14 31,4 0 3-31,3-1-1 0,5-1 4 0,2-1 1 16,4-1 1-16,2 0-1 0,1 0-2 0,-2-3-2 16,0 0-1-16,-1 1-1 0,0-1-1 0,0 1 2 15,-1-1-1-15,-2 1 0 0,-5 1-1 16,2 0 1-16,-4-2 0 0,-5 2-1 0,2 0 0 0,-7 1 1 15,1-1 0-15,-3 1 1 0,-1 0-2 16,-4 0 2-16,2 0-1 0,-4 0 3 0,-2 0 4 16,0 0 5-16,0 0 3 0,0 0 7 0,-1 0-1 15,-6 0-7-15,1 0-11 0,-8 0-8 0,-2 0-9 16,-4 0 1-16,-5 3 3 0,1 1 0 0,-4 1 4 16,3-1 0-16,-3 0 1 0,6 0-1 0,-3 0 2 15,2-2 0-15,2 2-1 0,2-2 1 0,3 1 2 16,0 0-1-16,0 0 3 0,2-1-2 0,3 0 1 15,1 1 2-15,6-2-1 0,-2-1-1 0,4 0 2 16,1 0 1-16,1 0-1 0,0 0-1 16,0 0-2-16,0 0-3 0,0 0-7 0,0 0-5 15,2 0-3-15,1 0 2 0,5 0 6 0,1 0 10 0,3 0 4 0,4 0 2 16,0 0 0-16,2 0-1 0,3 0-1 0,-1 0 0 16,0-1 0-16,0-2 1 0,0 2-1 15,-2 0 0-15,-2-1-2 0,1 1 1 0,-3-1 0 31,0 1-2-31,-3 1 2 0,-2 0 2 0,-3-2 0 0,2 1 0 16,0 0 0-16,-4 0 1 0,2 1-4 16,-4-1 0-16,-1 1-2 0,-1 0-3 0,1 0-1 0,-1-1-9 15,0 1-14-15,0 0-32 0,0-2-57 0,0 2-97 16,0-1-182-16,0 0-146 0,0 1-847 0</inkml:trace>
  <inkml:trace contextRef="#ctx0" brushRef="#br0" timeOffset="82746.14">9287 6431 468 0,'0'0'323'0,"0"0"-23"0,0 0-19 16,0 0-44-16,0 0-46 0,0 0-39 0,0 0-33 0,0 0-22 16,0 0-8-1,0 0-3-15,0 0-3 0,0 0-5 0,-19 15-2 16,18-15-6-16,1 1-6 0,0-1-4 0,0 1-7 15,-1-1-7-15,1 1-8 0,0-1-6 0,0 1-8 16,0-1-5-16,0 0-3 0,0 2-4 16,0-2 1-16,0 0-1 0,0 0 0 0,0 0-2 15,0 0 0-15,0 0-1 0,0 0-3 0,0 0-2 0,1 0-2 16,0 1 0-16,4 0 4 0,0-1 4 0,5 2 1 16,0-2 2-16,1 0-2 0,5 0 2 0,1 0-2 15,3 0-2-15,3 0 1 0,1 0-4 16,-3 0 0-16,0-2-2 0,0 1 0 0,-1 0-1 15,0 1-1-15,-2-2 1 0,-1 1 0 0,0 1 1 16,1-1-2-16,-1 0 1 0,-2 0-1 0,4 0-2 0,-3-1 2 16,1 1-2-16,2 0 2 0,-4 0-2 0,1 0 2 15,-1 0-1-15,0-1 2 0,-5 2-5 16,0 0 3-16,-1 0 0 0,-4 0 0 0,2 0-1 16,-2 0 0-16,0 0 1 0,-1 0 0 15,1 0 1-15,-3-1 0 0,0 0 2 0,3 1-2 16,-3-1 5-16,-2-1 0 15,2 0 2-15,-1 2 3 0,-1-1 2 16,0 1 3-16,0-1-1 0,-1 0-4 0,-2 0-6 0,-5-2-8 0,-1 1-3 16,-1 0-3-16,-2 1-2 0,-4 1 0 15,0 0 0-15,-4 0 0 0,0 0 4 0,-1 0 0 16,-3 0 0-16,-1 0 0 0,1 1 2 0,-4 2-1 16,2-1 0-16,0 2 2 0,-2 0 0 0,0 1 2 15,3 0-1-15,-3 0 2 0,2-1-3 16,0 2 2-16,4-2 1 0,-2 1-2 0,0-2 2 15,3 2 0-15,2-1 1 0,0-1-1 0,4 1 0 16,-2-2 1-16,6 0-1 0,0-2 2 0,3 0-1 16,4 0 2-16,-2 0 1 0,4 0 1 0,2 0-3 15,0 0 0-15,0 0 1 0,0 0-3 16,0 0 0-16,0 0-2 0,0 0-3 0,1 0-1 0,3 0 2 16,3 0 1-16,4 0 1 0,5 0 2 0,1 0 4 15,3-3-2-15,5 1-1 0,-1-1 1 0,4 2-3 16,2-1 2-16,1 0 1 0,0 0-2 0,1 1 2 15,1-1-1-15,1 0 0 0,-2 1 1 0,0-1 1 16,1 2-3-16,0-2 1 0,-2 1-1 16,-1 1 1-16,-4 0 1 15,2 0-2-15,-6 0 0 0,-2 0-4 0,0 0 4 16,-1 0 0-16,-4 0 1 0,-2 0 3 16,0 0-5-16,-3 0 1 0,0 0 2 0,-2 0-1 0,-1 0 0 15,-1-1 3-15,0-1-3 0,-1 0 4 0,-4 1 1 0,0 1 2 16,-1 0 3-16,0-2 1 0,0 2 2 15,-1-1-3-15,-3 0-5 0,-5-2-11 0,-3 2-1 16,-6-1-2-16,-1 1 1 0,-5-1 3 0,-4 2-1 16,-2 0 2-16,-1 0 1 0,-1-1 2 15,-2 1-2-15,-1-1 1 0,3 0 0 0,-5 0 2 0,4 0-1 0,1-1 0 16,1 2-1-16,0 0-1 0,3 0 1 31,0 0 1-31,6 0 0 0,1 3 0 0,2-2 0 16,7 1 0-16,2-1 0 0,0 1-1 0,3-1 1 15,4-1 1-15,-1 0-1 0,3 1 0 0,1-1-1 16,0 0-1-16,0 0-3 0,0 0-1 0,0 0-5 16,4 0 0-16,0 0 3 0,9 0 4 0,2 0 4 0,7 0 3 15,6 0 0-15,3-1-1 0,1-2 0 16,5 1-1-16,-4 0-1 0,2 1 0 0,0 1 0 16,-4 0 0-16,0 0 0 0,-1 0 0 0,-1 0 1 15,-5 0 0-15,1 0 0 0,-7 0-2 0,-2 0 1 16,-1 1 0-16,-2-1-1 0,-4 0 2 0,-5 0 1 15,2 0 0-15,-3 0 2 0,-2 0 3 0,-1 0 3 16,0 0 3-16,0 0 1 0,-4 0-3 0,-3 0-4 16,-3 0-6-16,-6 0-5 0,-3-3 0 0,-4 2 1 15,-1 1 1-15,-3-1 1 0,3 0 0 16,-5-1-1-16,1 0-1 0,2 1 1 0,-2 0 0 0,-1 0 2 16,2 1-1-16,2 0 0 0,0 0 0 0,1 0 2 31,3 0-1-31,1 0 1 0,7 0 0 0,0 0 0 15,4 0-1-15,2 0 0 0,3 0 0 0,3 0-3 16,1 0-1-16,0 0-5 0,0 0-4 0,5 0 2 0,4 0 4 16,4 0 5-16,5 1 4 0,5 0-1 15,4-1 1-15,0 1-1 0,0-1 0 0,3 0 1 0,0 0-1 16,0 0 0-16,0 2 0 0,-1-2 2 16,-3 0-2-16,0 0 3 0,-1 0-5 0,-1 0 2 15,-7 0 1-15,-1 0-2 0,-5-2 3 0,0 1-2 16,-3 0 2-16,-1 0 1 0,-4 0 2 0,-1 1 1 15,-1 0 0-15,1 0 1 0,-2-2-1 0,0 2 2 16,0 0 0-16,0-1-2 0,0 1-3 0,0-1-5 0,0 0-7 16,0-1-16-16,-3 2-33 0,2-1-71 15,-1 1-138-15,0-1-295 0,0 1-1023 0</inkml:trace>
  <inkml:trace contextRef="#ctx0" brushRef="#br0" timeOffset="89220.89">10509 6234 771 0,'0'0'203'16,"0"0"-56"-16,0 0-48 0,0 0 16 15,0 0-21-15,0 0-33 0,0 0-3 0,0 0-29 16,0 0-2-16,0 0 8 0,0 0 10 0,0 0 5 16,10 34 4-16,-4-27-5 0,-2 1 1 0,2 0-4 0,-2-2-1 15,3 3 0-15,-3-3-6 0,4 2-5 0,-1-2-6 16,-2 1-4-16,5-1 2 0,0-2 0 0,-1 0 1 16,2-2 5-16,-1-1-2 0,1-1 1 0,6 0 3 15,-2-3-1-15,5-4-2 0,5-2-5 16,-1-2-6-16,3 0-5 0,2-3-3 0,-2 2-3 15,3-3-1-15,0 1-2 0,-1 1-3 0,-1 0-1 0,-4 2-3 0,-3 1 2 16,-2 2-2-16,1 4 1 0,-4-1 0 16,-1 4-1-16,1 0-1 0,-3 1 2 0,-2 0-1 15,-1 0 0-15,0 3 1 0,-3 2 0 0,-2 1 1 16,2 1 0-16,-2 0 3 0,1-1 0 16,-3 0 1-16,4 1 2 0,-4-1 0 0,3-1 0 15,-1 1 0-15,2 0 1 16,0-1 0-16,2-1 3 0,2 0 4 0,1-2 1 15,2-1 3-15,5-1 5 0,4 0 0 16,5-2-2-16,1-3-2 0,3-1-7 0,-1-1-4 16,4 2-2-16,-1-1-2 0,-3 1-3 0,0 0 0 15,-1 1 1-15,-1 1-3 0,-4 0 0 0,1 2-1 16,-5 1-1-16,-1 0 1 0,-7 0-1 16,3 4 0-16,-6-1 0 0,-1 1 1 0,-2 1 1 0,1-1 0 0,-2 0 1 15,-2 0-1-15,4 0 1 0,-4 1 1 16,4-1-2-16,-1-1 2 0,1 1 1 0,-1-1 1 15,3 1 2-15,1-1 1 0,4 0 0 0,-2-1 3 16,0 1-1-16,3 0 2 0,-2-2 0 16,4 2 0-16,0-2-1 0,0 1 0 0,-1-1 0 15,3 0-1-15,-2-1 1 16,1 0 0-16,-1 0 0 0,-1 0 0 0,0 0 2 16,1 0-2-16,-3 0 1 0,2 0-2 15,-3 0 0-15,3-1 1 0,-3-1-1 0,1 0 2 16,-3-1-4-16,0 0-1 0,-2 2-2 0,-1-2-2 15,0 1-3-15,-5 0-10 0,1 1-24 0,-3 0-69 16,-2 0-106-16,0 1-261 0,0 0-1053 0</inkml:trace>
  <inkml:trace contextRef="#ctx0" brushRef="#br0" timeOffset="90445">13411 4961 782 0,'0'0'309'0,"0"0"-25"16,0 0-15-16,0 0-57 0,0 0-36 0,0 0-25 0,0 0-23 15,0 0-23-15,0 0-21 0,0 0-14 0,0 0-8 16,0 0-3-16,4-9-3 0,-4 5-1 0,0 1-4 15,0-2-6-15,-1 1-8 0,-2 0-7 16,-4-1-9-16,0 2-7 0,0-1-7 0,-5 2-6 16,-2 1-3-16,2 1-4 0,-6 0 0 0,4 1 3 15,-3 5-1 1,0 0 1-16,2 0 0 0,0 1 4 0,1 2-2 16,2-1 0-16,0 2 0 0,2-3 1 0,1 2-1 15,-1-1 1-15,2 2 1 0,4-1-3 16,-2 0 2-16,2-1-3 0,-2-2 2 0,4 1-2 15,1 0 1-15,0-1-1 0,1-1 0 0,0 1-2 16,0-2 2-16,3 0 0 0,4 0 4 0,-3 1-1 16,5-2 5-16,1 2 0 0,1-2 2 0,0 1-1 0,4-1 1 15,-1 0 0-15,1 1-2 0,1 0 0 0,0-1-2 16,-1 2-1-16,-1-1-2 0,0 2 1 0,-2 0 0 16,-1 0 0-16,-1-1 1 0,-2 1 1 0,-2 0 0 15,-1 0 1-15,-3 1 3 0,0-1 1 16,-1 1 3-16,-1 2 3 0,0-1 5 0,-4-1 1 15,0 1 4-15,-4 1-1 16,0-1-1-16,-2 0 0 0,0 1-1 0,0-3-1 16,0 1-1-16,-1-2 1 0,1-1-1 0,0 0-2 15,-1-1-2-15,0-2 0 0,1 2-4 0,-1-2 0 0,1-1-2 0,1 0-1 16,-1 0-1-16,5 0-3 0,-2 0-1 16,0-4-3-16,4 3-3 0,-1-3-5 0,0 1-14 15,3 0-32-15,1 0-52 16,0-2-76-16,4 1-86 0,3-3-157 0,2 3-208 15,-3-1-827-15</inkml:trace>
  <inkml:trace contextRef="#ctx0" brushRef="#br0" timeOffset="90629.24">13512 5134 1804 0,'0'0'315'0,"0"0"-104"0,0 0-54 0,0 0-53 0,0 0-35 15,0 0-13-15,0 0-7 0,0 0-4 16,0 0-1-16,0 0 2 0,0 0-2 0,0 0-9 15,0 0-9-15,0 0-9 0,6 40-6 0,-5-36-4 16,1 0-4-16,0-1-2 0,0-1-10 0,-1 1-21 16,6-2-49-16,-3-1-74 0,5 0-120 15,-3 0-249-15,-2-1-950 0</inkml:trace>
  <inkml:trace contextRef="#ctx0" brushRef="#br0" timeOffset="90860.96">13626 5057 1623 0,'0'0'447'0,"0"0"-169"0,0 0-80 16,0 0-64-16,0 0-62 0,0 0-28 0,0 0-1 0,0 0 1 0,0 0-1 15,0 0-3-15,0 0-4 0,0 0-5 16,0 0-5-16,0 0-3 0,115-27-3 0,-99 26-6 16,-3 0-2-16,4 1-2 0,-4 0 0 0,4 0-2 15,-3 0-2-15,0 0-3 0,-1 0 0 0,-2 0 0 16,0 0 1-16,-3 0-2 0,-2 0 1 15,0 0-6-15,0 0-3 16,-2 0-10-16,-2 0-18 0,-2 0-32 16,0 0-44-16,0-1-54 0,0-1-63 0,0 1-88 0,0 0-207 15,0-1-581-15</inkml:trace>
  <inkml:trace contextRef="#ctx0" brushRef="#br0" timeOffset="91161.69">13772 4905 1005 0,'0'0'519'0,"0"0"-174"0,0 0-72 16,0 0-69-16,0 0-90 0,0 0-57 16,0 0-36-16,0 0-14 0,0 0 1 0,0 0 10 15,0 0 17-15,0 0 12 0,0 0 5 0,0 0-2 16,-18 99-7-16,14-75-9 0,-1-2-7 0,-1 2-5 16,2-3-5-16,-2 0 0 0,4-2-3 0,-2-2-2 0,1-1-1 15,2 0 0-15,0-2 0 0,0-1 0 16,1-1 2-16,0 0 0 0,0-3 0 0,0 0 0 15,0-1-4-15,2-1-1 0,1-1 1 0,1-1 1 16,-1-2 4-16,3 1 1 0,-2 0 2 0,2-3 1 16,-1 1-3-16,3 0-4 0,-1-2-1 0,-2 0-3 15,5 0-5 1,-3 0-7-16,0 0-17 0,2-3-27 0,1 0-51 16,0-1-67-16,0-2-101 0,1 1-196 0,-4 1-147 15,0-1-815-15</inkml:trace>
  <inkml:trace contextRef="#ctx0" brushRef="#br0" timeOffset="91324.4">13962 5200 1764 0,'0'0'430'0,"0"0"-198"0,0 0-81 15,0 0-49-15,0 0-19 0,0 0-9 0,0 0-8 16,0 0-13-16,0 0-9 0,0 0-9 0,0 0-5 16,0 0-5-16,0 0-4 0,5 20-4 15,-5-18-8-15,2 0-11 0,-2 2-21 0,0-2-74 16,1 0-158-16,-1 1-432 0,0-2-883 0</inkml:trace>
  <inkml:trace contextRef="#ctx0" brushRef="#br0" timeOffset="92464.29">14204 6354 1295 0,'0'0'175'0,"0"0"-9"0,0 0-30 15,0 0-13-15,0 0-53 0,0 0-29 16,0 0 3-16,0 0 9 0,0 0 16 0,0 0 7 16,0 0 9-16,0 0 4 0,22 13-3 0,-11-10-8 15,7-1-10-15,1 0-10 0,1 1-9 16,3-1-7-16,1 0-8 0,3 1-5 0,2-1-5 0,1 0-2 16,4 1-3-16,3-3 0 15,4 0-4-15,4 0 0 0,2 0-1 0,4 0-2 16,1-2-1-16,1-1-2 0,2 1-2 0,-2-1-4 15,-3 2 2-15,0 0-2 0,-3 1-2 16,-1 0 0-16,0 0 1 0,1 0 4 0,3 0 5 0,0 0 5 16,4 0 1-16,-1-1 2 0,3-2-3 0,-1 1-2 0,2-1-4 0,-1 0-4 15,2 1-1-15,-6 0-2 0,-1-1 2 0,-1 1-1 16,-4 0-2-16,0-1 0 0,-5 2-2 0,1-1 2 16,-3 1 0-16,-2-1 1 0,-2 1-3 0,0 0 2 15,-1-2 0-15,0 1 0 0,1 1 2 0,-1-2-3 16,1 2 1-16,0 1 1 0,-3 0-3 15,0 0 1-15,-1 0 0 16,-1 0 0-16,-1 1 3 0,0 2-1 16,-5-2 1-16,0 0 2 0,-2 0-1 0,-1 0 1 0,-1 1-1 15,-3 0 3-15,1-1-3 0,-1 0 1 0,-2 0 2 0,-1-1-1 16,-1 0 2-16,-4 2-1 0,0-1-3 16,-3-1 1-16,0 1-1 0,-5-1-1 0,0 0 1 0,1 0 0 15,-2 0 1-15,0 0 0 0,0 0 2 16,0 0-1-16,0 0-4 0,0 0-5 15,0 0-11-15,-2 0-23 0,1 0-40 0,0-1-64 16,-5 0-116-16,2-1-312 0,2 1-1014 0</inkml:trace>
  <inkml:trace contextRef="#ctx0" brushRef="#br0" timeOffset="149312.16">14371 6306 314 0,'0'0'74'0,"0"0"2"0,0 0 14 0,0 0 15 16,0 0 17 0,0 0 0-16,0 0 6 0,0 0 2 0,0 0-5 15,0 0-7-15,0 0-11 0,0 0-18 16,-11 0-17-16,11 0-15 0,0 0-14 0,0 0-9 16,0 0-10-16,0 0-7 0,0 0-6 0,0 0-2 15,0 0-1-15,0 0-3 0,0 0 0 0,0 0 1 0,0 0 1 16,0 0 5-16,2 0 4 0,1 1 5 0,0-1 3 0,0 2 2 15,-1-2 4-15,3 1 3 0,-1-1 3 0,2 1 3 16,-1 0 0-16,4-1 0 0,-1 0 0 16,3 0-3-16,2 0-4 0,0 0-4 0,1 0-5 15,3 0-3-15,0 0-2 0,-1 0-2 0,6 0 0 16,-3 0-2-16,1-1 0 0,2-1 0 0,-1-1-1 31,-1 1-1-31,1-2 0 0,0 0 0 0,-1 0-1 0,3 0-1 16,0-1-1-16,-1 0 0 0,0-1-3 0,0 1-1 15,3 1-1-15,-4-1 0 0,0 1-1 16,0 2-1-16,-3 0 0 0,-1 1-2 16,1-1 0-16,-2 1 0 0,0 1 1 0,0 0-2 0,2 0 1 15,-3-1 0-15,3 1 0 0,-1 0 1 0,-1-1-1 16,1 1-1-16,1 0 1 0,-3-1 0 0,3 1 1 0,-3-1 0 16,1-2 0-16,-1 2 0 0,0 1 1 0,-2-2-2 15,2 1 0-15,-2 0-2 0,0 1 1 16,1 0 1-16,-1 0-1 0,0 0 0 0,-1 0 0 0,2 1 1 15,1 0-2-15,-2 1 3 0,4-2 1 16,0 0 0-16,-1 0 1 0,3 0 1 0,1 0 1 16,-1 0 0-16,2 0 3 0,0 0-1 15,-1-2 3-15,1 0 0 0,0 1 0 0,-1-1-1 16,1-1 1-16,-1 2-1 0,-2-1-3 0,0 0 1 16,-4 2-3-16,2-1 0 0,-2 1 0 0,1 0 0 15,0 0 1-15,-2 0 0 0,3 1 0 0,-2 1-1 16,0 0 2-16,1-1-3 0,0 0 3 0,0 1-1 0,1-1 1 15,0-1 2-15,3 1-1 0,0-1 4 16,0 0-1-16,2 0 1 0,1 0-2 0,-1 0 2 16,3-1-2-16,0 0-2 0,-2-2-1 0,-2 2 1 31,1 0-1-31,-2 0-1 0,-2-2 1 0,2 2-3 16,-3 0 1-16,3-1-1 0,-2 2-1 15,-1 0-1-15,2 0-1 0,-2 0 2 0,0 0-1 0,0 0 1 0,0 0 0 0,2 0-1 16,-1 0-1-16,-1 0 2 0,2 0-2 15,2 0-2-15,-3-1 0 0,2 0-1 0,-1 1 1 16,2-1 3-16,0-1 0 0,0 1-1 0,-1 0 0 16,0 0 1-16,-3 0-1 0,0-1 2 0,0 2-2 15,-1-1 0-15,-1 0-1 0,0 1 2 0,-3-1-1 16,0 1 1-16,-1 0-1 0,-1 0-1 0,-2 0 1 16,-2 0 0-16,3 0 0 0,-5 0 2 0,1 0-3 15,-1 0 1 1,-1 0 0-16,-2 0-1 0,0 0 1 0,0 0 0 0,0 0 0 15,0 1 4-15,0-1-1 0,0 0 1 16,0 1 2-16,0-1 4 0,-1 1-1 0,-3 1 1 16,0-1-2-16,-2 1-2 0,-1 1 1 15,-2-1-3-15,0-1 0 0,-2 2-3 0,1-2 1 16,-1 2 0-16,-3-3 0 0,3 1 0 0,-3-1 0 16,3 0 1-16,-1 0-1 0,-4 0 0 0,4 0-1 15,-5 0-1-15,2 0 0 0,-5-1 1 0,2-1-1 16,1 1 1-16,-3 0-1 0,1 1 1 0,-2 0 2 15,2 0 1-15,-2 0 0 0,0 0-4 0,-1 0-1 16,2 0 0-16,-4 2 0 0,1 1 3 0,-5 0-3 16,1 1 1-16,-4-1 0 0,-1 2 0 0,-1-2 0 15,1 2 0-15,-5-1 0 0,1 1 0 16,-1 0 0-16,-2 0 0 0,3 0 0 0,0 1 2 16,3-2-1-16,0-1 1 0,4 0 0 0,3-1 0 15,5-2 0-15,4 0-1 16,-1 0 0-16,2 0 4 0,0 0-4 15,1 0 0-15,-3-2 1 0,4 1-2 0,-5-1 2 16,4 0 0-16,-2-1 0 0,-1 2-2 0,3-1 1 0,-2-1 0 16,0 1 1-16,3 1-3 0,-1-1 2 15,0 0 0-15,1 1 0 0,-1 0 0 0,4 0 0 16,1 1 0-16,-1-1 1 0,2 0-3 0,3-1 3 16,1 0 0-16,-3 1-1 0,5 0-1 0,-2 1 1 15,1-1 0-15,0 1 0 0,0 0 1 0,2-2-2 16,-1 2 2-16,2 0 0 0,0 0 1 0,-1 0-2 0,2 0-1 15,0 0 0-15,0 0 0 0,0 0 0 0,0 0 0 16,0 0-1-16,0 0-1 0,0 0 1 0,0-1 1 16,0 1 0-16,0 0 0 0,0 0-1 0,0 0 0 15,0 0 1-15,0 0-2 0,0 0 2 0,0 0-2 16,0-1 2-16,0 1-2 0,0 0-4 16,0 0-5-16,0 0-16 0,0 0-24 0,0 0-44 15,0 0-86 1,0 0-174-16,0 1-230 0,2 0-871 0</inkml:trace>
  <inkml:trace contextRef="#ctx0" brushRef="#br0" timeOffset="152714.84">13183 9413 0 0,'0'0'207'0,"0"0"-53"16,0 0-53-16,0 0-16 0,0 0 18 15,0 0 18-15,0 0 22 0,0 0 15 0,0 0 10 0,0 0-9 16,0 0-20-16,0 0-31 0,-6-20-28 0,6 20-24 0,0 0-19 15,0 0-4-15,0 2 6 0,0 2 8 0,0 1 7 32,0 1 4-32,0-1 1 0,1 4 2 0,1-2-3 15,-1 1-2-15,2-1-4 0,0 0-4 0,0 0-2 16,1 1-3-16,0-1-4 0,-1 0-6 0,1 1-1 16,1-1-4-16,-1 0-2 0,1-1-2 15,-2 1-2-15,3-2-2 0,-2 1 0 0,1-1-1 16,-1 0 0-16,-1-1-2 0,2-1-1 0,-2 0-1 15,4-1 1-15,-3 1 0 0,3-3 2 0,1 0 0 16,0 0 1-16,2 0 2 0,0 0 0 0,4-3 1 16,-1-3-4-16,5 0-1 0,-2-4-4 0,2 0-2 15,0-1-4-15,1 0 1 0,-3 0-4 0,1 0 0 16,0 0-1-16,-3 0 0 0,4 1 0 0,-4 1-2 16,3 0 1-16,-3 0-1 0,1 1 0 0,-2 1 1 15,2-1 0-15,-1 3-2 0,-3-1 0 16,4 1 1-16,-2 1-2 0,-1 1 1 0,-1 2 0 0,-1 1-2 0,0 0 2 15,-1 0 0-15,0 3-1 0,-1 0 0 0,-2 2 0 16,3-1 1-16,-2 1 1 0,0 0 0 16,2 1 0-16,-1 1-1 0,0-1 0 0,1 1 1 15,1-1-1-15,0 0 0 0,1 1-1 0,0-1 0 32,0 0 1-32,1 1-1 0,0-1 1 0,-1-1 0 15,2-1 0-15,-1 3 2 0,1-4 0 0,2 1-2 16,0-2 2-16,-2 0-1 0,2-2 1 0,3 0 1 15,-1 0 0-15,1-1 1 0,4-2-1 0,0-3 1 16,2-2-2-16,-1 1 2 0,4-2-2 0,-3 0-1 16,3 0-3-16,-4-1-1 0,1 1 3 0,1 0-2 15,-2 0 2-15,1 1 0 0,-1 2 0 0,-2-1 1 16,0 1 0-16,-3 0-2 0,-1 3 0 0,-1-1 1 16,-1 3 0-16,-2 1 2 0,0 0-3 0,-3 0 1 15,-1 0-1-15,1 4 1 0,-3 0 0 0,1 2-2 0,0 1 2 16,1 0-1-16,0-1 1 0,1 1-1 15,1 2 3-15,1-2-2 0,0 0 0 0,1-2 1 16,1 3 0-16,0-3-2 0,1 0 1 0,0 0-1 16,0 0 1-16,1-1 1 0,-2 0 0 15,2-1 0 1,-1 0 1-16,1-3 0 0,1 0 2 0,2 0-2 0,-3 0 1 16,3-4 0-16,1 0 0 0,0-1 0 0,0-1 0 15,-2-1 0-15,3 0 0 0,1-3-2 0,0 1-1 16,1 0 2-16,0-1-4 0,2 0 2 15,0 2 0-15,0 0 0 0,-4 0 0 0,0 3-1 0,-3 1-1 16,0 2 0-16,-3 0 3 0,-1 1-1 0,-3 0 1 16,2 1-3-16,-3 0 3 0,0 0-2 0,-1 0 2 15,1 0 1-15,0 0-4 0,3 2 3 0,-2 0-1 16,4 0 1-16,-1-1-2 0,2 1 1 16,-1 1-1-16,2-1 2 0,-2 0-1 0,3 0 0 15,-3 1 0-15,2-3-2 0,-1 3 3 0,0-2 0 16,1 1 0-16,-1-2-1 0,-1 0 1 0,3 0 2 15,0 0-1-15,-2-2 2 0,4-2 1 0,0-1-3 16,0 1 0 0,1-2-2-16,-1-1 0 0,2 1-1 0,1-1 1 0,-2 0-1 0,1 1 1 0,-1 0 0 15,-3 2-1-15,-2 1 0 0,-3 0 2 0,-1 3 0 16,-3-1-1-16,-3 1 1 0,3 0-2 0,-6 0 1 16,4 0-1-16,-4 0 3 0,5 1-1 0,-2 1 0 15,1-2 1-15,2 1 0 0,1-1 2 31,2 0 2-31,2 0 2 0,0 0-1 0,1 0 2 0,1 0 0 16,-1 0-1-16,1 0-1 0,1 0-1 0,-2 0 1 0,2 0 1 16,2 0 2-16,-3 0-2 0,1 0 1 15,1 0-1-15,2 0 3 0,0 0-3 0,-2-1 0 16,3-1-2-16,-1 1-2 0,0 0-1 0,0 0-1 16,-2-1 1-16,-1 0-2 0,0 1 1 0,-3 0 0 15,-1 1-3-15,-2 0 1 0,-3 0-1 16,-1 0-4-16,-5 0-5 0,2 0-8 0,-4 0-19 0,1 0-28 0,-1 0-52 15,0 0-93-15,0 0-175 0,0 0-274 16,0 0-845-16</inkml:trace>
  <inkml:trace contextRef="#ctx0" brushRef="#br0" timeOffset="155235.04">10383 6473 0 0,'0'0'131'16,"0"0"1"-16,0 0-75 0,0 0-5 0,0 0-23 15,0 0-4-15,0 0 3 0,0 0 5 0,0 0 8 16,0 0 9-16,0 0 8 0,0 0 0 0,-4 1-4 15,4 0-3-15,0-1-2 0,0 0-1 0,0 2-2 0,0-2-2 0,0 0 0 16,0 0 9-16,3 0 22 0,-1 1 17 16,0 0 17-16,0 1 2 0,4 0-5 0,-3 0-12 15,3-1-13-15,-2 1-11 0,0 0-11 0,1 1-7 16,-2-1-4-16,4 2-1 0,-4-3-3 16,4 3-5-16,-3 0 0 0,3-2-2 0,2 2 0 15,-1-2 1-15,0 0-2 0,0 1 0 0,3-3-3 16,2 1-4-16,-1 0-1 0,1-1-3 0,-1 2-2 31,4-2-2-31,-2 0-2 0,5 0-2 0,-2 0 2 16,-3 0 1-16,4-2-2 0,-1 1 0 0,-2 0-2 15,1 0-2-15,-1-1-1 0,1 0-2 0,-2 1 0 0,2-1-2 16,-1 0-3-16,0 1 0 0,0 0-1 16,-2 0-1-16,3 1-1 0,-3-1-1 0,3 1 1 0,-1-1 1 15,4 1 0-15,-1-2 0 0,2 0 2 0,1 0 1 16,2-2 0-16,4-1 0 0,-2 2-1 15,3 0-4-15,0-1 4 0,-2 2-2 0,0 0-1 16,-2-1 1-16,2 2 0 0,-4 1 1 0,-1 0 1 16,-1 0-1-16,0 0 2 0,-1 0-1 0,-1 0-3 15,-3 0-2-15,3 0 3 0,-4 0-2 0,4 0 0 16,-1 1 3-16,-4 0-3 0,5-1 1 0,-4 2 0 16,4-1-1-16,-6 0-1 0,5 0 0 15,-4 2 0-15,-1-2 1 0,4 1 0 0,-4 0-1 16,5-1 1-16,-3 0-1 0,2 2 1 0,-2-2 0 0,4 1 1 0,-4-1 1 15,4 1 0-15,-1-2 0 0,-2 1 0 16,4-1 0-16,-2 0 2 0,0 0-1 0,2 0 2 31,1-1-2-31,0-1-2 0,-1 1-1 0,0 0 0 16,-2 0 0-16,0 1 1 0,2 0-3 0,-2 0 2 16,-2 0-1-16,2 0 0 0,-2 0 1 0,1 1-2 15,-2 1-1-15,1 1 2 0,-3-1-2 0,1 2 0 0,2-2 0 16,-1 0 1-16,1 1 1 0,-1-1 2 15,-1-1-4-15,5 1 5 0,-2 0-2 0,-1-1-1 0,1-1-1 16,-1 1 2-16,0 0-1 0,0 1 2 0,-3-1 0 16,4 0-2-16,-4-1-1 0,0 1 0 15,3 0 2-15,-3 1-2 0,1-1 1 0,0-1-1 16,2 1 2-16,-3 0-1 0,5 0 1 0,-4-1-2 0,-1 0 1 16,5 0 1-16,-5 0-2 0,4 0 2 15,-3 0 0-15,-1 0-1 0,3 0 0 0,-2 0 1 16,-2-1-2-16,0 0 1 0,0 0 1 0,-1 0-2 15,0-1 0-15,1 0 0 0,-2 1 0 0,2 0 0 16,0 1 1-16,1-2 0 0,-2 2-1 0,1-1 0 16,1 1 0-1,-2 0 0-15,1-1 0 0,-2 1 1 0,-1 0-1 16,1 0 1-16,-1 0 1 0,1 0-2 0,0-1 0 16,-5 1 0-16,4 0 0 0,-4-2 1 15,2 2-1-15,-2 0 0 0,1-1 0 0,-2 1 1 16,2-1-2-16,-3 1 3 0,0-1-2 0,-1 1 1 15,2-1 1-15,-1 1 0 0,-2 0-1 16,1 0 1-16,-1 0 1 0,0 0-1 0,0 0 1 0,0 0 1 0,0 0 2 16,0 0 0-16,0 0 3 0,0 0 0 0,0 0 4 15,0 0-1-15,0 0-2 0,0-1-2 16,-3 1-4-16,-1-2-3 0,2 2 0 0,-4-1-1 16,0 0 0-16,-2 0 1 0,-2 0-1 0,-1-2-1 0,-5 2 1 15,3-2 0-15,-5 3 0 0,0-3 0 0,2 1 1 31,-3 0-1-31,1-2 0 0,2 1 1 0,-1 0-2 16,-2-1 2-16,5 0-2 0,-4 2 1 0,-1-1-1 16,5 0 1-16,-4 1 0 0,1 0 0 0,0 1 1 15,-1-1-1-15,-3 1 0 0,0-2 0 0,-1 3-1 16,-2-3 2-16,3 2-1 0,-2-1 1 0,1 1-1 16,-2 0 0-16,2 0 0 0,1 0 0 0,2-2 0 15,3 2 1-15,0-1-1 0,1 0 0 0,0-2 1 16,0 1-1-16,0 0 1 0,0 0-1 0,-1 0 2 15,1 1-2-15,-1 0 1 0,-3 1-1 0,0 0 0 16,-2 1-1-16,-1 0-1 0,1 0 2 0,-3 2-2 16,-2 1 2-16,1 1-1 0,-1-1 1 0,1 3-1 15,0-2 0-15,1 0 1 0,-3 0-1 0,3-1 0 16,-3 1 0-16,5-1 1 0,-4 1-1 0,3-2 1 16,1 1 0-16,2-3-1 0,-2 2 2 0,1-1-1 15,0 1 2-15,-4-1-2 0,4 0 0 0,0-1 0 16,1 0 2-16,-1 0-2 0,1 0 0 15,2 0 1-15,1 0 0 0,0-2-3 0,-1-1 1 16,5 1-1-16,-4-2 1 0,5 0 1 0,-2 0 2 16,0 0-2-1,1 1 1-15,0-2-1 0,-4 2 1 0,3 0-1 16,-4 1 0-16,-1-2 0 0,0 3 0 0,0 0 0 16,-2 1 0-16,0 0 0 0,1 0 0 0,-1 0 1 15,-1 0-2-15,-1 0 1 0,2 0 0 16,-4 0 0-16,3 2-1 0,3 0 0 0,-2 0 2 15,2-1-1-15,5 0 1 0,-4 0-1 0,5-1 0 0,-3 0 0 16,4 0 2-16,0 0-1 0,0 0-1 0,2 0 0 16,1-2 2-16,0 1-1 0,1-1 0 0,4-1 0 15,-2 2 0-15,3 0-1 0,-1 1 2 0,1-1-1 16,2-1 0-16,1 2-1 0,-1-1 0 16,1 1 1-16,0 0 0 0,0 0-1 0,0 0 0 15,0 0-2-15,0 0 0 0,0 0 0 0,0 0-1 16,0 0-2-1,0 0-3-15,0 0-1 0,0 0-1 0,0 0-3 16,1 0-3-16,1 0-4 0,5 0-13 0,-3 0-19 16,4 1-37-16,2 1-78 0,3-2-140 0,-3 1-247 15,-3-1-888-15</inkml:trace>
  <inkml:trace contextRef="#ctx0" brushRef="#br0" timeOffset="157592.31">13050 9711 0 0,'0'0'387'0,"0"0"-295"0,0 0-8 15,0 0 13-15,0 0 31 0,0 0 24 16,0 0 16-16,0 0-7 0,0 0-20 0,0 0-26 16,0 0-29-16,0 0-18 0,-4-15-8 0,8 13 1 15,5 1 1-15,-1 0 3 0,2 1-3 0,0 0 0 16,0 0-4 0,1 0-4-16,-1 0-3 0,1 1-2 15,0 0 1-15,-1 0-4 0,6-1 1 0,-3 1-3 16,5-1-1-16,1 0-3 0,2 0-3 0,3-1-5 15,3-1-6-15,-2-2 1 0,5 1-5 0,1 0-3 16,1 1-2-16,0 1-5 0,1 1-1 0,-1 0-1 0,-1 0-3 16,1 0 0-16,-1 0 1 0,0 0-3 15,0 0-1-15,-1 0 2 0,1 0-3 0,1-2 1 0,-1-1-1 16,0 0 1-16,2 0-2 0,-1 2 1 16,0-2-2-16,0 0 1 0,6 1 0 15,1-3 0-15,4 0 3 0,1-1 1 0,4 2-4 0,-1-2 3 16,1 0 3-16,-1 2-1 0,-1-1 4 0,-2 0-2 0,-1 2 0 15,-1 0-3-15,-3 0 0 0,4 0-3 16,-5 1-1-16,0 1 0 0,-2-1-1 0,1 1 3 16,-2 0-1-16,0 0-1 0,0 0 0 0,1 1-1 15,-2 0 2-15,-1 0-2 0,1 0 1 0,-2 0-2 16,2 2-2-16,-3 2 2 0,-1 0 1 0,-3 1-2 31,-1-1 1-31,2 2-1 0,-5-2 0 0,4 2 3 16,-3-1-4-16,3-1 4 0,0-1-2 0,0 0 2 15,1-2-1-15,2 0 1 0,-2-1 1 0,0 0-1 16,0 0 3-16,0 0-2 0,2-1 0 0,-2-3-2 16,2 3 2-16,-4-1 0 0,3-1-1 0,-2 2 0 15,-1 0-3-15,1 1 2 0,-3 0-1 0,3 0 1 16,-4 0 1-16,2 0 0 0,-1-1 0 0,-1 1 2 16,-1 0 1-16,2-2-1 0,-2 1 3 15,-1 1-3-15,-1 0 2 0,2-2 0 0,-1 0-1 0,1 0-1 0,-1 0 0 16,0 0 0-16,-1 1-1 0,1-2 2 15,-1 1-3-15,-3 1 0 0,3 0-2 0,-2-2 2 16,2 2 1-16,-1-2-1 0,-2 1 0 0,1 1 0 0,-1 0 0 16,-1 1 1-16,-1-2 2 0,0 2-3 15,-1 0 4-15,-1 0 0 0,-2 0 2 0,3 0 0 16,-4 0-2 0,0 0 2-16,1 0-3 0,-2 0 2 0,0-1 2 15,-1 0-2-15,3 0 1 0,-1-1 1 16,0 0-2-16,3 0 2 0,-3 1-2 0,0-1-1 15,-3 0 0-15,1 1-1 0,-2 0 3 0,0 0-2 16,-1 0 3-16,-1 1 2 0,1-1 1 0,-1-1 2 16,-1 1-3-16,1 0 3 0,0-1-4 15,-2 1 1-15,2-2 1 0,0 2-3 0,-3 1 0 0,0-1-1 0,-1 1 0 16,1 0-1-16,-1-1 0 0,0 1-2 0,0 0-2 16,0 0 1-16,0 0-3 0,0 0 0 15,0 0 0-15,0 0-4 0,0 0-2 0,-1-2 1 16,0 2-10-16,-1-1-9 0,-3 0-13 0,0 1-27 15,-4-1-43-15,0 1-93 0,-3-3-239 0,1 2-313 16,3 0-773-16</inkml:trace>
  <inkml:trace contextRef="#ctx0" brushRef="#br0" timeOffset="170871.84">15513 1459 0 0,'0'0'0'0,"0"0"43"0,0 0 128 15,0 0 24-15,0 0 22 0,0 0-7 0,0 0-11 16,0 0-1-16,0 0-12 0,0 0-15 16,0 0-33-16,0 0-31 0,0-14-21 0,0 14-18 15,0 0-8-15,0 0-19 0,0 0-14 0,0 1-5 0,1 3 11 16,1 1 13-16,1 0 5 0,-1 4 7 0,2 0-7 16,0 1-3-16,-3 3-3 0,3 1-4 0,-3 3 1 15,-1-2-6-15,1 4 0 0,-1 0-2 0,0 0-8 16,0 2 1-16,0 2-2 0,0 0-6 15,0 0 3-15,0 0-4 0,0 0 1 0,0 1 0 16,0-1 0 0,0 0 0-16,0 0-4 0,0-1 0 0,0-1-1 0,-1-3 0 15,0 1-1-15,-2-2 1 0,2-2-5 16,1 0 0-16,-1-2 0 0,1-1-4 0,0-1 3 16,0-2-6-16,0 0 3 0,0-2-5 0,0 0 4 15,0-3-2-15,0 1 0 0,0 0 4 16,0-2-5-16,0 0 0 0,0-2-5 0,0-1-7 15,0 0-12-15,0 0-21 0,0 0-34 0,0 0-54 0,0-3-63 0,0-2-57 16,1-4-92-16,4-3-134 0,-1 1-135 16,-3 4-234-16</inkml:trace>
  <inkml:trace contextRef="#ctx0" brushRef="#br0" timeOffset="171223.2">15698 1357 559 0,'0'0'324'16,"0"0"-117"-16,0 0-23 0,0 0-8 16,0 0-49-16,0 0-56 0,0 0-33 0,0 0 0 0,0 0 5 15,0 0 16-15,0 0 13 0,0 0 2 0,0 0 0 16,0 0 2-16,0 106-4 0,0-83-2 0,-1 0-12 15,0 2-4-15,-2 1-4 0,2 2-6 0,-2 1-1 16,0 3-9-16,0 2-8 0,1-2-4 0,2-1-7 16,0-1 0-16,0-1-6 0,0-4-3 15,0 0-1-15,0 0 1 0,1-2 3 0,0 2-1 0,2-2 0 16,-1 0 1-16,-1 1 5 0,1-5-2 0,-1 1 1 0,-1 0-3 16,0-3-3-16,0-1 1 0,0-1-2 15,0-3-3-15,0-1-2 0,0-3-3 0,1 1-5 16,0-3 1-16,1-1-9 0,-2-1-24 0,1-1-60 15,0-2-92-15,2-1-143 0,-2 0-171 16,0 0-667-16</inkml:trace>
  <inkml:trace contextRef="#ctx0" brushRef="#br0" timeOffset="171739.54">16484 1334 525 0,'0'0'203'0,"0"0"-5"0,0 0 10 15,0 0-30-15,0 0-50 0,0 0-37 0,0 0-24 16,0 0-6-16,0 0 8 0,0 0 8 0,0 0 10 15,0 0 0-15,0 0-3 0,-15 96-1 16,14-75-2-16,-2 3 3 0,1-1-6 0,-1 3-4 16,-2 0-7-16,3 2-10 0,-2 1-6 0,0 1-9 15,1-1-10-15,-3 4-6 0,4-2 0 0,-3-1-4 0,0-2-1 16,4-1-4-16,-3-1-5 0,2-2-1 0,-1-1 1 31,2-2-3-31,0 0-3 0,0-3 1 0,1-1-3 16,-2 0 1-16,2-1-1 0,0-5 1 15,0 2-6-15,0-3-2 0,0 0 2 0,0-1-5 16,0-2-12-16,2-2-25 0,0-1-48 0,-1-2-79 16,4-1-99-16,-1-1-125 0,1 0-176 0,-1-1-763 0</inkml:trace>
  <inkml:trace contextRef="#ctx0" brushRef="#br0" timeOffset="172171.37">16657 1326 684 0,'0'0'408'0,"0"0"-164"0,0 0-9 16,0 0 1-16,0 0-38 0,0 0-67 0,0 0-47 16,0 0-43-16,0 0-15 0,0 0-7 0,0 0-9 15,0 0 3 1,0 0 3-16,0 0 17 0,-1 25 9 0,0-12 12 15,1 3 1-15,-2 3-6 0,0 3-7 0,-1 1-4 16,2 3-3-16,0 0-6 0,-2 2-2 0,-1 0-1 16,1 3 0-16,1-2-3 0,-4 3-3 0,4 0-5 15,0-1-1-15,-1-1 0 0,1-3 0 16,1 0-2-16,0-3-4 0,1-1 0 0,0-1-2 16,0 1 5-16,0-1 1 0,-1 0-2 0,0-1 5 0,0-1-1 15,-1 0 1-15,0 0-4 0,0 0-1 0,2 0-4 16,-1-1 1-16,0-1 2 0,1 0-1 0,-1-4-2 15,1 1-4-15,-1 1 1 0,-1-4-3 0,1 1 4 16,0-3 0-16,-1 1-2 0,2-3 0 16,-1-1-1-16,1-1 1 0,-1-1-1 0,1-1 0 15,0-2 0-15,0 0 1 0,0-2-1 0,-1 0-1 0,1 0-6 16,0 0-5-16,0 0-16 0,0 0-26 0,0-1-44 16,-1-1-68-16,1-2-144 0,-2 2-243 0,2 0-880 15</inkml:trace>
  <inkml:trace contextRef="#ctx0" brushRef="#br0" timeOffset="177548.51">16927 2073 166 0,'0'0'128'0,"0"0"54"0,0 0 58 16,0 0 20-16,0 0-8 0,0 0-16 0,0 0-17 16,0 0-17-16,0 0-29 0,0 0-29 0,0 0-26 0,0 0-24 15,4 5-15-15,-4-5-6 0,0 0-9 16,0 2-8-16,0-2-9 0,0 1-8 0,0-1-6 16,0 0-7-16,0 1-2 0,0-1-9 0,0 1-6 15,0 0 1-15,0 0 0 0,0 3 4 0,0 2 1 16,0 0 4-16,0 0-4 0,1 2-1 0,-1 0 2 15,0 1-4 1,1 1-3-16,-1 3 4 0,0-3-2 0,0 2 2 16,0 2 4-16,0 0-2 0,0 0 1 0,0 0 0 15,0 2-3-15,-1-1 0 0,0-1-3 16,1-1 0-16,0 1-5 0,-1-1 3 0,0 0-3 0,-1-1 1 16,1 0 1-16,-1-2-1 0,2 2 0 15,-1-3-2-15,1 0 0 0,0-1-1 0,0-1-1 16,0-3-1-16,0 1 2 0,0-3-2 0,0 1-1 0,0-2 1 15,0 0 0-15,0-1 1 0,0 0 3 0,0 0 5 16,0 0 8-16,0 0 6 0,0-1 6 16,0 0 0-16,1-2 2 0,-1 0-1 0,0-2-7 15,0-4-7-15,0-2-8 0,0-4-6 0,0-1-2 16,0-1 0-16,0-2 0 0,0 2-1 0,2-1 0 16,-1 2-2-1,1-1 0-15,-1 1 2 0,0 0-2 0,-1 0 2 16,1 1-3-16,0 1 2 0,0 3 2 0,1 0-2 15,-2 2 6-15,1 0-1 0,-1 1 1 0,0 3 0 16,0 2-5-16,0-1-2 0,0 2 2 0,0-1 2 16,0 1-2-16,0 0 2 0,0 0-1 15,0 1 1-15,0 1 0 0,0 0 0 0,0 0-2 16,0 0-2-16,0 0 1 0,0 0 0 0,0 0 0 0,0 0-6 16,0 1 1-16,-1 1-7 0,1 0 3 0,0 3 5 15,0 1 0-15,0 2 4 0,0 5-4 0,0 1 3 16,0 1-2-16,0 0 2 0,0 1 5 15,0-1-2-15,0 0 1 0,0 0-1 0,0-1 1 0,0-1-2 16,0-1 0-16,0-1 1 0,0-2 0 16,0 0 0-16,0-1 2 0,0-1-3 0,0-1 0 0,0-1 1 15,0-1-4-15,0-2 3 0,0 0-2 0,0-2 2 16,0 2 0-16,0-2 1 0,0 0 2 16,0 0-3-16,0 0 5 0,0 0 4 0,0 0 7 0,0-3 0 15,0-1-4-15,0-4-4 0,0-4-5 0,-2-3-5 16,1-3-2-16,1-1 0 0,0-2-2 15,0 1 4 1,0 3 2-16,0 1 1 0,0 3-1 0,0 1-1 16,0 4 1-16,0-1 1 0,0 2 5 0,0 2-3 15,0-1 4-15,0 0-4 0,0 2-1 0,0 0 1 16,0 2-1-16,0-1-2 0,0 2 3 0,0 0-3 16,0 1 0-16,0 0 1 0,0 0-9 15,0 0-1-15,0 0 0 0,0 0-4 0,0 0 0 0,0 0 0 16,0 5 0-16,0-1 7 0,0 4 2 0,0 2 1 0,0-2 2 15,0 1-2-15,0-1 5 0,0 1 0 0,0-1 0 32,0 0-1-32,0 0-1 0,-1 0 2 0,0-1-2 15,1 0 0-15,0-2 0 0,-1 0-2 0,0 0 1 16,-1-2-1-16,1 1 1 0,1-2-4 0,-2 1-4 16,2-2-5-16,0 0-9 0,0-1-11 0,0 0-20 15,0 0-31-15,0 0-38 0,0-2-83 0,0-3-189 16,-1 0-494-16,1 2-655 0</inkml:trace>
  <inkml:trace contextRef="#ctx0" brushRef="#br0" timeOffset="186262.95">19330 2132 801 0,'0'0'162'0,"0"0"-62"0,0 0-16 15,0 0-6-15,0 0-12 0,0 0 20 0,0 0 29 16,0 0 25-1,0 0 11-15,0 0-2 0,0 0-8 16,0 0-5-16,7 104-14 0,-7-82-18 0,0 1-11 16,0 3-13-16,-2 2-7 0,-2 2-6 0,2 3-12 15,0-1-10-15,0 2-12 0,-3 0-5 0,4-1-4 16,1-2-1-16,0-1-5 0,0-1 0 0,0-4-3 16,0-2-3-16,0-3-3 0,0 1 2 0,1-3 4 15,5 0 2-15,-3-4-1 0,-2 1-5 0,1-2-1 16,3-3-5-16,-3-1 2 0,-2-2 0 0,2 0-2 15,-1-3-1-15,3 1 1 0,-3-2-1 0,0 0-2 16,-1-1-2-16,0-2 2 0,1 1-1 0,-1-1 2 16,0 0-2-16,0 0-3 0,0 0-4 15,0 0-9-15,0 0-22 0,0-1-40 0,0-1-64 0,0-2-89 16,0 0-120-16,0-1-181 0,1 2-604 0</inkml:trace>
  <inkml:trace contextRef="#ctx0" brushRef="#br0" timeOffset="186610.16">19591 2475 1174 0,'0'0'279'0,"0"0"-34"0,0 0-64 0,0 0-37 15,0 0-59-15,0 0-25 0,0 0-1 0,0 0-1 16,0 0 0-16,0 0-5 0,0 0-1 0,0 0-1 16,0 0-5-16,0 0 0 0,2 3-2 0,-1-3-2 15,0 0-7-15,-1 0-8 0,0 0-6 16,3 2-6-1,-3-1-4-15,0-1-4 0,2 0-5 0,-2 1-3 16,0-1-3-16,0 0-5 0,1 0-9 0,1 1-22 16,-1-1-49-16,4 0-97 0,-2 0-138 0,-1 0-209 15,0 0-889-15</inkml:trace>
  <inkml:trace contextRef="#ctx0" brushRef="#br0" timeOffset="186995.31">19954 2153 1248 0,'0'0'177'0,"0"0"9"15,0 0-26-15,0 0-3 0,0 0-50 16,0 0-33-16,0 0-1 0,0 0 4 0,0 0-1 15,0 0-3-15,0 0-5 0,0 0-2 0,0 0 2 16,-26 141-5-16,26-112-5 0,0 1-6 16,0 3-5-16,-1 0-7 15,1 3-5-15,-1 0-4 0,-1 0-4 0,0 0-1 16,-1-3-6-16,2 1-3 0,0-4-6 0,-1-2-2 0,1 0 0 16,1-5-3-16,0 0 2 0,0-2-5 0,0-3-1 15,0-3 2-15,2-1 0 0,1-1 1 0,0-3 3 16,1-1-5-16,-2-1 2 0,0-2-1 0,2-1-3 15,-2-2 0-15,1 0-6 0,-2-2-6 16,0-1-20-16,3 0-37 0,-1 0-66 0,-1-1-103 16,5-5-173-16,-3 0-249 0,1 2-809 0</inkml:trace>
  <inkml:trace contextRef="#ctx0" brushRef="#br0" timeOffset="187280.2">20213 2716 1467 0,'0'0'310'0,"0"0"-116"16,0 0-69-16,0 0-31 0,0 0-24 0,0 0 0 16,0 0 15-16,0 0 13 0,0 0 1 0,0 0-11 15,0 0-13-15,0 0-11 0,0 0-12 0,4 75-5 16,-4-63-7-16,0-1-7 0,0 0-7 0,0 1-4 15,0-1-3-15,0-1-1 0,0-1-1 0,0 1-4 16,0-2 0-16,0 1-2 0,0-3-3 16,0 0-4-16,0-2 3 0,0 2-7 0,0-3 0 15,0 0-2-15,0-1-6 0,2 1-8 0,-2-2-17 0,0-1-37 16,0 2-79-16,0-2-140 0,0 0-311 0,0 0-945 16</inkml:trace>
  <inkml:trace contextRef="#ctx0" brushRef="#br0" timeOffset="-206580.44">21837 6189 307 0,'0'0'92'0,"0"0"16"0,0 0 12 0,0 0 4 15,0 0-3-15,0 0-15 0,0 0-19 0,0 0-19 0,0 0-15 16,0 0-13-16,0 0-7 0,0 0-7 15,3-1-7-15,-3 1-2 0,1 0-4 0,-1 0 0 16,0 0 0-16,0 0 0 0,0 0-2 0,0 1 2 16,3-1 4-16,-1 1 8 0,3-1 6 0,0 1 6 31,2 0 0-31,1 0-2 0,3 1-1 0,-1-1-6 16,3 0-4-16,1 0-4 0,-1 1-3 0,3 0-6 15,-1 0-4-15,1 0 1 0,-2 1-3 0,2 0-1 0,-2 1-1 16,2 0 0-16,-2-1-1 0,4 1 0 15,-3 0 0-15,4-1 0 0,1-1 2 0,0 0-3 16,1 1 2-16,1-2-1 0,2 0 0 16,2-1-1-16,1 0 2 0,1 0-1 0,-1 0 0 15,1 0-1-15,0 0 1 0,0 0 0 0,-3 0-1 16,1-1 0-16,-1 1 2 0,-3-1-3 0,-1 1 1 0,2 0-1 0,-3 0 1 16,1 0-1-16,-2 0 1 0,2 0-2 15,0 0 0-15,0 0 1 0,1 1 2 0,1-1-1 16,-2 0 1-16,4 0 0 0,-1 0-2 0,-1 0 2 0,1 0 0 15,1 0 0-15,-3-1 0 0,2-1-1 16,-3 1 1-16,1 1-2 0,-2 0 0 0,-3 0 0 16,0 0 0-1,-2 0 0-15,0 0 1 0,-4 0-4 0,3 0-2 16,-3 0 2-16,0 0 0 0,3 0 3 16,-4 0-1-16,3 0 2 0,0 1 1 0,2-1 0 15,-3 0 0-15,3 0 0 0,1 0 0 0,1-1 1 16,-1 1 2-16,1-4 1 0,0 2 0 15,-4 1 0-15,0-2-4 0,-2 2-2 0,-3 0 1 16,-1 1-1-16,-4 0 2 0,0 0-1 0,0 0 0 0,-2 0 1 0,-1 0 2 0,1 0 1 16,-1 0 2-16,0 0 2 0,0 0 1 15,1 0-2-15,-1 0-1 0,0 0-3 0,0 0 0 16,0 0 3-16,0 0 0 0,0 0 0 0,0 0 1 16,0 0-2-1,1 0-2-15,-1 0 1 0,0 0-1 16,0 0 2-16,0 0 4 0,0 0 2 0,0 0 1 0,0 0 1 0,0 0 0 0,0 0-1 0,0 0 4 15,0 0-3-15,0 0 1 0,0 0-4 16,0 0-3-16,0 0-1 0,0 0 0 0,0 0-1 16,0 0 0-16,0 0 3 0,0 0 0 0,0 0-2 15,0 0 3-15,0 0 0 0,0 0 0 0,0 0 1 16,0 0 2-16,0 0-2 0,0 0 1 16,0 0-1-16,0 0 0 15,0 0-2-15,0 0 2 0,0 0 0 0,0 0-1 16,0 0-1-16,0 0 0 0,0 0-1 0,0 0 1 15,0 0-2-15,0 0 0 0,0 0-1 16,0 0 3-16,0 0-5 0,0 0 2 0,0 0 0 0,0 0 0 0,0 0 1 16,0 0 2-16,0 0-1 0,0 0-1 0,0 0 2 15,0 0-3-15,0 0-2 0,0 0-10 16,0 0-16-16,-1 0-29 0,-1 0-48 0,1 0-68 16,-5 0-103-16,4 0-157 0,0 0-885 0</inkml:trace>
  <inkml:trace contextRef="#ctx0" brushRef="#br0" timeOffset="-205008.86">22013 9344 201 0,'0'0'148'0,"0"0"-77"15,0 0 28-15,0 0 23 0,0 0 25 16,0 0 2-16,0 0-14 0,0 0-28 0,0 0-25 16,0 0-22-16,0 0-10 0,0 0 5 0,-10 9 13 15,16-9 12-15,4 0 9 0,3 0-4 16,1 0-6-16,5 0-5 0,1-2-6 0,4 1-7 16,2-2-10-16,2 0-3 0,2 1-3 0,3-1-6 15,0 0-6-15,5 0-4 0,0 1-4 0,4-1-1 0,2 0 0 0,5 2 4 16,1-2 8-16,2 1 2 0,1 1 0 15,2 0-7-15,-4-1-14 0,-1 2-5 0,-4 0-2 16,-1 0-1-16,-4 4 3 0,-4-2 0 0,1 2 1 16,-5-3-3-16,-2 2 1 0,-2-1-1 0,-3-1 2 15,-2 0 1-15,-2 1-3 0,-1-1 0 0,-3 0-1 16,-1 0 1-16,-3-1 0 0,0 1 0 0,-3-1-2 0,-1 1-2 16,-1-1 1-16,-3 2-2 0,-2-2-1 15,-2 1-3-15,1-1 2 0,-2 1-3 0,-1-1 2 0,0 0-4 16,0 0 3-16,0 0-1 0,0 0-1 15,0 0-6-15,0 0-14 0,0 0-27 0,0 0-58 16,0 0-99-16,-3 0-169 0,2-1-198 0,-1 0-831 16</inkml:trace>
  <inkml:trace contextRef="#ctx0" brushRef="#br0" timeOffset="-190444.14">13221 9547 0 0,'0'0'307'0,"0"0"-210"16,0 0-41-16,0 0 9 0,0 0 1 0,0 0 10 15,0 0 9-15,0 0-1 0,0 0-10 16,0 0-14-16,0 0-15 0,0 0-11 0,-7-7-7 0,7 7-3 16,0 0-5-16,0 0-3 0,0 0 5 15,0 2 7-15,0 0 9 0,2-1 13 0,1 1 9 16,-1-1 4-1,2 0 4-15,0-1 6 0,-1 1 3 0,3-1 3 16,-2 0-2-16,3 0-6 0,-1 0-9 16,1 0-13-16,-1 0-10 0,-1 0-7 0,2 1-8 15,1 1-2-15,-3 0 0 0,2 0 1 0,-1 1 3 16,1-3 3-16,3 2 1 0,0-1-4 0,-1 1 0 0,2-1 0 16,0-1-6-16,-1 0 1 0,4 0-3 0,-1 0-3 15,1 0 2-15,-2 0 0 0,2 0-2 0,-2-1-3 16,-2-1 0-16,2 1 1 0,-1 0-4 15,-1 0 0-15,3 1-3 0,-1 0 1 0,0 0-1 0,-1 0 2 16,-1 0-2-16,2 0-2 0,-2 0 0 16,1 0-2-16,0 0 5 0,2 1 6 0,1 0 5 0,-1 0-1 15,2-1-1-15,0 2-4 0,-1-2 0 16,3 0-1-16,1 0 0 0,-2 0 0 0,3-3-2 0,-1 1 3 16,2 0-6-16,0 1-1 0,-2 0-2 0,-2 1 0 15,0 0 0-15,-1 0-2 0,0 0 0 16,0 0 2-16,-1 1 0 0,0 2 2 0,2-2 1 15,-1 0 0-15,2 2 1 0,-1-2 1 0,0 0 0 32,2-1-2-32,-1 1 3 0,3-1-1 0,1 0-1 15,2 0 2-15,0-2-3 0,2-2 2 0,1 2-6 0,-1-3-1 16,0 1 1-16,0 1 0 0,0-1 1 0,0 2 0 16,0 0 3-16,-1 0 0 0,-1-1 2 15,2 1 1-15,-3 1-2 0,0 0 1 0,1-1-1 16,0 1-1-16,0 1-1 0,-1-2-1 0,0 1-2 15,0 0 1-15,1-1-1 0,-2 2 0 0,1-1-2 16,1 1 2-16,-2 0-2 0,3 0 2 0,-1 0 0 0,0 0-2 16,-1 0 2-16,2 0-2 0,-1-1 2 0,0 1 1 15,-3 0-2-15,1-1 0 0,-1 1 1 0,-1-1-3 16,0 0 1-16,0-2 1 0,2 0 0 0,0-1 4 16,0 0-2-16,0-2-2 0,0 1 2 0,0-1-1 15,-2-1 1-15,-1 0-2 0,0 2-1 16,0-1 0-1,-1 2 1-15,1-1 0 0,-2 0 0 0,1 2-4 16,0-1 2-16,-2 3 1 0,1-3 0 0,-1 2 0 16,1 0 0-16,-2-1-1 0,2 3-1 15,-2-2 0-15,1 2 2 0,-1 0-2 0,-2 0 1 0,3 0 1 16,-2-1-1-16,-1 1 1 0,2-3 0 0,0 2 0 16,-1-2 0-16,3 0 3 0,-2 0-4 15,3-2 4-15,-3 2-3 0,3-1-1 0,-2-1 0 0,2 2 0 16,-5 1 1-16,2 0 0 0,1-1 1 0,-4 2-3 15,0 0 0-15,0 0 0 0,-1 0 2 16,0 1 1-16,0-1-1 0,-1 1-1 0,1 0 1 0,-1 0 0 16,-1 0 0-16,1 0-1 0,1 0 0 0,0 0 3 15,-1 0-4-15,0 0 2 0,0 0-1 16,1 0 1-16,1 0-1 0,-1 0 1 0,0 0-2 0,1 0 0 16,-1 0 2-16,1 0-1 0,-2 0 1 0,0 0-3 15,1 0 2-15,0 0 1 0,-1 0-1 0,1 0-1 31,1 1 0-31,-2-1 2 0,0 1 0 0,-2 0 1 16,3-1-2-16,-3 1-1 0,2-1 1 0,1 0 0 16,-1 1 0-16,0-1 0 0,-1 0 0 0,2 0 2 15,-3 0-1-15,2 0 0 0,1 0 0 0,-1 0 1 16,1 0-1-16,-1 0 1 0,-1 0-2 0,1 0 1 16,0 0-1-16,1-1 0 0,-3 0 1 0,2 0 0 15,0 1-2-15,-2-1 1 0,-1 1-1 0,1-1 4 16,-2 1-4-16,0 0 1 0,-1 0 0 0,2 0-3 15,-4 0 5-15,0 0-1 0,2 0 1 0,-2 0 1 16,-1 0-3-16,1 0 0 0,-1 0-1 0,1 0 0 16,-2 0 1-16,1 0 1 0,-1 0-2 0,0 0 2 15,1 0 0-15,-1 0-1 0,0 0 0 0,0 0 0 16,0 0-1-16,0 0 1 0,0 0 1 0,0 0-3 16,0 0 1-16,0 0 0 0,0 0 0 0,-1 1 1 15,-3 1-1-15,2 0 2 0,-3 2-1 0,1-1 1 16,-2 0 0-1,-1 1-2-15,-1 0-1 0,0 0 1 16,-1 0-1-16,0 0 0 0,-3 1 1 0,1 0 0 16,-1-1-1-16,-2 1-1 0,-2 0 0 0,0 0-1 15,-4 0 2-15,-1-1 2 0,-1 1-1 16,0 0 0-16,1-2 2 0,1 2 1 0,-1-2 0 16,1-1 4-16,4 0-2 0,0-1 0 0,3-1 2 0,-1 0-2 15,3 0 2-15,0 0-2 0,0 0 2 0,0 0 0 16,-2-1 0-16,1-2 0 0,-2 2 0 0,2-1 1 15,-4 1-1-15,3-1 0 0,-1 1-3 0,-2 0 1 16,2 0 0-16,-3 1 1 0,1 0 1 0,1 0-1 16,0 0 1-16,1 0 0 0,3 0 0 15,1 0-3-15,-1 0 2 0,3 0 0 0,1 0-1 16,1 0 1-16,-3 1-2 0,3 1 3 0,-2 1-1 0,2-1 0 16,-5 0-4-16,3 2 2 0,-1 1 0 0,1-2 3 15,-2 1 0-15,1 0-2 0,2-1 0 0,-3 1 1 16,3-2 0-16,3 0 0 0,-3 2-1 0,5-3 1 15,-2 1 1-15,-1-1 0 0,4 1 0 0,0-2-2 32,-2 1 1-32,2-1 1 0,0 0 0 0,-1 0 1 15,2 0-1-15,-1 0 0 0,1 0-1 0,-1 0 0 0,1 0-1 16,0 0-2-16,0 0-1 0,0 0-3 16,0 0 0-16,0 0-6 0,0 0-8 0,0 0-17 15,0 0-31-15,0 0-46 0,0 0-69 0,0 0-118 16,2 0-225-16,0 0-900 0</inkml:trace>
  <inkml:trace contextRef="#ctx0" brushRef="#br0" timeOffset="-180875.76">14976 7904 0 0,'0'0'186'0,"0"0"-114"0,0 0-10 0,0 0-6 16,0 0 5-16,0 0 0 0,0 0 19 0,0 0 24 16,0 0 15-16,0 0-4 0,0 0-7 0,0 0-18 15,5-3-9-15,-5 0-1 0,0-1 0 0,0-1-2 16,1 1-6-16,0-1-7 0,2 0-11 0,-2 1-6 15,2-2-3-15,-2 0-1 0,1 0-3 0,1 0-2 16,-2-1-5-16,2 1-1 0,-2-2-1 16,0 0 3-16,2-1 0 0,-1-1 0 0,-1 0 0 15,2 0 0-15,-3-3-4 16,1 0-2-16,0-1 0 0,2-1 2 16,-2-2-3-16,1-1 0 0,0-1-2 0,-1 0 0 15,2-2-4-15,-1 1-1 0,0 0-5 0,1 0-3 16,1 0 0-16,0-1-2 0,-1 1-1 0,1 0-1 15,0-1 2-15,-2 1-2 0,2 0-1 0,0 0-1 16,-2-2-1-16,3 1-1 0,-1-1-2 0,1 1-1 16,0 1 1-16,-1-1 1 0,1 1-1 0,0 0 3 0,0 1-3 15,1 1 1-15,-1 0 2 0,-2 0 2 16,2 1 0-16,-2 1 2 0,1-1 1 0,-2 1 0 16,1 0-1-16,-1 0 0 0,-1-2-1 0,0 2-3 15,2-2 0-15,-2 2-1 0,2-3-1 0,-2 1 0 16,2-2-1-16,-1 2 0 0,1-2 0 15,-2 3 3-15,3-1-5 16,1 2 1-16,-1-1 0 0,1 1 0 0,-1 0 0 16,1 0 0-16,-1 0 0 0,1 0 1 15,-1 0-1-15,2 1-1 0,-1 0 0 0,-1 1 1 16,1 0-2-16,-3 1 1 0,3 2 0 0,-1-1-4 16,1 1 4-16,-2 1-1 0,0 0 2 0,-1 2-2 15,1 0 2-15,-1 1 1 0,0 0 1 16,-2-1 2-16,1 1-3 0,0-1 1 0,-1 0 0 0,1-1-5 0,-1-1 2 15,2-1 0-15,0 1 0 0,-1-1 0 16,1-1-1-16,-1 2 2 0,1-2-1 0,-1 1 0 16,1-1-1-16,-1 1 1 0,0-2-1 0,2 1 1 15,-3 1 0-15,1 0 0 0,0 3 1 0,-1-2 0 16,2 2 0-16,-2 1 1 0,0-1-1 16,0 4 2-16,0-2-2 0,0 0 2 0,0 3-1 0,0-2 1 15,0 2-1-15,-2 1 0 0,1 1 0 0,1-1 3 0,-1 2-1 16,1 0-1-16,0 0-1 0,-1 0-2 15,1 0-3-15,-2 0-1 0,0 0-1 0,-3 4 1 16,1 2 2-16,-3 1 1 0,-2 4-1 0,-2-1 0 16,0 4 2-16,-2 0 0 0,-3 2-1 15,1 1 0-15,-1 1 0 16,-1 1 0-16,0-1 1 0,1 0-1 0,-3 1 1 16,1 0 0-16,1 1 0 0,-1 0 0 0,0 0-1 15,0-1 0-15,3 1 0 0,-3-1-1 16,2 0 4-16,1 1 1 0,0-1-2 0,-1 2 1 15,1-1-2-15,-1-1-1 0,1 0 2 0,0 0-1 16,2-4-1-16,-1 2 1 0,4-4-1 0,-1 0-1 16,3-2 2-16,2 0-1 0,-1-3 0 0,4 0 1 15,-3-2-2-15,3 0 1 0,1-3-1 0,2-1 0 0,-2 1 0 16,2-3-2-16,0 0-1 0,0 0-4 16,0 0-6-16,0 0-8 0,0 0-8 0,3-3-6 15,5-1-11-15,1-5-21 0,4-3-32 0,4-3-28 16,3-2-28-16,4-2-13 0,-2-2-1 0,2 1 3 15,-2-1 8 1,1 0 6-16,-2 0 3 0,0-1 1 0,-1 1 5 16,0 0 17-16,1 2 33 0,-4 0 29 15,1 0 36-15,-3 0 17 0,0 1 8 0,-2 0 4 0,-1 0 2 16,1 0 3-16,-3 3 4 0,3-2 2 16,-3 3 8-16,0-1 15 0,1 2 14 0,-2-1 17 15,-1 1 17-15,0 3 11 0,0 0 8 0,-3 2 4 16,2 0-1-16,-5 1-4 0,3 0-8 0,-2 1-6 0,0 1-5 15,0 1-7-15,-1 0-8 0,1 1-8 0,-1 0-12 16,1 1-8-16,1-1-7 0,-2 2-7 0,1 0-9 16,0 1-5-16,0 0-3 0,0 0-2 0,1 0 1 15,0 1 2-15,-2 1 4 0,2 3 5 0,-1 0 5 16,2 2 4 0,-1 1 3-16,1 2 0 0,1 0-1 0,-1 2-4 0,1-1-4 0,1 1-1 0,1 3-4 15,-1-3 0-15,1 1 0 0,2 1 1 0,1 0 2 31,-2 2 3-31,1 0 1 0,1 2-3 0,-2 0 0 16,-2 0-3-16,2-1-4 0,-3 2 2 16,3-2-2-16,-3 1-1 0,0-1 1 0,3 1 0 15,-2-2-1-15,-1 1 1 0,1-2-1 0,1 1-1 0,-1-2-1 0,-1 0-1 16,0 0-2-16,-1-1 2 0,3-2-3 16,-5 0 2-16,2 1-1 0,-2-3-1 0,-1 0 1 15,2 0-1-15,-3-4 0 0,2 2 0 0,-3-3 2 16,1 0-3-16,0-2 2 0,-1-1 1 0,0-1 0 15,0 2 4-15,0-2 2 0,0 0 1 0,0 0-1 16,0 0-4-16,0 0-6 0,0 0-7 16,0 0-13-16,0 0-29 0,2 0-63 0,0-2-114 0,0 1-191 15,1-1-438-15,-2 1-165 0</inkml:trace>
  <inkml:trace contextRef="#ctx0" brushRef="#br0" timeOffset="-154841.46">1093 7256 1243 0,'0'0'107'0,"0"0"-5"0,0 0 38 16,0 0 20-16,0 0-16 0,0 0-22 0,0 0-19 0,0 0-9 0,0 0-5 16,0 0-6-16,-25 130-4 0,25-109-7 15,0-3-6-15,-1 0-7 0,1 1-8 0,0 0-6 16,0-1-5-16,0 2-2 0,0-3-1 15,0 3-3-15,-1-1-3 0,-1-1-5 0,1-1-6 16,0 2-5-16,-3-1-5 0,3 0-2 0,0-1-4 16,-2-1-2-16,0-1-4 0,2-3-3 0,0-1-8 15,1-3-17-15,0-1-29 0,0-1-60 0,0-3-95 16,5-2-151-16,-1-1-219 0,-3 0-487 0</inkml:trace>
  <inkml:trace contextRef="#ctx0" brushRef="#br0" timeOffset="-154656.66">1218 7476 846 0,'0'0'53'0,"0"0"60"0,0 0 78 0,0 0 48 16,0 0-14-16,0 0-34 0,0 0-32 0,0 0-30 16,0 0-24-16,0 0-22 0,0 0-14 0,0 0-12 15,0 0-10-15,0 0-11 0,125 39-11 0,-114-39-9 16,-1 0-7-16,3 0-3 0,-3 0-4 0,1 0-4 15,-1 0-12-15,0 0-17 0,2 0-19 0,-1-4-82 16,0 0-169-16,-5-1-222 0,0 2-883 0</inkml:trace>
  <inkml:trace contextRef="#ctx0" brushRef="#br0" timeOffset="-154223.65">1464 7361 669 0,'0'0'58'0,"0"0"-28"0,0 0 39 0,0 0 52 16,0 0 35-16,0 0 10 0,0 0-10 0,0 0-18 16,0 0-18-16,0 0-8 0,0 0-9 0,0 0 18 15,122 7 34-15,-110-3-12 0,1 1-17 0,0 0-45 16,-6 2-53-16,-1 0-2 0,-1 0 7 0,-1 3 11 16,-3 1 2-16,-1 1-3 0,-2 4-6 0,-7 0-9 15,-1 5-8-15,0-2-6 0,-2 0-6 0,-1-1-4 16,-1-1-1-16,2-3 1 0,1 0 0 0,0-3 0 0,2-3 0 15,1-1-2-15,1-2-1 0,3-2 5 16,3-2-2-16,0-1-1 0,1 0-5 0,0 0-12 0,0 0-14 16,1 0-10-16,1-1 4 0,5-1 10 15,-2 0 13-15,3-1 11 0,2 0 1 0,2 0 0 32,0 1 1-32,-1 1 1 0,2 0 0 0,-2 1 3 15,0 0-1-15,0 0 14 0,1 3 4 0,2 2 1 0,-2 0 0 16,-1-1-10-16,-4 3-7 0,-1 0 1 15,0 1 7-15,-4 3 4 0,-1 1 12 0,-1 2 4 16,0 4 3-16,-5 0-2 0,-5-1-5 0,-4 5-10 16,1-2-5-16,-5-1-6 0,4-2-9 15,-4 1-5-15,1-5-11 0,1-1-13 0,-1-3-25 0,4-3-47 0,-2-4-88 16,4-2-202-16,4 0-256 0,2-4-845 0</inkml:trace>
  <inkml:trace contextRef="#ctx0" brushRef="#br0" timeOffset="-153821.18">1746 7443 579 0,'0'0'243'16,"0"0"45"-16,0 0 25 0,0 0-55 0,0 0-58 0,0 0-36 16,0 0-40-16,0 0-29 0,0 0-23 0,0 0-16 15,119 38-4-15,-114-29 0 0,-2 0 3 0,2 2 5 16,-4 1 2-16,-1 1-2 0,-3 2-6 15,-4 0-13-15,-4 3-14 0,0 0-12 16,-3-2-8-16,0 0-2 0,4-2-2 0,0-2-1 0,0-4-1 16,2-3 0-16,6-1 0 0,0-3 2 0,2-1 0 15,0 0-10-15,0 0-14 0,0-3-21 16,2-1-6-16,0-1 4 0,5 0 14 0,-1-1 16 16,1-1 7-16,1 1 3 0,1 1 2 0,-2 2 1 0,1 1 2 15,0 1 3-15,1 0 1 0,1 1 6 16,0 0 3-16,0 0 4 0,-1 3 3 0,2 1 2 15,-2 3 5-15,1 1 4 0,1 1 9 0,-2 1-3 16,-2 2 1-16,1 1-5 0,-1 0-7 0,-4 1 1 16,2 0 1-16,-4 1-1 0,-1 3 1 15,0-2-3-15,-6 3-6 0,1-1-6 0,-4-1-7 0,0 2-6 0,-1-2-6 32,1 0-10-32,-1-5-18 0,1-1-39 0,4-4-81 15,-2-3-201-15,4-3-345 0,0-1-840 0</inkml:trace>
  <inkml:trace contextRef="#ctx0" brushRef="#br0" timeOffset="-153589.65">2092 7385 895 0,'0'0'370'0,"0"0"-7"0,0 0-12 0,0 0-71 15,0 0-73-15,0 0-35 0,0 0-37 0,0 0-35 16,0 0-32-16,126 76-20 0,-110-60-11 0,-6 1 5 15,-3 3 2-15,-2 2 2 0,-4 5-2 0,-1 3-4 16,-3 4-6-16,-7 0-7 0,-7 3-7 0,0 0-7 16,-5-2-7-16,-2-2-3 0,-2-1-2 0,-2 2-9 31,-3-4-12-31,-2 0-18 0,-1-2-36 0,-1-3-48 16,0-4-96-16,3-5-239 0,7-6-328 0,10-4-736 0</inkml:trace>
  <inkml:trace contextRef="#ctx0" brushRef="#br0" timeOffset="-153172.74">826 7247 1715 0,'0'0'128'0,"0"0"34"16,0 0 43-16,0 0 8 0,0 0-43 15,0 0-53-15,0 0-41 0,0 0-18 0,0 0-17 16,0 0-13-16,0 0-10 0,0 0-8 0,0 0-1 15,0 0 3-15,-62 89 1 0,52-63 3 0,-1 5 1 16,1 1 0-16,0 2 1 0,0 2-3 0,3 1-1 16,-1-1-1-16,2 0-2 0,1-1-6 0,2 0 0 15,3-2-3-15,0-2-2 0,0-2 2 0,4-1-1 16,2-4-1-16,1 0 0 0,0-1 0 0,-1-3 0 16,3-2 0-16,0 2 0 0,1-2-5 15,1-2 3-15,-1 0-2 0,-1 0-3 0,4 1-7 0,0-3-14 16,2 1-33-16,-2 0-89 0,5-1-216 0,-6-4-606 15,-3-3-530-15</inkml:trace>
  <inkml:trace contextRef="#ctx0" brushRef="#br0" timeOffset="-145667.24">17792 6304 488 0,'0'0'221'0,"0"0"-53"0,0 0-15 0,0 0 4 15,0 0-26-15,0 0-26 0,0 0-8 0,0 0-3 16,0 0-5-16,0 0-5 0,0 0-4 0,0 0 0 16,-58 99-4-16,50-80-4 0,3 5-7 15,-3 0-8-15,-1 3-7 0,0 3-5 0,-2 4-7 16,0 1-1-16,0 5-5 0,-4 2-3 15,1 3-1-15,0 0-5 0,-2 4 0 0,2-1-1 0,-2 4-1 0,3-2-2 16,-3 1-3-16,2-1-2 0,-1 2-3 0,0 2 0 0,-2-4-2 16,3 0-1-16,-1 0-2 0,0-2 0 0,4 1 0 15,0-5 0-15,-1 1 1 0,2-2-1 16,1-3-1-16,0-2-1 0,1-1 0 0,4-3-3 16,-3-4 2-16,5-1-3 0,-1-5-1 0,-1-1 0 15,3-3-3-15,1-2-3 0,0-1-6 0,0-5-15 16,0-1-35-16,0-4-64 0,0-5-118 0,0-1-192 31,0-1-779-31</inkml:trace>
  <inkml:trace contextRef="#ctx0" brushRef="#br0" timeOffset="-145254.15">17976 6470 756 0,'0'0'197'0,"0"0"-10"0,0 0-9 0,0 0 7 16,0 0-20-16,0 0-18 0,0 0-32 0,0 0-33 31,0 0-21-31,0 0-10 0,0 0-1 0,0 0 1 15,0 0-1-15,-43 101-4 0,31-70-6 0,2 3-3 16,-3 5-6-16,2 1-2 0,0 2-3 0,-1 3-4 16,0 0 0-16,-4 3-3 0,4 2-3 0,-5 2-2 0,4-2-4 15,-5 4 0-15,5-3-1 0,-2 1-1 16,1 0-3-16,2-2 1 0,-2 0-1 0,1-4-1 16,1 0 0-16,1-3 1 0,1-1-1 0,-2 0-3 15,2-1 2-15,1 0-3 0,-1 0 0 0,1-3 2 16,-1 0 0-16,0-3-4 0,2-1 2 15,3-3 0-15,-2-3-1 0,0-4-1 0,3-2-5 0,1-4-6 16,-2-2-11-16,3-2-17 0,1-3-31 0,-1-4-51 16,0-1-78-16,-1-4-125 0,2 0-184 0,0-2-823 15</inkml:trace>
  <inkml:trace contextRef="#ctx0" brushRef="#br0" timeOffset="-144767.58">17103 7492 1197 0,'0'0'124'0,"0"0"-7"15,0 0-15-15,0 0 15 0,0 0 3 0,0 0-10 16,0 0-20-16,0 0-12 0,12 133-10 0,-6-101-6 16,-3 1-2-16,1 2-3 0,1 3-6 0,-2 0-7 15,1 0-7-15,-1 2-6 0,-1-4-5 0,0 1-2 16,3-3-2-16,-2-1-1 0,1-1-4 0,1-4-1 16,-1 0-1-16,2-2-4 0,-3-2 1 15,4-2-4-15,-2-4-2 0,1 0-1 0,3-3 0 16,-3-3 0-1,1-3-1-15,1 1-1 0,1-4 0 0,0-1 1 16,-2-1 1-16,0-2 0 0,3-2 3 0,-1 0 1 16,0 0 4-16,2-6 3 0,0-3 5 0,0-1 1 15,6-4 1-15,-1-1-5 0,3-2-3 0,4-4-2 16,2 3-2-16,1-3 1 0,1 0 1 0,2 1-2 16,1-3-2-16,1 3-4 0,-2-1-1 15,1 0 2-15,0 2-2 0,-1 0-1 0,-3 2-1 0,3 0 0 16,-4 2-1-16,1-1 1 0,-4 2-1 15,1 0-1-15,-1 1 0 0,-7 2-3 0,2 1-7 0,-5 0-17 0,-1 3-41 16,-3 0-71-16,-2-3-137 0,-2 3-288 0,-2 1-914 0</inkml:trace>
  <inkml:trace contextRef="#ctx0" brushRef="#br0" timeOffset="-144199.31">17895 6100 839 0,'0'0'254'0,"0"0"-18"16,0 0-24-16,0 0-23 0,0 0-37 16,0 0-29-16,0 0-20 0,0 0-19 0,0 0-10 0,0 0-9 0,0 0-5 15,0 0-5-15,0 0-6 0,0 0-5 0,-100 68-6 16,84-53-8-16,-2 1-4 0,-2 3-6 15,0 2-5-15,-3 0-2 0,-1 0-3 0,2 1-3 16,3-3 0-16,-2 1-3 0,2-3-1 0,5-1-1 16,-2 0 1-16,4-4-1 0,2 0-1 15,1-4-2-15,4 2-2 0,-1-4-1 0,4-3-1 16,-2 1-5-16,2-3-11 0,2-1-17 0,0 0-32 16,0 0-37-16,0-4-46 0,6-3-66 0,0-4-92 15,-1 2-151 1,1 0-843-16</inkml:trace>
  <inkml:trace contextRef="#ctx0" brushRef="#br0" timeOffset="-143817.96">17975 6042 601 0,'0'0'334'15,"0"0"-152"-15,0 0-45 0,0 0-4 0,0 0-17 16,0 0-6-16,0 0 0 0,0 0-3 0,0 0-9 15,0 0-10-15,0 0-14 0,0 0-7 0,0 0-7 16,0 0-2-16,63 63 0 0,-54-50 0 16,0 2-2-16,-3 2-5 0,1 0-4 0,1 4-5 15,-4 0-2-15,3 1-6 0,-1-1-3 0,-1 0-2 0,0-1-3 16,1 2-3-16,1-3-5 0,2 0-1 0,-3 1-4 31,3 0-2-31,0-1-1 0,2 3-1 0,-1-2-2 16,-1 0 3-16,1 1 0 0,-2-1 0 0,-3-1 0 15,3 0 0-15,-1-2 1 0,-3-2 0 0,0-1 1 0,1-2-4 16,-4-1 0-16,1 0 0 0,2-4-2 16,-3 0 0-16,0-1-1 0,0 0-2 0,0-2-1 15,-1-2 2-15,0 1-2 0,2-3 0 0,-2 0 1 16,0 0 1-16,0 0-1 0,0 0-1 16,0 0 0-16,0 0 2 0,0-4-6 0,1 1-9 0,-1-2-20 15,3-3-42-15,-2 0-58 0,0 2-107 0,0 0-202 16,-1 1-1041-16</inkml:trace>
  <inkml:trace contextRef="#ctx0" brushRef="#br0" timeOffset="-105200.33">13689 9533 47 0,'0'0'320'0,"0"0"-161"15,0 0-108-15,0 0-7 0,0 0-14 0,0 0 0 16,0 0 14-16,0 0 14 0,0 0 14 0,0 0 6 16,0 0 15-16,0 0 3 0,-86-25 3 0,83 25-8 15,1 0-24 1,2 0-28-16,-1 0-21 0,1 2-12 16,0 2-1-16,0 2 6 0,1 0 3 0,4 1 6 0,-1-1 0 15,2-1 5-15,1 1 1 0,1-1 4 0,2 0 8 16,3-3 5-16,1 2 4 0,-1-1 1 15,4-1-10-15,-3-1-4 0,3 1-5 0,-2-1-5 0,2-1 0 16,-2 1 0-16,2-1 0 0,3 0-2 0,-2 0 0 16,2 0-1-16,0-2-1 0,2-1-2 15,0-1 1-15,4-1 3 0,-2 1 4 0,6-3 3 16,0 0-3-16,1 0-3 0,3-2 0 0,1-1-2 16,-1-1-1-16,3 1-4 0,-1 0-2 0,1 1-2 15,-1 0-2-15,0 1 1 0,-3 3-2 0,-2-1-2 16,-1 1-1-16,-1 2 0 0,-1 0-2 0,-2 2-2 15,2 0 4-15,-1-1-1 0,-1 1 1 0,3 0-1 0,-2 1 2 32,2-1-3-32,-1 1-1 0,1 0 2 0,1 0-2 15,0 0 0-15,0-1 1 0,-4 1-2 0,0 0 0 16,-1 0-1-16,-3 0-1 0,1 0 2 0,-3 0-1 16,0 0 0-16,-2 0 0 0,2 0 0 15,-1 0 0-15,-2 0 0 0,2 1-1 0,1 0 0 0,-3-1 2 16,2 1 0-16,0-1 0 0,2 1 0 0,0-1-1 15,0 2 0-15,2-1 0 0,-1 0 1 16,0 0-2-16,1 2 0 0,-2-2 0 0,0 0 0 0,-1 0 0 0,1 0 2 16,-1 1 1-16,-1-1-2 0,1 0 1 0,0-1-1 15,-2 0 0-15,1 1 2 0,0-1-2 16,-2 0 1-16,0 0-3 0,0 0 2 0,2 0-2 16,-3 0 2-16,1 0 1 0,1 0-3 0,2 0 1 15,-4 1 0-15,4-1 0 0,-1 0 0 0,0 0 3 16,1 0-1-16,0 0-1 0,-1 0 1 15,2-1 1-15,-2 0-1 0,-3 0 1 0,1 1-1 16,0-1-1-16,-2-1 1 0,2 2 1 16,-2-1-2-16,1 1 2 0,0 0-1 0,-1-1-1 0,4 1 4 15,-2-1-1 1,2 0-2-16,-1 0 0 0,0-1-2 0,-2 1 2 16,-2 1 0-16,1-1-1 0,-3 1-1 0,-2 0-1 15,0 0 3-15,-4 0-2 0,1 0 2 16,-2 0-1-16,-1 0-1 0,-2 0 0 0,0 0 1 0,-1 0-1 15,-1 0 0-15,2 0 2 0,-2 0-2 0,0 0 3 16,0 1-1-16,0-1 3 0,0 0 1 0,0 0 2 16,0 0 1-16,0 0 0 0,0 0 0 0,0 0-3 15,0 0 2-15,0 0-2 0,0 0 3 0,0 0 2 16,0 0 0-16,0 0 0 0,0 0 1 0,0 0 4 16,0 0-3-16,0 0 3 0,0 0 0 0,0 0 3 15,0 0 0-15,0 0 2 0,0 0-3 0,0 0-6 16,0 0-3-16,-2 0-6 0,1 0 0 0,-1 0-2 15,1 0 1-15,0 0 2 0,-1 0-2 0,1 0 0 16,-2 0-2-16,2 0 0 0,0 0 0 0,-1 0-1 16,-1 0 1-16,0 0-1 0,1 0-3 0,2 0 1 15,-1 0-4-15,0 0-6 0,-1 0-5 16,2 0-13-16,-1 0-16 0,-1 0-41 0,1 0-67 16,0 0-127-16,-2 0-185 0,0 0-523 0,2 0 271 15</inkml:trace>
  <inkml:trace contextRef="#ctx0" brushRef="#br0" timeOffset="-98018.72">13235 9601 523 0,'0'0'97'0,"0"0"27"15,0 0 17-15,0 0 2 0,0 0-6 0,0 0-16 16,0 0-12-16,0 0-14 0,0 0-24 0,0 0-29 16,0 0-18-16,0 0-14 0,0-2-6 0,0 2 1 15,2 1 7-15,-1 1 8 0,1 2 8 16,0 0 10-16,1-2 9 0,1 3 6 0,2-2 2 16,1 2 1-16,2-2-1 0,1 1-1 0,1-1-4 15,0-1-3-15,5-2-5 0,-2 2-4 0,4-2-3 0,0 0-6 16,1 0-4-16,0 0-3 0,2 0-2 0,0 0-4 15,1 0-2-15,-1 0 1 0,2 0 7 0,1 0 5 32,2 0 1-32,-1 0-5 0,2 0-6 0,1 0-2 15,1-2-2-15,-1 0-1 0,2-1 2 0,4-1-3 0,0-2 1 0,2 1-2 0,0-1-1 16,1 1-2-16,-1 0-2 0,1 0 2 0,-5 2-1 31,1 0-3-31,-2 1 1 0,-2 1-2 0,-2 1 0 16,-2 0 1-16,-1 0-4 0,-4 0-1 0,2 0 1 15,0 1 0-15,0 0 5 0,5 2 1 0,-1-2 0 16,1 1-1-16,3 0 2 0,-2 1 0 0,-1-1-3 16,0 1-1-16,0-1 0 0,-4 1 1 0,2-1 0 15,-1 0-1-15,0 1 1 0,-3-2 1 0,1 0-2 16,1 0 0-16,-1 0 0 0,1 0 1 16,-1 1-2-16,3-2 1 0,0 1-1 0,-1 2 0 15,2-2 1-15,1 2-2 0,-2-1 0 0,2 1-2 0,-1 0 3 16,-1-1-1-16,-1 1 0 0,2 1-2 0,-2 0 2 15,2-2 1-15,-1 0 1 0,-4 1-3 0,3-1 1 16,-2-1 0-16,1-1 1 0,-2 1 0 0,1-1 0 16,2 0 1-16,-2 0-3 0,2 0 1 0,-2 0 0 15,2 0 0-15,-3 0 1 0,0 0 0 16,0 0 1-16,-1 0-2 0,0 0 1 0,0 0 0 16,-2 0 0-16,0 0-1 0,0 1 0 15,2-1 0-15,-3 0-1 16,0 0 2-16,1 0 0 0,-1 0 0 0,1 0 1 15,-3 0-1-15,1 0-1 0,-2-1 0 0,-2 1 0 16,0-1-1-16,0 1 2 0,0 0-3 0,1 0 3 0,-1 0-2 0,2 0 2 16,1 0-1-16,-4 0 0 0,3 0 1 15,-1 0-2-15,0 0 1 0,0 0 0 0,0 0 0 0,2 0-2 16,-4 0 0-16,2-1 3 16,0-1-1-16,0 0-1 0,-2 0 1 0,0 1 0 15,-1-1 0-15,0 0 1 0,0 1-1 0,-1 0 1 16,0 0-1-16,-1 0 2 0,-2 1-1 0,2-2-1 15,-2 1 2-15,1 0-2 16,0 0 3-16,-4 1-2 0,3-2 1 0,-4 2 1 16,0 0 2-16,1 0 1 0,-2-1 3 15,1 1 3-15,0-2 1 0,-2 2 3 0,0 0 0 0,0 0 1 0,0 0 2 0,0 0 2 16,0 0 1-16,0 0-5 0,-4-2-7 0,-2 1-7 31,0 0-5-31,-3 1-2 0,-5 0 2 0,1 0-1 16,-5 0 1-16,-1 0 2 0,-2 2-2 0,-1 0 3 15,-2-2-1-15,-1 2 1 0,-2-1-1 0,0 1 1 16,-3-1 0-16,0 0 0 0,0 0 2 0,-1-1-1 16,0 0 0-16,0 2 0 0,-1-2-1 0,0 0 1 0,0 1 0 0,-1-1 0 15,0 1 0-15,-2 0-1 0,-1 0 0 16,-2-1-1-16,1 0 0 0,-2 0 2 0,-2 0 1 16,1 0-1-16,2 0-1 0,-1-2 2 0,2-2-1 15,2 1 1-15,4 0 1 0,1-1-2 0,4 2 1 16,2 0 1-16,0-1 0 0,-2 1-2 0,1 0-1 15,-1 0 0-15,-1 2 2 0,1 0 1 16,-4 0-2-16,0 0 0 0,-1 0 0 0,0 0 0 16,-2 0 0-16,-1 0 1 0,1 0-3 15,3 0 3-15,4-2 0 0,2 0 2 0,3-3 1 16,4 2-2-16,0-1 2 16,4 0-1-16,-1 2 0 0,2-1 1 15,1 1 2-15,0 1 1 0,1 0 2 0,1 0 1 0,0 1-1 16,2-2-1-16,1 1 0 0,2 0 3 0,-2 0 3 15,5 0 0-15,0 1 0 0,1-1-3 16,0-1-6-16,0 1-2 0,4-1-2 0,6-2-5 16,5 0 3-16,6-1-1 0,5-1 1 0,6 1 0 15,6-1 0-15,3 0 1 0,5 1-1 16,-1-2 0-16,4 1 0 0,-2-1 0 0,0 1 0 16,3 0-1-16,-4 0 1 0,2 2 2 0,-2 1-2 0,0-2-1 15,-1 2 1-15,-1 0-3 0,0 1 5 0,-2 0-3 0,1 1 0 16,0-1 0-16,0 2 0 0,0 0 0 15,-2 0 0-15,-1 0-1 0,-3 0-2 0,-1 0 3 16,-2 2-1-16,-2 0 1 0,-1 0 0 0,0 2-1 16,-3 0 2-16,0 0-3 0,-4-1 0 15,2 1 1-15,-4 0 1 0,-1-1 0 0,0 1 0 0,-2-1-1 0,-1 0-1 16,0-1 2-16,-1-1 2 0,-2 0-2 16,0-1 0-16,-1 2-2 0,-1-2-1 0,0 0 4 15,-2 0-1-15,-1 0 0 0,-1 0 2 0,-2 0-2 16,0 0 1-16,1-2-1 0,-4 1 0 15,1 1-1-15,-4-1 1 0,1 1 3 0,-2 0-1 0,2 0 1 16,-2 0 0 0,0 0 1-16,0 0 4 0,0 0 1 0,0-1-1 15,-2 0-1-15,0 0-4 0,-4-1-2 16,0 0-2-16,-2 1 1 0,-4-1 0 0,-1 0-1 0,-3 2 1 16,-2 0-1-16,-3 0 2 0,-1 0-3 0,-4 0 2 15,0 0-2-15,-3 3 0 0,-2-1 4 0,1 2-2 16,-2-2 0-16,-3-1-1 0,0 1 0 0,0 0 1 15,-1-1 0-15,-2 2-4 0,4-3 5 0,-1 3 0 16,4-1 1-16,3-1 0 0,2 2-1 16,5-1 0-16,3-1-1 0,2 2 0 0,2-1-2 0,1 1 1 31,3-1-1-31,-4 1 3 0,2-3-1 0,0 3 1 16,0-1 0-16,2 0-2 0,1-2 4 0,0 1-3 15,2 0 2-15,1-1-1 0,2 0-1 0,0 1 1 16,2-1 2-16,0 0-1 0,2 0-4 0,0 0 1 15,0 0-3-15,2 0 2 0,4 0-2 16,3 0 2-16,4 0 2 0,4 2-2 0,7-2 3 0,3 0-2 16,4 0 2-16,4 0-2 0,0 0 1 0,0 0-2 15,1 0 1-15,-1 0 2 0,2 0-1 0,-2 0 1 16,-4 0-2-16,1 0 1 0,-1-2-3 16,-2 1 1-16,-1 1 0 0,-5-1-1 0,1 1 4 0,-3-1-3 15,-2 1 2-15,-2 0-2 0,-2-2 2 0,-1 2 1 0,-4 0 1 16,-3 0-3-16,-1 0 1 0,0 0 0 0,-4 0-1 15,-2 0 2-15,1 0-1 0,-1 0 1 0,0 0 1 16,0 0 3-16,0 0 0 0,-1-1-2 16,-4 1 0-16,-4-1-1 0,-1 0-2 0,-4-1 0 31,-3 2 0-31,-4-2 0 0,-2 1 1 0,0 0 1 16,-5 0-1-16,0 1 0 0,1-1-1 0,-2 1 1 15,-1-2 2-15,5 2-2 0,-1-1 0 0,4 1-1 16,2 0 1-16,1 0 1 0,1 0-1 0,3 0-2 15,-2 1 0-15,1 2 1 0,0-1 2 16,1 1-3-16,0 1 0 0,1-1 1 16,0-1-1-16,4 2 2 0,2-3-1 0,0 1 0 0,3 0-2 0,3-2 3 15,2 1-2-15,0-1-2 0,0 0-2 0,0 0-1 0,2 0 0 16,6 0 4-16,4 0 2 0,2 0 0 0,5 0 3 16,-1 0-5-16,5 0 4 0,-1 0-4 15,2 0-1-15,-3 0 2 0,3-1 2 0,-1 1 0 16,1-2 0-16,-4 1 0 0,2 0-2 0,-1 0 0 15,-2 0 0-15,0-1 2 0,-2 1-3 0,-3 0 3 16,-3 1-3-16,-1-1 2 0,-1 1-3 0,-3 0 2 16,-1 0 1-16,-1-2 2 0,1 1-2 0,-3 1 1 15,-1-1 2-15,1 1-4 0,-1 0 2 0,-1-1 1 32,1 1 1-32,-1 0 1 0,0 0-2 0,0 0 0 15,0 0-1-15,0 0 1 0,0 0-2 16,0-2-1-16,0 2-1 0,0 0-1 0,0 0 0 0,0 0-6 15,0 0-6-15,0 0-15 0,0 0-18 0,0-2-37 16,0 2-55-16,-1 0-83 0,0 0-122 0,-1 0-210 0,1 0-892 16</inkml:trace>
  <inkml:trace contextRef="#ctx0" brushRef="#br0" timeOffset="-90591.46">17192 7261 0 0,'0'0'202'15,"0"0"-65"-15,0 0-9 0,0 0 2 16,0 0 20-16,0 0 15 0,0 0-4 0,0 0-9 16,0 0-13-16,0 0-17 0,0 0-13 0,0 0-8 0,-12 0-4 15,10 0-7-15,1 1-6 0,1 0-8 0,-1 0-9 16,1-1-13-16,0 1-11 0,0-1-6 0,0 1-7 16,0 0-2-16,0 2-1 0,0-2 1 0,1 2 0 15,2-2 0-15,1 1-2 0,-1 0 0 0,3 0 4 31,-2 0-2-31,3 0 1 0,0-1-2 16,0-1 0-16,4 0-1 0,-1 0-1 0,4 0-1 0,0 0-4 16,2 0-2-16,-1-1-2 0,2-1-2 0,0 0-3 15,-1 0-1-15,4 0-1 0,0-1 0 0,-2 0-1 16,2 0-1-16,-1 0 1 0,2 0-2 16,0-1 1-16,1 2-1 0,-1-3 0 0,1 0 0 15,0-1 0-15,0-1-1 0,0 1-1 0,-1-1 0 16,0 1-2-16,-2 1 0 0,0 0 1 0,-1 0-1 0,4-1 0 15,1-1 0-15,0 1 1 0,-2 0 1 0,2-1-1 16,-1 1-2-16,-2 1-3 0,-3 0 0 0,0 1 1 16,-3 0 0-16,1 1 3 0,-1 1 1 15,-4-2 0-15,2 2-1 0,-3-1 0 0,0 2 1 0,-1 0 0 16,-3 0 0-16,1 0-1 0,-4 1 2 16,1-1 1-1,2 1-1-15,-3 0 1 0,-1-2 0 0,1 2 0 0,2-1 0 16,-2 1 1-16,0 0-1 0,0-1 2 15,0 1-1-15,1 0 2 0,-1-2 0 16,-1 2 0-16,-1 0 2 0,2 0-2 0,0-1 0 0,1 1-2 16,-1-2 1-16,-1 1-1 0,0 0-1 15,2 0 1-15,0 0-1 0,-1-1-1 0,0 0 2 16,-1 1-1-16,3 1 1 0,-2-2-1 0,-1 1-1 0,0 0 0 0,0 1-2 16,0-1 3-16,-1-1-1 0,1 2-2 15,2-1 3-15,-2 1-2 0,0 0 2 0,0-1-1 16,0 1-2-16,-1-1 1 0,1 0 0 0,1 1-1 15,1-2 0-15,-2 2 1 0,0 0-2 16,0-2 1-16,-1 2 0 0,0 0-2 0,2 0 2 0,-2-1-2 16,0 1 2-16,0 0-1 0,0 0 2 0,0 0 0 0,0 0 0 15,0 0 0-15,-2 0-3 0,-1 0-11 0,-2 0-16 16,1 0-28-16,-4 3-57 0,-2 2-112 16,2-1-243-16,4-2-1066 0</inkml:trace>
  <inkml:trace contextRef="#ctx0" brushRef="#br0" timeOffset="-87729.44">16970 8992 1221 0,'0'0'213'0,"0"0"-71"16,0 0-37-16,0 0-20 0,0 0-38 15,0 0 9-15,0 0 8 0,0 0 7 0,0 0-4 0,0 0-7 16,0 0 3-16,0 0-3 0,93-20 0 0,-78 17-1 16,0-2-3-16,-3 2 0 0,2-1-2 15,-2 1-6-15,0 0-3 0,-2 1-7 0,-1 1-1 16,1 0-8-16,-2 1-5 0,-1 0-3 0,1 0-8 16,3 0-2-16,-3 0-2 0,-2 0-1 0,0 1-3 15,3 1 3-15,-6 1-2 0,3 0 1 0,-4 2 2 0,-1-1 2 16,-1 3 5-16,0 0 4 0,0 2 2 0,-1 2-4 15,-6 0-1-15,1 1-6 0,-4 2-7 16,0-1-9 0,-2 1-16-16,0 0-27 0,-1 1-38 0,1-2-43 15,1-1-45-15,-2 0-38 0,1-1-48 0,-1 1-49 16,1-2-50-16,1 0-12 0,-2 1 62 0,4-4-249 16,2-2 423-16</inkml:trace>
  <inkml:trace contextRef="#ctx0" brushRef="#br0" timeOffset="-87560.48">16930 9288 0 0,'0'0'508'0,"0"0"-225"0,0 0 9 0,0 0 1 15,0 0-82-15,0 0-70 0,0 0-50 0,0 0-21 0,0 0 21 0,0 0 15 16,0 0-3-16,0 0-13 0,0 0-12 0,0 0-10 16,94-50-10-16,-72 37-9 0,0 2-11 15,1 1-8-15,-5-1-8 0,-3 3-8 16,-2 2-5-16,-3 2-6 0,-2 0-2 0,-3 3-4 16,-1 0-3-16,-3 1-12 0,-1 0-28 0,0 0-37 15,0 3-51-15,0 2-91 0,0 0-111 16,-1-2-132-16,1 0-790 0</inkml:trace>
  <inkml:trace contextRef="#ctx0" brushRef="#br0" timeOffset="-87127.84">17020 9268 152 0,'0'0'551'0,"0"0"-321"0,0 0-5 31,0 0-23-31,0 0-54 0,0 0-41 0,0 0-29 16,0 0-16-16,0 0-8 0,-79 117-11 0,72-107-9 15,4 1-10-15,-1-3-9 0,3-2-6 0,-1 0-4 0,2-1-3 16,0-3-3-16,0 2-3 0,0-3 1 0,5 0 0 16,-3-1 6-16,6 0 7 0,-2 0 3 0,5 0 2 15,0-2-2-15,2-2 0 16,0-1-5-16,4-1-1 0,0 1-1 0,0-1 0 16,2-1-1-16,2-2-1 0,-2 2 0 0,2-2-1 15,-1 1-1-15,-1 0-1 0,0 0 0 0,-4 2 0 0,2 0 5 0,-5 2 10 16,0 2 9-16,-2 1 14 0,-2 1 2 0,0 0 1 15,-4 0-1-15,0 0-1 0,0 0 5 0,-3 1 6 32,1 2 6-32,2 0 3 0,-3 0 4 0,0 2-2 0,0 1-2 15,-1 1-6-15,0 1-4 0,0 2-6 0,0 1-5 16,-1 2-5-16,-1 2-3 0,-3 2-4 0,2 0-2 16,-3 2-3-16,3 1-3 0,-4-1-5 0,2 1-2 15,-2 0-1-15,1-1-3 0,0 1-1 16,-1-1-1-16,-1 1-2 0,2-2-1 0,-2 1-1 15,2-4 2-15,-1 2-1 0,0-4-2 0,3 0 0 16,-2-2-3-16,3-1-2 0,-3-4-8 0,3-2-20 16,1-1-34-16,-3-2-50 0,3-1-55 0,1 0-111 15,-1-6-178-15,-1 0-157 0,1 1-736 0</inkml:trace>
  <inkml:trace contextRef="#ctx0" brushRef="#br0" timeOffset="-86943.39">17052 9506 968 0,'0'0'439'0,"0"0"-94"0,0 0-69 16,0 0-63 0,0 0-86-16,0 0-61 0,0 0-36 0,0 0-12 15,0 0-11-15,0 0 0 0,0 0 3 16,0 0 7-16,0 0 4 0,10 7-2 0,-8-5-2 16,4 1-6-16,-2-1 0 0,0 0-7 0,1 2-12 15,-3-2-50-15,1 2-86 0,0 1-157 0,-3-2-233 16,1-1-859-16</inkml:trace>
  <inkml:trace contextRef="#ctx0" brushRef="#br0" timeOffset="-86778.56">16851 9712 1151 0,'0'0'308'0,"0"0"-106"16,0 0-64-16,0 0-48 0,0 0-19 15,0 0 18-15,0 0 25 0,0 0-3 0,0 0-27 0,0 0-28 0,0 0-25 16,128-77-13-16,-104 56-10 0,5 1-14 0,-5 0-28 15,4-1-74-15,-5 1-170 0,-6 5-245 0,-5 4-866 0</inkml:trace>
  <inkml:trace contextRef="#ctx0" brushRef="#br0" timeOffset="-86394.5">17433 9010 1739 0,'0'0'126'0,"0"0"-2"0,0 0-1 0,0 0 5 16,0 0-18-16,0 0-27 0,0 0-15 0,0 0-8 15,0 0-7-15,0 0-10 0,0 0-7 0,120-83-7 0,-102 80-1 16,-5 0-2-16,4 1-5 0,-6 1-4 0,1 1-3 16,-1 0-2-16,-3 0-1 0,1 4 1 15,-1-1-1-15,-5 3 3 0,1 0-2 0,-1 1 3 16,-3 3 2-1,0 3 1-15,-2 1-2 0,-4 0-7 0,-4 4-10 16,1-1-16-16,-2 1-21 0,-2-1-26 0,-2 2-27 16,2-2-22-16,0 0-18 0,-3 0-9 0,4-2-15 15,0-2-9-15,-1-1 4 0,0-3 15 0,1-3 31 16,1 1 38-16,0-4 35 0,1 0 26 0,2-2 19 16,5-1 17-16,-2 0 16 0,5 0-4 15,0 0-13-15,0-4-10 0,6-1-5 0,2-2 9 0,3-3 19 16,2-1 12-16,2-2 3 0,1 1 7 0,1-1 3 15,-4 1-5-15,-1 2-7 0,3 2-13 0,-5 1-15 16,-4 3-15-16,2 0-17 0,-6 3-30 0,1 0-66 16,-1 1-109-16,-2 0-139 0,0 0-56 0,0 0-473 0</inkml:trace>
  <inkml:trace contextRef="#ctx0" brushRef="#br0" timeOffset="-85994.77">17523 9199 755 0,'0'0'302'0,"0"0"-16"0,0 0-40 0,0 0-60 16,0 0-52-16,0 0-40 0,0 0-22 0,0 0-11 16,0 0-7-16,-82 126-8 0,80-118-8 0,2 2-10 15,-1-2-10-15,1-1-8 0,0 0-5 0,1-3-3 16,1 1 1-16,7-3 0 0,-1 0 3 16,1-2 6-16,4 0 3 0,-1 0 2 0,6-4-2 0,-1-2-4 15,-2 1-1-15,3-2-4 0,-2 0 1 0,-1 0-2 0,1 0 0 16,-2 0-1-16,-2 0 0 0,-1 1-1 0,-2 3 1 15,0-1-1-15,-3 3 3 0,-1 0 3 0,-1 1 0 16,-1 0 2-16,0 0 3 0,-3 1 10 16,2 4 13-16,3 0 10 0,-4 3 8 0,1 0 1 0,-2 4-2 15,1 3-4-15,-1-1-5 0,0 2-6 16,0 6-6-16,0-1 0 0,0 2-3 0,0 0-5 16,0 1-2-16,0 1-4 0,-1 0-4 0,0 0-2 15,-1-1-1-15,-3-1 0 0,3 0-3 0,1-3 0 16,-2-2-3-16,-1-1-2 0,2-1 0 0,0-2-3 15,-2-2 0-15,0-1 0 0,-2-2-5 0,2 0-13 16,1-4-25 0,-3-2-50-16,2 0-63 0,-2-3-72 15,2 0-158-15,-3 0-219 0,5 0-834 0</inkml:trace>
  <inkml:trace contextRef="#ctx0" brushRef="#br0" timeOffset="-85825.74">17440 9490 1628 0,'0'0'203'16,"0"0"-74"-16,0 0-24 0,0 0 27 16,0 0 14-16,0 0-20 0,0 0-24 0,0 0-26 15,0 0-21-15,0 0-17 0,0 0-12 0,0 0-10 16,0 0-7-16,119 23-2 0,-108-22-9 16,-2 2-20-16,-2-1-64 0,-2 1-116 0,-2 1-209 15,2-1-623-15,-4 0-7 0</inkml:trace>
  <inkml:trace contextRef="#ctx0" brushRef="#br0" timeOffset="-85677.77">17370 9717 1862 0,'0'0'90'0,"0"0"-53"0,0 0 18 16,0 0 34-16,0 0 30 0,0 0 5 0,0 0-27 0,0 0-31 15,0 0-29-15,120-59-18 0,-97 45-9 16,2-1-24-16,-5 1-65 0,0 1-167 0,-7 3-308 15,-2 3-888-15</inkml:trace>
  <inkml:trace contextRef="#ctx0" brushRef="#br0" timeOffset="-85224.06">18035 9071 2138 0,'0'0'202'0,"0"0"-20"15,0 0-18-15,0 0-52 0,0 0-59 16,0 0-34 0,0 0-12-16,0 0-5 0,0 0 3 0,0 0-1 15,-108 119-2-15,94-99 0 0,-3 0 0 0,6-4-2 16,2-1-2-16,1-1 0 0,6-4-1 0,1 0-1 16,1-2 0-16,0-3-2 0,0 0 1 0,1-1-1 0,8-2 0 0,-1-1 3 15,0-1 1-15,4 0 1 0,2-3 2 16,-2-3 1-16,5-1-2 0,-3 0 0 15,2-2 3-15,-4 2-2 0,1 1-1 0,-4 0 2 16,-1 4-5-16,-2 0 3 0,-4 2 1 0,-2 0-1 16,0 1 6-16,0 4 1 0,-8 3 2 15,-1 6 2-15,-1 1-2 0,-4 2-4 0,-3 2-2 16,3 0 0-16,-2 0 1 0,1-1-2 0,0 0 4 16,3-2 2-16,3-1 1 0,3-3 3 0,2 1-2 0,0-2-2 31,1-3-1-31,3-1-3 0,0-2-2 0,0 0-3 15,6-3 1-15,1-2-1 0,3 0 4 0,3-2 1 16,0-7 3-16,6 1-3 0,0-4 0 16,0-2 0-16,0 0-4 0,2 0 2 0,-1 1-1 15,-1-2-1-15,-2 2-2 0,1 2-7 0,-6 2-14 16,0 2-27-16,-4 2-38 0,-2 3-65 0,-4 2-78 16,-2 0-128-16,0 0-193 0,0 1-842 0</inkml:trace>
  <inkml:trace contextRef="#ctx0" brushRef="#br0" timeOffset="-85058.66">17958 9595 767 0,'0'0'251'0,"0"0"-2"0,0 0 1 0,0 0-27 15,0 0-57-15,0 0-68 0,0 0-23 0,0 0 5 0,0 0 13 16,0 0 8-16,0 0-17 0,0 0-34 0,0 0-22 16,0 0-23-16,69-33-31 0,-55 20-46 0,1-1-108 31,-1-1-184-31,-4 3-172 0,-2 4-806 0</inkml:trace>
  <inkml:trace contextRef="#ctx0" brushRef="#br0" timeOffset="-84670.13">18250 8976 1326 0,'0'0'396'0,"0"0"-70"16,0 0-48-16,0 0-72 0,0 0-84 0,0 0-66 15,0 0-30-15,0 0-6 0,0 0 1 0,0 0 4 16,0 0-1-16,0 0-4 0,0 0-7 0,0 0-4 15,-66 118-5-15,66-107-3 0,0-2-1 0,0-1-1 16,5-1 1-16,-1-3 0 0,4 1 0 0,2-3 2 16,1 0 0-16,1-2 0 0,3 0 1 0,-2 0-1 15,2-4 2 1,0 1-2-16,-1-2 0 0,2 1-1 0,-3 0-3 16,4 3 3-16,-4-1 1 0,3 1-4 0,-3 1 2 15,-2 0-1-15,0 0 1 0,-2 6 0 0,1 0 1 16,-2 3 6-16,-4 2 10 0,3 2 15 15,-4 5 12-15,3 0 7 0,-4 2 2 0,-1 4-1 16,-1 1-4-16,0 4-2 0,0 0-5 0,-3 2-5 16,-4 0-5-16,4 0-7 0,-4 0-4 0,3-2-6 15,-2-2-3-15,3-1-1 0,-3-2-5 16,3-2 3-16,-1-1-4 0,-2-2-2 0,-1 0 0 16,2-2 0-16,-3-3-2 0,2-2 0 0,0-2-3 0,-2-3-14 15,0-2-25-15,3-2-39 0,-2-3-50 0,-1 0-57 16,2-8-81-16,-3-2-205 0,2 1-399 0,4 2-500 0</inkml:trace>
  <inkml:trace contextRef="#ctx0" brushRef="#br0" timeOffset="-84518.84">18197 9271 1568 0,'0'0'257'0,"0"0"-36"0,0 0-7 16,0 0-29-16,0 0-37 0,0 0-29 0,0 0-21 15,0 0-23-15,0 0-19 0,0 0-19 0,0 0-17 31,0 0-9-31,123 78-11 0,-110-69-22 0,4 0-62 16,-3-1-122-16,-2-2-195 0,-4-3-1126 0</inkml:trace>
  <inkml:trace contextRef="#ctx0" brushRef="#br0" timeOffset="-84005.24">18650 9000 1611 0,'0'0'239'0,"0"0"-16"0,0 0 8 0,0 0-43 16,0 0-44-16,0 0-30 0,0 0-24 16,123-49-15-16,-96 38-15 0,-4-1-9 0,4 2-8 15,-3 0-8-15,2 1-7 0,-3 2-6 0,2 0-3 16,-4 1-6-16,0 1-2 0,-7 0-4 15,3 3-3-15,-6 0-3 0,-3 1 1 0,-2 1-3 0,-1 0-7 0,-3 0-16 0,0 0-44 16,-2 3-79-16,-2 2-117 16,-3-1-242-16,3 0-1031 0</inkml:trace>
  <inkml:trace contextRef="#ctx0" brushRef="#br0" timeOffset="-83826.58">18710 9124 1839 0,'0'0'198'16,"0"0"-30"-16,0 0 3 0,0 0-21 0,0 0-36 16,0 0-49-16,0 0-30 0,-19 118-15 15,19-108-10-15,0-2-5 0,4 0-3 0,-1-1-11 16,0-1-28-16,4-2-54 0,-3 0-73 0,3-3-92 16,-4 1-122-16,3-2-108 0,-4 0 2 0,-1 0-388 0</inkml:trace>
  <inkml:trace contextRef="#ctx0" brushRef="#br0" timeOffset="-83501.5">18742 9206 0 0,'0'0'380'0,"0"0"-154"0,0 0 16 16,0 0 11-16,0 0-15 0,0 0-20 0,0 0-25 15,120-119-25-15,-94 107-18 0,-1 2-19 0,5 3-13 16,-1 2-14-16,-1 2-10 0,-3 1-5 0,-3 2-7 16,2 0-3-16,-7 2-3 0,0 3-7 0,-1 1-9 15,-5 1-11-15,-1 0-14 0,-5 1-5 0,-3 1-4 16,-2 2-2-16,0 2-2 0,-6 2-3 0,-9 3-5 15,0 0-5-15,-5 0-5 0,-2 0-2 0,-4-2-2 16,-2 0-3-16,2-4-1 0,-3 1-5 0,0-2-5 16,4 0-2-16,-1-1 1 0,2-3 1 15,3 0 2-15,1-2 3 16,0-1 1-16,4 0 2 0,3-2 2 16,1-1 3-16,5-1 1 0,4 0 0 0,0 0-8 0,3 0-6 15,5-4-1-15,4-2-1 0,5-2 9 0,5-2 4 16,2-1 1-16,6 0 2 0,-2 2-1 15,4-2 2-15,-1 1 0 0,0 0 2 0,-3 3-3 16,1 0 2-16,-5 2-4 0,-7 2-10 0,-1-1-43 16,-3 2-75-16,-2-1-115 0,-3 2-232 0,-3 0-655 0</inkml:trace>
  <inkml:trace contextRef="#ctx0" brushRef="#br0" timeOffset="-83226.61">18853 8770 1751 0,'0'0'168'0,"0"0"-34"0,0 0 10 0,0 0 22 15,0 0-12-15,0 0-39 0,1 118-24 16,3-81-15-16,0 5-13 0,-2 2-7 0,3 3-8 16,-3 5-5-16,0-1-10 0,-1 3-6 0,3-1-8 15,-3 3-3 1,-1-2-5-16,0 1-2 0,0 1 0 0,0 0-3 15,0-1 0-15,0-4-5 0,0-5 2 16,0-7-3-16,0-4 1 0,0-7 0 0,-1-4-1 16,0-5-2-16,-3-1-2 0,3-5-7 0,1-5-22 15,0-4-51-15,0-3-63 0,0-1-70 16,0-1-88-16,0-6-122 0,0-2-126 0,0 3-814 0</inkml:trace>
  <inkml:trace contextRef="#ctx0" brushRef="#br0" timeOffset="-83068.47">18827 9415 979 0,'0'0'436'16,"0"0"-54"0,0 0-95-16,0 0-67 0,0 0-81 15,0 0-52-15,0 0-17 0,0 0-2 0,0 0-3 16,0 0-9-16,-118 116-16 0,96-91-15 0,2 0-11 16,3 0-5-16,5-5-5 0,2-3-8 15,7-2-18-15,-1-2-43 0,4-4-77 0,0-2-124 16,5-4-214-16,-3 0-746 0</inkml:trace>
  <inkml:trace contextRef="#ctx0" brushRef="#br0" timeOffset="-82889.02">18898 9439 1510 0,'0'0'415'0,"0"0"-155"0,0 0-44 0,0 0-24 16,0 0-41-16,0 0-36 0,0 0-22 0,0 0-14 15,128 42-12-15,-109-29-15 0,-1 0-13 16,0 0-13-16,-3 1-8 0,2-1-4 0,-4-2-8 15,0 0-3-15,1 1-5 0,-3 0-2 0,1-3-10 0,-2 0-36 16,-1 0-66-16,1-1-126 0,-6-4-271 0,2-1-1064 16</inkml:trace>
  <inkml:trace contextRef="#ctx0" brushRef="#br0" timeOffset="-78846.73">15611 12314 1176 0,'0'0'328'0,"0"0"-47"0,0 0-35 15,0 0-64-15,0 0-55 0,0 0-26 0,0 0-8 16,0 0-12-16,0 0-15 0,0 0-12 16,0 0-10-16,0 0-7 0,1 8-13 0,-1-8-2 15,0 0-4-15,0 1-4 0,0-1-5 0,0 1-4 16,1-1-3-16,-1 1-3 0,2-1 4 0,0 2-2 0,1 0 1 15,-2-1 2-15,5 1 4 0,-2 1 0 0,1-1 1 16,0 0 3-16,1 0 0 0,-1 1 3 16,3 0 0-16,-4-2-2 0,3 2 0 0,0-1-2 15,0-1-4-15,1 0 1 0,1 1 0 0,0-2-3 16,2 0 1-16,-1 2-2 0,0-2-1 0,2 0 3 16,-1 0-3-16,-1 0 1 0,3 0 0 0,-5 0-2 0,3 0 1 31,-2 0-1-31,0 0-2 0,0 0 2 0,1 0 0 15,0-2 1-15,0 2 1 0,1 0-2 0,-1 0 0 16,1-2 1-16,1 1-3 0,1-1 3 0,2 0-1 16,-1-1 0-16,2 0 2 0,1-1-3 0,2 2 1 15,-3-1 0-15,3 0-4 0,-3 1 3 0,0 0-1 16,-1-1 1-16,-1 2-3 0,1 0 1 0,0 1 1 16,-2-1-1-16,3 1 2 0,-3 0-1 15,5-1 1-15,-4 1-2 0,4-2 3 0,1 1-1 0,1-1-1 16,1 1-1-16,0-2 4 0,1 1-3 0,1 0 0 15,0-1 0-15,0 1-2 0,-2 1-2 0,2 0 1 16,0 0 1-16,1 1 2 0,-2 0 1 16,4 0-3-16,-2 0 2 0,-3 0-1 0,3 0 0 0,-2 0 1 15,1 0 0-15,-1 0 1 0,0 0-1 0,3 0 0 16,1 0 1-16,2 0-2 0,-3-2 1 0,2 2 1 16,0 0-1-16,-3 0 0 0,1 0 1 0,0 0 0 15,-3 0-1-15,4 0-1 0,-3 0 1 16,2 2-1-16,-1 0 1 0,0 0 1 0,2 2-2 0,-2-2 1 15,3 2 0 1,-4-2 0-16,4 1-1 0,-3 1 1 16,3 0 1-16,-3-1-2 0,1-1 1 0,-1 2 0 15,-1-1 0-15,4 2 0 0,-4-1 0 0,4 1-1 16,-4-1 0-16,4 1 1 0,-3-1 0 0,3 1-1 16,-3 0 1-16,0-1 1 0,0 2-1 0,-2-1 2 15,-1 0-2-15,-1-1 0 0,2 0 1 0,2-1-1 16,0 1 1-16,-2-3 1 0,5 2-1 0,-2-2 1 15,3-1 2-15,-2 0-2 0,1 0-1 0,-1 0 0 16,0 0 1-16,3-2 0 0,1-1 3 16,0 1-2-16,1-3 0 0,-1 1 0 0,1-2-1 0,2-1 2 15,2 2-1-15,1-4 1 0,1 2-2 0,-1-2 1 16,0 0-2-16,2 0-1 0,-3 0 2 0,4-2 1 16,0 2-1-16,-1 0-2 0,-2 0 0 0,3 1 1 15,-5-1 0-15,3 0 1 0,-4 3-2 0,3-1 0 16,-4 0 0-16,0 1 0 0,-1-1 0 0,-1 2 1 15,1-1-1-15,-1 1 0 0,0 0 1 0,0 1 0 32,-1-1-1-32,-1 1 1 0,-2 1 0 0,0 0-1 15,-3 0 0-15,0 0 1 0,3 1-1 0,-3-1 0 16,3-1 1-16,-4 1-1 0,1-1 1 0,-1 2-1 16,2-1 1-16,-4 2-1 0,1 0 2 0,-1 1 1 15,-4 0-1-15,4 0 1 0,-3 0-2 0,2 0-1 16,-3 0 2-16,3 0-1 0,1 0 0 15,-2 0 1-15,1 0-2 0,1 0 0 0,-1 0 0 0,-2 0 0 16,2 0-1-16,1 0 2 0,1 0 0 16,-2 0 0-16,2 1 0 0,-1 1-1 0,1 0 1 0,0 0 0 15,0-1-1-15,-2 2 0 0,1-1 0 0,0 0 1 0,-1 1 0 16,1-1-1-16,-1 0 0 0,2 0 0 16,1 0 1-16,-1 1 0 0,-1-2-1 0,1 2 1 31,3-1 0-31,-1 1 0 0,-1-1 0 0,0 1 0 15,0-1-3-15,0 0-1 0,2 1 1 0,-1-1 0 16,-2 1 2-16,4 0-1 0,-2 0 1 0,-1 0 0 16,-1 1 1-16,1-3-1 0,2 3 0 0,-1-1 0 15,-2-1 2-15,1 2-2 0,0-2 1 0,3 1 0 16,-3 0 1-16,1-1 0 0,0 1-2 16,1-1 2-16,-3-1-2 0,0 2 1 0,0-2 0 0,0 2 0 15,-1-1-1-15,1 0 3 0,-2 0-2 0,1 0 0 16,-1 0 0-16,-2-1-3 0,3 1 2 0,-1-2 2 15,-1 1-2-15,3-1 4 0,-3 0-3 0,1 0 1 16,0 0-2-16,1 0 0 0,1 0 1 0,-1-1 0 16,1-1 0-16,0 0 0 0,-1 0-1 15,1-1 1-15,-1 1 1 0,-1 1-2 0,1-2 0 0,-2 2 0 16,1-1-1-16,0 0 1 0,-1 1 2 16,1 0-2-16,0 0 0 0,-1-1 0 0,1 2-2 0,-1-1 3 15,0 1-2 1,-2-1 1-16,1 1 2 0,-1 0-1 15,-1 0-1-15,2 0-1 0,-4 0 2 0,4 0-2 16,-3 0 3-16,3 0-1 0,-2 0-1 0,1 0 0 16,-3 0 2-16,4 0-2 0,-4 0 0 15,5 0 0-15,-4 0 0 0,2 0 3 0,-3 0-2 16,4 1-1-16,-2 0 0 0,-3 1 0 0,4-1 0 0,2 0 0 16,-3 0 1-16,2-1 2 0,0 2-3 0,1-2 0 0,-1 1 0 15,1 0-2-15,-2 0 2 0,3 1 0 0,-2-2 0 16,-2 1-2-16,2-1 2 0,-1 0 1 15,-1 1-1-15,1-1-1 0,0 0 1 0,-2 1 0 16,1-1 0-16,1 1 1 0,0-1 0 0,-2 2-3 16,2-2 2-16,-1 1 2 0,-1 0-2 0,-1 0 0 15,0 0-1-15,0 0 0 0,0-1 1 0,-2 2-1 16,0-2 1-16,2 0-1 0,-1 0 1 0,-1 0 0 16,0 0 0-16,2 0-1 0,-4 0 2 0,3 0 1 15,-1 0-2-15,-1 0 0 0,1 0 0 0,-2 0 0 16,0 0 0-16,2 0 4 0,-2 0-3 0,-1 0-2 15,0 0 2 1,1 0 1-16,-1 1-2 0,0-1 1 16,1 1-1-16,-2 0 0 0,1 0-1 0,-2-1 1 15,2 1 0-15,1-1 2 0,-3 0-1 0,1 2-1 16,0-2 0-16,-1 0 1 0,0 0-1 0,-2 0 0 16,2 0 0-16,1 1-2 0,0-1 1 15,1 0 2-15,-2 1-1 0,2-1-1 0,1 1 1 0,-1 0-1 16,2 0 1-16,0 1 0 0,0-1 0 0,-2 0 0 15,0 1-1-15,1-2 0 0,-1 1 1 0,0 1-1 16,1 0 2-16,-2 1-1 0,-1-1-1 0,0 0 1 16,0 1 0-16,0-1 0 0,-1 0 0 0,-1 1 0 15,0-1 0-15,1-1 1 0,-1 2 0 0,1-2-1 16,-1 0 1-16,2 1-2 0,-2-2 2 0,2 0 1 16,-1 1 0-16,2-1 0 0,1 0 0 0,-2 2 0 0,3-2 0 15,0 0 3-15,-1 0-3 0,1 0 0 31,-1 0 1-31,-1 0 0 0,3 0-2 0,-3 0 1 0,1 0 0 0,2-2-1 16,-4 1-1-16,1 1 3 0,0 0-3 0,-2 0 0 16,-3 0 1-16,3 0 0 0,-2 0-1 15,-1 0-1-15,1 0 0 0,0 0 1 0,0 0-1 16,1 0 0-16,-1 0 1 0,0 0-1 0,3 0 1 16,-2 0-1-16,2 0 1 0,-1 0 0 15,1 1 0-15,-1 1 0 0,4-1 0 0,-3 0 0 16,-1 1 0-16,3-1 0 0,-3 2 0 0,1-2 0 15,-3-1 0-15,3 2 2 0,-3-1-1 0,2 0 0 16,-2 1-1-16,1-1-1 0,0-1 0 0,-1 1 2 16,-1-1-1-16,1 0 1 0,-1 1-1 0,0-1 0 0,-1 0 1 15,-1 0 0-15,1 0 0 0,0 0-1 0,1 0 1 16,-2 0 0-16,1 0 0 0,-1 0 0 16,0 0-1-16,0 0 2 0,0 0-1 0,0 0 4 15,1 0 0 1,-1 0 3-16,0 0-1 0,0 0-2 15,0 0 1-15,0 0 0 0,0 0-1 0,0 0 0 16,0 0-2-16,0 0 0 0,0 0-1 0,0 0 1 0,0 0-1 16,0 0-3-16,0 0 1 0,0 0-3 0,0 0 0 15,0 0-6-15,0 0-7 0,0 0-15 16,0 0-22-16,0 0-27 0,0 0-50 0,0 0-73 16,0 0-110-16,-1 0-341 0,1 0-860 0</inkml:trace>
  <inkml:trace contextRef="#ctx0" brushRef="#br0" timeOffset="-72957.63">13190 9355 0 0,'0'0'226'0,"0"0"-64"0,0 0-71 16,0 0-10-16,0 0 6 0,0 0 19 0,0 0 5 16,0 0 4-16,0 0 4 0,0 0-9 0,0 0-11 15,0 0-11-15,-34-30-8 16,33 26-5-16,-3 0-2 0,3-2-5 0,0 1-2 15,0-1-2-15,-1-1-7 0,-1 1-3 0,0-2-7 16,1 0-5-16,-2 2-4 0,-1-2-5 16,-1-2 0-16,2 1-1 0,0 0-1 0,-1-2-4 15,0 0-3-15,-1-1-3 0,2 0-2 0,-2-1 1 0,3-1-4 16,-3 1-2-16,4-3-2 0,0 0-2 0,-2-1-2 16,0 0 0-16,3-2 1 0,-2 0 0 0,-2-1 1 15,2 0-1-15,-1 0 0 0,0-2-1 0,1 2-1 16,-2-2 0-16,3-1-1 0,0 0-2 15,0 1-1-15,0-1 2 0,-1 0 0 0,2 1-2 0,-1 1 5 16,-2 2-1-16,0-1 1 0,1 1 1 16,-3 2-3-16,3 0 3 0,-2 1-1 0,2 0 1 15,0 0 1-15,-1-1-2 0,1 3 0 0,3-1-2 0,-1 0-1 16,1 0 0-16,0-1-3 0,0 2 0 0,1-1 1 16,0 0-1-16,5 0-1 0,-3-1-1 0,3 1 0 15,-3-1 3-15,4 0-2 0,-3 4 2 0,2-4-1 16,-2 2-2-16,4-1 1 0,0-2 0 15,-2 2 1-15,3-1 1 0,0 0 1 0,0-2 2 16,0 1-3-16,0 0 1 16,-1-1 0-16,0 0 0 0,1 2-1 15,-1 1 1-15,1 1 0 0,-3 0 1 0,1 2 0 16,1 1-1-16,1 0-1 0,-2 1-1 0,2 0-1 16,-1 2-1-16,3-2 0 0,1 0 0 0,2 2 0 15,-2-2 0-15,3 2 0 0,1 0-1 16,3 1 2-16,-1 0-1 0,1 0 2 0,3 0 1 15,-1 0-1-15,2-1 1 0,-1 1 0 0,1 0 1 0,1 0-1 16,-1 3 0-16,1-1 0 0,1 0-1 0,-2 3 2 16,4 0 1-16,-3-1 1 0,4 2-1 0,0-1 1 15,0-2 0-15,3 2-1 0,3-2-2 0,0 1 2 16,4-2-1-16,1 0 1 0,3 0 0 0,-1-2-1 16,2 0 1-16,0 0-3 0,0 1 1 0,0 0-1 15,-2 1-4 1,-1 0 0-16,1 1 0 0,-2 1 0 15,-1 2 2-15,0 1 0 0,0 0 2 0,-2 0-2 16,2 0 0-16,0 0 0 0,2 0 1 0,-1 0-1 16,-1 0 0-16,1 0 1 0,1-1 0 0,-1 0 0 15,0-1 0-15,3 0-2 0,-4 0 2 16,-1 1-2-16,1-1 1 0,-5 0 0 0,2 1-2 16,0 0 2-16,-5 1-1 0,1 0 1 0,-4 0 0 0,1 0 0 15,-3 0-1-15,2 0 1 0,-2 0-1 0,2 0 1 16,1 1 0-16,-1 0 0 0,3-1-2 0,1 2 2 0,3-2 0 15,-2 0 1-15,2 0 0 0,-1 0 0 16,2 0-1-16,-1 0 0 0,-2-2-3 0,1 2-1 16,-2 0-1-16,-3 0 2 0,0 0 0 0,-2 0 2 15,-1 2 1-15,-3 1-1 0,2 2 0 0,-2-2 0 0,2 2 1 16,-4 1 0-16,3-1 2 0,3 0-3 16,-1 0 1-16,3 1-1 0,2-1 1 0,-1 1-1 15,-1 0 1-15,2-1 0 0,-1 2 0 0,-1 0 1 16,0 0-2-16,1 1 0 0,-4 2 2 0,2-2-2 15,-5 2 1-15,2 1-1 0,0 0 1 0,-3 2-1 16,-2-3-1 0,0 3 0-16,0 1-1 0,-3 1 2 0,4-2 1 15,-2 0 1-15,0 3-2 0,-1-1 2 16,2 1 1-16,0 0-3 0,-3 1 0 0,1 1 2 16,0 0-3-16,-3-1 2 0,1 2 1 0,-2 0 0 15,-3 0 1-15,1-1 0 0,0 1 2 16,-3 1-1-16,1 0 1 0,-5 0 1 0,4 3 1 15,-6-1 0-15,1 1 1 0,0 1-2 0,-3-2 0 0,0-1 0 0,0 1 1 16,0-1 0-16,-3 1 0 0,-2 1 0 16,0-2-1-16,-1 4-2 0,-1-1 3 0,2 1-1 15,-4 0 0-15,-1 1 2 0,0 1-2 0,-3-1-2 16,-1 0 3-16,2 1-1 0,-3-2-1 0,-1 1 0 16,1 0-1-16,-1 0 0 0,-2 0 0 0,2-1 1 15,-3 1-2 1,-1 0 1-16,1 3 0 0,-3-2 1 0,0 2 2 15,-2-2 0-15,3 3-3 0,-1-3 3 16,-1-1-3-16,0 0 0 0,-1-2-1 0,2 1 1 16,0-2-1-16,2-1 0 0,-2-1-1 0,4-2 1 15,0 0-1-15,2-3 0 0,1 0-1 0,3-2-1 16,2-1-5-16,0-2-11 0,0-1-31 0,1-1-54 16,3 0-87-16,-2-2-183 0,3-3-227 0,1 0-830 0</inkml:trace>
  <inkml:trace contextRef="#ctx0" brushRef="#br0" timeOffset="-38823.28">11568 9301 178 0,'0'0'267'15,"0"0"-171"-15,0 0 5 0,0 0 3 0,0 0 11 16,0 0 0-16,0 0 2 0,0 0 0 0,0 0-10 16,0 0-10-16,0 0-17 0,0 0-17 0,-3-2-9 15,3 2-8-15,0 0-5 0,0 0-4 0,0 0-5 16,0 0-4-16,0 0-1 0,0 0-1 0,0 0 1 16,0 0 1-16,0 0 3 0,0 0-3 15,0 1-1-15,0-1-4 0,0 0-1 0,0 0 1 16,0 0-1-16,0 0-4 0,0 0 1 0,0 0-5 0,0 0-2 31,0 0 1-31,0 0 2 0,1 1 4 0,1-1 6 16,4 0 1-16,-3 0-2 0,4 0 1 0,1 0-1 15,-2 0 3-15,4 0-2 0,0 0-3 0,4 0-1 0,-3 0-2 16,2 0-2-16,-2 0-3 0,-1-1-1 16,3 0-3-16,0 0-1 0,-1 1 1 0,-1-1-2 15,1 1-2-15,-1-2 1 0,0 1-2 0,2 0 2 16,-1 0-1-16,0-2-1 0,0 2 0 0,-1 0-3 15,3 1 2-15,-2-2-1 0,0 2-1 0,0 0 0 16,0-1 1-16,2 1 1 0,-1 0 1 0,-2 0-2 0,1 0 0 0,-1 0 1 16,2 0 1-16,-2 0 0 0,-1 0 0 15,0 0 0-15,1 0 2 0,-1 0-1 0,1 0 0 16,0-1 0-16,-1 1-2 0,0-1 0 16,1 1-3-1,-2-1 4-15,0-1 1 0,1 1 1 0,-3 1-1 16,2 0-1-16,-1-2-1 0,2 1 4 0,-2 0-1 15,0-1-1-15,-3 2 0 0,5-1-1 16,-4 0 3-16,-1 1-2 0,2-1 0 0,-4 1 0 16,5-1-1-16,-5 1 0 0,3-1 0 0,-3 1-2 15,2 0 1-15,-3-1 0 0,0 1-2 0,-1 0 0 16,0 0-1-16,1 0-1 0,-2 0 0 0,3 0-1 16,-2 0-2-16,0 0-2 0,1 0-4 0,-1 0-14 0,1 0-30 15,3 0-81-15,-2 1-139 16,2 0-227-16,-3 0-902 0</inkml:trace>
  <inkml:trace contextRef="#ctx0" brushRef="#br0" timeOffset="-37155.61">15119 9237 352 0,'0'0'109'0,"0"0"-24"0,0 0 16 15,0 0 18-15,0 0 13 0,0 0-2 0,0 0-13 0,0 0-17 16,0 0-12-16,0 0-17 0,0 0-24 16,0 0-19-16,-10-15-15 0,10 15-4 0,0 0-1 15,0 0-5-15,0 0 2 0,0 0-2 0,0 0 5 16,0 0 4-16,0 0 3 0,1 2 2 15,2 0 3-15,-2-1 3 0,2 1 2 0,0 0 4 16,0-1 2-16,2 0 2 0,-1 1 2 0,3-2 5 0,-1 0 2 0,2 1-1 16,1-1-3-16,0 0-6 0,0 0-5 15,1 0-4-15,1 0-3 0,1 0-2 0,-1 0-3 16,0 0-2-16,0 0-1 0,1 0-2 0,1 0 0 16,-2 0 0-1,3 0-1-15,-4 0-1 0,1 0 0 16,0 0-1-16,-1 0 3 0,3 0 0 0,-2 0 0 15,0 0 1-15,3-1-2 0,-3-1-1 0,3 1-1 0,-2 0-1 16,1 1-2-16,-1-1 0 0,-1 1 1 0,3 0-2 16,-3 0-1-16,2 0 2 0,-2 0 0 15,0 0 1-15,0 0-1 0,0 0-1 0,1 0 0 16,0 0 0-16,-2 0 0 0,0 0 0 0,3 0 1 16,-3 0 0-16,0-1-1 0,1 1 0 15,-3 0 0-15,1-2-2 0,-3 2 0 0,2-1 0 0,-1 1-1 0,-2 0-1 16,0-1 2-16,0 1 0 0,0 0-1 0,-1 0 1 15,-2 0-1-15,1 0 1 0,-2 0-1 16,0 0 1-16,-1 0-1 0,2 0 1 0,-2 0 2 16,0 0-1-16,0 0 3 0,0 0 3 0,1 0 3 15,-1 0 4-15,0 0 1 0,0 0 3 16,0 0 1-16,0 0 1 16,0 0-3-16,0 0 2 0,0 0-2 0,0 0-2 15,0 0-1-15,0 0-2 0,0 0-1 0,0 0-2 16,0 0-2-16,0 0-3 0,0 0 1 0,0 0-2 15,0 0-1-15,0 0-1 0,0 0 0 0,0 0 0 16,0 0-4-16,0 0 0 0,0 0-1 0,0 0 2 16,0 0 0-16,0 0 0 0,0 0-1 15,0 0 3-15,0 0-2 0,0 0 0 0,0 0 1 0,0 0 0 16,0 0 1-16,0 0 0 0,0 0-1 0,0 0 2 16,0 0 0-16,0 0 0 0,0 0 1 0,0 0-3 15,0 0 1-15,0 0 2 0,0 0-2 16,0 0 2-16,0 0-1 0,0 0 0 0,0 0 1 15,0 0 1-15,0 0 0 0,0 0 1 0,0 0 1 16,0 0 1-16,0 0 3 0,0 0-1 0,0 0 1 0,0 0-2 16,0 0 0-16,0 0-1 0,0 0 0 0,0 0-2 15,0 0-2-15,-1 0-1 0,-1 0-2 0,2-1 0 16,-1 1 0-16,0-2 1 0,0 2-1 16,-1 0-1-16,2-1 1 0,-1 1 0 0,1-2 2 15,-1 1-2-15,1 0 0 0,0 0-1 0,-1 0 0 16,-1 0-1-1,1 0-4-15,-1-1-2 0,1 1-12 0,-1 1-21 16,1-2-66-16,0 1-119 0,1 1-189 0,-1 0-808 0</inkml:trace>
  <inkml:trace contextRef="#ctx0" brushRef="#br0" timeOffset="1215.05">21968 9540 211 0,'0'0'249'0,"0"0"-51"0,0 0 24 16,0 0-6-16,0 0-25 0,0 0-26 0,0 0-26 15,0 0-21-15,0 0-21 0,0 0-14 0,0 0-13 16,0 0-15-16,0 4-11 0,0-4-13 0,0 1-10 16,0-1-9-16,1 2-8 0,-1-1 1 0,4 0 8 15,-3 1 6-15,2 0 10 0,1 2 6 0,2-1 1 16,-2-1 1-16,5 1 0 0,0 0-1 0,1 0-2 15,1-2 1-15,3 1-3 0,-2 0-2 0,3 1-4 16,-1-2-7-16,2 0-2 0,-2 0-3 0,2-1 1 16,-1 1 0-16,2-1 0 0,0 0-4 0,1 0 2 15,3 0-1-15,0-1 0 0,0-1 1 0,1-2-5 16,-3 2-1-16,2-1-5 0,-1 0 2 16,-1 1-1-16,3-1 1 0,0 1 0 0,2-1 3 15,5 0 1-15,-2-1 1 0,3 1-2 0,-1-1-3 16,0 0 2-1,1 3-3-15,0-1 0 0,-1 0 0 0,1 1-2 16,-2 0 2-16,-2 1-3 0,0 0 1 16,-3 0-1-16,2 0 1 0,-1 0 0 0,-2 0 1 15,-1 0-2-15,2 0-1 0,-2 0 0 0,-1 0 2 16,0 0-1-16,-2 0 0 0,1 0-1 0,0 2-2 16,-3 0 1-16,1-1 0 0,2 0 2 0,-2-1-1 15,4 0 2-15,0 0 3 0,0 0-1 0,1 0 1 0,0 0-1 16,1-1-3-16,-1 0 0 0,-1-1 1 15,1 2-1-15,-2-1 1 0,-1 1 0 0,-2 0-1 0,0 0 2 16,-2-1-1-16,1 1 0 0,-2 0 2 16,0 0 0-16,-4 0-2 0,0-1 3 0,-2 1-2 15,-2 0-1-15,2 0 2 0,-4 0-2 0,1 0 1 16,-3 0 0-16,3 0 0 16,-2 0-2-16,-1 0 2 0,-1 0-1 15,0 0 0-15,-1 0 2 0,2 0-2 0,-2 0 3 16,0 0 0-16,0 0 0 0,0 0 1 0,0 0 0 15,0 0 0-15,0 0-1 0,0 0-1 0,0 0-1 16,0 0 1-16,0 0-2 0,1 0 0 0,-1 0-1 0,0 0 1 16,0 0-2-16,0 0 2 0,0 0 0 15,0 0 1-15,0 0 1 0,0 0-2 0,0 0 2 16,0 0 0-16,0-1-2 0,0 1-1 0,0 0-3 16,0-2-10-16,-1 2-6 0,-2-1-10 0,2-1-15 15,-1 1-15-15,-2-2-19 0,0 1-18 0,2 0-20 16,-2 1-19-16,0-1-40 0,2 1-75 0,-3-1-151 15,2 1-147-15,2 0-363 0</inkml:trace>
  <inkml:trace contextRef="#ctx0" brushRef="#br0" timeOffset="17877.3">10396 9211 0 0,'0'0'164'0,"0"0"-2"0,0 0-47 0,0 0 6 16,0 0-6-16,0 0-9 0,0 0-7 15,0 0-13-15,0 0-6 16,0 0 2-16,0 0 3 0,0 0 4 0,2 3-4 15,-2-3-9-15,0 0-19 0,1 0-16 0,-1 0-17 16,0 1-8-16,0-1-4 0,0 0-4 0,0 0-2 16,0 0-2-16,2 0-2 0,-2 0-4 0,0 0-2 15,0 1-3-15,0-1-3 0,0 0 1 0,2 1 4 16,-1-1 5-16,1 1 7 0,-1 0 3 0,3 1 1 16,0-1-2-16,-2-1 0 0,3 3-1 0,-2-2-1 15,-1 0 0-15,0 1-2 0,2-1 0 0,-2 0 0 16,0 0 3-16,-1 0-1 0,0 1 1 0,3-1-1 15,-2 0 1-15,-1 0-1 0,0-1-1 0,0 1 3 16,2-1-1-16,1 1 2 0,-2-1 4 0,-1 2 0 16,1-2 3-16,2 0 1 0,-1 1 1 15,-2-1 1 1,3 0-2-16,0 0-1 0,-3 0-3 0,1 0-1 16,3 0-2-16,-3 0 0 0,-1 0 0 0,0 0-1 15,0 1-1-15,0-1 0 0,3 0-1 16,-3 1 2-16,0-1 1 0,0 0 1 0,0 1 1 15,0-1 0-15,1 0-1 0,3 0 5 0,-3 0 1 16,0 0 2-16,4 0 1 0,-3 0-5 16,1 0-1-16,1 0-2 0,-2 0-4 0,3 0-1 0,-3 0-1 0,4 0-1 15,-3 0-3-15,2 0 1 0,-3 0 0 0,3 0-1 16,-2 0 2-16,3 0-3 0,-3 0 1 16,4 0-1-16,-1 0 2 0,-3 0-2 0,5 0 1 15,-5 0-1-15,3 0 1 0,1 0 0 0,0 1-2 16,1-1 8-16,2 0 3 0,1 0 1 0,-2 0 0 15,1 0-4-15,0 0-2 0,0 0 2 0,-1 0 0 0,2 0 0 16,0-2-2-16,4 0-2 0,-4 1 3 0,3-2-5 31,0 1 2-31,-4 1 0 0,5 0-2 0,-4-1 0 16,0 1 0-16,0 0 1 0,2 0 0 0,-1 1-1 0,-2-1 1 16,0-1 0-16,-1 2-1 0,0-1 1 0,1 0-2 15,-1 0 2-15,0-1 1 0,1 2-2 16,0-3 2-16,2 1-2 0,-2 0 1 0,0-2 1 15,0 1-1-15,1-1-1 0,-1 0 0 0,5 1-1 16,-4-2 0-16,0 2 0 0,0-1-1 0,2 1 0 16,-1-1 0-16,-1 2 0 0,1 0-1 0,1-1 2 0,-2 2-1 15,0 0-2-15,0 1 2 0,0 0-2 0,1 0 4 16,-2-1-1-16,1 1 1 0,-1-1-1 16,1 1 0-16,4-2-2 0,-3 1 0 0,3 0-1 15,-3 1 0-15,1-1 1 0,1 1 1 0,-2 0 0 16,0-1-4-16,4 1 4 0,-5 0-1 0,6-1 2 15,-6-1-1-15,5 0 0 0,-4 1-1 16,3 0 0 0,-3 0 2-16,0 0-2 0,3 1 2 0,-3-1-2 0,4 1 1 15,-4 0-1-15,4 0 0 0,-3 0 1 16,-1 0 1-16,2 0 0 0,-1 0-1 0,1 0 0 16,-1 0-1-16,-2 0 1 0,2 0-1 0,0 0 2 15,-2 0 0-15,3 0-1 0,-2 0 2 0,-1 0 0 16,3-1 0-16,-1 1-1 0,-3-1 0 15,1 1 0-15,3 0 0 0,-4 0-2 0,1 0 0 16,-1 0 2-16,0 0-2 0,1 0 2 0,1 0-1 16,-2 0 0-16,1 0-1 0,-2 0 0 0,-1 2 1 0,2-1-1 15,-3 1 1-15,-1-1-1 0,3-1 1 0,-1 1-2 16,0-1 1-16,2 0 0 0,-1 0 0 0,-1 0 0 16,1 0 0-16,1 0 1 0,-3 0-1 0,1 0 2 15,-3 0-4-15,2 0 4 0,-1 0-2 16,-3 1 1-16,3-1-1 0,-1 1 0 0,-1-1-1 15,0 2 1-15,0-2 2 0,-2 1-4 0,4 0 3 0,-3-1-2 16,3 1 2-16,-1-1-1 0,-2 1 1 0,2-1-1 31,-2 0 1-31,1 1-2 0,1-1 0 0,-2 2 1 0,1-2-1 16,1 0 1-16,-3 1 2 0,0-1 0 0,4 0-2 16,-4 0 2-16,2 0-1 0,-2 0 0 15,-1 0-1-15,3 0-1 0,-2 1 1 0,-1-1 0 16,2 0 1-16,0 1-3 0,-2-1 2 0,2 0 1 0,-1 1-1 15,-1-1 1-15,0 1-1 0,2 1 0 16,-2-2-1-16,0 1 1 0,-1-1 0 0,0 0 0 16,0 0 0-16,4 1-1 0,-4-1 1 0,0 1-1 15,0-1 1-15,0 1 1 0,-1-1-1 0,0 1 0 16,5-1-2-16,-4 2 3 0,0-2-2 0,-1 0 1 16,1 1 0-16,0-1 1 0,0 1-1 0,0-1 1 0,1 1 1 15,0-1-1-15,-1 0 0 0,-1 1 0 16,1-1-1-16,0 0-1 0,0 0 1 0,-1 0 0 15,1 2 3 1,-1-2-4-16,1 0 2 0,-1 0 0 0,0 1 0 16,0-1 0-16,0 0 2 0,0 0 2 0,0 0 0 15,0 0 2-15,0 0 0 0,0 0 1 0,0 0-1 16,0 0 0-16,0 0-1 0,0 1-2 0,0-1-1 16,0 0 0-16,0 0 2 0,0 0 0 15,0 0 2-15,0 0 0 0,0 0-2 0,0 0-1 16,0 0-1-16,0 0 0 0,0 1-1 0,0-1-1 15,0 0 1-15,0 0 0 0,0 0-1 0,0 0 3 16,0 0-4-16,0 0 2 0,0 0 2 0,0 0-4 16,0 0 3-16,0 0 0 0,0 0 0 0,0 0 1 0,0 0 0 15,0 0 0-15,0 0-1 0,0 0 0 0,0 0 1 16,0 0 0-16,0 0 0 0,0 0-2 16,0 0-1-16,0 0 1 0,0 0 2 0,0 0-2 15,0 0 1-15,0 0-2 0,0 0 0 0,0 0 0 0,0 0 1 16,0 0-3-16,0 0 2 0,0 0 0 15,0 0-3-15,0 0-1 0,0 0 0 0,0 0-3 0,0 0 0 16,0 0-4-16,0 0-14 0,0 0-19 0,-1 0-38 16,0 0-75-16,0 0-145 0,-1 0-213 15,1 0-863-15</inkml:trace>
  <inkml:trace contextRef="#ctx0" brushRef="#br0" timeOffset="18915.54">10662 9379 331 0,'0'0'190'0,"0"0"-101"0,0 0-20 15,0 0 1-15,0 0 9 0,0 0-1 0,0 0 10 16,0 0 11-16,0 0 3 0,0 0 6 0,0 0-12 15,0 0-18-15,0 0-13 0,0 0-6 0,78 11-8 32,-66-9-5-32,1-1-3 0,2 1-4 0,0 0 0 15,2 0-2-15,1-1 2 0,-2 0 2 0,4-1-2 16,1 0-2-16,2 0-6 0,-2 0-4 0,1-2-3 16,-1-2-1-16,1 1-4 0,1 0-1 0,2-1-4 15,-4 2-3-15,1 0 0 0,-1 0-3 0,-2 1 1 16,0-1-2-16,-3 2-1 0,1 0 1 0,1 0 2 15,-3 0 3-15,4 0 25 0,2 0 13 0,4 0 3 16,0-1 0-16,3-2-27 0,0 0-14 0,-4 1-5 16,3 0-2-16,-5 1 0 0,0 0-1 0,-1 1-2 0,-1-2 0 15,0 1 4-15,1 1-1 0,-2 0 2 16,0 0-3-16,0 0 0 0,-3 0-1 0,2 0-1 16,-5 0 1-16,3 0-2 0,-4 0 0 0,-1 1-1 15,4 2 2-15,-4-1-1 16,1 0-1-16,0 2 2 0,-2-4 2 15,1 3-3-15,-1 0 0 0,-1-2-1 0,2 1 0 16,-3-1 1-16,0-1 0 0,-2 1 1 0,2-1 1 16,-1 0-1-16,-3 0 1 0,2 0 0 15,-3 0-1-15,-2 0 0 0,3 0 1 0,-3 0-2 16,0 0-1-16,-1 0-2 0,1 0-3 0,-1 0-2 0,0 0-6 16,0 0-19-16,0 0-49 0,0 0-88 0,0 0-138 15,-1 0-169-15,0 0-862 0</inkml:trace>
  <inkml:trace contextRef="#ctx0" brushRef="#br0" timeOffset="19999.66">11288 9258 541 0,'0'0'180'0,"0"0"4"16,0 0-3-16,0 0-5 0,0 0-14 0,0 0-16 16,0 0-18-16,0 0-18 0,0 0-19 0,0 0-18 15,0 0-14-15,0 0-14 0,0 0-10 16,0 0-11-16,1-3-7 0,-1 3-8 0,0 0-3 15,0 0-3 1,0 0 2-16,1 0 1 0,0 0 3 0,-1 0 2 16,1 0 3-16,0 0 2 0,2 0 1 0,-2 0 2 15,-1 0-1-15,0 0 3 0,1 0 1 16,-1 0 4-16,0 0 7 0,0 0 5 0,0 1 4 16,0-1 0-16,0 0-6 0,0 0-9 0,-2 0-8 15,-1 0-7-15,1 1-3 0,0-1 3 0,-3 1-1 16,1-1-3-16,1 2 1 0,-4-2 0 0,4 0 0 0,-3 3 3 15,2-2 0-15,-4 1-5 0,0 0 0 0,2 0-1 16,-3 0 0-16,-2 1 3 0,-2 0 0 16,1-2-1-16,1 3 0 0,0-2-2 0,-1 1 0 0,2-1 2 15,-1 1 0-15,1-2 2 0,2 0-2 16,-1 1 1-16,2-1 0 0,2 0-1 0,-3 0 1 16,3 0-2-16,-3 1 1 0,0-1-1 0,0 0-1 0,3 1-1 15,-2-1 3-15,-1 1-4 0,2-1 3 0,-1 0-2 16,0 0 0-16,3 0 1 0,-2 0 0 0,4-1 1 15,-1 2-2-15,0-2 1 0,-1 0 1 32,3 0-2-32,0 0 0 0,0 0-1 0,0 0-2 0,0 0 2 15,1 0-3-15,0 0-1 0,0 0 0 0,0 0-1 16,0 0-2-16,0 0-1 0,0 0-1 0,1 0-2 16,2 0 3-16,4 0 2 0,2 0 3 0,1-3 0 15,3 0-1-15,1-1 0 0,4 1 0 0,2-2 1 16,2-1-2-16,0 1 1 0,2-1-1 0,-2 2 0 15,0-2 0-15,-1 3 2 0,0 0 1 0,0 1 0 16,-1-1 0-16,0 2-4 0,0 1 1 16,-1-2 1-16,0 2-1 0,-5-1 1 0,4 1 1 0,-1 0-2 0,-4 0 0 15,-1 0 1-15,0 0-1 0,-2 0 1 0,-1 0-1 16,0 0 1-16,-3 0-2 0,-2 0 1 0,-2 0 1 16,3 0-2-16,-4 0 4 0,-1 0-1 15,1 0-1-15,-1 0 2 0,0 0 1 0,0 0 1 16,0 0 2-16,0 0 2 0,0 0-2 0,0 0 1 15,-2 0-5 1,1 0 0-16,-3 0-2 0,2 0 2 16,1 0-2-16,-1 0 1 0,0 0 0 0,-3 0-1 15,4 0 1-15,-1 0-2 0,-3 0 3 0,3 1-2 16,1-1 2-16,-2 0-2 0,-1 0 1 0,2 0 0 16,1 0-2-16,-1 0 2 0,0 0-1 0,-1 0 2 15,1 0-2-15,1 0 0 0,1 0-2 0,-1 0 3 16,0 0 0-16,1 0-2 0,-1 0 0 0,1 0 0 15,0 0 1-15,0 0-1 0,-1 0 1 0,1 0-3 16,0 0 2-16,0 0-4 0,0 0-8 0,0 0-17 0,0 0-28 16,0 0-42-16,0 0-64 0,0 0-130 0,1 0-240 15,0 0-882-15</inkml:trace>
  <inkml:trace contextRef="#ctx0" brushRef="#br0" timeOffset="21799.26">9301 9372 924 0,'0'0'280'0,"0"0"-21"16,0 0-29-16,0 0-30 0,0 0-35 0,0 0-22 16,0 0-29-16,0 0-24 0,0 0-20 0,0 0-15 0,0 0-12 15,0 0-15-15,0 0-10 0,0 0-13 0,-11-5-4 16,11 5 0-16,2 0-2 0,4 1 5 0,-2 2-1 16,4-2 3-16,2 3 3 0,1-1 0 15,3 0 3-15,0-1 1 0,2 1-2 0,-1-1 0 16,2-1-1-16,-1 1-3 0,3-1 0 0,-4-1 0 15,1 1 1 1,0-1-2-16,-2 0 1 0,0 1-3 0,-1-1 0 16,-3 2 0-16,-3-2 0 0,-1 0-1 0,-1 1 1 15,0-1 1-15,-4 0-2 0,-1 0 5 0,1 0 8 16,-1 0 11-16,0 0 13 0,0 0-1 0,-1 0-6 16,-1 0-14-16,-6-3-10 0,1 1-5 0,-2-1-1 15,-4 1 0-15,1-1-3 0,0 2 2 16,-5-1-2-16,3 1 0 0,-4 1 0 0,-1 0 0 0,4 0-1 15,-4 0 1-15,1 0 1 0,1 2-2 0,3 2 2 16,-1-2-2-16,2 1 1 0,1 0-2 0,1 2 2 16,1 0 0-16,0 0 0 0,2-1-1 0,3 1 0 15,-2 0 1-15,2-1 0 0,-1 1 1 0,4 0-2 16,-1-3 1-16,1 1 0 0,2 0 1 0,0 0-2 16,0-1-1-1,5 2 1-15,-1-2 3 0,5 1 0 16,0-3 0-16,3 0 1 0,5 0 1 0,1 0 2 15,2-2 0-15,3-3-3 0,0-1 1 0,-3-1 0 16,2 2-1-16,-2-1-2 0,-2 2 1 16,1-1-1-16,-6 0 1 0,1 2 0 0,-4 1 1 0,-3-1-4 15,0 2 3-15,-5 1-1 0,-1-1 4 0,-1 1 5 16,0 0 9-16,0 0 7 0,0 0-1 0,-2 0-4 16,-6 0-9-16,1 0-8 15,-3 0-2-15,-3 0-1 0,2 0 0 0,0 0 0 16,-1 0 0-16,-1 0-1 0,-1 0 1 0,2 0 0 15,-2 0-1-15,-1 0 0 0,3 1 0 16,-1 0 0-16,2 0-1 0,1 2 2 0,2-2-2 16,1 1 1-16,4-1 0 0,0 1-3 0,2-2-2 0,1 1-2 0,0 0-1 0,0 0-1 15,1 1 3-15,3 2 2 0,2-1 4 0,4 0 3 16,-2-1-3-16,6 1 0 0,-1-1 1 0,-1-2 2 16,3 0-2-16,-1 1 1 0,-2-1-1 0,2 0-1 15,-1 0 1-15,-1 0-1 0,-2 0 0 16,-1 0 1-16,0 0 1 0,-4 0-2 0,1 0 0 15,-5 0-1-15,-1 0 3 16,0 0 3-16,0 0 6 0,0 2 0 0,-1-1-1 16,-7 1-1-16,-2 2-6 0,0-1 3 15,-1 1-6-15,-2 0 2 0,0-1-1 0,-2 0-3 16,3-1 3-16,-1-1-1 0,-2 1 1 0,4-2 0 16,-2 0 1-16,2 0-2 0,1 0 0 0,2 0 0 15,1 0 1-15,4 0 0 0,0 0-1 16,2 0-1-16,-1 0-2 0,2 0-1 0,0 0-4 0,0 0-2 0,3 0 0 15,1 0 5-15,4 1 3 0,1 1 1 16,1 0 0-16,3 1-1 16,0-2 2-16,1 1 1 0,1-2 0 0,-3 0 0 15,4 0 0-15,-3 0 1 0,-1 0 0 0,4-2-4 16,-5-2 5-16,0 0-2 0,-2 1 0 16,-2 1 1-16,-3 0 0 0,1 0 0 0,-2 0 1 15,-2 1 0-15,-1 1 2 0,0 0 3 0,0-2 2 16,0 1-2-16,-4-1-4 0,-1 0-4 15,-2 0 1-15,0 0 1 0,-1-1-1 0,-5 1 0 0,1 0-1 16,-2-1 0-16,3 3 0 0,-3 0 2 0,-1 0-2 16,3 0 0-16,-2 0-1 0,2 0 0 15,4 3 0-15,0-1 1 0,1 0-1 0,3 1 0 16,0-1-1-16,2-1 0 0,2 0-1 0,0-1-1 0,0 2 0 16,0-1-2-16,0 0 1 0,0 2-1 15,2-2 1-15,2 1 3 0,1 0 2 0,4 0-2 16,1-1 2-16,0 2 0 0,0-2 0 0,3-1 4 15,0 0-4-15,1 0 0 0,-2 0 0 0,0 0 0 16,3 0 1-16,-3-4-1 0,0 2 1 16,-2-1 2-16,-1 0-3 0,2 1 0 0,-3 0 1 0,-2-1-1 0,-1 2 1 15,-2 0 1-15,0 0-2 0,1 1-1 0,-4 0 0 16,1 0-3-16,-1 0-4 0,0 0-18 0,0 0-42 16,1 0-61-16,-1 1-94 0,0 1-246 15,1-2-1026-15</inkml:trace>
  <inkml:trace contextRef="#ctx0" brushRef="#br0" timeOffset="59148.78">3801 15891 654 0,'0'0'117'0,"0"0"8"15,0 0 33-15,0 0 22 16,0 0-10-16,0 0-20 0,0 0-16 0,0 0-12 15,0 0-13-15,0 0-11 0,0 0-15 0,0 0-20 16,-21 0-13-16,21 0-13 0,0 0-11 16,0 0-5-16,0 2-2 0,0-2-4 0,0 1-1 15,0-1-4-15,0 2-2 0,0 1 6 0,0-1 6 16,0 1 7-16,0 1 3 0,0 0-2 0,1 1-2 16,-1 0-1-16,2-1-4 0,2 0-1 0,-2 2-6 15,-1-1-2-15,2 1 0 0,2 1-4 0,-2 0 1 0,3-1-1 16,-3 1 0-16,1 0-1 0,2-1-2 0,-3 1 0 15,5-1 0-15,-1-1-2 0,-3 1 2 16,4 0 1-16,0-1-2 0,2-1-1 0,0-2 3 16,0 0-1-16,3-2 3 0,-2 0 1 0,3 0-2 15,2 0 2-15,-2 0-3 0,3-2 0 0,0-1-1 16,-3 0-2-16,3-2 0 0,-3 0 1 0,4 2-1 16,-4-2 0-16,4 1 0 0,-1 0-1 0,-1-1 0 15,2 1-2-15,2-1 0 0,1 2 0 16,-2 0 0-16,1 1 1 0,0 0-1 0,-1-1 2 15,0 2-2-15,-3 0-1 0,4 0 1 0,0 0 0 16,-1 1-1-16,2 0 1 16,-1 0 0-16,0 0-1 0,1 0 1 15,-1 0 0-15,0 0 0 0,0 3-1 0,-1 1-1 16,-1 0 2-16,-2 1-1 0,1 0-1 0,1 0 0 0,-4 1 4 0,5 1-1 16,-2-2 0-16,0 1-1 0,4-1-1 15,-1 1 1-15,2-2 1 0,1 0 0 0,-2-1 0 16,2 1 0-16,-1-3 0 0,3 0 1 0,-2-1-1 15,2 0-1-15,2 0 2 0,1-2 0 16,1-3 2-16,-1-1-2 0,0-1 1 0,2 0-1 16,-1-2 2-16,1 2-3 0,-1-2 2 0,1 2-2 0,-2 0-2 15,2 2 2-15,-3 0 0 0,1 1 0 0,-2 2-1 16,-1 2 1-16,-2 0-2 0,-2 0 3 16,4 1-3-16,-2 4 0 0,-1 1-1 0,-1 0 1 15,2-1 1-15,0 2-2 0,1-1 2 0,-1 1 0 16,2-2 0-16,2-1 0 0,0 1 0 0,4-3 2 31,0 0-2-31,2-1 1 0,0 1 0 0,-2-2-1 16,0 0 2-16,0 0 2 0,0 0-3 0,-1 0 0 15,1 0 2-15,-1-3-3 0,0 0 2 0,1 0-1 16,-1-1 1-16,2 1 2 0,0-1 0 0,0 0-3 16,3-1 1-16,-2 2 1 0,1-2-2 0,1 0 1 0,-1 1 0 15,5-1 0-15,-3 0 0 0,3-1 1 16,0 1-3-16,1-1 0 0,-1 2 2 0,1-2 0 0,-1 2 1 15,-1 0-1-15,1 1-2 0,0 2 0 0,-2 1 2 16,-3 0-2-16,2 0 0 0,0 0 0 16,-3 0 0-16,2 4 1 0,0-1 2 0,0 1 0 15,1-2 0-15,1 2-2 0,2-3-1 0,1 1 1 0,0-2 1 16,0 1-1-16,-3-1 1 0,3 0 0 16,-1 0 0-1,-1 0-5-15,-2 0 5 0,2 0-1 0,-1 0 1 16,-1-1-1-16,2-1-1 0,2-2 1 0,0-2 0 15,3 1 3-15,0-2-3 0,3-1 0 0,0-1-1 16,3 1 4-16,-2-2-1 0,-1 1-1 16,3 0 0-16,-7 1-1 0,3 0 0 0,-4 3 1 0,-2 0 0 15,-3 2-1-15,1 1 1 0,-3 1-1 16,-3-1-1-16,0 2 1 0,-1 0-3 0,0 0 3 16,-2 3 0-16,0-1 1 0,0 1-1 0,2 1 0 0,1-1 0 15,2 0-2-15,-1 2 3 0,2-1-1 16,-3 0 1-16,0 0-1 0,-1 1 1 0,1-2-3 15,-1 1 2-15,0-1-2 0,-1 2 1 0,-2-2 0 0,0 1 0 16,1-1 0-16,-4 0 0 0,4 1 0 0,-3-1-1 16,0 0 0-16,1-1 2 0,0 1 0 0,0-3-1 15,0 0 2-15,2 0 0 0,1 0 1 0,0 0 3 16,3-2-2-16,1-1 2 0,0-1 1 0,4 0 0 16,-3 1 2-16,3 1 3 0,-4-2-2 15,5 0 0-15,-4 2 4 0,3-1-4 0,-3 2 0 0,4-1 1 16,-2 1-2-16,1 0-1 0,0 1-2 0,-3 0-2 31,2 0 0-31,-2 0-4 0,-2 1 0 16,3 1-1-16,-1 0 0 0,0 0-1 0,3-1 0 0,-3 0-2 15,4-1-6-15,-3 1-7 0,0-1-21 0,-2 0-41 16,3 0-76-16,-3 0-125 0,-10 0-247 0,-5 0-975 16</inkml:trace>
  <inkml:trace contextRef="#ctx0" brushRef="#br0" timeOffset="73837.47">11687 13719 461 0,'0'0'109'0,"0"0"20"15,0 0 8-15,0 0-4 0,0 0-20 16,0 0-35-16,0 0-26 0,0 0-19 0,0 0-1 16,0 0 16-16,0 0 18 15,0 0 11-15,-18 23 7 0,14-13-2 16,-4 3-9-16,2 2-6 0,-2 1-7 0,0 3-3 0,-1 0-3 15,-1 2-6-15,1 1-3 0,0-1-6 0,3 4-4 16,-2-1-3-16,1 2-2 0,3 2-1 0,-3 1-2 16,2 4-2-16,-2-3 0 0,0 4-3 0,4-1 0 15,-1 0 0-15,-1 0-3 0,2 0-2 0,-2 1-3 16,3-1-1-16,1 0 2 0,1-2 0 16,-1 0-2-16,0-2-3 0,1-2 0 0,0 0-2 15,0-1 1-15,0-1-2 0,0-2-1 0,1-1-2 0,0-1 2 16,2-1 3-16,3 0-4 0,-4-2 1 0,0 1-1 15,3-3-1-15,-2 0-3 0,2-2 0 0,-1 1-2 16,-1-2 0-16,3 1 4 0,-4-2-1 0,1 1 1 31,2-3-1-31,-3 2-1 0,0-1 1 16,2-1 0-16,-2 1-2 0,0-1 2 0,0 1-1 16,4-3 0-16,-4 0 0 0,0-1-1 0,4 0-1 15,-3-1-1-15,3 0 0 0,-2-2 2 0,3 0 0 0,-4-2 0 16,4 1 3-16,-2 0 0 0,3 0 1 0,1 0 2 15,-1-1 0-15,1 1 2 0,-2 0-3 0,3 0 2 16,0-1-1-16,3 1-3 0,-1 0 0 0,0 1 1 16,0-2 1-16,1 0 1 0,5 2 2 0,-2-2-1 15,1 1 2-15,2-2-2 0,1 0 0 0,2 2 1 16,1-1-2-16,-1 0 0 0,0 1-1 0,0 0 3 16,-1 0 1-16,6-1 10 0,1 0 8 15,1-2 1-15,4 0 0 0,1 0-8 0,2 0-5 16,-1 0-4-16,3 0 0 0,1 0-1 0,-2 0-1 0,1-2-3 15,2 2 1-15,-2 0-3 0,-3 0-1 16,2 0-1-16,-3 0 0 0,4 0 1 0,-5 2-1 0,3-1 1 31,-2 1-2-31,-1-1 0 0,3 0 0 0,0-1 0 16,2 0 2-16,0 0 0 0,1 0-2 16,-3 0 2-16,4 0-1 0,-2 0 1 0,-2 0 0 0,0 0-3 15,-4 0 1-15,-1 0 0 0,-1 0-1 0,-1 0 1 16,0 1 0-16,-2 0-1 0,2 0 1 0,-1 1-1 15,3-1 0-15,-1 0 0 0,-1-1 1 0,1 0 0 16,0 0 1-16,0 0-3 0,1 0 2 0,-1 0-1 0,0-1 0 16,-1-2 2-16,-2 0-1 0,0-1-1 15,-2 0 0-15,1 0 1 0,-2 0-1 0,0 0 2 16,-1-1-4-16,-1 3 2 0,2-2 0 0,-4 1 0 16,3-1 2-16,-2-1-2 0,0 1-1 15,0 1 1-15,1-2 0 0,1 1 1 0,0-2-1 0,0 3 0 16,2-2 0-16,1-1 0 0,0 3 0 15,3-3 0-15,-3 0-2 0,2 0 1 0,1 0-1 16,1 0-1-16,1 0 5 0,1 0-1 0,-3 3 1 16,0-2 1-1,-1 0 0-15,-2 0 1 0,-2 2-2 0,-1 0 4 16,1 1 1-16,-1-1 0 0,1 1 3 0,-4-1-2 16,4 2 0-16,-1-2-2 0,1 0 1 15,-3 0-2-15,3 1 1 0,0-1-2 0,-1 0 0 16,2-1 0-16,0 2-1 0,1-2-2 0,3 1 0 15,-2-1 1-15,0 0-2 0,-2 2 0 0,0-1 1 16,-1-1-1-16,-2 1 1 0,-2-3 1 0,-1 3-2 0,-3 0 0 16,-2 0 0-16,-1 0 3 0,-1 0-1 0,-1-1 2 15,0 2-4-15,-2-2 4 0,-1 2-2 16,2-1 1-16,-2-1 3 0,1 1-1 0,-1 0 1 16,2-1-1-16,0 0 1 0,0-1-3 0,1 0 1 15,1 1 2-15,-2-2 3 0,1 0-1 16,-1 0 0-16,-2-1-3 0,2 0 0 0,-3 1 0 0,0-2 2 0,1 0 0 15,0-2 0-15,-2 0-1 0,1-1-1 0,0 0 0 16,0 0 0-16,0-2-1 0,-2-1-1 0,0 0 1 16,1-1 0-16,-1-1-2 0,2 1-1 0,0-2 0 15,-2 1-1-15,2 0 1 0,-2-1 1 0,3 3-1 16,-5-4 1-16,2 2-1 0,-1-1 0 16,1-1 0-1,-1-1 1-15,1 1 0 0,0-2 0 0,-4-1 0 16,1 2 0-16,-2-1 1 0,0 1-1 0,0-2 0 15,0 1-1-15,0-1 2 0,0 1-1 0,-1-1-1 16,-1 1 1-16,0 2 2 0,0 0-3 16,-2 3 2-16,2 0 1 0,-1-1 1 0,0 2-3 15,-1 1 3-15,0 1 1 0,-1 0-5 0,-1 0 4 0,-1 0 0 16,-2-1 0-16,0 1 0 0,-2-2 0 0,1 1-3 16,-1-1-1-16,-4 1 2 0,2 1-2 0,0-2-1 15,-1 0 1-15,-1 2 0 0,4-1 1 0,-2 1 1 16,1-1-1-16,-1 0 0 0,0 1-2 15,1 0 2-15,-1 2-1 0,-2-1 0 0,0 2-1 16,-3 0 0-16,-1 0 2 0,-2 0-2 0,-1 0 2 16,0 1-1-16,-1 0-1 15,0 1 2-15,-2-1-2 0,1 0 0 16,1-1 0-16,-1 0 1 0,-1 0-1 0,2-1 1 16,0-1-1-16,-1 0 0 0,2-2 0 0,-3-1 0 15,1 2-2-15,2-3 1 0,-2 2 1 16,-1 0-1-16,-1-2 0 0,-3 4 1 0,-2 0-4 15,-4 1 2-15,0 2-1 0,-3 1 0 0,1 1 0 16,-4 1 1-16,1 1 2 0,0-1-1 0,0 1 0 0,1 0 1 16,2 1-1-16,3-1-1 0,1 0 1 0,2 0 1 15,2-2 1-15,1 1-2 0,4-1 2 0,0-1 0 16,0 0-1-16,3 0 0 0,-4 0 0 16,0 2-2-16,-5-1-1 0,-2 1-1 0,-6 2 0 15,0 0 0-15,-4 2 0 0,-1 1 1 0,1 0 0 16,-1 0 1-16,2 0 2 0,2 0-1 0,0 0 1 0,3 0-3 15,2 0 2-15,0-1 0 0,1 1-1 0,2 0 1 16,0 0 0-16,3 0-1 0,-1 0 2 0,0 0 0 16,-1 0 0-16,-1 0 1 0,-1 0 0 0,0 1-3 15,-1 0 1-15,0 1 0 0,1 0 0 0,-1 0 1 16,-3 1 0-16,4-1 0 0,-3 0-1 16,0-1 0-16,3 2 1 15,0-2 0-15,0 1-1 0,-1 0 0 16,2-2 1-16,1 0-1 0,3 0 4 0,-1 0-3 15,5 0 1-15,-2 0-1 0,2 0-1 0,0 0 1 16,-3 0 2-16,4 0-2 0,-3 0 0 0,-1-2 0 16,2 1 0-16,-2 0-1 0,5 0 1 0,0 0 1 15,0-1-2-15,1 1 2 0,0 1-1 16,-1-2 0-16,2 2 0 0,-2-1 1 0,1 1-1 0,1 0 0 0,0 0 0 16,4 0 1-16,-3 0-2 0,5 0 1 15,-3 3-1-15,2 1-2 0,-3 1 1 0,2 2 0 16,-3 0 0-16,0 2 1 0,-2-2-1 0,-1 2 0 15,1 1 1 1,0-1 1-16,-2-1 0 0,0 1 0 16,1-1-1-16,-3 0 2 0,7 0 0 0,-1-1-2 0,1 0 1 15,5 0 0-15,1-3 0 0,0 2 0 0,3-1-1 16,0-2-2-16,4 2 1 0,-3 0 0 16,4-2 0-16,-3-1 0 0,3 2 2 0,2-2-2 15,-1 1 1-15,-2-2-3 0,2 1 2 0,1-1 2 0,0 1 0 16,0-1 2-16,0 0-2 0,-4 2 2 15,3-3-3-15,0 1 1 0,-1 0 1 0,-1 0-1 16,2 2 1-16,0-2-1 0,-3 0-1 0,3 0 1 0,0 0 0 16,0 0 0-16,-3 2 0 0,3-2 0 15,1 2-1-15,-1-3 2 0,-3 3-2 0,3-1 0 16,0 1 0-16,-3 1 2 0,2-1 1 0,1-1-3 16,-4 2 2-16,4-2 0 0,0 1-2 15,-1-1 1-15,-1 0 0 0,3 1 2 0,0-2-3 0,0 0 0 16,1 0-1-16,0 2-2 0,-1-2 0 0,1 1-1 0,0 1 1 15,0-1 2-15,0-1-1 0,0 2 1 16,0 0 2-16,0 1-1 0,-1-1 1 0,1 2-1 31,0 0 1-31,-1 1-1 0,-2-1 0 0,2 1 1 16,0 0 0-16,1 0-2 0,0-1 3 0,-1 2-2 16,0 0 1-16,0 1-1 0,1 1 0 0,0 1 0 15,0 0 1-15,-1 0-2 0,1 2 0 0,0-1 1 0,-4 2 0 16,3 0 3-16,0 1-2 0,0 2 0 0,0 0 0 15,-1 1 1-15,-3 0-2 0,3 3 1 0,0-1-1 16,-3 2 0-16,3 0 1 0,1 0-1 0,-1 3 0 16,-4-2-1-16,4 0 2 0,1 2-1 0,-2-3 0 15,-2 1 0-15,4 0 2 0,-2-1-2 0,-2 0 0 16,2-2 1-16,-4 0-1 0,4 1 0 0,0-1 1 16,-3 0 0-16,3-2-1 0,-2 1 2 0,3-2-2 15,1 0 1-15,0-1 0 0,1 1 0 16,0-3-1-16,0 3 0 0,0-2 1 0,0 0-2 0,0-1 2 15,0 1-1-15,1 1-1 0,0-1 2 16,1-1 0-16,1 1 0 0,-1-1 0 0,0 1 0 16,-1 1 0-1,0 0-1-15,3-1 2 0,-2 1-3 0,-1-1 2 16,0 2 0-16,0-1-1 0,0 1 1 0,0 0 0 16,3 0-1-16,-2 1 1 0,0-2-1 15,0 0-2-15,3-1-1 0,-2-1 3 0,5-1-4 16,0 0 4-16,-2-1-1 0,4 1 0 0,0-1 2 15,4 0 0-15,-2 0-2 0,1-1 2 0,0 0 0 16,3 0 0-16,-3 0 0 0,3 2 0 0,-3-2 0 0,-2 2 1 16,5-2 0-16,-2 0-2 0,3-2 0 0,-2 0 2 15,5-1 1-15,1-1-1 0,4-1 2 0,0-1 0 16,4-2 1-16,3-2-1 0,3 0 1 16,0 0-2-16,1 0 4 0,-2 0-3 0,-1 0 1 15,2 0-1-15,-2 0-2 0,-2 0 2 0,0 0-3 16,-1 1 0-1,-1 1 0-15,-2 1-3 0,3 0 3 0,-2-1 1 16,2 1-2-16,-1-1 3 0,0-1-2 0,0 1 0 0,-2 0 1 16,2-2-1-16,3 0 1 0,-1 0-1 0,1 0 3 15,-1 0-2-15,-1 0-1 0,-1 0 1 16,-1 0-5-16,1 0 4 0,-2 0 1 0,-1 0-2 16,2 0-1-16,0 0 2 0,-1 0 0 0,1 1 0 15,2 0-1-15,-2 2 0 0,2-1 1 0,0 2 0 16,1-3 0-16,0 1 0 0,1-1 1 0,2-1-1 15,-1 0-1-15,1 0 3 0,1-1-2 0,2-4 0 0,3 1 3 16,0-1-3-16,-1 0 1 0,-2 0-2 0,-1 0 1 16,-1 2-1-16,0-2 0 0,-4 1 1 15,0-1 1-15,-1 1-1 0,-2 0 0 0,-1-1 0 16,1 2 0-16,1-2 0 0,0 3 1 0,0-3-2 16,1 1 3-1,1 0-2-15,-1 0-1 0,-1-1 1 0,3 1-2 16,-1-1 1-16,1-1 1 0,0 1 0 0,0 0 0 15,2 0 0-15,1-1-2 0,-3 2-3 16,2-1 1-16,-3-1 0 0,-3 2 2 0,-1-2 1 0,-3 2 1 16,-2 0 0-16,-2 0 1 0,1-1-1 0,-1 0-1 15,0 0 2-15,1 0-1 0,2 0 0 0,0 0-1 16,0 0 1-16,3 1-1 0,-1-1 1 0,0 0-1 16,-2 2 1-16,-2-2-1 0,1 2 2 0,-1-1-3 15,-1 0 2-15,1 0 0 0,0-1 0 16,-1 1 3-16,1 1-4 0,0-2 1 0,1 1 0 15,-2 0-1-15,1-1 1 0,-3 2 3 0,2-1-1 16,0 1 3-16,-1-1-2 0,1 0-4 0,1 2 1 16,-4-2-2-16,2 1 0 0,-3 0 2 0,3-1-1 15,-5 1 2-15,2-1-1 0,-4 0 0 0,3 1 0 0,-2-2-1 16,-1 1 2-16,-1 0-2 0,1 1 1 16,-3 1-3-16,1-2 3 0,-2 1 0 0,1-1 0 31,-1 1 1-31,0-3-1 0,-2 3 1 0,2-2 1 15,-1 1-3-15,-1-2 2 0,2-1-1 0,-1 0 1 16,2-1 0-16,0-2 1 0,-1 1-1 0,3-1 0 16,-1-1-3-16,2-1 4 0,-1-1-2 0,-2-1 2 15,-2 0-1-15,2-1 0 0,-1-2 0 0,-1 2 1 0,-2-5-1 0,1 3 0 16,-1-1-1-16,1-2 2 0,-2-3 1 0,1 1-1 16,0 0-1-16,-1-3 0 0,1 1 3 15,-2-1-4-15,2 1 2 0,-1-1-1 0,1 1 1 16,-1-2 0-16,-3 2 0 0,1-2-1 0,0 3-1 15,-1 2 2-15,-1 0 1 0,0 1-1 0,-1 2 1 16,-3 1 1-16,0-1-1 0,-3 1 0 0,-1 1-3 16,1-1 3-16,-1 0-1 0,1 2 0 15,-3 0 1-15,2-2-1 0,3 3-1 0,-2-1 1 16,2 0 0-16,-1-1-1 0,1 3-1 0,0-1 1 0,0 1-2 16,0 3 3-16,-2-1-2 0,-1 2 2 0,0-1 0 15,-2 1 0-15,-1 1 1 0,0-1-1 0,1 1 4 16,-1 2-4-16,0-2 1 0,-1 0-1 15,0 0 0-15,1 1 0 0,-2-1-1 0,1 1 2 16,1 0 0-16,-3-1-3 0,3 0 2 0,-2 1-1 16,2 0 1-1,-1-1 0-15,-2 1-1 0,3-1-1 0,-4 1 4 16,0-1-4-16,0 0 1 0,-1 0-1 0,-2 0 2 16,1 0-1-16,-3-1 0 0,-2 1 0 15,0 0-3-15,-1-1 2 0,-1 1 1 0,-1 0-1 0,1 0-2 16,-2 1 3-16,3-1-1 0,-2 2 1 0,1-3-1 15,2 2 0-15,-1-1 0 0,1 1 0 0,0 0-2 16,0-1 2-16,0 1 0 0,-1 0 1 0,2 0 2 16,-2 0-3-16,0 0 0 0,1 1 1 0,0 0-1 15,-1 0 0-15,-2 0 1 0,-1 2-1 0,-3 1 2 16,1-1-2-16,-4 2 0 0,0 0-1 0,1-1-1 16,0 2 0-16,0 0 1 0,1-1 1 0,1 2 0 15,2-1 1-15,1-2 0 0,-1 1-1 16,2-1 0-1,-1 1 1-15,3 1-2 0,1-2 2 0,-2 1 0 16,2-1-1-16,1 1 0 0,-2-1 1 0,1 2 0 16,-4 0-2-16,5 0 1 0,-2 1-1 0,-1-1 1 15,1 1-2-15,1-1 2 0,-1-1-1 0,-1 1 0 16,0 0 1-16,-2 0 0 0,2-1 0 16,-2 0-1-16,0 1 1 0,-2 1 0 0,2-1-1 15,-1-1-1-15,0 1 1 0,1 1 1 0,-1-2 0 0,0 2 0 16,2-1 0-16,-3 1-2 0,4 0 2 0,-4 0 0 15,5 0-1-15,-4 0 0 0,3 0 1 0,-3 0 0 16,2 3 0-16,-2-2-1 0,5 2 1 0,-2-2 0 16,0 3-1-16,4-2 1 0,-2 2-1 15,-1-1 0-15,-3 1 0 0,3 1 0 0,0 0 1 16,-3-2 0-16,5 2-1 0,0-1 0 0,1 2 0 0,1-2 1 16,-1 2-2-16,1-1 2 0,-2 1 0 0,0 1-2 31,0-1 0-31,-2 1 2 0,1-1-1 15,2 0 2-15,-1 0-1 0,3 0-1 0,-1 0 0 16,0-2 1-16,6 1-2 0,-4-1 2 0,5 1-2 0,-1 0 2 16,-2-2 0-16,2 2 0 0,-4-2 0 15,3 2-1-15,-5 0 1 0,-1-1 0 0,-2 1 1 0,-5-1-1 16,2 2 0-16,-4 0 0 0,0 1 0 0,1-1 0 16,2 0 1-16,-2 1-1 0,3-1 0 0,0 1 1 15,1-1-2-15,-1 0 0 0,4 1 1 0,0 0 2 16,0-1-2-16,2-1 0 0,-1 1 1 0,1-1 0 15,3 0-1-15,-2-2 0 0,1 2 0 0,2 0 0 16,-2 0-1-16,2-1 2 0,-1 3-1 0,1-1 0 16,0 0 0-16,0 1 0 0,1-1-1 0,2 0 0 15,3-1 0-15,0-1 0 0,2-1 1 0,0 1 0 16,-1-2 0-16,5 0-1 0,-2 0 1 0,4-2 0 31,0 1-1-31,1-1 1 0,0 0-1 0,0 0-2 0,0 0 1 0,0 0-2 16,0 0-1-16,0 0-2 0,0 0 0 15,0 0 0-15,5 0 3 0,-2 0 3 0,4 0 0 16,-2 0 0-16,6-1 1 0,0-3-1 16,3 1 1-16,1-2 1 0,3 0 0 0,1-2-2 0,3-1 1 15,1-1 1-15,5 1-2 0,0 0 0 16,2 1 0-16,1 0-1 0,2 1 1 0,1-1 1 16,3 1 0-16,0-1 0 0,-1 0 0 0,3 1 0 15,3-1-1-15,0-1 1 0,7 2-1 0,0-2 2 16,3-2-1-16,0 2-1 0,5-1 1 0,-3 0 0 15,2-1-1-15,0 3 0 0,2-3 0 0,-3 2-1 16,4 1 2-16,-2-1 0 0,1 1 0 16,0 2-1-16,1-1 1 0,-2 0-1 0,-2 0 0 15,-3 2 1-15,-1-1 0 0,-2 2-1 0,-3-1 0 16,1 1 0-16,-5-1 1 16,5 1 0-16,-5-1 0 0,0 1 0 0,0-1 0 15,1 1 0-15,-2-1 0 0,2 1 0 16,-2 2 0-16,-1-1-1 0,2 0 1 0,-3-1 0 15,2 2 1-15,-2 1-1 0,1 0 0 0,-1 0 0 16,-1 0 0-16,1 0-1 0,-4 0 0 0,0 2 1 16,-3 2 0-16,0-1 1 0,-2 0-1 0,0 1 1 15,-2-1-2-15,-2 1 0 0,1-1 2 0,-2 1 0 0,2-2-3 16,1 0 2-16,-1 1 0 0,1-2 0 0,1 0-1 16,-1 0 1-16,-1 0 0 0,2 1 0 15,1-2 0-15,0 1-1 0,-2-1 1 0,1 1 1 0,-1 1-3 16,-2-1 3-16,-1 1-2 0,-2 0-1 15,-4-1 4-15,0 0-2 0,-2 1-1 0,-1-2 0 0,1 0 2 16,0 2-1-16,3-1 0 0,-4-1 0 0,3 2 0 16,-2-1-2-16,0 1 1 0,1 0 1 0,-2 1-2 15,3 0 2-15,-2 1 0 0,2-1-1 16,2 2 0-16,1-1 1 0,2 1-2 0,1 1 2 16,0 0-1-16,-5 0 1 0,0-1 0 0,-2 1-2 15,-4-2 0-15,0 2 1 0,-3-1 0 0,-1-1 1 16,0 2-1-1,-4-2 1-15,2 0-1 0,-3 0 1 0,1 3 0 16,-1-3-1-16,0 2 1 0,-2-1 0 0,4 2-2 16,-4 0 1-16,3 0 1 0,-3 0-1 0,2 2 1 0,-1-1-1 0,0 1 0 15,-1 0 1-15,0 0-1 0,-1 1 2 0,2 0-2 32,-1 0 0-32,-2 1-1 0,1-3 2 0,2 3 0 15,-3-2-1-15,1 0 4 0,-2 2-5 0,0-1 2 0,0 1 0 0,0 0 2 16,0-1-2-16,0 1 0 0,0 0 0 0,-4 1 2 15,0-1-2-15,3 1 0 0,-3 1 0 0,2-1-4 16,-1 1 3-16,2 1 1 0,-2-2 1 0,1 2-3 16,-1-1 2-16,1 3 0 0,1 1 0 15,-2-1 0-15,0 1 0 0,1 2 0 0,0 1-2 16,1 0 0 0,-2 0 0-16,0 0 1 0,1 1 0 0,0 1 3 15,-1 0-1-15,0 0 0 0,0 1 1 0,0 0-2 16,-2-1-1-16,3 0 1 0,-2 3 0 0,0-2-1 15,1 2 4-15,-2 1-2 0,1 1 1 0,-2 0-2 16,0 0 0-16,-1 1 2 0,2-2-1 0,-1 1 0 16,0-3-1-16,1-1-1 0,0-2 2 0,0-2-1 15,4-1 3-15,-2-2 0 0,-1-2-2 0,2 2 3 16,-1-2-2-16,0 1 3 0,-2-3-1 0,2 2 0 16,-1-1-1-16,1-2-1 0,0 1 2 0,-1 0-1 15,1-1-2-15,-1 0-3 0,-1 1 1 0,3-1-3 16,-2 0 4-16,1 1-1 0,1-1 3 0,1-2 0 15,-2 1-3-15,1-2 3 0,0 0-2 16,1-1 2-16,0 0 0 0,1-1-3 0,-1 0 1 0,-1-1 3 16,2 0-3-16,-1 0 1 0,1-2-1 0,-1-1-1 15,1 1 0-15,-2-3 1 0,2 0 1 16,0 0-4-16,-2 2 8 0,2-2 1 0,-1 0 1 16,0 1 4-16,-3 0-5 0,-2 0-1 0,-2 2-2 15,-1-1 0 1,0-1-1-16,-1 1 1 0,-1 0-1 0,0-1-4 15,1 1 3-15,-3-1-1 0,2 0 0 0,-3 0 0 16,-2-1 0-16,1 0 0 0,-3 0 1 0,2 0 0 16,-3 0 0-16,1 0-1 0,-2 0 2 15,-1 0-1-15,-3-1-1 0,3 1 1 0,-5 0-3 16,-1 0 2-16,-2 0 2 0,-3 0-3 0,-2 0 2 0,-3 0-3 16,-5 0 0-16,1 1 2 0,-4 3 0 0,-1-1 2 15,-2 1-4-15,-2 0 0 0,-4 0 2 0,1 1 1 16,-1-2-1-16,3 1-1 0,-1-1 0 0,5 0 8 15,0-3-5-15,4 0 2 0,1 0-2 0,3 0-2 16,3 0 0-16,2-2 1 0,-1 0-1 16,3-2 0-16,0 2 0 0,1 0 0 0,1-1 0 15,-1 1-3-15,1 0 3 0,3 1 0 0,0-1 0 0,-1 0-4 16,3 1 2 0,-1 0 1-16,1 1-2 0,0 0 2 15,0 0 1-15,-1 0-3 0,2 0 1 0,0 0 1 16,1 0-1-16,2 0 1 0,-1 0 2 0,1 0-3 15,-3 0 2-15,0 0-1 0,-1 1 0 0,-2 0 0 16,-2 0 1-16,2 2 0 0,-2 0-1 0,-1 1 0 16,0-1 0-16,-1 1 0 0,-2 0 1 0,2 0 0 15,1 1 0-15,2 0 0 0,0-1 0 0,-1 3 0 16,5-3 0-16,-3 1-1 0,3-2 2 0,-1 0-1 16,2 1 1-16,0-2-1 0,-1-1 1 0,2 0 1 15,1-1-2-15,2 0 1 0,4 0-1 16,-3 0 2-16,4 0 0 0,-2 0 0 0,4 0-2 0,2-1 0 15,0 0 0-15,2 0 2 0,3 0-2 0,0-2 0 16,2 2 2-16,-3 0 0 0,5-1-2 0,0 2 0 16,1 0 0-16,-1 0 1 0,1 0-1 0,0 0-1 31,0 0 0-31,0 0 0 0,0 0 0 0,0 0 0 16,0 0 2-16,0 0-3 0,0 0 0 0,0 0-1 15,0 0-3-15,0 0-4 0,-1 0-5 16,1 0-2-16,0 2-9 0,-1 4-12 0,1 0-26 15,0 2-41-15,0-1-65 0,0 2-93 0,1 0-183 0,1-3-147 16,0-2-818-16</inkml:trace>
  <inkml:trace contextRef="#ctx0" brushRef="#br0" timeOffset="124429.46">21623 9446 900 0,'0'0'261'0,"0"0"-44"0,0 0-5 15,0 0-26 1,0 0-48-16,0 0-46 0,0 0-29 0,0 0-16 15,0 0-9-15,0 0-5 0,0 0-6 0,0 0-2 16,-1 6-3-16,1-5-5 0,0-1-3 16,1 2 9-16,1-1 12 0,0 1 6 0,0 0 9 0,3 1-2 15,-1-1-6-15,1 0-2 0,0 0-5 0,1 1-1 16,3-1 4-16,1-1 0 0,1 0-3 0,2 1 0 16,2-2-5-16,2 0-6 0,0 0-1 0,3 0-4 15,0-3-5-15,0 0-1 0,2 3-3 0,1-3-1 16,-2 0 0-16,4 0-2 0,0 0 0 15,-1 1-3-15,-2-1 0 0,1-1 1 0,1 0-1 0,1 1 0 16,0 1-4-16,1-1 2 0,3 1 2 0,2-2 1 16,4 0 0-16,-2 1 3 0,3 1-2 15,-2-1-1-15,0 2 1 0,-2 0-4 0,0 0 2 16,0 1-3-16,-1 0 3 0,-1 0-3 0,-2 0 1 16,-2 0-2-16,2 0 3 0,-3 0-3 15,0 0 0-15,2 0 2 16,-1 0-3-16,3 0 1 0,-3 0 0 0,0 0-1 15,1-1 1-15,-1 1 0 0,1-2 0 0,0 1 0 16,-1-1 2-16,2 1-2 0,-3 0 0 16,1 1-2-16,-2-2 2 0,2 1 0 0,-4 0-2 15,0 1 0-15,0 0-1 0,-1 0 1 0,1 0 1 16,-3 0 3-16,1 0-4 0,-3 0 2 16,-2 0 2-16,-2 1-1 0,0 0-2 0,-3-1 0 0,0 2 1 0,-2-1 0 15,-3-1 1-15,-1 0-2 0,-3 1 0 0,0-1 1 16,-1 0 0-16,0 0 3 0,0 1 1 15,0-1 3-15,-1 0-3 0,-4 0 2 0,-3 0-2 16,-5 0-4-16,-2 0 2 0,-6 0-2 0,-4-1-1 16,-3 0 0-16,-3 0 1 0,-1-2 0 0,-3 1-1 15,-1 0-1-15,-2 0-2 0,0 0 0 0,-2 1-1 0,-1 0 1 16,2 1 2 0,-1-2-2-16,2 1 1 0,-1 1 0 0,-1-1-2 0,-1 0 2 15,0 1 1-15,0-2 0 0,-1 2-2 0,-1 0 2 16,-1 0 0-16,0 2-1 0,-3 1 1 15,2 2 1-15,0 0-2 0,-1 1 3 0,1-2-1 0,3 2 2 16,-1 1-2-16,1-2 2 16,1 1-1-16,0-1 0 0,-1 1 2 0,4 0-1 15,2-1 1-15,3 1 0 0,4-1-1 0,-1-1 2 16,5 0-2-16,-1-1 0 0,4 1 0 0,3-1 2 16,-1 0 2-16,6-1-1 0,5-2 3 0,2 1 0 15,4-1-1-15,2 0 0 0,1 0-5 16,0 0-2-16,0 0-1 0,0 0 0 0,0 0 0 15,3 0 1-15,5 0 1 0,2 0 2 0,7 0 2 0,0-1 1 16,8-2-1-16,1-1-1 0,4 2-1 0,1-2 0 16,3 2 2-16,0-2-3 0,4 2 4 0,2-1-1 15,2 0-1-15,2 0 0 0,1 1 0 0,-2-1-2 16,2 0 1-16,-3 1 0 0,3-1-1 0,1 1 0 16,1-2-1-16,2 1 1 0,0-1 0 0,-1 2 0 15,2-1 1 1,-1 0-2-16,-1 0 0 0,-3 1 0 15,2 0 1-15,-3-1-2 0,-1 2 1 0,-4-1 1 0,-2 1-1 16,-3-2 3-16,0 2-3 0,-3 0 1 0,-1 1-3 0,-3-1 2 16,1 1-1-16,-2 0-1 0,0-1-1 0,-1 1-1 15,2-2 2-15,1 1 2 0,0 1 0 0,1-1 0 16,-3 1 0-16,0 0-3 0,-1 0 4 16,-2 0-1-16,-3 0 0 0,2 0 0 15,-1 0-2-15,-1 0 2 0,0-1-1 0,-1 1 1 16,-1 0-1-16,1 0 1 0,-3 0 0 0,1 0 0 15,-2 0 0-15,-1 0 0 0,0 0 0 0,-3 0 0 16,-3 0 1 0,0 0-2-16,-2 1 1 0,-2-1-1 0,1 0 2 15,-2 1-3-15,-3-1 2 0,0 0 0 0,0 0 0 0,0 0 2 0,0 0 1 0,0 0 2 0,-4 0-1 16,-5 0-1-16,-1 0-3 0,-6-3-3 16,-3 0 3-16,-3 0-1 0,-6-1 1 0,-3 0 2 15,-1 2-2-15,-2-2-2 0,-2 0 1 0,-1 0-3 31,-3 0-4-31,0 3 0 0,-1-2-2 0,-1 1 1 16,-2 1 0-16,3 0 3 0,-5 1-4 0,1-1 1 16,0 1-4-16,0 0 0 0,-1 0 2 0,0 0-2 15,-1 1 2-15,0 1 2 0,-3 0 0 0,-1 2 0 16,3-2 1-16,0 2 2 0,2-1 0 0,0 0-1 16,2 1 0-16,1-2 1 0,3 1 2 0,0 1 1 15,1-1 1-15,2 1 2 0,1-1 0 16,2 0 2-16,1-1 0 0,-2 1-1 0,2-1-1 15,-1 0 2-15,0-1-1 0,2 1 0 0,3 0 0 0,2-2 1 0,3 0 2 16,3 0-2-16,3 0 0 0,2 0 0 16,4 0 0-16,1-2 2 0,4 0 1 0,2 1 4 15,2 0 0 1,3 1-1-16,0-1-3 0,0 1-4 0,0-2-2 0,0 2-2 16,5-1 0-16,1 0 2 0,6-1 1 0,3 1 0 15,5-2 1-15,3 1 0 0,1 0 0 16,8 0 0-16,3 1-1 0,4 1 1 15,5 0 0-15,2 0 0 0,2 0 0 0,5 0-1 0,1 0 0 16,1 0 0-16,1 0 0 0,0 0-2 0,3 0 2 16,2 0-1-16,0 0 0 0,2 0 1 0,2 0-2 15,0 0 1-15,-4 0 0 0,-4 0 1 16,-5 0-3-16,-4 0 2 0,-5 0 2 0,-5 0-3 16,-3 0 1-16,-5 0-2 0,-3 0 1 0,-1-1 3 0,-1 0 3 15,-4 0-4-15,2-1 0 0,-4 0 2 0,-1 1 0 16,-2-1-2-16,-1 1 1 0,-3 0-2 15,0 0 1-15,-2-1 1 0,-2 1-2 0,-2 1 1 16,1 0-1-16,-4 0 2 0,0-1-2 0,0 1 1 16,-3 0 1-16,0 0 1 0,0 0 6 15,0 0 3-15,0-1 0 0,-2 1-2 0,-3-1-3 0,-2 0-7 0,-5-1 2 16,-4 0-5-16,-2 0 2 0,-6 0 0 0,-3 2 1 31,-6-3 0-31,-4 1 1 0,-4 1-1 16,-4-1 2-16,-6 1 0 0,-4-1-1 0,-2 1-1 0,-4 1-4 15,-3 0 1-15,1 0 2 0,-3 0-1 0,2 0 2 0,3 0 0 16,3 0 1-16,1 0 0 0,4 0-2 16,1 0 2-16,1 0 0 0,3 0 0 0,1 1 0 15,5 3 0-15,1-1 1 0,1 1-1 0,5 2 2 16,3-3-1-16,3 0 0 0,6 0 1 16,6-1 0-16,5-1 0 0,4 1-2 0,5-2 0 15,3 0-2-15,0 0-3 0,0 0-3 0,2 1-1 16,4-1 5-16,7 1 3 0,3-1 2 15,9 0 0-15,4 0 0 0,4 0 1 0,5 0-2 0,5 0 2 0,2-1-5 16,6-2 4-16,1 2 0 0,1-1 0 0,1-1-1 31,0 2 0-31,1 0 0 0,-2 0 0 0,2 0 2 16,3-1-3-16,2-1 0 0,1 0 0 0,2-1 0 0,-2 2 1 16,-5 0-2-16,-4 1 0 0,-4 1-2 15,-4 0 2-15,-4 0-1 0,-4 0-1 0,-6 0 4 16,0 0 2-16,-5 0-2 0,-4 0 2 0,-1 1-1 0,-5 0-3 0,0 0 3 15,-3-1-1-15,-2 1-2 0,-4-1 2 0,2 1 0 16,-6-1-1-16,2 0 2 0,-1 1-1 16,-3-1-1-16,0 0 5 0,0 0-1 0,0 0 1 15,0 0 0-15,-6 0-2 0,-2 0-3 0,-7 0-4 16,-6-2 0-16,-8 0-2 0,-6 0 4 16,-6-1 1-16,-4 1 2 0,-3-1 1 0,-2-1 1 15,-2 0 2-15,-1 2-3 0,3 0-1 0,2-1-1 16,2 2-1-16,-1 1 2 0,3 0-1 0,0 0-1 15,3 0 2-15,1 0-2 0,2 0 2 16,1 1-2-16,2 2 1 16,-2 0 0-16,5 2 0 0,2-1 1 0,4-1-2 15,1 0 3-15,5 1 0 0,3-2 1 16,3 0-2-16,3 1-1 0,5-3-1 0,2 0 0 16,4 2-7-16,0-2-8 0,0 2 1 0,7 0 3 15,5 1 7-15,5-1 9 0,5 0 1 0,6 1-3 16,3-1 2-16,4-2 0 0,5 0 0 15,2 0 2-15,3 0-4 0,0 0 0 0,3 0 0 16,1 0 0-16,-1-1-1 0,2-1 1 0,0-1 1 16,2 1 1-16,2 0 0 0,-2 0-1 0,-2 0-7 0,-3 1 3 15,-4 1 0-15,-5 0-1 0,0 0 4 0,-7 0-1 16,0 0-1-16,-5 0 1 0,-4 0 1 0,1 0-2 0,-7 0 1 16,-1 0 3-16,-4 0-3 0,-1 0 1 15,-1 0 0-15,-6 0-2 0,0 0 2 0,-2 0 3 16,-1 0 4-16,-1 0-1 0,-5 0-3 0,-9 0-7 15,-5 0-8-15,-10 0-4 16,-10 0 0-16,-6 0 0 0,-7 1 4 16,-8 1 5-16,-7-1 1 0,-1 0 5 0,-4 0-2 15,2 1-1-15,3 0 2 0,3 1 0 0,5-1-1 16,7 0 1-16,7-1 0 0,5 0-1 16,6 0 2-16,8 1 0 0,6-2 1 0,6 0 0 0,7 0 3 15,3 0-2-15,4 0-1 0,1 0-5 0,0 0-3 16,6 0 2-16,4 0 3 0,5-3 4 0,4-1 1 15,7 2-1-15,0-2 0 0,5 2 2 16,2 0 1-16,2 0-1 0,4-1 0 0,3 2 0 0,-1 1 0 0,2 0-2 16,-1 0-1-16,-2 0 1 0,1 0-2 0,1 0 5 15,2 0 1-15,2-2-6 0,-1 1 0 0,0-1-2 16,-6 2 0-16,-1 0 2 0,-8 0-1 16,-2 0 0-16,-4 0 0 0,-6 0 1 0,-4 0 0 15,0 0 0-15,-3 0-1 0,-5 0 2 16,-2 0-2-16,-1 0 1 0,-3 0 1 0,0 0-1 15,-3 0 0-15,-3 0 0 0,-7 0-6 0,-5 0-1 16,-4 0-1-16,-7 0 3 0,-3 0 3 16,-6-2 2-16,-1 1 1 0,-4-1 1 0,2-1 0 15,0 2-2-15,-3 1 2 16,3 0-2-16,-1 0 0 0,3 0 0 16,2 0 2-16,-1 0-2 0,5 0 1 0,3 0 0 15,5 0 0-15,5 0 1 0,6 0-1 0,7 0 2 16,1 0-2-16,6 0 0 0,0 0-5 0,0 0-2 15,0 0 1-15,4 1 0 0,4 1 3 16,3-1 4-16,7 0 3 0,-1-1-1 0,7 1 1 16,1-1-5-16,1 0 2 0,4 0 0 0,1 0 1 0,0 0 0 15,4 0-3-15,0 0 3 0,1 0-3 0,-1-1 2 16,1 0-7-16,0 0 3 0,-2-2-1 0,2 3 1 16,-1-3 2-16,-3 2-1 0,-2 0 1 0,-4 1 0 15,-5 0 0-15,-3 0 0 0,-5 0 0 0,-4 0-1 16,-4 0-2-16,-1 0 3 0,-4 0 0 15,0 0 3-15,0 0 0 16,-1 0 3-16,-8 0-2 0,-6 0-3 0,-6 0-2 16,-8 1-1-16,-8 0 0 0,-3-1 0 0,-4 1 3 15,-3 1 0-15,-2-1 1 0,-2 2-1 0,0-1 1 16,-1 1-3-16,0 0-1 0,-1 3 0 0,2-2 2 16,-1 1 0-16,3-2 0 0,2 2 0 0,4 0 2 15,1 0-3-15,6 0 0 0,3-1 2 0,7-1-1 16,3-1 2-16,9 0-1 0,5-1-1 15,4-1 1-15,2 2-1 0,3-2-2 0,0 0-5 16,1 0 3-16,7 0 0 0,2 1 5 0,6-1 5 16,5 0-3-16,3 0 0 0,5 0 1 0,4 0-4 0,2 0 1 15,1-1 0-15,4-2-1 0,1 2 2 0,1-1-3 16,4 1 1-16,-2-2-1 0,-3 2 1 16,1 0-2-16,-1 0 2 0,1-2 1 0,0 1-2 0,-1-1-1 15,1-1 1-15,1 0-4 0,-5 2 0 0,-4-1 5 16,-3 2 0-16,-5 0 0 0,-5 1 2 0,-6 0-4 15,-2 0 2-15,-5 0 0 0,-3 0-1 16,-2 0 4-16,-3 0 1 0,0 0 3 0,0 0 1 16,-6-3 1-16,-6 2-7 0,-5-1-5 0,-8 0 0 15,-6 1 1 1,-5 0 3-16,-7-1-2 0,-2 1 6 0,-4 1-5 16,-5 0 3-16,-3 0-3 0,0 0-2 0,-4 3 1 15,0 0 1-15,-3 1-1 0,3 1 2 16,2-1 2-16,4 1-3 0,7 0 2 0,6-2-1 15,10 0 2-15,7-2 0 0,6 0 2 0,7-1-2 16,3 1 0-16,5-1 1 0,2 0-3 16,2 0-2-16,0 0-5 0,1 1 2 0,6 0 3 0,6 1 3 0,2-2 4 15,6 1-2-15,5-1 0 0,5 0-1 0,5 0 1 0,2 0-3 16,4-1 2-16,0-1-3 0,3-1 2 0,4 1 1 31,-2-1-3-31,-2 1 0 0,-3 1-1 0,-2-2 1 16,-3 1 2-16,-3 1-2 0,-2-2 4 0,1 0-3 15,-2 1 2-15,-1 0-4 0,-2-1 0 0,0 1-1 0,-5 0-2 0,-3 1 6 0,-1 1-2 16,-5 0 0-16,0 0 3 0,-6 0-3 0,0 0 2 16,-1 0-1-16,-2 0-3 0,-1 0 4 0,-4 0-2 15,1 0 0-15,-1 0-2 0,0-1 2 32,0 1-2-32,0 0-1 0,0 0-1 0,0-1-19 15,0 1-38-15,0-2-90 0,0 1-186 0,0 0-313 16,-1 1-837-16</inkml:trace>
  <inkml:trace contextRef="#ctx0" brushRef="#br0" timeOffset="141502.47">14373 6250 15 0,'0'0'214'0,"0"0"-88"0,0 0-13 0,0 0 1 16,0 0 18-16,0 0 19 0,0 0 17 0,0 0 8 0,0 0-9 16,0 0 1-16,0 0-8 0,0 0-11 0,-40-23-11 15,38 22-13-15,2 0-18 0,0 1-18 0,0 0-20 16,0 0-20-16,-1 0-14 0,1 0-13 16,0 0-5-16,0 0-6 0,0 1-5 0,0-1 3 15,0 1 3-15,0 1 7 0,3 1 6 0,1-1 6 16,1 2 7-16,2-3 4 0,2 3 1 0,2-3 0 0,1 1-4 15,0-1-2-15,5 1-4 0,1-2 0 16,1 1-6-16,3-1-4 0,2 0-3 0,3 0-4 0,3 0-1 16,1 0-1-16,1 0-2 0,0 0 1 15,1 0-2-15,2 0 1 0,1-3 0 0,2 1-1 32,3 0 1-32,-3-2 0 0,1 3-4 0,-2-2-1 15,2 0-1-15,-2 0-2 0,-2 1 0 0,1 0-1 0,0-2 1 16,1 1-2-16,2 2 3 0,1-3-1 0,1 2 2 15,2 0-3-15,-4-1 0 0,-1 3 1 16,-2 0-1-16,1 0-2 0,-3 0 2 0,2 0-2 16,0 1 0-16,0 2 2 0,-1-1-4 0,2 1 0 15,-4-1 0-15,-2-1 0 0,-1 1 1 0,-4-1 2 16,-1 0-2-16,-4 0 0 0,-1-1 1 0,-6 2-1 0,1-2 1 16,-5 0-1-16,-2 0 0 0,0 0 2 0,-2 0-2 15,-2 0 1-15,-2 0 0 0,0 0 1 0,-2 0 5 16,0 0 6-16,0-2 0 0,-2-1-2 0,-4 0-5 15,-4-2-6-15,-2 0-4 0,-7 0-3 0,-2 0 0 16,-9 0-1-16,-1 2-1 0,-8 0 0 16,-2 0 1-1,-3 1 0-15,-7-1-3 0,0 2 0 0,-5-2-3 16,1 2-3-16,-4 0-1 0,-2 0 0 0,-3 1 1 16,2 0 3-16,1 0 0 0,1 0 0 0,3 0 0 15,2 0 3-15,4 0 3 0,4 1 2 0,1 0 0 16,2 1-1-16,4 0 1 0,2-1 3 15,3-1 0-15,4 1 3 0,-1 1 0 0,3-2 0 16,0 0 2-16,5 0-1 0,1 0 0 0,2 0 1 0,5 0 0 16,3 0-1-16,4 0 4 0,3 0 1 0,3 0-1 15,2 0 3-15,0 0-3 0,1-2-2 0,0 1-1 16,0 1-5-16,0 0 0 0,2 0 2 16,3 0-1-16,4-1 2 0,5 1 0 0,1-2 0 15,7 1 1-15,3 0 0 0,3 1-1 0,4-1 0 16,1 0 2-16,4 1-1 0,4 0 1 0,5 0 2 0,1 0-2 15,8 0 2 1,0 0-4-16,3 0 1 0,4 0 1 0,2 0-1 16,2 0 0-16,-1 0-1 0,1 0 0 15,-4 0 0-15,-1 0-1 0,-1 1 0 0,-4 1-1 16,0 1 1-16,-5-2 0 0,1 2-1 0,-2 0 1 16,-5-1-3-16,-3 1 4 0,-2-1-1 0,-5 0 0 15,-2 0 0-15,-2-2 2 0,-2 0 1 0,-1 0-1 16,-6 0-1-16,-2 0 0 0,0 0 1 0,-6-2-1 15,-2 1 0-15,-2 1 2 0,-4-1-2 0,-2 1 2 16,-1 0 2-16,-2 0 4 0,-1-1 2 0,0 1 3 16,0-1-3-16,-5 0-4 0,-3-1-4 0,-3 1-3 15,-6 0-1-15,-7 0 0 0,-3 0 0 16,-7 0 2-16,-3 1 0 0,-4 0-2 0,-7 0 0 0,-1 0-1 16,-5 0-1-16,-4 0-3 0,-1 3 1 0,-4 2-1 15,2 1 0-15,-1-1 0 0,0 2-1 0,1 2 2 16,1-2 0-16,2 1 0 0,2-1 1 0,3-1 1 15,4 0 4-15,2 0-1 0,4-2 1 0,3 1 1 16,4-3-3-16,2 1 3 0,2-1 0 0,4-2-1 16,2 1 2-1,4-1-2-15,4 0 1 0,2 0 0 16,5 0-3-16,4-1 5 0,2 0-1 0,3 0 0 16,2 1-2-16,0-2-2 0,0 2-3 0,2-1 0 15,6 0-1-15,2-1 2 0,4 1 4 0,7-2-2 16,8 0 4-16,3 0-2 0,6 1 0 0,6-1 0 15,4-1 0-15,5 1-1 0,6-1 0 16,2-1 1-16,4-1 1 0,2-1 0 0,3 0-2 0,-1-1 0 16,-2 1 0-16,-2 1 0 0,-4 0-1 0,-4 2 0 15,-2 0 2-15,-7 1-1 0,-2 0 1 0,-5 1 0 16,-4-1 1-16,-3 1-2 0,-3 0 2 0,-1 0-2 16,-5 2 1-16,-3-1 0 0,-4 1 0 0,-2-1 2 15,-5 1 0-15,-3-1 1 0,-3 1-1 16,1 0-1-16,-5 0 3 0,0 0-1 0,0 0 0 0,-1 0 1 15,0 0-2-15,0 0 1 0,0 0 0 0,0 0-3 16,0-1 0-16,0 1-4 0,0 0-6 0,0-2-12 16,0 1-51-16,0 0-78 0,0 0-165 0,0-1-312 15,-1 2-858-15</inkml:trace>
  <inkml:trace contextRef="#ctx0" brushRef="#br0" timeOffset="147212.64">10093 9695 669 0,'0'0'147'0,"0"0"13"0,0 0 19 0,0 0 6 16,0 0-13-16,0 0-25 0,0 0-21 0,0 0-14 0,0 0-10 16,0 0-9-16,0 0-12 0,0 0-21 0,-75 26-15 15,75-26-14-15,0 0-5 0,0 0-2 0,0 0-1 16,0 1-2-16,1-1 1 0,0 0 1 0,2 3 3 16,3 0 0-16,-3-2-4 0,4 2 1 15,-1-1-3-15,2 1-1 0,0 0 0 0,2 0-5 16,0 1 0-16,2-1 0 0,1 0-1 0,2 0-2 0,-3-1-1 15,4 1-2-15,-3 0-1 0,-1 1-2 0,2-2 0 16,0 1-2-16,-1-1 0 0,3 1 2 0,-1 0 0 16,2-2 1-16,1 2-1 0,-3-1-2 0,4 0 0 15,-2 1 1-15,-2-1-2 0,4 0-1 16,0 1 0-16,2-1 0 0,0 0 1 0,-1 1 0 16,2-1-1-16,3 0-1 0,-3 0 0 0,0 1 1 15,5-1 0-15,-2 0 0 16,4 1 0-16,0-2-1 0,0 0 2 15,0 0-1-15,3-1 0 0,0 0 1 0,1 0-1 16,4 0 3-16,-2 0-2 0,3-1 0 0,0-1 0 16,-3-1-1-16,3 0-1 0,-3-1 1 0,4 2 2 15,1-2-1-15,-1-1-1 0,0 0 2 0,-3 1-2 16,5-1 1-16,-2 0 0 0,1 1-1 16,2 0 0-16,0-1-1 0,3-1 0 0,-3 1 1 0,1 1-2 0,5-1 1 15,-3 0 0-15,4 1 2 0,0-1-1 16,-1 1-1-16,0 1 1 0,2-3-2 0,1 3-1 15,0-1 0-15,-1 0 1 0,1 3-1 0,2-3 3 16,-1 1-2-16,0 1 0 0,-1 1-1 16,-2 0 1-16,-2 1 0 0,1 0 0 0,-2 0 1 15,0 0-1-15,1 0 3 16,-2 0-1-16,4 0 0 0,-3 0-1 0,2 1-2 16,3 0 2-16,-2 0 1 0,1 0-1 15,0-1 0-15,1 0 0 0,0 2 0 0,0-2 2 16,-1 0-2-16,-2 1 0 0,-1 0-1 0,1 0 1 15,-2 1 1-15,0-2-1 0,-3 1 0 0,0 0 0 16,2 0 1-16,-2 1-1 0,2-2 1 0,-1 0-2 16,0 0 1-16,-1 0 0 0,2 0 0 0,1 0 0 0,-1-3 0 15,-1 1 1-15,2 0-1 0,-2 0 0 0,-2 1 0 16,2-2-3-16,-1 2-1 16,-2 0 2-16,2-2-1 0,-2 2 3 0,2 0 1 15,-3-1-2-15,4-1 1 0,1 2 0 0,-1-1 1 16,3 0-1-16,-2-1 0 0,2 0 0 0,-2 0-2 15,2-1 4-15,-2 1-3 0,5 2 2 0,-5-2-3 0,2 1 2 0,-1 0 0 32,-1-1-1-32,1 1 2 0,-2 0-1 15,2 1 0-15,-1-1 0 0,-1 2-1 0,1-1 0 0,-1 1 1 16,-1-1 1-16,1 0 0 0,-3 0-1 0,1-2-1 16,2 2-1-16,-2 0 2 0,1-1 0 15,0 1-2-15,0-1 2 0,-1-1-3 0,-1 1 2 16,0-1 1-16,1 2-2 0,1-2 2 0,-3 0-1 0,2 1 2 15,-2 0-1-15,-2-1 0 0,0 1-1 0,-1 0 1 16,-2 1 1-16,-2-1-1 0,1 0 2 16,-1-1-2-16,-2 1 1 0,-1 0-2 0,-2-1-3 15,1 0 3-15,-3 0 1 0,0 1-1 0,-2 0 2 16,-2-1-1-16,-2 1 0 0,-1 0 0 0,-2 1 0 0,-3-2 0 16,1 2 0-16,-4-1 0 0,-2 1 1 0,-1-1-1 15,-1 2 2-15,-5 0 0 0,1 0-2 0,-2 0 2 16,-1 0 2-16,0 0 2 0,0 0 4 0,0 0-1 15,0 0 0-15,0 0 1 0,0 0-1 0,-1 0-1 16,-3 0-4-16,0 0-2 0,-2 0-5 0,-2 0 2 16,0 0-1-16,-2 0 4 0,-3 0-3 15,1 3 0 1,0-3 2-16,-4 2-1 0,3-1 2 0,-5 0-1 16,2 2 0-16,-3-1 0 0,-1-1 0 0,0 2-1 15,-3-1 1-15,1 0-2 0,-2 1 0 16,0-1 1-16,-3 1 0 0,-2 1 0 0,-1-2 1 0,-2 2 0 15,0-1 0-15,-3-1-1 0,-1 1-1 0,-4 0 1 16,0-1 2-16,-3 0-1 0,0 1 2 16,-1-2-4-16,0 1 3 0,0-2-2 0,-2 1 2 0,1 2-2 15,-2-2 0-15,-1-1 1 0,1 1 1 0,-1-1-1 16,-2 0-2-16,0 0 3 0,1 0-2 0,0 0 2 16,0 0 0-16,-1-1-1 0,1-1 0 15,0-1-1-15,0 1 2 0,3-2-1 0,-2 2-1 16,3 0-1-16,-2-2 1 0,2 2 0 0,-1 0 0 15,1-2 0 1,0 1-1-16,3 0 0 0,-1 0 0 0,1 1 4 16,0 0-3-16,2-1-1 0,-1 1 0 0,2 0 1 15,2-1 0-15,2 1 0 0,0 0 0 0,3-1 2 16,0 1-3-16,1 0 1 0,1-1 0 16,6 1 4-16,-2 0-1 0,3-1 0 0,2 2 1 15,1 0-4-15,1-1-1 0,4 1 1 0,1 1-2 16,3-1-1-16,1 1-1 0,4 0-6 0,2 0-13 0,3 0-27 15,0 0-45-15,1 0-47 0,0 0-71 0,2 0-118 16,4 0-196-16,-3 0-847 0</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39:19.544"/>
    </inkml:context>
    <inkml:brush xml:id="br0">
      <inkml:brushProperty name="width" value="0.05292" units="cm"/>
      <inkml:brushProperty name="height" value="0.05292" units="cm"/>
      <inkml:brushProperty name="color" value="#FF0000"/>
    </inkml:brush>
  </inkml:definitions>
  <inkml:trace contextRef="#ctx0" brushRef="#br0">5148 5186 1451 0,'0'0'286'16,"0"0"-176"-16,0 0 12 0,0 0-1 0,0 0-2 15,0 0-17 1,0 0-21-16,0 0-17 0,0 0-11 0,0 0-9 16,0 0-2-16,0 0-2 0,28 0 1 15,-20 3-1-15,2-1-4 0,-1 0-6 0,2 2-8 16,2-2-3-16,-1 2-1 0,2-2-2 0,0 2 4 15,3 0 2-15,1-1-1 0,3 1 2 0,2-1 2 16,6-1-1-16,1 1 0 0,3-2-5 16,6 0 2-16,2-1-1 0,8 0-2 0,2 0 4 0,2 0-2 0,7-1-2 15,4-1-2 1,2-2-2-16,1-1-5 0,1 1 2 0,3-1-2 0,-1 1-1 0,2 1-2 0,-1-1-1 16,-2 2-1-16,2 1 1 0,-7-1-1 0,0 1 0 15,-1 1-2-15,-4-1 3 0,0 1 0 0,0 0 0 16,-1-1 0-16,1 1 1 0,-2-1-1 0,2-1 1 15,0 0-1-15,0 1-3 0,-1-1 1 0,2 2 0 16,-3-1-2-16,-2 1 2 0,1 0 0 0,-1 0-1 16,-4 0-2-16,-1 0 2 0,-3 0-1 31,-2 1 0-31,-3 1 1 0,-2-1-1 0,0 1-1 0,-2 0 1 16,2 0-1-16,-1-1 0 0,-1 2 1 15,1-2 0-15,-6 0 1 0,2 1 1 0,-3 1-3 16,-3-1 0-16,-3 1-2 0,0-1-5 0,-4 2 8 0,-2-1-2 15,-1 1 0-15,-6-2 3 0,0 1-1 0,-4 0-1 0,-1-1 0 16,0 0 0-16,-5 1 0 0,2-2 0 0,-2 1 0 16,-2-1 4-16,3 1-3 0,-3-2-1 0,-1 1 2 15,0-1 1-15,0 0-1 0,0 0 0 0,0 0-10 16,0 0-32-16,0 0-77 0,-1-1-193 16,-2-1-1289-16</inkml:trace>
  <inkml:trace contextRef="#ctx0" brushRef="#br0" timeOffset="1919.79">2228 6370 1670 0,'0'0'141'0,"0"0"19"0,0 0-1 0,0 0 5 15,0 0-10-15,0 0-22 0,0 0-22 0,0 0-19 16,0 0-17-16,0 0-9 0,0 0-9 0,-15-16-10 16,9 15-7-16,3 0-9 0,-6 1-10 15,2 0-6-15,1 0-5 0,-4 0-3 0,-2 2-3 16,-1 4-3-16,-1 2-1 0,-4 3-4 0,-2 3 3 16,-2 3 0-16,1 1-1 0,-3 4 2 0,-1 0 0 0,3 1 1 31,1 0-1-31,0 0 1 0,2 1-2 0,5-1-2 15,0-1-3-15,2 3 3 0,3 2-1 0,0 3 2 16,1 3 1-16,2 3 1 0,-2 2 0 16,5 1-1-16,-3 0 0 0,3 2 1 0,0 0-2 0,3-1 1 15,0-1-1-15,0 1-2 0,5-1 3 16,2 1 0-16,-2 2 0 0,3 0 1 0,3 2 0 0,-2-1 0 16,1 1-1-16,1 1 2 0,-3-3 0 0,-2 0-1 15,0-2 2-15,-5 2 1 0,-1-1 2 0,0 0 1 16,-4 0 2-16,-5 0 2 0,-4 0-1 15,-1-1 2-15,-1 1-2 0,-2-6-1 0,-1 0-1 16,3-7-2-16,-3-2 3 0,4-6-2 0,-1-1 0 16,3-2-1-16,-3-3-1 0,1-2 3 0,2-1-3 0,-3-2 0 15,2-3-2-15,0-1-8 0,-3-4-2 0,2-1-10 16,-3 0-5-16,3 0-3 0,-2-4-2 0,3 0 4 16,2-1-1-16,4 1 0 0,4 0-2 0,0 1-3 15,1 1-8-15,2 0-5 0,0-1-1 16,4 1 6-16,0-1 9 0,4-1 9 0,1 2 6 15,3 0 2 1,0 2 0-16,3 0 6 0,-3 3 3 0,0 3 0 0,5 3 8 16,-4 2 1-16,4 3 3 0,-4 2 5 0,3 1-1 15,-3 1 3-15,-2 2 5 0,0 0 3 0,-2 2 1 16,2-1 3-16,-5 2-1 0,0 1-1 0,2-2 1 16,-3 4-2-16,0 0 0 0,0 2-4 0,0 2 1 15,-4 2 4-15,1 0 1 0,1 2 0 16,-3-4-2-16,2 0-5 0,-2 0-3 0,0 1 1 0,0-3 1 15,0 1-2-15,0-2 2 0,0 1-3 16,0 1-4-16,0-1-4 0,0 3 2 0,0-2 0 16,0 1 4-16,0 1 1 0,0 1-2 0,0-2-1 15,0 1-5 1,0-1-2-16,0 1 2 0,1 0-2 0,0-1 1 16,1-3-2-16,1-3-4 0,1-3 1 0,-2-3-3 15,0 0 4-15,3-2-3 0,-3-1 2 16,-1 2-2-16,3-1 2 0,-1 2 2 0,0 2 2 15,-2 2 2-15,2 4 4 0,1 4 5 0,-2 0 2 0,-1 4 2 16,0-1-3-16,0-4-10 0,1-3 0 0,-2-1-5 16,1-2 2-16,1 0-2 0,-1 1 1 0,-1 0-1 15,1 0-2-15,-1 0 4 0,0 1-1 0,0-1-1 16,1 0 4-16,-1 0-4 0,0-1 0 16,1 0-1-16,0 0-2 0,1-1 4 0,1 0-2 15,-1-1-1-15,0-2 0 0,2 0 1 0,1-1-1 16,-2 0 0-16,2-2 3 0,-3 2-2 0,2 0 0 15,-1 0-1-15,-1 1 1 0,-1-2 0 0,0 0 1 16,0-1-1-16,1 2-1 0,-1-1 3 0,1 3-1 0,-1-2 0 16,0 1 2-16,-1-1-2 0,2 2 0 0,-2-1 0 15,0 3 2-15,0 1 0 0,0 1 3 16,-2 0 0-16,0 1-1 0,-3-1-2 0,3-1 0 16,0 0-2-16,1 2 0 0,-1-1 0 0,2-1-1 0,0 0 0 15,0-2-1-15,0 0 0 0,0 0-1 31,0-3 4-31,3 1-2 0,-1-1-1 0,0-4 0 16,3 2-1-16,-1-4 1 0,1 2-3 0,-1-2 2 0,2 0-1 16,-1-1 0-16,2 0 0 0,-1 0-1 0,2-2-1 15,1 1 1-15,1 1 3 0,2 1 0 16,-1-1 0-16,2-1-4 0,-1-1 3 0,-1-1-4 16,1 1-1-16,0-2 0 0,6 1 0 15,-3-1-1-15,3 0-3 0,1 0-10 0,1-2-23 0,0 0-36 16,1 0-63-16,1-2-132 0,-4 0-285 0,-7-2-1012 0</inkml:trace>
  <inkml:trace contextRef="#ctx0" brushRef="#br0" timeOffset="10554.96">16048 13134 583 0,'0'0'192'0,"0"0"26"0,0 0 0 16,0 0-21-16,0 0-26 0,0 0-18 0,0 0-13 16,0 0-8-16,0 0-9 0,0 0-11 15,0 0-11-15,0 0-11 0,3 7-7 0,-2-5-5 16,0-1-9-16,1 0-8 0,1 0-9 0,-2 1-4 15,4 0-6-15,-1 0-1 0,4-1-3 0,2 0 0 16,2 0-2-16,6 1-4 0,0-1-6 16,5 2-7-16,-1-2-2 0,1 2-4 0,4 1-2 15,-3-1-3-15,4 2-1 0,1 0-2 0,-1 0 2 16,3 1 3-16,2 1-2 0,0-2 1 16,4-1-4-16,-3 2-3 0,5-3 1 0,1 1-1 15,-1-1 1-15,1 0 0 0,2-1 0 0,0 1 0 16,1 1-1-16,1-2 1 0,-3 2-1 0,-1-1-1 15,-2 1 0-15,-1-1 1 0,-5-1-2 0,0 1 0 16,-1-1 1-16,0-1-2 0,-2 0 1 0,1 1 1 16,1-2-1-16,0 0 2 0,2 0-1 15,2 0 1-15,-2 0-1 0,4 0 1 0,-2 0-1 16,5-2 0-16,-1 0 1 0,2 1 2 0,0-1-1 16,0 0-1-16,0 0 0 0,1 1 0 0,0 0-1 15,-1 0 0-15,0-1-1 0,-3 1-2 0,0 0 0 16,0 0 0-16,-4 0 1 0,1 1 1 0,0 0 2 15,-3 0 0-15,2 0 1 0,0 0 0 0,-1 0 0 16,0 0 0-16,3 2 0 0,-4-1-4 0,-2 2 4 16,-1-2-2-16,-1 1 0 0,-3-1 1 0,4 0 0 15,-1 1 0-15,-2-2 0 0,3 1 1 0,-2-1-2 0,-3 1 0 16,3-1 1-16,-3 0 0 0,2 1 0 16,-2-1 0-16,-3 1 0 0,4 0 0 0,-3 1 1 15,-1-2-2-15,-3 0 2 0,0 1-1 0,-1-1 1 16,3 0 0-1,-3 1 1-15,0-1 1 0,2 2-2 0,0-2 3 16,0 0-2-16,-2 0 1 0,0 0-1 0,2 0 1 16,-3 0 0-16,0 0-1 0,1 0 1 0,0 0 1 15,-3 0 1-15,-1 0 1 0,4 0 0 16,-3-2-2-16,1 0-1 0,-3 0 2 0,5 1-2 0,-4 0 2 16,4 0-1-16,-1 0-1 0,1-2 1 15,1 2-1-15,-4 1-1 0,2-1-1 0,-4 1 2 0,-2-1 1 16,0 1-1-16,-1 0 3 0,-4-1-1 0,3 1-2 15,-1 0 2 1,-2-1-1-16,0 1 0 0,-1 0 1 0,-2-2-1 16,3 2 1-16,-3 0-1 0,0 0-3 0,4 0 1 15,-3 0 0-15,-1 0-2 0,4 0 1 0,-3 0 0 16,3 0 0-16,-2 0-1 0,2 0 0 0,-3 0-1 16,-1 0 1-16,-2 0-1 0,0 0 2 15,1 0-2-15,-1 0 0 0,0 0 1 0,0 0-1 16,0 0 0-16,0 0-1 0,0 0 0 0,0 0 1 15,0 0 0-15,0 0-1 0,0 0 1 0,0 0-3 16,0 0 2-16,0 0 0 0,0 0 0 0,0 0 0 16,0 0 0-16,0 0 0 0,0 0 0 0,0 0 2 15,0 0-2-15,0 0 0 0,0 0 2 0,0 0-2 0,0 0 3 16,0 0 1 0,0 0 0-16,0 0 0 0,0 0-1 0,1 0 0 15,-1 0 0-15,0 0-2 0,0 0 2 0,0 0-3 16,0 0 2-16,0 0 0 0,0 0 0 15,0 0-2-15,0 0 3 0,0 0-3 0,0 0 2 0,0 0-1 0,0 0-2 16,0 0 2-16,0 0-1 0,0 0 2 0,0 0-3 0,0 0 1 16,0 0 0-16,3 0 0 0,-3 0 0 0,0 0 1 15,0 0-2-15,0 0 2 0,0 0 0 0,0 0 2 16,0 0-2-16,0 0 0 0,0 0 0 0,0 0-2 16,0 0 3-16,0 0-4 0,0 0 2 15,0-1-1-15,0 1-3 0,0-2-5 0,0 0-14 16,-3-2-25-1,1-1-34-15,-2 1-41 0,-4-2-53 0,-1 0-81 16,-2-1-170-16,1 1-257 0,3 1-833 0</inkml:trace>
  <inkml:trace contextRef="#ctx0" brushRef="#br0" timeOffset="13330.07">4247 14226 810 0,'0'0'284'0,"0"0"-120"16,0 0-38-16,0 0-3 0,0 0 2 0,0 0-22 15,0 0-21-15,0 0-15 0,0 0-8 0,0 0 8 16,0 0 7-16,0 0 9 0,20 11-5 0,-13-9-12 15,-1-1-10-15,2 0-11 0,3 0-7 0,-1-1-6 16,2 1-4-16,3-1-1 16,-1 1-3-16,4-1-3 0,2 0-2 15,0 0-5-15,1 0-2 0,1 0-3 0,0 0-3 0,3 0-2 0,-2-1-2 0,-1 0 1 16,0 0 2-16,3 0-1 0,-3 0-2 16,0 1-1-1,-1-2 2-15,4 1-3 0,-1 1 0 0,0-2 3 0,5 0 7 16,5-2 4-16,2 1 3 0,2 0-2 0,1 0-6 15,0-1-3-15,-2 2-2 0,1 0-1 0,-5-1-1 16,1 2 0-16,-2 1 0 0,-3-1-2 16,3 1-1-16,-3-1 2 0,3-1-1 0,-1 1 0 15,0 0 2-15,-1-2-2 0,-2 2 0 0,0-3-2 16,1 1 2-16,1-1 0 0,-1 0 1 16,0-1 0-16,1 1-1 0,-5 0 1 0,3 0-2 15,-5 0 0-15,3 1-1 0,-3-1 2 0,-1 2 0 16,-3 0 1-16,-1-2-4 0,-4 2 3 0,3-1 0 15,-5 1 1-15,-1 1-2 0,2-1 1 0,0 0 0 0,0 0 1 16,-1 0 0-16,4 1 0 0,-2-1 0 0,3-2 0 16,-1 2 3-16,2 0-3 0,2-2 2 15,1 2-1-15,-1-2 1 0,0 1-2 0,3-1 1 16,-1 2 0-16,-1-1 0 0,0 1 0 0,0-2 2 16,1 0 1-16,-2 1 3 0,3-2 1 15,1 2 1-15,3-2 3 16,0 2 2-16,1-2 3 0,3 1 1 0,2-2-1 15,1 3-1-15,5-2-1 0,0 0 0 0,2 2-2 16,1-2-1-16,-1 0 0 0,4 1-4 16,1 0 1-16,0 0-4 0,0-2 1 0,5 2-3 0,-2-1 1 15,2 1-3-15,0-1 1 0,0 0 0 0,1 1 0 16,2-1-2-16,1 1 1 0,0 1 1 16,-3-1-3-16,2 2 2 0,-1 0 0 0,-3-1 0 0,2 2 1 15,0 0-3-15,-2-1 1 0,0 1 0 0,-1 1 0 16,0-1 1-16,1 1 0 0,-1-1 0 15,3 1 0-15,0-1 2 0,-2 0 0 0,2-1 1 0,-1 1-1 16,-2 0 1-16,1 0-2 0,-3 0 2 0,0 1-1 16,-1 0 3-16,-4 0-2 0,0 0 1 0,-1 0 0 15,1 0 0-15,-2 0-1 0,0 1 0 0,1 1 0 16,0 1-2-16,-1-1 1 0,2 0 0 0,-2 1-1 16,0-2-1-16,0 2-1 0,1 0 0 0,-2-1 0 15,-1 1 1-15,-2 0-1 0,1 0 0 0,-4-1-1 16,4 1 0-16,-4-1 2 0,0 0 0 15,2 0 0-15,-3 1 0 0,-1-2-1 0,0 1 1 16,-1 1 1 0,1-2 0-16,0 0 1 0,-1 0-1 0,0-1 1 15,-2 3 0-15,-3-2-1 0,2 2 1 0,-4-1-2 16,-1-1 2-16,1 2 0 0,-2-1-1 0,-4-1 1 16,2 0-2-16,0 0 1 0,-4 1-1 0,1-1 0 15,-4 1 0-15,1 0-1 0,-1-1 0 0,-4 0 2 0,-1 0-2 16,2 0-1-16,1-1 1 0,-2 0 0 0,-1 2 0 15,1-2 1-15,1 0 0 0,-1 0 0 16,2 0 0-16,-1 0 0 0,-2 0 0 0,3 0-1 0,0 0 0 16,-2 0 2-16,2 0-2 0,0 0 0 0,-1 0-1 15,0-2 2-15,2 1-1 0,-2 1-1 0,-1-1 1 32,-1 0-1-32,2 0 0 0,0 1 2 0,1-2-2 15,1 2 0-15,3 0 1 0,-2-2-1 0,1 2 2 16,2 0-2-16,-1 0-1 0,-2 0 2 15,4-1-1-15,-3 1 0 0,4 0 2 0,-4 0 0 16,0-2 0-16,-1 2-2 0,-2 0 1 0,-3 0 0 16,2 0-1-16,-4 0 1 0,0 0 0 15,-4 0 2-15,1 0-1 0,2 0 0 0,-4 0 2 0,1 0-2 16,-1 0 2-16,0 0 1 0,0 0-1 0,0 0 0 16,0 0-1-16,0 0-1 0,0 0 2 0,0 0 0 15,0 0 3-15,0 0-1 0,0-1 0 0,0 1 0 0,0 0 0 0,0 0 0 16,0 0-1-16,0 0-1 0,0-1-2 0,0 1-1 15,0 0-3-15,0 0-9 0,0-1-26 16,0 1-57-16,0-2-120 0,0 0-346 0,-1 1-1057 0</inkml:trace>
  <inkml:trace contextRef="#ctx0" brushRef="#br0" timeOffset="14463.35">10813 14077 550 0,'0'0'221'0,"0"0"-7"0,0 0-12 0,0 0-3 0,0 0-27 15,0 0-12-15,0 0-19 0,0 0-20 0,0 0-15 16,0 0-19-16,0 0-19 16,0 0-10-16,0-6-11 0,0 6-6 0,0 0-7 0,1 0 0 0,4 0 0 15,0 0 7-15,4 0 2 0,1-2 0 0,8 1-2 16,-3-1-5-16,6 2-1 0,4-1 0 0,-1 1 3 15,6-1-6-15,6 0 1 0,0-1-3 16,5 1-1-16,6-1-2 0,-2 1-7 0,4-3 0 16,1 2-4-16,1 1-4 0,-1-2-2 0,-1 2-3 15,1 0-1 1,-3 0 0-16,2 0 3 0,0-1 0 0,-5 1 3 16,0 1-2-16,-8 0 1 0,-4 0-2 15,-4 0-3-15,-8 0 2 0,-2 0-3 0,-6 0 0 16,-4 0 0-16,-4 0 1 0,1 0-1 0,-4 0 4 15,0 0 2-15,-1 0 3 0,0 0 2 0,0 0-3 16,0 0-4-16,0 0-6 0,0 0-6 0,0 0-8 16,0-1-10-16,0 0-20 0,0-1-42 0,2-2-54 0,0-2-76 15,5 1-138-15,-1 0-222 0,-1 3-886 0</inkml:trace>
  <inkml:trace contextRef="#ctx0" brushRef="#br0" timeOffset="15864.96">13092 14044 744 0,'0'0'138'0,"0"0"49"0,0 0 29 16,0 0 22-16,0 0-19 0,0 0-51 0,0 0-66 15,0 0-50-15,0 0-32 0,0 0-9 0,0 0 10 16,0 0 16-16,0 0 20 0,0 0 9 0,14 2 4 16,-3 2-4-16,1-1-4 0,5 1-6 0,-3-1-6 15,4 2-8-15,-1-2-7 0,0 0-2 0,4 2-3 16,1-1-4-16,0 2-2 0,2-2-4 0,-1 1-1 0,5 0-3 31,-2 0-1-31,0-1 0 0,3 1-3 0,-1-1 1 0,0-1 0 16,1 1-1-16,0-2-1 0,1-1 0 0,0 1 0 15,3-2 7-15,1 0 2 0,0 0 2 0,4 0 0 0,3 0-5 0,0 0-4 16,2 0-2-16,0 0-3 0,-1 0-1 0,3-1-1 16,-3-1-1-16,2 1-2 0,-5-2-2 0,3 2 2 15,-2-1-2-15,1 1 0 0,0-2 1 0,5 0 2 32,0-1 2-32,5 1-1 0,3-2-1 0,-1 1-3 15,1-1-2-15,0 0 2 0,1 2 0 0,-4-2-1 16,1 2 0-16,1 0 0 0,-3-1-1 0,1 1 1 15,-3 1-1-15,1-1 1 0,-3 2 0 0,0-1 0 16,-2 1 0-16,-1-3-1 0,1 2 0 0,-2 1 0 16,-3-2 1-16,-1 1 0 0,0 0 0 15,0-1 1-15,-2 1 1 0,2-2 1 0,-1 0 0 0,1 1 0 0,0 0-1 16,2 0 1-16,-3 0-1 0,1-2 1 0,0 1 2 16,0 1-2-16,-4-2 0 0,1 2-1 15,-1 0 3-15,1 0-2 0,-1 0 1 0,-1 0 0 16,-2 0 1-16,1-1-1 0,1 2 0 0,-1-2 1 15,1 1-2-15,-1-1 0 0,3 1 0 0,0-1 1 16,2 2-2-16,-1-2-3 0,4 2 1 16,-2-2 0-16,0 2-2 0,3-2 6 0,-2 1-2 0,-1 1-1 15,0-1 2 1,-2 0 0-16,1 2-1 0,-2-2 0 16,-1 2 0-16,-3 0-1 0,-2 0 3 0,-2 1-1 15,0-1 0-15,0 0-1 0,0-1-1 0,0 1 2 16,3 1-2-16,0-2 1 0,1 1 0 0,-1 0-3 15,2-2 3-15,1 1-2 0,0 1-1 16,0-2 1-16,-1 2 1 0,0 0 0 0,2 0 0 0,-3 0 0 16,-1 0-1-16,0-1 0 0,-3 2 1 0,2 0 0 0,0 0 0 15,-5 0 1-15,3 0-1 0,-4 0 2 16,3 0-2-16,-3 0 0 0,2 0 1 0,2 0-1 16,0 2 1-16,1 0 0 0,0-1-1 0,2 3 0 15,0-2-3-15,0 2 0 0,0-2 1 16,1 1 0-16,-1 1 1 0,1-1 0 0,-3 1 1 15,0 0 1-15,-3 0-3 0,2-1 2 0,-4 1-2 0,2-2 1 0,-1 2-2 32,0-1 1-32,3 1 2 0,-2-2-2 0,3 2 4 15,-1-1-2-15,-3 1 0 0,5-1-1 16,-1 1 0-16,1-1 1 0,0 0 0 0,0 0-1 16,3 1 0-16,0-1 2 0,0 1 0 0,-1-1-3 15,0 0 1-15,1 1-2 0,-1 0 1 0,1-1 4 16,3 1 2-16,-2-3-3 0,-1 3-2 0,-1-1 3 0,0 0-2 15,1-2 2-15,2 3 0 0,-1-1-1 16,-1-1 1-16,0 0-1 0,-1 1 1 0,0-1-1 0,-1-1-2 16,0 2 1-16,0-1 1 0,0-1 2 0,-2 3-1 15,0-2 0-15,-4 0 2 0,0 0-2 16,3 0 2-16,-4 1-1 0,3-3 0 0,-3 3 1 16,-1-3-2-16,3 2 1 0,-4-2-1 0,-1 0 0 0,-1 0-2 15,-4 0 3 1,3 0 0-16,-6 2 0 0,4-2-4 0,-5 0 3 15,-1 0-1-15,-2 0 1 0,-2 0 3 16,0 0-2-16,-3 0 1 0,-2 0-1 0,1 0 3 0,-2 0 1 16,0 0-1-16,0 0-1 0,0 0 2 15,0-2-8-15,0 2-8 0,0-2-20 0,0-1-36 16,-1-2-57-16,-1 0-87 0,-6-1-154 0,3 2-301 16,0 2-894-16</inkml:trace>
  <inkml:trace contextRef="#ctx0" brushRef="#br0" timeOffset="16381.23">16320 14246 800 0,'0'0'408'16,"0"0"-299"-16,0 0 10 0,0 0 3 0,0 0-8 0,0 0-23 15,0 0-31-15,0 0-3 0,0 0 14 0,0 0 18 16,0 0 17-16,0 0 3 0,0 0-2 0,0 0-17 16,125 49-11-16,-75-41-14 0,9 2-14 0,4-2-6 15,7 2-8-15,4-2-9 0,7-2-4 0,4 0-1 16,3-1-2-16,4-1-3 0,6 1-4 0,3 0-4 16,1 0-5-1,2 1 2-15,0 0 1 0,-2 0-1 0,2-2 2 16,-3 2 0-16,-3-1-2 0,2 1 0 0,-7-1 0 15,-4 1-1-15,-7 0 0 0,-3-1 0 0,-9-1 0 0,-7 0-5 16,-6-1 0-16,-5-2 1 0,-8 2-2 16,-5-3 4-16,-7 0 0 0,-3 0-1 0,-6 0 0 15,-3 0 0-15,-4-3 0 0,-5 0-1 0,-1 0-1 16,-5 0-2-16,1 0-2 0,-4-1-11 16,-2-1-27-16,0-2-60 0,-3 1-97 0,-7-1-178 15,-1 1-237-15,3 2-852 0</inkml:trace>
  <inkml:trace contextRef="#ctx0" brushRef="#br0" timeOffset="16729">16586 14176 1603 0,'0'0'112'16,"0"0"-128"-16,0 0 8 0,0 0 73 0,0 0 59 15,0 0 23-15,133 19-4 0,-78-16-19 0,8 0-21 16,6 2-18-16,8 0-16 0,5 0-16 0,8 2-3 16,8-1-5-16,7 1-4 0,6 0-2 0,4-2-15 15,5 2-9-15,-1-1-6 0,-4 1-2 0,-2-2-1 16,-3 1 0-16,-8-2 1 0,-6 2 1 0,-11 0-2 15,-11 0 2-15,-5 0-5 0,-11-1-2 0,-12 1 2 16,-6-3-2-16,-6 1-1 0,-9-1 1 0,-6-2-4 16,-8 1-5-16,-4-1-14 0,-4-1-31 0,-3 0-86 15,0 0-184-15,-2 0-303 0,0 0-864 0</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39:52.164"/>
    </inkml:context>
    <inkml:brush xml:id="br0">
      <inkml:brushProperty name="width" value="0.05292" units="cm"/>
      <inkml:brushProperty name="height" value="0.05292" units="cm"/>
      <inkml:brushProperty name="color" value="#FF0000"/>
    </inkml:brush>
  </inkml:definitions>
  <inkml:trace contextRef="#ctx0" brushRef="#br0">11296 4855 1000 0,'0'0'196'0,"0"0"-16"0,0 0 2 0,0 0 16 15,0 0-18-15,0 0-37 0,0 0-37 0,0 0-29 16,0 0-18-16,0 0-8 0,0 0-8 0,0 0-5 16,0 8-9-16,0-7-7 0,0 2 5 0,0 2 10 15,2 2 8-15,0 1 8 0,-1 2-1 0,4 0-8 0,-2 1-5 16,-1 0-4-16,0 0-3 0,4 1-2 0,-4-2-2 16,0 1-2-16,3-3-2 0,-2 3-4 15,-1-3-1-15,3 1-2 0,-2-1-2 0,4-1-2 16,-3-1 0-16,3-2-1 0,-3 1 2 0,5-2 2 15,1 0 4-15,0-3 2 0,2 0 2 16,6 0-1 0,2-3-3-16,-1-2-4 0,3-2-3 0,0-1-2 0,0-1-1 15,5-1-2-15,-3-1-1 0,3 0-2 0,0 1-2 16,-2-1 1-16,1-1 0 0,-1-1 1 16,1 2-4-16,-2 0 2 0,-2 0-1 0,-1 2-1 15,0 1-2-15,-2 1 1 0,-1 1 2 0,-5 1-1 16,1 2 0-16,-4 2-2 0,-3 0 0 0,1 1 0 15,-3 0 2-15,-1 0-1 0,2 2 0 0,-1 4 0 0,2-2 0 16,-3 2 1-16,4 1 0 0,0 0 2 0,2 1 0 16,0-1 3-16,0 1 2 0,3 0 1 0,-2-1-1 15,5 2-3-15,-2-2 0 0,1 1-1 16,0-1 4-16,2 0-1 0,-3 0-1 0,5-2 1 16,0 1 3-16,2-1-1 0,1-1 0 0,0-3 1 15,4 0 1-15,0-1-1 0,4 0 0 0,1-1 1 0,3-4-4 16,0-1-1-16,4 0 1 0,-3-1-2 15,3 0-2-15,0-3 1 0,-2 1-1 0,4-2-1 16,-3 3 2-16,-3-1-2 0,-2 0-1 0,0 1 0 16,-5 3 1-16,-3 1-2 0,-4 1-1 0,-3 1 1 15,-6 1-4-15,-1 1 5 0,-2 0-2 0,-5 0 2 16,3 3-3-16,-3-1 0 16,0 2 2-16,2-1 0 0,-1 0 0 15,3 2 0-15,0 1 0 0,-2 0 0 0,5 0 2 16,0 0-2-16,0 2 0 0,6 0 0 0,-3-1 3 15,4 0 0-15,-2-1 0 0,6 0 1 16,4-2 1-16,-1-1 2 0,7-2 1 0,3 1 0 16,0-2-1-16,0 0-1 0,2-3-1 0,-1-1 1 15,1 0 0-15,-1-2-1 0,2 1 1 0,-4-1-4 0,-3 2-2 16,-1-2 0-16,-6 2-2 0,3-1 0 0,-3 2 3 16,-1-1 0-16,-1 0 0 0,2 2 0 0,1-2-1 15,0 2 0-15,-1 0 1 0,2 0 1 0,-1 1-4 16,4-1 2-16,-2 1 0 0,1 0 0 0,0 0 1 15,-1 0 0-15,0-1-1 0,-2 2 1 16,0-2 0 0,-2 2 1-16,1-1-1 0,0 1 0 0,-1 0 0 15,-2 0 1-15,2 0 0 0,0 0 0 0,-2 0 0 16,1 0 0-16,0 0 1 0,0 0 0 0,0 1 1 16,0 1-1-16,-1-2-1 0,2 2 0 0,-1-1 2 15,-3 0-2-15,2 0 1 0,-3 0 0 16,-3 1 1-16,-2-2 0 0,0 0-2 0,-2 1 1 15,-1-1 0-15,-1 0 0 0,-1 0 0 0,-4 0 0 0,1 0 0 16,0 0 1-16,-3 0 0 0,-1 0 2 0,2 0 2 16,-2 0-2-16,0 0 0 0,0 0-4 0,0-3-10 15,0 1-19-15,-4-2-37 0,-1 1-50 0,-3-2-80 16,1 1-174-16,1 2-980 0</inkml:trace>
  <inkml:trace contextRef="#ctx0" brushRef="#br0" timeOffset="36070.47">3593 2644 863 0,'0'0'259'0,"0"0"-4"0,0 0-24 15,0 0-18-15,0 0-33 0,0 0-41 16,0 0-28-16,0 0-18 0,0 0-10 0,0 0-8 15,0 0-13-15,0 0-12 0,-5-10-15 0,5 10-13 16,0 0-14-16,0 1-12 0,0 2-12 0,0 0 3 16,2 2 3-1,3 3 7-15,-2 2 9 0,4 3 2 0,-4 4 4 16,-1 5 6-16,2 1 1 0,-4 4 3 0,0 1 0 16,0 0-3-16,-5-1-3 0,2-1-5 0,-3-3-2 15,3-2-1-15,-1-3-2 0,-1-2 0 16,3 0-4-16,-1-4 0 0,-1-2 0 0,2-2-1 15,2-3 0-15,-1-3 0 0,1-1 1 0,0-1 5 16,0 0 4-16,0 0 5 0,0-1-2 0,0-4-4 0,1-2-7 16,2-6-8-16,4-5-3 0,1-7-3 0,1-4 2 15,3-4 4-15,0 0 2 0,1 3 0 16,3 2-3-16,-5 6-1 0,3 3-1 0,0 3-1 16,-1 5-3-16,-3 3-6 0,-1 4-8 0,-1 1-5 15,-1 3-3-15,0 0 3 0,1 6 10 0,-3 3 13 16,3 4 12-1,-2 3 4-15,-2 5 6 0,-3 2 3 0,-1 3-1 16,0-1 3-16,0 1-5 0,0-2-2 0,-2-2-3 16,0-3-4-16,-3-1-1 0,4-4-3 0,0-2 1 15,1-3-2-15,0-3 0 0,0-2 0 0,0-3 2 16,0-1 3-16,0 0 9 0,0 0 4 16,0-2 2-16,0-5-1 0,5-3-7 0,-1-4-8 15,2-6-2-15,0-4-3 0,5-2-1 0,3-4 0 0,-2 3-2 16,0 1 2-16,-2 4 0 0,2 2 0 0,-1 2 0 15,-1 6-4-15,0 2 0 0,-1 2-2 0,-1 4 0 16,-1 0-6-16,-3 4-6 0,3 0-2 0,-3 0 3 16,3 4 8-16,-3 2 11 0,4 3 7 0,0 4 5 15,-3 2 4-15,2 2 1 0,-4 3-1 0,3 0-3 16,-4-1-4-16,1 1-2 0,2-2 1 0,-3-1 0 16,-1-1-3-16,1-2-2 0,2-3 0 0,-2 0 0 31,0-2-2-31,1-1 0 0,1 0-3 0,-1-2 1 15,0-1-1-15,3 1-5 0,-2-2-13 0,3-1-26 16,1-1-56-16,2-2-100 0,-1-2-194 0,-3-2-342 16,1 0-597-16</inkml:trace>
  <inkml:trace contextRef="#ctx0" brushRef="#br0" timeOffset="36239.07">4184 2793 1743 0,'0'0'63'0,"0"0"-4"15,0 0 9-15,0 0 13 0,0 0 4 16,0 0-5-16,0 0 0 0,-5 124-10 0,4-104-9 0,0 0-14 0,1-2-15 16,-2 1-11-16,1-2-8 0,0-1-12 15,1-2-20-15,0-3-74 0,0-1-157 0,0-5-249 16,0-1-918-16</inkml:trace>
  <inkml:trace contextRef="#ctx0" brushRef="#br0" timeOffset="36392">4135 2612 1778 0,'0'0'299'0,"0"0"-161"0,0 0-44 0,0 0-39 16,0 0-65-16,0 0-58 0,0 0-21 0,0 0 7 16,0 0 23-16,0 0 28 0,0 0-53 0,0 0-211 15,0 0-773-15</inkml:trace>
  <inkml:trace contextRef="#ctx0" brushRef="#br0" timeOffset="36723.78">4336 2754 746 0,'0'0'238'0,"0"0"19"0,0 0 5 0,0 0-56 16,0 0-49-16,0 0-37 0,0 0-35 0,13 131-12 0,-13-112-4 16,0-1-8-16,-2-1-6 0,0-1-14 15,-3-2-11-15,3-3-9 0,0-2-10 0,1-3-5 16,-2-3-4-16,3-3-1 0,0 0 2 0,0 0 3 15,0-3-1 1,4-5 5-16,-1-4 0 0,5-5-1 16,2-4-1-16,-1-3-3 0,1-2 2 0,0-1-1 15,-3 5 0-15,2 0-2 0,-1 4-3 0,3 1-1 0,-4 4 2 16,1 2 3-16,-3 4 3 0,2 2-1 0,-4 2 3 16,3 3 2-16,-3 0 2 0,-1 0 6 15,4 3 4-15,-3 2 10 0,4 5 11 0,-3 1 9 16,-2 5 5-16,4 0-6 0,-4 1-10 0,0 2-10 15,2 1-11-15,-2-1-7 0,0 1-4 0,-1-1-1 16,3 0-1-16,-1 1-5 0,-1 0-28 0,-1 2-61 0,0-2-107 16,-1 0-190-16,0-3-324 0,0-6-787 0</inkml:trace>
  <inkml:trace contextRef="#ctx0" brushRef="#br0" timeOffset="37187.05">3677 3482 2322 0,'0'0'64'15,"0"0"-7"-15,0 0 4 0,0 0-7 0,0 0-28 0,0 0-9 16,0 0 4-16,0 0 10 0,0 0 14 0,0 0 8 15,0 0-2-15,0 0-2 0,0 0-6 0,22 127-10 16,-22-102-10-16,0-2-7 0,-2-3-6 16,0-1-4-16,-1-2-3 0,3-5-3 0,0-1-4 15,0-4-5-15,5-2-4 0,-2-2-5 0,5-2-3 16,1-1 3 0,1-2 7-16,3-7 7 0,4-5 6 0,2-4-1 15,-2-6-4-15,4 0 1 0,-2-1-2 0,-1 0 1 16,-1 2 3-16,-5 2-2 0,-2 4 2 0,0 6 0 15,-6 2 1-15,1 4 3 0,-4 3 3 16,0 2 5-16,-1 0 3 0,0 0 1 0,0 1-3 16,0 2-4-16,0 0-6 0,0 3-1 0,0 3 3 15,0 2 10-15,0 4 7 0,0 4 7 0,0-2 0 0,0-1-5 16,0 0-8-16,0-3-4 0,0-1-9 0,1 0-3 16,1-1 3-16,3-2 0 0,-2-1 0 0,4-1-1 15,-3 0-1-15,4-3 0 0,-3 2-3 16,4-3-11-16,0 0-19 0,1-2-45 0,2-1-94 15,-4-1-240-15,0-3-1150 0</inkml:trace>
  <inkml:trace contextRef="#ctx0" brushRef="#br0" timeOffset="38056.93">5050 2551 1945 0,'0'0'162'0,"0"0"4"0,0 0-41 15,0 0-40-15,0 0-40 0,0 0-23 16,0 0-4-16,0 0 9 0,0 0 5 0,-50 140 5 16,49-104-4-16,-1 0 2 0,0 4 0 0,0 0 7 15,2-1 3-15,-2-1-6 0,1-2-7 0,0-3-12 16,1-2-6 0,-1-2-2-16,1-3-1 0,0-2-6 0,0-3-1 15,0-3-3-15,0-3-3 0,2-1-6 0,5-3-22 16,0-1-52-16,3-4-74 0,3-5-140 15,-1-1-304-15,-4 0-883 0</inkml:trace>
  <inkml:trace contextRef="#ctx0" brushRef="#br0" timeOffset="38357.25">5277 2741 1928 0,'0'0'200'0,"0"0"-10"15,0 0-51-15,0 0-42 0,0 0-44 16,0 0-17-16,0 0 0 0,0 0 5 0,0 0 6 15,-78 121-5-15,72-95-9 0,5-4-12 0,1-1-8 16,0-1-4-16,3-2-1 0,5-3 5 0,2-1 4 0,1-2 6 16,4-2 7-16,0-2 0 0,1-4-1 0,0 0 1 15,2-4 1-15,2 0 3 0,0-4-1 16,0-2 2-16,1-6-4 0,0-1-6 0,-2-1-2 16,-1-2-5-16,-4-2-3 0,-2 1 1 0,-3-2 0 15,-2 0 0-15,-5-4 1 0,-1 1-4 0,-1 0-2 16,-2 1-1-1,-7 4-3-15,1 1-3 0,-3 3-2 0,0 4-4 16,-1 2-9-16,-5 2-5 0,3 1-7 0,-4 2-7 16,5 1-2-16,-3 1-6 0,5 0-15 0,0-1-33 15,4 1-51-15,3-2-89 0,1 1-184 16,0 0-268-16,3 1-823 0</inkml:trace>
  <inkml:trace contextRef="#ctx0" brushRef="#br0" timeOffset="38557.86">5384 2540 1979 0,'0'0'254'0,"0"0"-78"0,0 0-55 16,0 0-64-16,0 0-47 0,0 0 3 0,0 0 27 15,0 0 31-15,0 0 18 0,-29 144 6 0,19-98-16 16,-3 2-19-16,-1 2-15 16,0 4-13-16,1-3-12 0,2 1-5 0,-1-1-4 15,5-1-8-15,0 1-2 0,6-6-10 16,1-1-22-16,2-3-57 0,7-6-94 0,4-6-121 15,4-9-163-15,-6-7-368 0,-1-6-424 0</inkml:trace>
  <inkml:trace contextRef="#ctx0" brushRef="#br0" timeOffset="38975.39">5759 2660 1518 0,'0'0'758'0,"0"0"-617"15,0 0-29-15,0 0-36 0,0 0-38 0,0 0-15 16,0 0 0 0,0 0 4-16,0 0 1 0,0 0 1 0,0 0-2 15,-55 138 0-15,50-111 2 0,-2 4 2 16,3 1 4-16,-3 1 0 0,2-3-2 0,-1-1-9 16,4-5-11-16,0-2-8 0,0-4-2 15,2 0 1-15,0-3-1 0,0-3 2 0,0-1-2 16,0-1-1-16,0-2 0 0,2-2-2 0,-1-2 0 15,0-1 0-15,0-2 0 0,0 0 5 0,-1-1 2 0,0 0 5 16,0 0 4-16,0 0 5 0,0 0 1 0,0 0-3 16,0 0-4-16,0 0-4 0,0 0-4 0,0 0-2 15,0 0 0-15,0 0-4 0,0 0-2 0,0 0-2 16,0 0-2-16,0 0 1 0,1 0-3 16,2 1 2-16,0 2 1 0,0-1 4 0,-1 0 0 15,4 1 0-15,-3-1 1 0,4 1-2 0,-1-1 1 0,1 0 0 0,-1 1 0 16,-2 0-2-16,2 0 3 0,-2-2 0 0,2 2-1 15,-1-2-8-15,2 1-7 0,-1-1-26 0,1-1-47 16,1 0-76-16,2-3-144 0,-2-1-308 0,-4 0-908 16</inkml:trace>
  <inkml:trace contextRef="#ctx0" brushRef="#br0" timeOffset="39328.57">5897 2778 2304 0,'0'0'196'16,"0"0"-38"-16,0 0-46 0,0 0-53 16,0 0-42-16,0 0-12 0,0 0 3 0,0 0 12 15,0 0 15-15,0 0 8 0,0 0 0 0,-29 135-8 0,25-112-9 16,4-1-9-16,-2-2-6 0,2 0-3 0,0-2-1 16,0-2-3-1,2-3-1-15,4-1-3 0,-2-3 0 0,4-3-5 16,0-1-1-16,2-2-3 0,-2-3-5 0,4 0-1 15,1-6 1-15,-1-4 1 0,2-4-4 0,0-3 1 16,-2 1 1-16,-1-3 4 0,-2-1 6 16,-2 3 4-16,-3-1 3 0,3 3-1 0,-4 4 2 15,0 1 7-15,0 4 4 0,-3 3 6 16,1 3 3-16,-1 0 1 0,0 0-6 0,0 0-2 0,0 0-6 16,0 1-6-16,0 3-6 0,0-1-1 0,0 5 4 15,0 2 3-15,-1 4 4 0,1 1 1 16,0 1-4-16,0-2-2 0,0 1-2 0,2-1-3 15,1-1 1-15,4-1 2 0,-1 1-4 0,1-1-9 0,0-2-32 16,1-1-63-16,0-2-91 0,0-4-184 16,1 0-294-16,-5-2-827 0</inkml:trace>
  <inkml:trace contextRef="#ctx0" brushRef="#br0" timeOffset="39544.78">6212 2808 2281 0,'0'0'35'0,"0"0"-7"31,0 0 13-31,0 0-10 0,0 0 7 0,0 0 20 0,0 0 17 0,0 0 19 16,0 0-5-16,0 0-11 0,0 0-11 0,0 0-6 15,0 0-9-15,127 104-10 0,-116-89-9 16,0-1-5-16,-4 2-1 0,-3 0 1 0,-4 1 1 16,0 3 1-16,-2 0-4 0,-6 1-5 15,-1-1-7-15,-3-2-10 0,4-1-13 0,2-5-26 16,-1-4-43-16,4-3-71 0,0-5-95 0,3 0-200 15,0-4-615-15,0 1-233 0</inkml:trace>
  <inkml:trace contextRef="#ctx0" brushRef="#br0" timeOffset="39798.6">6522 2520 2281 0,'0'0'59'0,"0"0"-24"16,0 0 10-16,0 0 3 0,0 0 17 0,0 0 27 15,0 0 20-15,0 0 10 0,0 0-23 16,5 147-22-16,-5-111-11 16,0 5-7-16,0 2-3 0,0-2-12 0,0 4-11 15,0-2-8-15,0-2-4 0,0 0-4 16,0-4-3-16,1 0-3 0,-1-3-2 0,0-1-3 16,0-5-1-16,2 0-1 0,-1-4-2 0,1-2-1 15,-1-2 0-15,2-4-1 0,0-2-5 0,0-3-11 16,-1-1-34-16,1-5-61 0,1-2-90 0,0-3-148 15,0 0-357-15,-2 0-862 0</inkml:trace>
  <inkml:trace contextRef="#ctx0" brushRef="#br0" timeOffset="40258.11">6832 3133 1698 0,'0'0'379'0,"0"0"-210"31,0 0-51-31,0 0-26 0,0 0-41 0,0 0-19 15,0 0-6-15,0 0 15 0,0 0 21 0,0 0 16 16,0 0 12-16,0 0-8 0,0 0-17 0,13 123-15 16,-12-101-16-16,0-1-14 0,0-3-9 0,2-1 1 15,-3-5-7-15,1 2-2 0,-1-3 0 0,1-2-1 16,1-1-2-16,-1-1-4 0,1-2-18 0,-1 0-53 16,3-4-65-16,2-1-98 15,1-1-193-15,-1-5-271 0,-2 1-766 0</inkml:trace>
  <inkml:trace contextRef="#ctx0" brushRef="#br0" timeOffset="40531.21">6968 2975 2526 0,'0'0'147'16,"0"0"-36"-16,0 0-31 0,0 0-46 0,0 0-18 15,0 0-10-15,0 0-1 16,0 0 11-16,0 0 13 0,0 0 10 0,0 0 8 15,0 0-8-15,0 0-8 0,111-5-1 16,-87 2-6-16,0 0 0 0,1 1 0 0,-1-2-4 16,1 2-2-16,-3-1-4 0,-3 1-3 0,0 1-3 15,-3 0-3-15,-3 0-2 0,-1-1 2 16,-3 2-2-16,-2-1 0 0,-1 1-3 0,-2 0-2 16,-2-1-7-16,1 1-16 0,-3-1-27 0,0 0-43 0,0 0-78 15,0-2-149-15,-1 1-391 0,-1 1-844 0</inkml:trace>
  <inkml:trace contextRef="#ctx0" brushRef="#br0" timeOffset="40693.67">7116 2731 2151 0,'0'0'123'0,"0"0"-60"0,0 0-40 0,0 0 3 16,0 0 16-16,0 0 16 0,0 0 3 0,0 139-12 15,4-104-11-15,0-1-3 0,2 0-8 0,-1-2-7 16,2-1-6-16,0-1-11 0,1-1-14 15,1 1-75-15,-2-9-204 0,-3-6-1017 0</inkml:trace>
  <inkml:trace contextRef="#ctx0" brushRef="#br0" timeOffset="40984.37">7668 2682 2420 0,'0'0'98'0,"0"0"-7"0,0 0-14 0,0 0-17 16,0 0-26-16,0 0-13 0,0 0 8 0,0 0 11 15,0 0 11 1,0 0 0-16,-2 116-13 0,2-90-11 0,0 0-8 15,0-1-7-15,0-1-2 0,0 0-3 0,0-2-3 16,0 0 2-16,3-1-4 0,-1-3-2 0,1-1-15 16,1-3-31-16,2-1-57 0,-2-1-79 0,1-5-123 15,-2-3-189-15,1-3-157 0,-1-1-650 0</inkml:trace>
  <inkml:trace contextRef="#ctx0" brushRef="#br0" timeOffset="41132.04">7746 2863 1691 0,'0'0'327'0,"0"0"-84"15,0 0-29-15,0 0-57 0,0 0-68 0,0 0-38 0,0 0-18 16,0 0-5-16,0 0 0 0,0 0 7 0,0 0-3 16,0 0-6-16,0 0-7 0,0 0-6 15,92-3-5-15,-77 2-3 0,1-1-3 0,1 1-7 0,0-3-16 16,-1 1-49-16,2-2-94 0,-3-1-181 0,-3 0-319 16,-6 2-844-16</inkml:trace>
  <inkml:trace contextRef="#ctx0" brushRef="#br0" timeOffset="41316.87">7989 2569 1813 0,'0'0'264'0,"0"0"-62"0,0 0-49 0,0 0-76 16,0 0-39-16,0 0-3 0,0 0 16 0,0 0 9 16,0 0 3-16,-29 137-12 0,27-106-13 15,2 0-7-15,-2 1-7 0,2 1-5 0,0 1-5 16,0-2-5-16,3-1-4 0,3 0-5 0,2-4-12 15,-1-2-34-15,4-2-60 0,1-2-100 0,-1-5-181 0,0-4-278 16,-5-6-791-16</inkml:trace>
  <inkml:trace contextRef="#ctx0" brushRef="#br0" timeOffset="41532.25">8288 2502 2137 0,'0'0'203'0,"0"0"-102"0,0 0-14 0,0 0-4 16,0 0-20-16,0 0-10 0,0 0-4 15,-71 128-3-15,61-94-5 0,0 2-9 0,3 1-6 16,-1 0-10-16,4 1-6 0,-2 0-3 0,5-1-3 16,1-3-9-16,0-2-22 0,6-3-55 0,1-2-77 0,5-5-110 15,1-4-171-15,-3-5-180 0,-3-6-736 0</inkml:trace>
  <inkml:trace contextRef="#ctx0" brushRef="#br0" timeOffset="41901.18">8416 2713 1699 0,'0'0'787'0,"0"0"-724"0,0 0-9 0,0 0 11 31,0 0-7-31,0 0-7 0,0 0-6 0,0 0-12 15,0 0-14-15,-70 120-3 0,68-97-5 0,2-2 0 16,0 0-1-16,0-2-2 0,4-3-3 0,2 0 1 16,0-2-4-16,1-3-1 0,3-2 0 0,0-2-2 0,3-2-4 15,1-4-2-15,-1-1 3 0,1-5-4 16,1-4-1-16,0-2 1 0,0-4-3 0,-4 0 0 16,0-3 4-16,-1 0 3 0,-1-2 5 15,-1 1 1-15,-4-1 3 0,4 2 3 0,-6 2 6 16,1 2 7-16,-2 3 7 0,-1 4 10 0,0 2 7 15,0 3 5-15,0 2 2 0,0 0-8 0,0 0-9 0,0 1-16 16,0 2-8-16,-1 3-7 0,-2 2-7 16,1 4 3-16,-2 5 3 0,-1 2 3 0,2 2 1 0,0 0-2 15,0-1-3-15,3 0-2 0,0 0-2 16,2-2 1-16,3-1-2 0,0 0-9 0,2-3-20 16,2-2-35-16,0-1-54 0,1-5-85 0,0-3-173 15,-3 0-306 1,-2-3-834-16</inkml:trace>
  <inkml:trace contextRef="#ctx0" brushRef="#br0" timeOffset="42101.52">8724 2648 2311 0,'0'0'109'0,"0"0"-49"16,0 0-1-16,0 0 0 0,0 0 5 0,0 0 13 0,0 0 8 0,0 0 6 15,0 0-10-15,0 0-9 0,0 0-12 16,67 130-4-16,-58-103-5 0,-3 1-6 0,-1 3 0 15,0 1-11-15,-4 0-5 0,-1 3-6 0,-3 0-5 16,-7 0-1-16,-3 3-3 0,-6 0-5 16,-3-1-8-16,-3-2-16 0,0 0-35 0,1-5-64 15,-1-5-123-15,8-8-343 0,7-6-1067 0</inkml:trace>
  <inkml:trace contextRef="#ctx0" brushRef="#br0" timeOffset="42535.5">9878 2553 2322 0,'0'0'167'0,"0"0"-34"0,0 0-22 16,0 0-43-16,0 0-35 0,0 0-15 0,0 0-3 15,0 0 3-15,0 0 4 0,-26 131 0 0,24-99 3 16,2 0-1-16,0 2-9 0,0-2-1 0,0-1-2 16,0-1-3-16,0-1-1 0,2-5-4 0,1 1-8 0,-1-2-34 15,0-3-66-15,2-2-104 0,1-1-171 16,-4-7-280-16,1-3-820 0</inkml:trace>
  <inkml:trace contextRef="#ctx0" brushRef="#br0" timeOffset="42734.08">9956 2803 2399 0,'0'0'179'0,"0"0"-67"15,0 0-28-15,0 0-29 0,0 0-22 0,0 0 0 16,0 0 8-16,0 0 8 0,0 0-1 0,0 0-8 15,0 0-9-15,118-4-8 0,-96 1-6 0,-3 1-5 16,-1-2-2-16,0 2-7 0,-6-2-2 0,-1 2-4 16,0 0-16-16,-2-2-40 0,0 1-71 0,1-3-117 15,-1-2-188-15,-3 2-411 0,-1 1-585 0</inkml:trace>
  <inkml:trace contextRef="#ctx0" brushRef="#br0" timeOffset="43103.01">10335 2580 2190 0,'0'0'79'0,"0"0"-28"0,0 0 21 0,0 0 23 31,0 0 6-31,0 0-8 0,0 0-14 0,0 0-13 16,0 0-11-16,0 0-14 0,0 0-3 0,0 0-2 16,122 45-1-16,-117-39-4 0,-1 2-7 0,-2 1 0 15,-2-1 0-15,0 3 4 0,-6 2 1 16,-1-1-5-16,-5 3-6 0,-1 0-5 0,-1 0-6 15,4-2-1-15,-1-1-3 0,1-3-5 0,2 0 2 16,4-4-4-16,-1-1-3 0,4-2-7 0,0 0-11 16,1-1-14-16,0-1-14 0,0 0 7 0,3 1 7 15,4 2 17-15,-1-2 17 0,0 1 2 0,3 0 0 16,2 2 3-16,3-1-1 0,1 3 2 0,5 1 3 16,0 0 5-16,1 1 1 0,0 2-2 0,-3 0-3 0,-3-1-2 15,-1 1 3-15,-2 2 2 0,-6-2 6 16,0 1 5-16,-4 0 10 0,-2 0 6 0,0 2 7 15,-5 1-2-15,-6 1-8 0,-5 1-6 0,1-1-8 16,-3 1-5-16,-2-2-4 0,1-1-4 0,-1-3-4 16,0-2-9-16,5-3-31 0,-2-2-54 0,5-3-86 0,3 0-217 31,1 0-1196-31</inkml:trace>
  <inkml:trace contextRef="#ctx0" brushRef="#br0" timeOffset="43523.65">10672 2553 1702 0,'0'0'90'15,"0"0"21"-15,0 0 63 0,0 0 9 0,0 0-37 16,0 0-26-16,0 0-21 0,0 0-25 0,0 0-12 16,0 0-4-16,121 54-5 0,-112-45 0 15,-5 1-8-15,1-1-6 0,-4 2 0 0,-1 0 0 16,-1 2 0-16,-7 2-4 0,-2 0-6 0,-5 1-7 0,-1 0-7 15,-3 0-8-15,4-2-3 0,-1-1-5 0,5-1 3 16,-2-3-3-16,4-2-3 0,0-1-2 0,1-2-2 16,6-1 0-16,0-3-7 0,2 0-4 15,0 0-5-15,0 0-8 0,0 0-6 0,1 0-1 16,1-3 7-16,6 0 13 0,-3 0 16 0,3-1 5 16,1 2 0-16,1 0 1 0,-1 1 3 15,1 1 1-15,1 0 6 16,0 0 3-16,-1 1 2 0,1 3 5 0,0 0 0 15,-2 3 4-15,1 0 2 0,0 2 2 0,-2 2 5 0,0 1-2 0,-1 1 0 16,0 1-2-16,-1 0-8 0,-3-1-4 0,-2 2-1 16,-1 1-1-16,0 2 0 0,0 0-1 0,-8 2-4 15,2-2-4-15,-4 2-2 0,1-3-2 16,0 0-7-16,0-5-9 0,0-2-34 16,5-2-48-16,-2-4-83 0,5-3-156 0,1-1-383 15,-1 0-888-15</inkml:trace>
  <inkml:trace contextRef="#ctx0" brushRef="#br0" timeOffset="43768.88">11036 2514 1934 0,'0'0'65'0,"0"0"32"15,0 0 72-15,0 0 14 0,0 0-20 16,0 0-21-16,0 0-22 0,89 121-24 0,-74-97-19 0,2 1-15 15,1 0-8-15,-4 2 1 0,3-1-6 16,-4 3-7-16,-1 0-3 0,-2 1-5 0,-1 0-3 16,-3 0-4-16,-4 1-5 0,-2 0-3 0,-1 0 1 15,-10-1-8-15,-4 3-2 0,-4-1-5 0,-3 1-3 16,0-3-2-16,-5 0-12 0,2-3-23 0,-2-1-40 16,3-4-54-16,-1-3-94 0,8-5-218 0,6-6-1019 0</inkml:trace>
  <inkml:trace contextRef="#ctx0" brushRef="#br0" timeOffset="44291.16">9787 2370 988 0,'0'0'236'0,"0"0"-15"0,0 0-10 0,0 0-11 16,0 0-38-16,0 0-38 0,0 0-33 0,0 0-22 16,0 0-9-1,0 0-1-15,0 0-4 0,0 0 0 0,-131 93-6 16,116-70-2-16,-1 4-2 0,-1 0-3 0,3 1-1 16,2-1-8-16,1 4-3 0,1-1 7 0,0 5 4 15,1 2 7-15,-1 5 2 0,-1 0-6 16,2-2-8-16,0-1-8 0,0-2-5 0,5-2-3 15,0-3-7-15,0 0-2 0,4-2 0 0,0 0 2 16,0 0-5-16,1-3 0 0,6-2-2 0,1-2-5 16,-1 1 3-16,2-2 0 0,0 1 1 0,2-3 2 15,0-1 1-15,1-2 1 0,2 0-4 0,-2-3 2 0,1 1 0 0,3-1 1 16,-1-2 2-16,2 1-7 0,-1-2 1 0,0-2-4 31,3 1-8-31,0-1-22 0,-2-1-47 0,3 2-92 16,-6-5-253-16,-4-1-1190 0</inkml:trace>
  <inkml:trace contextRef="#ctx0" brushRef="#br0" timeOffset="49713.38">5065 8459 300 0,'0'0'211'0,"0"0"-45"0,0 0 22 16,0 0 23-16,0 0 1 0,0 0 0 0,0 0 1 16,0 0-14-16,0 0-16 0,0 0-19 15,0 0-19-15,0 0-19 0,-2-28-20 0,0 28-18 16,2 0-16-16,-1 0-17 0,1 0-9 0,0 0-8 15,0 0-6-15,-1 1-2 0,0 0 1 16,1 1-6-16,-2 0 0 16,-2 0-5-16,2 2-7 0,-4 2-3 0,-1 2-5 15,-4 1 1-15,-1 2 0 0,-3 4 1 16,3-3 1-16,-3 3 0 0,2-2 0 0,1 1-1 0,-1 0 1 0,3 0-1 16,0 0-1-16,0-1-2 0,2 3 0 15,0-2 0-15,2 0-2 0,-1 1 1 0,0 0-2 16,4 0 1-16,-3 1 0 0,3 2 2 0,-3-2-2 15,4 1 0-15,-1-2-1 0,2 1 1 0,1 0 0 16,0 0 3-16,0-1 1 0,4 1-2 0,3 0 2 16,-2 0-2-16,3 1-1 0,2 0 1 15,-2-1-1-15,1 0-3 0,0 0 3 0,2 0-1 16,-2 0-1-16,1 1 1 0,1-1 0 0,-1-1 1 0,-2 2 1 16,0-1 2-16,-1 1-1 0,-4-1 0 0,2 2 2 15,-5-1 0-15,0 1 3 0,0 1 0 0,-6 1 1 16,-3-1 2-16,-3 2 0 0,1-1-6 0,-3-1-1 15,-1 0-2-15,3-1 0 0,1-4-2 0,0-1-2 32,0-2-1-32,0-2 0 0,1-1 0 0,-2-1 0 15,-1-3 1-15,2 0-4 0,-4-3 3 0,-1-1-3 0,-3 0-2 16,3 0-1-16,-2-2-3 0,-1-2 1 16,0 0 0-16,4-1 4 0,0 1 1 0,3-2 0 15,3 1 1-15,2 1-3 0,4 0 0 0,2 2-2 16,0-1-2-16,1 1-4 0,0 1 0 0,0 0-3 15,0 0-1-15,1 1 2 0,2-2 4 0,5 2 4 16,2 0 4-16,2 0 2 0,3 2 2 0,-1 1 1 16,0 3-2-16,2 1 3 0,-3 0 0 0,2 0 2 0,-2 3 1 15,1 0-2-15,-1 1 0 0,-3 0 3 16,0 3-1-16,-4-3 4 0,2 3 1 0,-2 1 0 16,-3 0 2-16,0 1 1 0,1 2-2 0,-2 0 3 15,1 0-2-15,-3 1 1 0,0 1-4 16,0-2-2-1,0 0-2-15,0 1 3 0,0-1-2 0,0 2 0 16,-2 0 0-16,0-1-1 0,-3 1 2 0,2 1-1 16,0 1 0-16,-3 1-1 0,2-3-1 0,-2 1 1 15,1 2-1-15,0-2-3 0,1-1 1 0,-1-3 2 16,3-2-2-16,0-1 0 0,1-1-1 0,-3-1 0 16,3 1 1-16,0-1 0 0,0-1 0 15,-1-1-1-15,2 1-2 0,0-2 1 0,0 1 2 16,0-2-1-16,0 1 0 0,0 1-1 0,3-1 1 0,-3 0-1 0,2-1 2 15,2 2-2-15,-2-2 0 0,0 1 0 16,0-1 2-16,2 0 0 0,-1 0-1 0,-2 0 0 16,2 0-2-16,1 0 1 0,-1 0 1 0,-2 0-1 15,2-1 3-15,0 1-3 0,-1-1 2 0,-1-1-2 16,1 0 2-16,2 0-2 0,-2 0 1 0,0-1 0 16,-1-1-2-1,4 1 5-15,-2-2-4 0,0 1 1 0,1-1-1 0,-1 1-3 0,-1-2 3 0,3 2 0 0,-2-2-1 16,-1 0 1-16,3 0 1 0,-2 0-1 15,0 0 2-15,2 0-3 0,-2 0 4 0,-1 1-3 16,3-1 1-16,-1 0 0 0,0-1 0 0,1 2 1 16,-1-2-1-16,3 0 2 0,-1 0-1 15,-2 0 3 1,3-1-1-16,-1 2 4 0,2-2-2 0,0 0 2 16,0 0-2-16,-1 0 2 0,1 0 1 0,1 0-3 0,-2 0 0 15,-1 0-2-15,2 0 0 0,-1 0 0 16,-3 0 1-16,4 0-4 0,-1 0 1 0,-2 0 2 15,2 0-2-15,-1 0 2 0,0 0-1 0,1 0-1 16,-3 0 0-16,3 0 1 0,-4 0-2 0,3 0-1 16,-2 0 2-16,2 0 1 0,-3 0-1 0,-1 0-2 15,1 0 0-15,0 0 0 0,-1 0 1 0,0 0 1 0,-1 0-1 16,3-2 0-16,-2 2-1 0,-1 0 1 16,0-1-1-16,0 0 2 0,3 0-1 0,-2 0-1 15,0 1 0-15,-1-1 0 0,0-1 0 0,0 0-1 16,2 0 0-16,0 1-4 0,-1-3-2 15,-1 2-5-15,1-1-14 0,3-1-19 0,-2 0-41 16,3-1-69-16,-1-2-149 16,-2 2-387-16,0 1-907 0</inkml:trace>
  <inkml:trace contextRef="#ctx0" brushRef="#br0" timeOffset="52467.28">11545 7206 918 0,'0'0'295'0,"0"0"-55"15,0 0-19-15,0 0-1 0,0 0-33 16,0 0-35-16,0 0-20 0,0 0-15 0,0 0-12 16,0 0-19-16,0 0-15 0,0 0-16 0,-42 29-12 0,42-26-9 0,0-1-3 15,0 0-1-15,0 1 0 0,0-1 2 16,0 2 1-16,1-1 2 0,1 1 0 0,4 1-1 16,-2-1-1-16,4 1 0 0,1 0-1 0,0-1 0 15,0 1-4-15,3 2-1 0,0-1-3 0,-1-1-3 16,4 0-3-16,-2 0-3 0,0-1-4 15,2 0 1-15,-1 0 1 0,-1-1-2 0,5 1-1 0,-1-3 2 0,2 1-2 16,-2 0 2-16,7-1 2 0,0 0-2 16,-1-1-1-16,5 1-3 0,-2-1-3 0,0 0 1 15,3 0-6-15,-2 0 4 0,-2 0 1 0,-2 0-3 16,2 0 4-16,-3 1-3 0,0-1-2 0,-1 0 2 16,0 0-1-16,1 0 2 0,0 0-1 0,-1 0-1 15,2 0 1 1,1-1 1-16,4-1 0 0,3-2 0 0,5 1 1 15,-2-1-3-15,-1 1 2 0,3 0-2 16,-2 1 0-16,3-1 0 0,-3 0 0 0,2 0-2 0,-2 1 2 16,2 0-2-16,-3 1 1 0,-2 1 0 0,0-2-2 15,-2 2 2-15,-2 0-1 0,0 0 1 0,0 0 0 16,-2-1 0-16,2 1-1 0,1-1 1 0,0 0-1 16,2-1 1-16,1 0-1 0,2 0-1 0,0 1 2 15,-1 0-1-15,3 1 0 0,-3-2 1 0,-1 2 0 16,-1-1-1-16,-2 1 1 0,0-1-1 15,1 1 1-15,1 0 1 0,-1 0-1 0,0-1 0 16,-1 1-3-16,2-2 0 0,-2 2-2 0,2-3 2 16,1 1 4-16,-1 0-2 0,0-2 1 0,1 1 0 15,-1-1 0 1,1 1 0-16,-1 1-1 0,1-2 0 0,0 2-2 16,1 1 3-16,-2-1 0 0,-1 1-1 0,0 0 1 15,-1 1 1-15,-3-1-2 0,5 1 1 16,-3 0-1-16,-1 0-1 0,1 0 4 0,0 0-2 15,-2 0-1-15,1 0 1 0,-2 0-2 0,2 2 1 16,-1-1 2-16,1 1-2 0,-1-2 0 0,2 1 0 16,-2 0 0-16,1 0 1 0,-1 2-1 0,-2-2-1 0,2 1 3 15,-4-1-3-15,2 0 1 0,1 0 1 0,-1-1-1 16,0 2 1-16,-2-2 0 0,2 0-2 16,0 1 1-16,-2-1-2 0,1 0 3 0,1 0-1 15,-4 0 0-15,4 0 2 0,0 0-3 0,-2-3-1 16,2 2 3-16,0-1-1 0,2 0 0 15,-4 0 0-15,3-1 0 0,-3 2 0 0,2 0-1 0,0-2-2 0,2 1-1 16,-2-1 0-16,5 1 3 0,-1-1 2 0,0 1-4 16,1 0 3-16,-1-1 1 0,1 2-2 15,-3-1 1-15,2 1 1 0,-2-2-2 0,2 2 1 16,-3 0-3-16,2 1 2 0,-1-1 2 0,0 0 0 16,0 1 1-16,0-1-1 0,-1-1-2 0,2 0 2 15,0 0 2 1,2 2-3-16,0-1 0 0,0-1-2 0,2 0 4 15,-1 1-3-15,1 1 2 0,0-1-1 0,-2 1-1 16,1 0 1-16,0 0-1 0,-1 0 1 0,1 0-2 16,1 0 2-16,-3 0 0 0,2 0 0 15,-1 0 1-15,1 0 0 0,2 0-1 0,0 0 0 16,2 0 1-16,-1 0-1 0,1 0 1 0,-2 0-1 0,0 1 1 16,1 1 0-16,-1 1-1 0,2-2 0 0,-1 3-3 15,1-1 4-15,-2-1-2 0,-1 0 0 0,1 0 3 16,-1 0-2-16,0 0 1 0,1-1 0 0,-1 2-2 15,-1-1 1-15,3 0 0 0,-1 1 1 0,1-1-3 16,0 1 2-16,2-1 0 0,1 1 0 16,-3-1-2-16,0 2 2 0,2-2 0 0,-1 1 0 15,-1 0 2 1,-1-1-2-16,1 1 0 0,2 0 2 0,0-1 3 16,-1 1-5-16,2-1 0 0,0-1 2 0,1 3-1 15,0-1-2-15,1 0 1 0,-3 1 0 0,4-1 2 16,-4 0-2-16,3 0 1 0,-3 1-2 15,3-2-2-15,-2 1 4 0,2 0-3 0,-3-2 2 16,3 1 0-16,-4-1 0 0,1 1-1 0,0-1 0 0,-2 2-1 16,-1-2 2-16,-2 0-2 0,-4 0-1 0,2 1 1 15,-5 0 2-15,3-1 2 0,-2-1 0 0,-3 1 0 16,1 0-2-16,-1 0 0 0,-1 0-2 0,1 2 1 16,-2-2 0-16,0 0 1 0,1 0 0 0,0 1 1 15,2-1-1-15,-2 0-1 0,0-1 1 16,-2 0 0-16,-1 1 1 0,1-1 1 0,-4 0 0 0,4 0-2 15,-4 0 0-15,-1 0 0 0,0 0 1 0,3 0 0 16,-3 0-1-16,-1 0 2 0,0 0-2 0,-1 0 2 16,-1 0 0-16,1 0-4 0,-2 0 4 0,-3 0-2 15,2 0 0-15,0 0 1 0,-3 0 0 16,2 0-1 0,-2 0 1-16,0 0 0 0,0 0 0 0,-2 0 1 0,-2 0 0 0,0 0 0 0,1 0 2 15,-1 0-1-15,0 0-1 16,0 0 2-16,0 0-4 0,0 0-2 15,0 0-7-15,-2-1-10 0,-6 0-12 0,-1 0-13 16,-4 1-18-16,-5 0-32 0,-3 0-55 0,-1 2-107 16,3 1-298-16,6-2-1059 0</inkml:trace>
  <inkml:trace contextRef="#ctx0" brushRef="#br0" timeOffset="62913.87">14478 2796 1537 0,'0'0'293'16,"0"0"-78"-16,0 0-43 0,0 0-37 0,0 0-50 15,0 0-35-15,0 0-16 0,0 0-8 0,0 0-8 16,0 0-3-16,0 0-2 0,0 0 6 16,10 0 6-16,-5 0 5 0,0 0-2 0,0 0-3 15,1 0-7-15,-1 0-1 0,2 0-6 0,-2 2 0 0,2 1 0 0,-2 3 1 16,0 3 9-16,3 0 3 0,-3 5 3 15,0 4 3-15,-2 1-2 0,-3 3 1 0,0 2-3 32,-2 2-4-32,-5 1-3 0,-1-1-2 0,-1 3-4 0,-1-4-2 0,1-2-2 0,-1-1-3 15,2-2-3-15,1-3 1 0,2-3-1 0,-2-2-1 16,4-3-1-16,1-3-1 16,0-4 0-16,2-1 2 0,0-1 1 0,0 0 2 15,0-3 0-15,3-2-1 0,1-4-4 16,1-4-2-16,1-5-3 0,4-4 0 0,1-4 3 15,5-2 1-15,-2 1 0 0,3 0 1 0,0 0-2 16,-1 4-1-16,1 1 2 0,-2 1-2 16,2 5 1-16,-1-1-2 0,-1 3-1 0,-3 4 2 15,-2 2-1-15,0 4 0 0,-4 1 0 0,-1 3 0 0,1 0 1 16,-2 6 5-16,1 3 3 0,0 5 5 0,-3 2 10 16,1 5 0-16,-2 2 1 0,-1 2-2 0,0 0-3 15,-4-1 0-15,2 1-4 0,-4-5-2 0,2 0-4 16,1-4-2-16,1-2 0 0,0-1-1 0,0-4-1 15,2-3-1-15,0-2-1 0,0-2 0 0,0-1 2 16,0-1-1 0,0 0 1-16,0-1 0 0,0-4 1 0,4-3 0 15,1-4-1-15,5-6-1 0,-2-3 0 0,3-4 0 16,2-2 0-16,-1 2 0 0,0 2-2 16,0 0 2-16,0 2-1 0,0 3 0 0,-2 2 0 15,1 2-4-15,-1 0 1 0,-1 6-1 0,0 1 1 16,-2 3 2-16,0 1-3 0,-2 2-1 15,-1 1-1-15,1 0 1 0,-1 1 4 0,1 5 1 0,0 2 4 0,0 2 4 16,-1 3 0-16,-3 2 4 0,1 1 2 0,-2 0 0 16,2 3 7-16,-2-2-1 0,0 1-2 0,0 0-3 15,0-1-3-15,0-1-2 0,-2 0-2 16,1-1-1-16,0-1-5 0,1-3-2 0,0 0-3 16,0 0-8-16,0-3-13 0,0-2-28 0,2 0-45 15,2-3-69-15,0 0-93 0,1-3-221 0,0 0-1079 0</inkml:trace>
  <inkml:trace contextRef="#ctx0" brushRef="#br0" timeOffset="63098.53">15123 2843 2164 0,'0'0'368'0,"0"0"-244"0,0 0-52 15,0 0-8-15,0 0-16 0,0 0 2 0,0 0 6 16,0 0-6-16,0 0-8 0,0 0-15 15,0 0-5-15,-9 124-10 0,9-110-5 0,-1 0-3 16,1-3-5-16,0 1-5 0,0-2-14 0,0-1-28 16,0-1-55-16,0-2-74 0,0-1-104 0,0-3-211 15,0-1-967-15</inkml:trace>
  <inkml:trace contextRef="#ctx0" brushRef="#br0" timeOffset="63245.51">15059 2720 1693 0,'0'0'422'0,"0"0"-201"16,0 0-60 0,0 0-44-16,0 0-60 0,0 0-44 15,0 0-26-15,0 0-25 0,0 0-7 0,0 0 2 16,0 0 0-16,0 0-10 0,0 0-63 0,0 0-181 16,35 7-268-16,-28-4-838 0</inkml:trace>
  <inkml:trace contextRef="#ctx0" brushRef="#br0" timeOffset="63614.88">15214 2824 1014 0,'0'0'539'0,"0"0"-402"0,0 0 7 0,0 0 11 15,0 0-13-15,0 0-16 0,0 0-7 16,0 0-9-16,0 0-8 0,0 0-17 0,60 131-16 16,-59-113-13-16,-1 2-10 0,0-3-5 0,0 0-6 15,-1-1-7-15,-3-2-6 16,0-2-5-16,3-3-6 0,0-2 0 15,-1-4-5-15,2-1-1 0,0-2 9 0,0 0 8 16,0-1-1-16,0-7-5 0,3-2-11 0,2-6-10 16,1-6-1-16,3 1 1 0,-1-3 2 15,1 0 1-15,-1 2-1 0,-1 1 1 0,3 3-5 16,-1 0-2-16,1 3-1 0,1 3 2 0,-1 0 4 16,-1 4-2-16,2 2 0 0,-5 2 2 0,0 3 1 0,2 1 3 15,-3 0 2-15,0 1 6 0,0 3 7 0,0 5 12 16,-3 1 8-16,3 1 6 0,-2 2 2 0,-1 2-4 15,2 0-4-15,-2 0-5 0,0 1-7 0,-1-1-5 16,-1 0-9-16,0-3-3 0,0 3-1 0,0-2-1 16,0 0-4-16,0 0-13 0,0-2-17 0,0 2-42 15,0-2-63-15,0 0-89 0,0-2-150 0,0-3-336 16,0-1-815-16</inkml:trace>
  <inkml:trace contextRef="#ctx0" brushRef="#br0" timeOffset="64199.52">14444 3471 1817 0,'0'0'321'0,"0"0"-87"0,0 0-50 15,0 0-38-15,0 0-66 0,0 0-42 16,0 0-13-16,0 0 2 0,0 0 13 0,0 0 18 16,0 0 17-16,0 0 3 0,0 0-15 0,-6 130-13 15,-3-93-15-15,-1-2-11 0,0-2-7 0,1-3-5 16,1-4-10-16,4-6 1 0,2-3-2 0,2-4-2 16,0-2-3-16,2-4-4 0,6-3-1 0,0-3 1 0,5-1 5 15,4-5 0-15,6-9 3 0,2-7 1 0,3-5-1 16,3-4-2-16,-1 0-2 0,-1-2-6 15,-4 1-2-15,-3 2-1 0,-3 1-3 0,-3 1 2 16,-3 3 2-16,-2 4 4 0,-6 4 6 0,0 3 4 16,-5 6 6-16,1 2 6 0,-1 4 9 0,0 1 3 15,0 0-2-15,-3 0-7 0,0 5-10 0,-2 3-5 0,0 3-2 16,-1 5 3-16,-1 4 1 0,1 3 2 16,0 2 0-16,-1 0 3 0,1 0 1 0,3-2-2 15,0-3-5-15,2-1 0 0,1 1-5 0,0-4-1 16,4 1-5-16,1-2-7 0,2 0-21 0,1-3-40 15,-1 1-64-15,2-3-96 0,1-1-190 16,-2-5-417-16,-4-1-667 0</inkml:trace>
  <inkml:trace contextRef="#ctx0" brushRef="#br0" timeOffset="64363.93">14871 3709 1816 0,'0'0'374'16,"0"0"-247"-16,0 0-29 0,0 0-1 15,0 0 11-15,0 0 14 0,0 0-2 0,0 0-19 0,0 0-25 0,0 0-26 16,0 0-18-16,0 0-13 0,0 0-9 16,-12 130-11-16,6-116-20 0,1-3-36 0,3-1-72 15,1-3-103-15,1-2-236 0,0-3-1073 0</inkml:trace>
  <inkml:trace contextRef="#ctx0" brushRef="#br0" timeOffset="64847.32">15216 3636 1633 0,'0'0'623'0,"0"0"-456"0,0 0-25 0,0 0 0 16,0 0-37-16,0 0-22 0,0 0-5 0,0 0-8 16,0 0-7-16,0 0-8 0,0 0-8 0,0 0-6 0,0 0-11 15,-20-18-10-15,12 23-6 0,-2 2-6 0,0 2-3 16,-4 3-2-16,3 1 0 0,0 4-1 15,1-2-4-15,2 3 4 0,3-2-2 0,1 0-3 16,3 0 1-16,1-3-3 0,3-1 0 0,3-3 4 16,1 1-5-16,2-3 2 0,2-2 2 0,-1-3 0 15,3-2 2-15,0 0-1 0,2-1-1 0,2-7 1 16,-1-3 0-16,4-4-1 0,-3-2-1 0,1-1-5 0,-1-4-6 16,-2 0-7-16,0 0-5 0,-5-1-2 15,0-3 5-15,0-2 0 0,-5-2 5 0,0-2 6 16,-3 1 4-16,1 1 3 0,-3-1 3 0,1 5 1 15,-1 2 5-15,0 3 4 0,0 6 2 0,0 2 4 16,0 3 1 0,0 3 6-16,0 4 6 0,0 0 3 0,0 3 3 15,0 0-1-15,-1 0-2 0,-1 1-4 0,2 4-9 16,-1 3-5-16,-1 4-2 0,0 6 3 0,-1 8 4 16,-1 3 4-16,3 4 0 0,-2 4 2 15,1 1 1-15,2 2-2 0,0-2-2 0,0-2-7 16,2-3-5-16,2-4-3 0,5-2-3 0,-2-5 0 15,3-1-2-15,0-5 0 0,0-2 0 0,0-1-2 0,-1-3-4 16,-1-3-9-16,0-2-21 0,2-3-37 0,-3-2-60 16,2 0-89-16,-4-1-227 0,1-3-1190 0</inkml:trace>
  <inkml:trace contextRef="#ctx0" brushRef="#br0" timeOffset="65448.74">16025 2722 1780 0,'0'0'310'0,"0"0"-71"0,0 0-62 0,0 0-67 16,0 0-53-16,0 0-16 0,0 0 5 0,0 0 13 15,0 0 14-15,0 0 2 0,0 0-10 0,-2 138-10 16,4-100-6-16,0 3-7 0,0 2-3 16,-1 0-3-16,2-1-9 0,-3 2-6 0,1-2-4 15,-1 1-5 1,0-1-4-16,2-2-3 0,-2-2-4 0,1-6-3 15,0-2-4-15,1-3-11 0,3-5-23 0,-1-3-37 16,3-5-51-16,3-5-69 0,0-4-100 0,-3-4-301 16,0-1-928-16</inkml:trace>
  <inkml:trace contextRef="#ctx0" brushRef="#br0" timeOffset="65949.07">16408 3056 2135 0,'0'0'252'0,"0"0"-69"0,0 0-26 16,0 0-35-16,0 0-30 0,0 0-7 0,0 0-3 16,0 0-8-16,0 0-7 0,0 0-11 0,0 0-8 15,0 0-14-15,0 0-7 0,-45-32-5 0,34 32-5 16,0 0-3-16,-4 3-4 0,2 3-4 0,0 5-6 31,-1 2 0-31,-1 3-2 0,4 2 2 0,0 3-2 16,2-1 0-16,3-1 0 0,2 1-1 0,4-3-1 15,0 0 0-15,6-1 2 0,4-2-2 0,0 0 0 16,3-3 1-16,1-4-1 0,2-1 1 0,-1-2 1 16,2-4-2-16,3 0 1 0,-2-6 0 0,-2-4-5 15,3-5 0-15,-1-1-3 0,-2-4-5 0,-1-1-4 0,-2-2-4 0,0 0 0 16,-2-3-3 0,-1-3 5-16,-3-2 6 0,1-1 7 15,0-3 3-15,-5 0 4 0,0-1-5 0,-1 1 3 0,0 4 2 16,-2 5 3-16,0 4 1 0,0 5 2 0,0 4 4 15,0 4 3-15,0 3 3 0,0 3 0 0,0 2 0 0,0 1-3 0,-2 0-2 16,2 1-8-16,-1 4-6 0,0 4 2 0,-2 5 2 16,2 6 10-16,-1 6 8 0,-4 5 0 15,3 5 1-15,-2-3-2 0,1 2-5 0,2-2 0 16,-1-1-2-16,3-2 0 0,0-3-2 0,0-1-4 16,0-2 0-16,4-3-3 0,1-2-1 0,2-1 1 15,2-2-2 1,1-2 0-16,0-2-3 0,2-2-4 0,1-4-13 15,2-3-18-15,-2-3-36 0,5-1-44 16,-3-9-60-16,2-2-104 0,-4 1-265 0,-5 2-1008 0</inkml:trace>
  <inkml:trace contextRef="#ctx0" brushRef="#br0" timeOffset="66164.16">16801 2664 1769 0,'0'0'399'0,"0"0"-200"15,0 0-76-15,0 0-49 0,0 0-37 16,0 0 3-16,0 0 22 0,0 0 18 0,0 0 1 16,-13 144-6-16,11-104-8 0,-1 2-12 0,0 1-5 15,2 2-9-15,-1 3-11 0,-1-1-6 0,2 3-10 0,1-3-7 32,0-1-5-32,1-2-4 0,4-4-6 0,-1-6-14 0,2-2-35 0,3-6-58 0,-3-4-92 0,2-4-166 15,-1-5-344-15,-2-5-809 0</inkml:trace>
  <inkml:trace contextRef="#ctx0" brushRef="#br0" timeOffset="66333.48">17002 3213 1908 0,'0'0'477'0,"0"0"-318"0,0 0-56 15,0 0-21-15,0 0-28 0,0 0-8 16,0 0 5-16,0 0-5 0,0 0-11 0,-10 119-11 15,11-100-5-15,3 3-6 0,-1-3-4 0,-1 0-6 0,-1-2-6 16,3 1-15-16,-1-2-31 0,-2-1-66 0,1-1-119 16,-2-4-297-16,0-4-1012 0</inkml:trace>
  <inkml:trace contextRef="#ctx0" brushRef="#br0" timeOffset="66983.2">17134 3057 1747 0,'0'0'280'0,"0"0"-91"15,0 0-46-15,0 0-54 0,0 0-41 0,0 0-14 0,0 0-6 16,0 0 5-16,0 0 5 0,0 0 6 0,0 0 6 16,0 0 7-16,0 0 1 0,0 0 0 0,23 10-1 15,-15-10-6-15,4 2-4 0,1-1-3 0,2-1-5 16,0 0-3-16,2 0-5 0,2 0-5 0,0 0 0 16,1 0-6-16,-3-1-4 0,1-1-1 15,-1 1-3 1,3 1-3-16,-7-2 1 0,4 1-2 0,-6 1-2 15,1-1 0-15,-2 1-1 0,-1-1-2 0,0 1-2 16,-5-2 1-16,2 2 0 0,-4 0-1 0,0 0 1 16,0 0-5-16,-2 0-8 0,0-1-20 0,0 1-30 15,0-1-39-15,0-1-64 0,-4-1-140 0,1 1-284 16,-2 0-980-16</inkml:trace>
  <inkml:trace contextRef="#ctx0" brushRef="#br0" timeOffset="67150.37">17294 2853 1995 0,'0'0'253'0,"0"0"-90"0,0 0-70 16,0 0-46-1,0 0-16-15,0 0 21 0,0 0 21 0,0 0 3 16,5 129-9-16,-2-94-15 0,0 0-7 0,-3 1-11 16,1 1-10-16,-1-1-7 0,0-3-11 0,1 0-6 15,0 0-16-15,5-2-41 0,-3-4-90 16,7 0-149-16,-5-9-318 0,0-6-920 0</inkml:trace>
  <inkml:trace contextRef="#ctx0" brushRef="#br0" timeOffset="67403.14">17762 2848 1925 0,'0'0'391'15,"0"0"-295"-15,0 0-27 0,0 0 13 0,0 0 9 0,0 0 5 16,0 0-4-16,-7 121-19 0,7-92-14 16,-1 1-14-16,1-1-11 0,0-1-7 0,0 0-6 15,0-2-9-15,0-1-6 0,0-2-4 0,1 0-8 16,1-1-9-16,3-3-24 0,-3 0-38 16,0-4-67-16,3-4-92 0,-2-2-200 0,-1-3-392 15,-1-4-512-15</inkml:trace>
  <inkml:trace contextRef="#ctx0" brushRef="#br0" timeOffset="67565.92">17820 3118 1970 0,'0'0'283'0,"0"0"-93"15,0 0-44-15,0 0-49 0,0 0-47 0,0 0-13 16,0 0-3-16,0 0-5 0,0 0-2 16,0 0-7-16,0 0-5 0,0 0-2 0,0 0-6 15,0 0-2-15,124-31-2 0,-111 30-7 16,-1-2-13-16,-1 1-27 0,-1-1-60 0,0 2-78 15,-2-3-152-15,-2 1-306 0,-3 0-823 0</inkml:trace>
  <inkml:trace contextRef="#ctx0" brushRef="#br0" timeOffset="67735.07">18048 2803 1940 0,'0'0'278'0,"0"0"-114"0,0 0-64 16,0 0-48-16,0 0-15 0,0 0 22 15,0 0 18-15,0 0 8 0,-9 136-3 0,7-101-15 16,0 0-10-16,-2 0-18 0,3-1-16 0,0 1-9 16,1-2-8-16,0-1-6 0,0-3-9 0,4 1-24 0,2-1-53 15,0-4-97-15,-1-2-190 0,2-7-377 16,-4-7-773-16</inkml:trace>
  <inkml:trace contextRef="#ctx0" brushRef="#br0" timeOffset="67951.23">18353 2769 2277 0,'0'0'159'0,"0"0"-26"0,0 0-23 0,0 0-32 0,0 0-21 16,0 0 2-16,0 0 3 0,0 0-2 16,-44 127-10-16,34-93-13 0,3 2-7 0,-1-2-7 15,5 1-13-15,-1-1-7 16,4 0-2-16,0-4-6 0,0 0-9 15,4-2-14-15,2-3-28 0,0-1-38 0,2-2-63 16,1-6-91-16,-5-3-232 0,1-6-1039 0</inkml:trace>
  <inkml:trace contextRef="#ctx0" brushRef="#br0" timeOffset="68319.82">18534 2924 2324 0,'0'0'121'0,"0"0"-37"15,0 0-6-15,0 0 7 0,0 0-9 0,0 0-2 16,0 0-1-16,0 0-10 0,-38 132-14 0,37-107-11 16,0-1-14-16,1-3-9 0,0-3-8 15,3-4-3 1,4-1 0-16,-1-3-6 0,1-3 0 0,3-1 0 16,0-4 1-16,0-2 0 0,6 0 2 0,-2-5-2 15,3-6 0-15,-1-2-4 0,2-2-2 16,0 0-3-16,-5-2 0 0,4 0 1 0,-4-4-1 15,-2 1 3-15,1-3 0 0,-2 1 1 0,0-2 2 0,0 2 1 16,-1 0 3-16,0 4 3 0,-1 4 5 16,-5 6 10-16,-2 3 9 0,0 2 5 0,-1 3-1 0,0 0-9 15,0 0-9-15,0 3-8 0,-2 3-4 0,0 4 8 16,-5 5 5-16,2 6 8 0,-2 1 8 0,-1 5-4 16,4-1-6-16,-4-1-6 0,7-1-7 0,-1-1-3 15,2-2-4-15,0-2-2 0,1-3-2 16,2 0-6-16,4 0-17 0,-3-5-31 0,3-1-54 0,-1-3-90 15,-1-3-163-15,0-2-383 0,-1-2-811 0</inkml:trace>
  <inkml:trace contextRef="#ctx0" brushRef="#br0" timeOffset="68519.93">18883 2863 2157 0,'0'0'160'16,"0"0"-60"-16,0 0-7 0,0 0 10 15,0 0 6-15,0 0 6 0,0 0-1 0,0 0-6 16,0 0-14-16,0 0-17 0,71 124-15 0,-61-98-9 0,-2 2-6 0,0 0-8 16,-2-1-4-16,-1 2-8 0,-4-2-4 0,-1 2-1 15,-6 1-3-15,-5 0-6 0,-1 2-5 0,-6 0-7 16,-1-3-8-16,1 0-26 0,-2-4-40 16,1-2-66-16,-1-6-99 0,4-5-254 15,6-6-1165-15</inkml:trace>
  <inkml:trace contextRef="#ctx0" brushRef="#br0" timeOffset="69005.2">19219 3106 2174 0,'0'0'186'0,"0"0"-12"16,0 0-42-16,0 0-28 0,0 0-51 0,0 0-23 0,0 0-4 15,0 0 6-15,0 0 11 0,0 0 8 16,0 0 4-16,0 0-2 0,0 0-7 0,111 8-6 16,-81-8-12-16,1 0-6 0,0-2-6 0,1-1-6 15,1-1-4-15,-6 0-3 0,1 2-7 0,-7-2-7 16,0 2-22-16,-3-1-46 0,-6 0-67 0,-2-1-92 16,-1-1-179-16,-6 0-324 0,1 2-764 0</inkml:trace>
  <inkml:trace contextRef="#ctx0" brushRef="#br0" timeOffset="69186.78">19509 2849 1908 0,'0'0'272'0,"0"0"-100"16,0 0-37-16,0 0-34 0,0 0-18 0,0 0-5 16,-45 132-7-16,41-94-12 0,-4 2-7 0,4 2-9 15,-3 1-11-15,4-2-10 0,-2-1-9 0,4-1-11 16,1-3-16-16,1-4-28 0,7-3-59 15,3-5-103-15,-2-8-242 0,-3-5-1101 0</inkml:trace>
  <inkml:trace contextRef="#ctx0" brushRef="#br0" timeOffset="69405.73">19914 3088 2125 0,'0'0'551'15,"0"0"-470"1,0 0-31-16,0 0-11 0,0 0-8 0,0 0 14 16,0 0 13-16,0 0 3 0,0 0-11 0,134-27-14 15,-101 22-14-15,-2 0-6 0,0 0-4 16,-1 2-5-16,0-1-3 0,-3 2-1 0,-3 0-1 16,-4 0-4-16,-4 2-2 0,-6 0-9 0,-5 0-19 15,-1 0-52-15,-4 5-89 0,0 0-124 0,-5 1-270 0,2-3-974 0</inkml:trace>
  <inkml:trace contextRef="#ctx0" brushRef="#br0" timeOffset="69683.93">19980 3225 1756 0,'0'0'211'0,"0"0"-106"0,0 0-24 16,0 0 6-16,0 0 22 0,0 0 14 0,0 0-4 16,0 0-15-16,0 0-17 0,138 7-19 0,-117-4-17 15,-6 3-11-15,-1 3-9 0,-8 1-2 0,-1 2 2 16,-5 1 0-16,-3 2-1 0,-7 1-4 15,-4 2-6-15,-4 2-7 0,1 0-4 0,-3 0-5 16,-1 0 0-16,1-2 0 0,1 0-2 0,1 1-1 16,3-3 0-16,2 0-1 0,5-1 1 0,4-3-1 15,2-2-1 1,2-2 0-16,0 1-2 0,3-3 1 0,6 0 0 16,2-4 2-16,5 0 1 0,0-2-1 0,4 0 2 15,4-3 1-15,-1-3-5 0,-1-1 0 0,2-2 2 16,0 0-4-16,-2 0-3 0,-4-1-20 0,-2 3-35 15,-2-2-57-15,-3 0-110 0,-6 3-267 16,0 1-1067-16</inkml:trace>
  <inkml:trace contextRef="#ctx0" brushRef="#br0" timeOffset="69886.39">20128 2605 2292 0,'0'0'142'0,"0"0"-25"16,0 0-26-16,0 0 6 0,0 0-5 0,0 0-16 15,-91 120-14-15,66-91-18 0,3 0-17 0,-2 0-13 16,1 0-12-16,0-3-10 0,1-2-18 16,6-3-38-16,1-5-54 0,4 0-82 0,2-5-151 15,1-4-301-15,6-3-823 0</inkml:trace>
  <inkml:trace contextRef="#ctx0" brushRef="#br0" timeOffset="70085.12">19998 2448 1884 0,'0'0'192'0,"0"0"-45"0,0 0-52 0,0 0-12 16,0 0 2-16,0 0 8 0,0 0 6 0,0 0-4 0,0 0-10 15,0 0-13-15,126 134-17 0,-107-103-8 16,0-1-14-16,-1 0-11 0,0-3-7 0,-3 1-9 15,3-1-1-15,-3 0-5 0,2-3-9 0,1 1-21 16,-3-1-49-16,4-3-99 0,-4-4-228 16,-6-7-1171-16</inkml:trace>
  <inkml:trace contextRef="#ctx0" brushRef="#br0" timeOffset="70523.53">20532 2720 1310 0,'0'0'292'0,"0"0"-78"16,0 0-44-16,0 0-57 0,0 0-34 15,0 0-13-15,0 0 0 0,0 0 7 0,0 0 3 0,0 0 1 16,0 0-1-16,0 0-2 0,0 0-4 0,0 0-6 16,-7 81-10-16,6-66-10 0,1 1-12 15,-3 0-2-15,3-2-3 0,0 1-1 0,0 1-1 16,0-2 0-16,0 1-1 0,0 1-1 0,0 1 0 0,0 0-4 15,0 1-3-15,0 2-2 0,0 1 0 16,0 0 0-16,4 1-1 0,-3 0-2 0,1 0-2 16,-1-2-3-16,2-1-4 0,0-1 0 0,0-1-1 15,0-2 0-15,1 1-1 0,-1-2-1 0,1-2-5 16,2 0-5-16,-4-4-10 0,3-2-22 16,-2-3-40-16,1-1-59 0,1-2-69 0,0-5-145 0,1 0-254 0,-4 1-887 0</inkml:trace>
  <inkml:trace contextRef="#ctx0" brushRef="#br0" timeOffset="70771.82">20725 2680 1349 0,'0'0'406'16,"0"0"-106"-16,0 0-64 0,0 0-67 0,0 0-64 15,0 0-51-15,0 0-22 0,0 0 7 0,0 0 11 16,0 0 16-16,0 0 9 0,0 0-2 0,0 0-10 15,3 116-8-15,-2-85-10 0,0 1-4 0,0 2-11 16,2-3-10-16,0 3-6 0,1-2-6 16,-2 1 2-16,2 0-3 0,0-2 4 0,-3 0-6 0,2-1-2 15,0-3-1-15,0 0-8 0,1-3-14 0,3-4-29 16,2-2-44-16,1-7-67 0,2-1-99 0,-2-7-288 16,-3 0-1012-16</inkml:trace>
  <inkml:trace contextRef="#ctx0" brushRef="#br0" timeOffset="71270.83">21164 2972 1935 0,'0'0'205'0,"0"0"-49"16,0 0 21-16,0 0 6 0,0 0-41 0,0 0-42 15,0 0-25-15,0 0-13 0,0 0-3 16,0 0-8-16,0 0-6 0,0 0-7 0,0 0-8 0,0 0-4 15,-57-62-8-15,47 62-4 0,0 0-5 0,-1 3-2 16,0 4-2-16,-2 3-2 0,-3 4-2 0,4 3 0 16,-3 0 1-16,2 4-2 0,2 1 1 0,0 1-2 15,3 2 2-15,4-3-1 0,1 3 0 16,3-3-1-16,0-3-1 0,5-2-1 0,3 0 1 0,2-4 1 31,1-1-1-31,1-2-3 0,0-2 2 0,3-4 0 16,-2-3-1-16,1-1-1 0,1-5 0 0,1-5-1 15,1-4-4-15,1-2-2 0,-1-4-7 0,-1-1-4 16,3-1-4-16,-4-3-4 0,1-3-1 16,-5-1-3-16,3-3 1 0,-2-5 0 0,-4-4 5 15,3 0 8-15,-2-5 8 0,0 0 10 0,-1 0 3 16,3 6 1-16,-1 2 2 0,-1 5 9 0,-2 7 9 0,-5 4 7 16,-2 7 9-16,0 4 3 0,0 2 2 0,-2 3-1 15,-1 3-3-15,1 3-6 0,0 0-11 0,1 0-11 16,-1 7-8-16,-2 6-2 0,-1 5 4 0,-2 10 4 15,0 5 3-15,-1 7 2 0,1 3 3 0,0 5 4 0,-1 0 1 16,1 1 0-16,-1 2-1 0,1-3-3 16,1-1-4-16,-1-6-3 0,5-3-4 0,1-3-2 15,1-5-4-15,1-1 0 0,5-1-2 0,1-4-1 16,3-2-3-16,-1-4-9 0,2-1-16 0,-1-5-33 16,-1-2-54-16,1-3-83 0,-2-2-159 15,-4-5-433-15,1 2-801 0</inkml:trace>
  <inkml:trace contextRef="#ctx0" brushRef="#br0" timeOffset="71873.38">21527 3173 890 0,'0'0'596'15,"0"0"-294"-15,0 0-50 0,0 0-33 16,0 0-58-16,0 0-42 0,0 0-24 0,0 0-10 16,0 0-6-16,0 0-5 0,0 0-4 0,0 0-1 15,0 0-2-15,0 0-6 0,54-14-7 0,-38 11-11 16,4-1-10-16,-1 1-8 0,0 0-5 15,2 1-6-15,0-1-4 16,-2 1-3-16,2 0-3 0,-1-2 0 0,-1 2-2 16,0-2-6-16,-2 1-10 0,2-1-26 0,1 1-47 15,-4-1-71-15,3 0-109 0,-6 0-236 0,-3 2-1079 16</inkml:trace>
  <inkml:trace contextRef="#ctx0" brushRef="#br0" timeOffset="72173.2">22034 2955 2009 0,'0'0'232'0,"0"0"-51"16,0 0-45-16,0 0-38 0,0 0-33 0,0 0-7 15,0 0 2-15,0 0 1 0,0 0-7 0,0 0-11 16,-72 122-10-16,72-103-5 0,0-1-6 16,5-1 0-1,5-2-1-15,2-3-6 0,3 0 1 0,4-4-1 16,0 1 1-16,3-4 1 0,2-3 0 0,2-2 0 0,1 0-2 15,0-7 0-15,2-3-2 0,1-3-2 0,0-2-1 16,-3-1-2-16,-4 0 1 0,-5 0 3 0,-6 0 4 16,-4 0-2-16,-5-2 2 15,-3-1-3-15,0 0-4 0,-5 0-3 0,-5 0-5 0,-4 2-3 16,-2 2-6-16,-3 3-1 0,-4 4-4 0,-4 4-5 16,-1 2-5-16,1 2-7 0,0 0-9 0,2 0-21 15,3 0-31-15,5 3-48 0,3-1-75 16,4 0-150-16,4-1-327 0,3 1-820 0</inkml:trace>
  <inkml:trace contextRef="#ctx0" brushRef="#br0" timeOffset="72373.25">22153 2680 2044 0,'0'0'203'0,"0"0"-54"0,0 0-52 15,0 0-41-15,0 0-19 0,0 0 18 16,0 0 18-16,-21 123 9 0,18-80 0 0,-1 2-13 15,-2 2-13 1,1 3-14-16,2-1-20 0,1 3-3 0,-1 2-7 16,2-2-2-16,-1-1-8 0,2-1-8 0,0-2-18 15,0-7-44-15,6-5-65 0,3-6-83 0,-2-8-194 16,0-11-1124-16</inkml:trace>
  <inkml:trace contextRef="#ctx0" brushRef="#br0" timeOffset="72604.38">22488 2828 2207 0,'0'0'137'0,"0"0"-47"16,0 0-29-16,0 0-12 0,0 0 6 16,0 0 15-16,-21 117-2 15,14-81-11-15,2 1-8 0,-1-2-14 16,1 0-9-16,-1 0-10 0,3-5-5 0,-1 1-5 15,4-4-3-15,0 0-1 0,0-5-2 0,6-2-3 16,1-2-2-16,-1-3-3 0,3-2-1 16,0-1-1-16,1-2-8 0,0-1-26 0,1 0-47 15,-2-4-84-15,-1-1-224 0,-3-2-1121 0</inkml:trace>
  <inkml:trace contextRef="#ctx0" brushRef="#br0" timeOffset="73026.81">22701 2921 2270 0,'0'0'179'0,"0"0"-7"0,0 0-23 0,0 0-53 16,0 0-53-16,0 0-30 0,0 0-7 15,0 0 4-15,0 0 11 0,0 0 9 0,0 0 0 16,0 0-1-16,0 0-4 0,-56 140-4 0,56-115-4 15,0 0-5-15,0-3-1 0,0-2-2 0,3 0-2 16,2-2-3-16,0-4-1 0,0 0-2 0,4-1-1 0,0-2 0 16,1-5-2-16,3-2-2 0,0-4 2 15,4 0 1-15,-1-8 2 0,0-3-3 0,3-4-1 16,-5-1 0-16,-1-1 0 0,-2-2 1 0,0 0 0 16,-3-3 1-16,-2-1-2 0,1-2 2 0,-4 0 1 15,3 3 3-15,-3 2-1 0,-2 4 5 16,-1 2 6-16,0 5 5 0,0 3 4 0,0 2 5 0,0 1-1 0,0 3-3 15,0 0-7-15,0 0-9 0,0 2-7 0,0 4-3 32,-1 3 2-32,-2 5 6 0,-1 3 3 0,0 4 0 15,0 1-1-15,0 1-3 0,2 0 1 0,1 0-3 16,-1-1 0-16,2-1-2 0,0-1-2 16,0 0-2-16,0-2-9 0,3 0-21 0,1-2-40 15,2-4-56-15,0-4-102 0,0-2-237 0,-1-2-1120 0</inkml:trace>
  <inkml:trace contextRef="#ctx0" brushRef="#br0" timeOffset="73227.35">23046 2978 1906 0,'0'0'208'0,"0"0"-55"0,0 0-14 0,0 0-11 0,0 0-26 16,0 0-20-16,0 0-12 0,0 0-7 15,0 0-1-15,0 0-4 0,0 0-8 0,0 0 0 16,0 0-2-16,116 64-2 0,-108-47-4 0,-1 2-6 15,-2-1-5-15,-4 2-6 0,-1-1-2 0,0 1-5 16,-1-2-6-16,-5 2-5 0,-3-2-6 16,0 1-8-16,1-3-22 15,-1-2-39-15,-1-4-72 0,4-3-122 0,2-4-335 16,1-2-1013-16</inkml:trace>
  <inkml:trace contextRef="#ctx0" brushRef="#br0" timeOffset="73474.31">23292 2680 2421 0,'0'0'132'0,"0"0"-34"0,0 0-35 0,0 0-35 16,0 0-2-16,0 0 18 0,0 0 21 0,0 0 10 16,0 0-3-16,13 140-12 0,-12-100-5 0,-1 4-6 15,2 0-5-15,0 1-9 0,1-2-7 16,-1 2-6-16,2 0-5 0,-1-1-3 0,-2-2-4 0,-1-1-3 15,0-5-3-15,0-2-4 0,0-7-7 0,0-2-12 16,0-6-23-16,0-4-38 0,0-5-59 0,5-5-95 16,0-5-219-16,-3 0-645 0,1 0-199 0</inkml:trace>
  <inkml:trace contextRef="#ctx0" brushRef="#br0" timeOffset="73707.58">23515 2676 1999 0,'0'0'264'0,"0"0"-30"16,0 0-43-16,0 0-60 0,0 0-58 15,0 0-42-15,0 0-19 0,0 0 13 0,0 0 18 0,0 0 15 16,0 0 9-16,0 0-7 0,20 141-10 0,-20-96-8 16,0 3-10-16,0 3-5 0,0-2-4 0,-2 2-2 15,0-2-7-15,-2-1-1 0,2-2-3 0,-4-2-3 16,4-4 0-16,-2-5-5 0,2-4-7 0,-1-5-15 15,3-4-20-15,0-3-38 0,0-6-76 0,3-2-123 16,-2-6-391-16,0-2-953 0</inkml:trace>
  <inkml:trace contextRef="#ctx0" brushRef="#br0" timeOffset="75916.12">23681 2533 332 0,'0'0'443'0,"0"0"-120"0,0 0-44 0,0 0-20 16,0 0-39-16,0 0-37 0,0 0-30 16,0 0-28-16,0 0-20 0,0 0-22 0,0 0-17 15,0 0-13-15,0 0-2 0,0 0-3 0,-2-8-6 16,2 8-2-1,1 0-12-15,2 0-3 0,1-1-3 0,-2 0-5 16,5-1-4-16,-2 0-1 0,4 1-1 16,-1 0 6-16,4 0-4 0,-2 1-1 0,2 0 0 15,3 0-3-15,-2 0 0 0,-1 0-2 0,-2 3-2 16,-1 1-3-16,1 0 1 0,-4 2 1 16,-1 0 1-16,1 0 3 0,-2-2 1 0,-3 2 1 0,2 1 5 15,-3 1 3-15,0 0-2 0,0 2 0 0,-3 1 2 0,-2 0-4 16,-1 2 1-16,0-1-5 15,-4 1 0-15,1-1-3 0,-1 1 0 0,-2 1 1 16,-1-2-4-16,1 1-4 0,-4-2 1 0,2 1 1 16,-4 1 1-16,4-4-3 0,-1 3 1 0,2-3-1 15,1 0 2-15,3-2-2 0,3-3 2 0,2-2 1 16,2-1 2-16,0 1 7 0,1-2 0 0,1 0 0 0,0 0 2 0,0 0 1 16,0 0-3-16,0 0 0 0,0 0-5 0,0 0-3 15,0 0-1-15,1 0-1 0,-1 0 0 0,2 0 0 31,-1 0-5-31,0 0 0 0,0 0 1 0,2 0 4 16,2 0-2-16,0 0 0 0,1-3 3 0,5 2 1 16,0 0 2-16,2-3-1 0,2 1-1 15,0 1-2-15,1-2 2 0,-1 2 2 0,1 0-3 0,-1-1-3 16,0 2 1-16,-3-1 0 0,2 1 2 0,-3 0 0 16,3-1-1-16,-4 0-1 0,0 1 2 0,1 0-1 0,-2 1 0 0,0-1 0 15,-3 1-1-15,1 0-1 0,1-2 1 0,-3 2 1 16,1 0-1-16,-2 0 0 0,3 0 0 15,-3 0 0-15,1 0 1 0,-2 0-2 16,1 0 0-16,0 0 0 0,0 0 0 0,-1 0 2 16,0 0-3-16,-2 0 1 0,1 0 1 0,0 0 0 15,-1 0 1-15,1 0-3 0,-1 0 1 0,0 0 1 16,-1 0-1-16,0-1 0 0,1 1-2 0,0 0 1 16,1-1-5-16,-1 1-3 0,2 0-13 15,-1 0-24-15,-1 0-26 0,2 0-37 0,-1 0-46 16,2 0-59-1,-2 0-119-15,1 0-276 0,-1 0-895 0</inkml:trace>
  <inkml:trace contextRef="#ctx0" brushRef="#br0" timeOffset="77034.5">22402 3989 1876 0,'0'0'134'0,"0"0"-35"0,0 0-20 16,0 0-32-16,0 0-10 0,0 0 13 0,0 0 8 15,0 0-1-15,0 0-4 0,-34 127-9 0,34-106-2 16,0 1-3-1,0-1-6-15,0 1-2 0,0 1-4 0,0-2-3 16,0 2-3-16,0-1-4 0,0-2-3 16,0-1-3-16,1-1 1 0,-1 0-4 0,2-4-5 0,-2-2 4 15,0-1-2-15,0-3 2 0,0 0 1 0,0-2-3 16,0-2-2-16,0-2-4 0,0-2-9 0,0 0-22 16,0 0-41-16,3-3-61 0,0-4-101 0,1-3-148 15,1 3-196-15,-2 1-821 0</inkml:trace>
  <inkml:trace contextRef="#ctx0" brushRef="#br0" timeOffset="77235.16">22473 4218 1396 0,'0'0'476'0,"0"0"-203"0,0 0-61 16,0 0-46-16,0 0-65 0,0 0-41 0,0 0-15 15,0 0-4-15,0 0 0 0,0 0-2 0,0 0 3 16,0 0-5-16,0 0-5 0,80-31-6 0,-61 30-7 15,-3 1-3-15,-2-1-4 0,-2 1-3 0,1 0-2 16,-3-1-3-16,-3 1 1 0,2 0-2 0,-4-2-2 16,0 2-4-16,-1-1-8 0,1 0-24 15,-2-1-57-15,3 0-83 0,-2-1-150 0,0 0-265 0,-2 1-904 0</inkml:trace>
  <inkml:trace contextRef="#ctx0" brushRef="#br0" timeOffset="77602.78">22785 4043 1426 0,'0'0'280'0,"0"0"-107"0,0 0-36 0,0 0-19 16,0 0-23-16,0 0-17 0,0 0-11 0,0 0-10 15,0 0-4-15,0 0-5 0,0 0-6 0,0 0 0 16,0 0-3-16,0 0 3 0,96 76-3 16,-96-65 2-1,-4-1-4-15,-5 2-1 0,-2-1-7 0,0 1-5 16,-4-1-5-16,0-1-6 0,1 1-3 15,-1-2-3-15,3-2-2 0,-1-1 0 0,5-3-1 0,1-1 0 16,4-2 0-16,1 0 3 0,1 0-1 0,1 0-4 16,0 0-7-16,0 0-5 0,4 0-1 15,1-2 0-15,0 0 3 0,4 1 2 0,0 1 5 0,0 0-1 16,0 0 0-16,0 0 0 0,1 2-1 0,0 2 1 0,-3 1 2 16,2 1 0-16,-2 1 2 0,-2 0-1 15,-1 1 6-15,0 3 4 0,-4 1 3 0,0 2 8 16,0-1 2-16,0 1 1 0,-5 0 1 0,0-1-4 15,-3-1-4-15,0 1-1 0,-1-1-5 16,-1 0-2-16,-2-2 0 0,0 1-4 0,0-1-1 0,1-2-5 31,-1-2-7-31,4-2-22 0,-1-3-45 0,5-1-65 16,2-1-153-16,1-4-267 0,1 2-978 0</inkml:trace>
  <inkml:trace contextRef="#ctx0" brushRef="#br0" timeOffset="77974.31">22914 4127 1882 0,'0'0'164'0,"0"0"-59"0,0 0-10 0,0 0 11 15,0 0 0-15,0 0-21 0,0 0-16 0,0 0-10 16,4 122-7-16,-4-100-7 0,-1-2-8 0,1-2-9 16,0-2-10-16,0-2-6 0,0-3-7 0,1-2-1 15,3-2-2-15,2-2 1 0,-4-1 1 0,5-2 2 16,-2-2 2-16,1 0 3 0,3 0 0 0,-1-2-1 15,1-2-2-15,0 0-3 0,2-1-1 0,-1 3 0 16,0-1-3-16,0 2 1 0,-1 1-7 0,-2 0 0 16,3 0 2-16,0 1 4 0,0 3 10 0,0 1-1 15,0 0 2-15,-1 1-1 0,-2 1-2 0,0 0 3 16,1 1-1-16,-4 1 0 0,0 0 2 0,-3 2 2 16,-1-2 5-16,0 2 3 0,0-1 3 0,-7 0 0 15,0 1-2-15,-5 0-2 0,-2-1-3 16,-1 2-5-16,-3-2 1 15,-1 2-4-15,-4-4-3 0,2-1-2 16,-3-1-6-16,2-3-3 0,2-2-9 0,1-1-14 16,2-1-33-16,2-5-44 0,2-2-55 0,1-4-101 15,2-1-182-15,4 1-228 0,0 4-806 0</inkml:trace>
  <inkml:trace contextRef="#ctx0" brushRef="#br0" timeOffset="78136.95">22874 4194 1547 0,'0'0'351'0,"0"0"-72"0,0 0-51 15,0 0-73-15,0 0-52 0,0 0-28 0,0 0-16 16,0 0-8-16,0 0-8 0,122-63-6 0,-100 61-8 16,-4-1-14-16,-2 3-5 0,-2 0-7 0,0 0-4 15,-4 0 2-15,0 0-7 0,-3 0-16 16,1 0-52-16,-1 1-106 16,-2 1-262-16,-2-2-1106 0</inkml:trace>
  <inkml:trace contextRef="#ctx0" brushRef="#br0" timeOffset="78358.47">23339 4060 1841 0,'0'0'130'0,"0"0"-24"0,0 0 9 16,0 0 30-16,0 0 8 0,0 0-17 0,0 0-17 16,0 0-18-16,0 0-11 0,0 0-7 0,87 139-17 15,-79-113-11-15,-6 2-11 0,-2 0-11 16,-1 2 0-16,-8-2-5 0,-6 1-5 0,-4-1-7 15,-3 1-5-15,-4-1-4 0,-2 0-2 16,0-2-3-16,-2-1-4 16,0-1-7-16,2-4-16 0,0-3-27 0,-2-1-50 15,4-4-65-15,0-3-113 0,7-4-309 0,8-2-967 16</inkml:trace>
  <inkml:trace contextRef="#ctx0" brushRef="#br0" timeOffset="78752.78">22018 3948 1167 0,'0'0'176'15,"0"0"16"-15,0 0 2 0,0 0-33 0,0 0-41 16,0 0-31 0,0 0-17-16,0 0-1 0,0 0 2 0,-127 100 0 15,115-71-1-15,1 1-2 0,4 3-7 0,3 2-8 16,3 1-5-16,1 2-8 0,0-1-7 0,5 0-1 15,1-1-5-15,3-2-4 0,2 0-3 16,1-3-5-16,3-2-3 0,0 0-2 0,2-4-1 16,-1-2-3-16,0-3-1 0,-3-1-1 0,4-1 0 15,-2-2-2-15,-2-1-1 0,1-1-4 0,1-1-10 0,-1-1-21 16,2-4-45-16,-1-2-81 0,2-2-162 0,-3-3-330 16,-5-1-840-16</inkml:trace>
  <inkml:trace contextRef="#ctx0" brushRef="#br0" timeOffset="80171.14">20925 3729 1000 0,'0'0'182'0,"0"0"13"16,0 0 5-16,0 0-27 0,0 0-39 0,0 0-39 16,0 0-38-16,0 0-18 0,0 0-5 0,0 0 1 15,0 0 11-15,0 0 8 0,0 0 5 16,0 0 3-16,31-7-5 0,-19 7-3 0,3 0-4 15,1 0-7-15,2 1-5 0,1-1-5 16,2 0-2-16,2 0-1 0,4 0 0 0,5 0-3 0,3-2-4 16,3-1-5-16,5-2-2 0,2 1-4 15,3-1 0-15,4 0 0 0,1 1-2 0,1-1-3 16,2 0-5-16,0 1 0 0,-1-1-2 0,0 2 1 16,-1 0 3-16,-2 1-3 0,-2 1 2 15,-5 0-1-15,0 1-1 0,-3 0 1 0,-6 0-1 0,0 0-1 16,0 0 0-1,1 0 1-15,1 0 1 0,2 0 3 0,4 0 0 16,0 0 2-16,4 0-1 0,0 0 2 0,4 1 1 16,0 0 0-16,1 1 0 0,0-1-2 0,2 2-1 15,-2-2-2-15,-3 1-1 0,1 1 1 0,-3-1-1 16,0 1-2-16,-3 1 2 0,-1 0-6 0,-6 1 0 16,-2 0 0-16,-1-1 0 0,-4 0 4 0,-2 1 0 15,-4-3 1-15,-3 1-1 0,-4-1 2 16,-2 0 0-16,-1 0-2 0,-4-1 1 0,-3-1 0 0,-2 1 0 15,-1-1 0-15,0 0 1 0,-3 1 1 0,-1-1 2 16,1 0 5-16,-2 0 6 0,0 0 3 16,0 0 4-16,0 0 1 0,-4 0-6 0,-2 0-11 0,-4 0-9 15,-5 0-7-15,-8 0-1 0,-3 0 3 0,-5 0 0 16,-5 0 0-16,-1 0 1 0,-7 0 2 0,2 0 5 31,-7 0 0-31,1 0 1 0,-7 0 0 0,-1 0-4 16,-3 1-1-16,-3 0 0 0,-3 1-1 0,-2-1 2 15,-2 1 1-15,-4 0-3 0,-4 1 3 0,0 0-2 16,-3 0 1-16,-1 0 3 0,1 1-1 0,3-2-2 16,5 0 1-16,2 1 0 0,7-2 1 0,4 0-1 15,8 1 2-15,3-1 0 0,2 0 1 0,5 0 1 16,6 1 1-16,1-1-4 0,2 0 1 0,6 0-2 16,0 0 1-16,6-1 3 0,0 1-2 15,6-1 1-15,0 0 1 0,7 0 2 0,0 0 3 16,4 0 1-16,1 0 0 0,2 0 0 15,0 0-4-15,0 0-3 0,6-2-1 0,2-1 2 0,6-2-2 0,5-2 3 16,8 0-1-16,5 0 1 0,6 0 0 0,5 0-1 16,3 1 0-1,7 0-3-15,3 3 2 0,5-2 1 0,6 0 0 16,1 0-1-16,5 2 1 0,1 1 0 0,0-1-1 16,3 2-2-16,-4 1 1 0,1 0 0 0,-2 0-2 15,0 0 1-15,2 1-1 0,-3 2 4 16,0-1-2-16,-4 1 1 0,-2 2-1 0,-4-1-1 15,-4-1 2-15,-6 2-2 0,-4-2 0 0,-3 1-3 16,-8 0-2-16,-2-1 3 0,-6 1-3 16,-2-1 6-16,-2 0-2 0,-4-1 3 0,0 0 0 0,-2 0-2 0,-1-1 3 0,-2-1-1 15,-3 0 0-15,0 0 0 0,-3 0-1 16,-4 0 2-16,0 0-3 0,-2 0 3 16,-3 0-2-16,1 0 2 0,-1 0-1 0,0 0-1 15,0 0 0-15,0 0-4 0,0 0-17 0,0 0-33 16,-4 0-48-16,-2 0-61 0,-3 0-88 0,-1 0-175 15,5 0-866-15</inkml:trace>
  <inkml:trace contextRef="#ctx0" brushRef="#br0" timeOffset="86319.61">22053 9407 949 0,'0'0'170'0,"0"0"-17"0,0 0 21 0,0 0 8 32,0 0-10-32,0 0-54 0,0 0-48 0,0 0-30 15,0 0-13-15,0 0-8 0,0 0-8 0,0 0-5 16,0 1-6-16,2 1 1 0,1-2 6 0,3 1 14 15,0 0 14-15,4 0 17 0,5 0 15 0,0-1 4 16,6 0 8-16,4 0-1 0,5 0-5 0,1-4-13 16,5-1-11-16,3-2-10 0,1 1-10 15,3-2-4-15,1 2-2 0,5-1-3 0,-2 1-5 16,0 1 0-16,0 0-3 0,-2 0 0 0,0 1-4 16,-2 2-1-16,-3 0-2 0,1-1-1 0,2 0 3 15,0 0 0-15,6 0 1 0,0 1-2 0,1-1 2 0,4-1 2 16,0 2 3-16,-1 0 1 0,-2 0 2 0,-2 1-5 15,-6 1-3-15,-5 0-1 0,-5 0-3 0,-4 0 1 16,-4 0-1-16,-5 1-2 0,-3-1 2 16,-3 2-1-16,-1-1 1 0,-3-1 2 0,-1 0-2 0,0 1 3 15,-1-1 2-15,-4 0-2 0,3 0 3 16,-1 0-1-16,-1 0 0 0,-3 0 1 0,-1 0-1 0,1 0-2 16,-1 0 1-16,-1 0-1 0,0 0-3 0,0 0 1 15,0 0-1-15,0 0-2 0,0 0 0 16,0 0-4-16,0 0-5 0,0 0-12 0,0 0-24 15,0 0-47-15,-3 0-93 0,0 0-170 0,-2 0-322 16,0 0-840-16</inkml:trace>
  <inkml:trace contextRef="#ctx0" brushRef="#br0" timeOffset="91165.32">3116 5967 657 0,'0'0'233'16,"0"0"36"-16,0 0-15 0,0 0-5 0,0 0-38 15,0 0-33-15,0 0-26 0,0 0-37 0,0 0-25 16,0 0-24-16,0 0-16 0,0 0-12 0,-9-18-10 15,9 18-8-15,-1 1-7 0,1-1-6 16,0 2-2-16,0 0-2 0,0 1 4 0,2 0 6 16,0 2 6-16,4 0 5 0,-2-2-1 0,4 3 0 15,-4-1 2-15,4 0-4 0,0-2 1 0,2 2-1 0,-1 0 1 16,1-2-1-16,1 0 0 0,0 2 0 0,1-2-2 16,1 1 0-16,2-1-2 0,-1 1-2 0,3-1-2 15,-1 1-2-15,1 0-2 0,2 0-1 16,0-1-2-16,-1 1 0 0,0-1-1 0,6-1 2 15,-2 1 4-15,3-1 3 0,3-2 1 0,2 0 0 16,-1 0-2-16,0 0-2 16,0-1-1-16,-4-3-2 0,4 2 1 15,-2 0-4-15,-1-2 1 0,4 2 1 0,2-1 2 16,3 0 1-16,0 0 3 0,1 1-3 0,-2-1-5 16,-2 2-1-16,3 1-3 0,-1 0 1 0,-2 0-1 15,4 0 2-15,-2 0-3 0,3 0 2 16,-2 0-1-16,3 0 0 0,0 1 0 0,-2-1-1 15,3 0 1-15,-5 1 0 0,2-1 1 0,-2 0-2 0,2 2 0 16,-2-2 1-16,0 1 0 0,2 1 2 0,-3 0-1 16,3 1-2-16,-2-1-2 15,2 0 0-15,-2 0 1 0,-1 1 1 0,2 1 0 16,-2-1 0-16,1 0 0 0,2-2 0 0,-2 2 0 16,4-3 1-16,-4 0 0 0,4 0-1 0,0 0 3 15,-4 0-1-15,3-1-1 0,-3-1 1 0,2 0 0 0,-2 0 0 0,-1-1 0 0,2-1-1 16,-2 3 0-16,-1-3 1 0,0 1 0 15,3-1 0-15,-2 1 0 0,-1-1-1 0,-1 2 1 16,0-2-1-16,0 2 0 0,2 0 1 16,-1-1-2-16,-1 1 0 0,0 0 1 0,0 1 1 0,-1-3-2 15,0 2 3-15,0-1-2 0,1-1 1 16,0 1 1-16,1-1 0 16,-1 1 0-16,0-1-1 0,-2 0 2 15,0 0 0-15,-4 2-1 0,2-2 0 0,-2 2-1 16,1-2-1-16,-3 0 2 0,4-1-2 0,-3 1 0 0,-2 0 0 0,0 2-1 15,1-1 2-15,-1 0-1 0,-1 0-1 16,0 0 0-16,-1 0 0 0,-2 2 0 0,0 0 2 16,-2 0-1-16,2 1-2 0,-4 0 2 0,1 0 0 15,-2 0-1-15,1 0 0 16,-1 0 0-16,1 0-1 0,-3 0 2 16,2 0-1-16,0 0 0 0,-1 0 1 0,1 0 0 0,1 0-1 15,2 0 0-15,-2 0 1 0,2-1 0 0,-1 0-1 16,1-1 1-16,0 1 0 0,-1 0-2 15,1-1 2-15,0 1 0 0,-1-1-2 0,-1 1 3 16,2 0-3-16,0-1 1 0,0 1 1 16,1-2 0-16,0 2-1 0,0-1-1 0,-1 0 2 15,2 1-2-15,-4 0 3 0,1 0-2 0,1-1 2 0,-2 2-2 0,-2 0 0 16,1-1 0-16,-1 1 1 0,0-2-2 0,0 2 0 16,0-1 1-16,-2 0 1 0,3 0-1 15,-1 0 1-15,1-1 0 0,0 0 0 0,3 1 3 16,-2-3-1-16,0 2-1 0,1-1 0 15,-3 1 0-15,-1 0 0 0,-2-1 0 0,-1 1 0 16,1 2-1-16,-3-3-1 0,2 1 1 0,-3 0 1 16,0 0 1-16,1 0 3 0,-2 0 1 15,1-1 2-15,0 1 0 0,0-2 1 0,0 1-1 16,-3-2 0-16,4 0 1 0,-3 1 0 0,1-2-1 16,-1 1-2-16,0-1 0 0,1 0-2 0,-1-2 0 15,0 2 0-15,2 0 1 0,-2-3-2 0,0 1 1 0,1-1 0 16,-1 0-2-16,0-1 0 0,1 1-1 15,1 0-1-15,-3-1 1 0,4-1-1 0,-3 1 1 16,-1-2 0 0,2 2-1-16,-2-1 1 0,0-1 1 0,-1-1 0 15,2 2-1-15,-2-2 0 0,0 1-1 0,0-2 1 16,1 0 0-16,-2 0-1 0,1-1 2 16,-1-1-1-16,0 0 0 0,0-3 1 0,0 0 0 0,-3-1-2 15,0 1 3-15,-1 0-1 0,-1-1-1 0,0 2 1 16,-4-2 0-16,2 2 1 0,-2 0-3 15,1 1 1-15,-2-1-2 0,2 2 1 0,-2-1 0 0,-1 1-1 16,1 1-1-16,0 1 1 0,-2-1-1 0,0 1 1 16,-1 1-2-16,0-1 0 0,0 1-2 0,-1 2 0 15,0-3 0-15,-2 3 2 0,0 0 1 0,1 0 0 16,-1 0-1-16,-3-3-3 0,-1 3 1 0,0 0 0 16,-2-1 0-16,-1 0 2 0,-1 0 0 15,0 0 1-15,-2 2-1 0,1 1 1 0,3-2 1 16,1 2-1-16,-1-1 2 0,2 2 0 0,1-1-1 15,-1 2 1-15,0-1-2 0,1 0-1 16,-2 0-2-16,-1 3-1 16,-2-1-1-16,0 1-1 0,-3 0 0 0,-1 1 0 15,-1 2 0-15,0 0 2 0,-1-1 1 0,0 1 0 16,0 0 2-16,-1 1 0 0,3-1 0 0,3 1 1 16,-2 0 0-16,2 0 0 0,-1 0 2 0,2 0-1 15,-4-1 1-15,5 1 0 0,-5 0 0 16,-1-1-1-16,-1-1 0 0,-1 1 0 0,-2 0 0 15,-3-1 1-15,-4-1-1 0,-1 2 1 0,-3-1-2 0,2 0 2 16,-1 0-3-16,-1 2 0 0,2-1 2 0,3 0-2 16,-1-1 2-16,5 2 0 0,2-2 2 15,2-2-2-15,3 1 2 0,-1-2 0 0,2 0-2 16,2-1 1-16,-3 0-1 0,2-1 2 0,-1-1-2 16,-1 0 2-16,3 0-2 0,-3 0 1 0,-1-2 0 15,-1 1-1-15,2 0 0 0,-6 2-1 0,1-2 1 0,-4 2-2 16,1 0 1-16,-4 2-3 0,-1-2 0 0,2 2 1 15,1 0 1-15,3 3 1 0,0-2 0 0,4 1-2 16,1 1 1-16,0 0 2 0,2 0-1 16,1-1 1-16,-1 2 0 0,-3 0-2 0,3 1 1 15,1 1-3-15,-4-2 3 0,1 2-2 0,-4 0 0 16,3 0 1-16,0 0 0 16,0 0 0-16,1 2 0 0,0 0 1 0,3 0-1 15,-2-1 2-15,-1 1-1 0,-1-1 0 16,0 0 0-16,-3 0 1 0,3 1 0 0,1 1 1 15,3-2-3-15,-2 1 2 0,1-1 1 16,0 1-1-16,2-1 1 0,-2 0 0 0,-1 1 0 16,1 0-3-16,2 0 2 0,-2-1-3 0,-3 3 0 15,-1-1 2-15,-1 3 0 0,-3 1-1 0,3-1 0 0,-3 0 1 16,3 2-2-16,0-1 2 0,-2 0 1 0,3-2 2 16,2 1-1-16,4-1-1 0,-2-1 1 0,1 1-1 15,4-2 1-15,0 1 0 0,2-1-1 0,-3 1 0 16,3 1 1-16,0-1-1 0,1 1-1 0,-2 1-2 15,0 1 1-15,-3-1 0 0,-1 3 0 16,-3 1 2-16,-2 1-3 16,-2 3 0-16,1-3 2 0,3 2-1 0,0 0-1 15,3-2 2-15,5 0-3 0,4-2 0 0,1 0-3 16,0 0-2-16,3 1-1 0,2-1 1 0,1 0 1 16,-2 1 0-16,1 1 2 0,-2 1 0 0,0 1-1 15,2 0 5-15,-1-1-1 0,2 0-1 16,1-1-2-16,0 1-4 0,4-2 2 0,-2 3 0 0,-1-1 5 15,2 4 0-15,-1 0 2 0,-1 0 0 16,2 2-2-16,0 0 0 0,-2-2-3 0,5 3 1 0,-4 0 3 16,4 2 0-16,-3 1 1 0,2 1 0 15,-4-2-1-15,5 3 2 0,-4-1 0 0,4 0-1 16,-3 0 1-16,2 0 0 0,-3 2-1 16,4 0 2-16,-3 0-1 0,3 0 0 0,2-2 1 0,-1-3-2 15,0-2-1 1,2-2 1-16,0 0-1 0,0-3 2 0,0 1-1 15,4-3 0-15,-2 1-2 0,4-1 0 16,-3-1 1-16,2-1 0 0,1 1 0 0,-1 1 2 16,0-1-1-16,0 1 0 0,1-2 2 0,2 3-1 15,-2-1 0-15,0-1 0 0,1 2 0 0,-2-2 0 16,3 1 0-16,0 0 0 0,-4 0 1 0,4 0-2 16,-2-1 1-16,0 0 0 0,2-1-1 0,-1 1 2 0,-1-2 1 15,3 0 0-15,1 1 1 0,1-1 0 16,0-1-3-16,1 3 1 0,0-2 1 0,-1 2-2 0,1 0 2 15,0-2 0-15,2 2 6 0,2 1 1 0,-4-2-2 16,4 0 0-16,-3-1-5 0,-1 1-1 16,3-4 1-16,-3 2-1 0,0 0-1 0,2-1 3 15,1 0-3-15,-2-1 1 0,2 0 0 0,-1 1 0 0,3-2 0 16,-2 1 2-16,2 0-1 0,1-1 1 0,-2 0-2 16,2 0 1-16,0-1 1 0,-3 1 0 15,3-2 3-15,0 0-2 0,0 2 0 0,-2-2 0 16,3 1 2-16,0-1-1 0,-2 0-1 15,-1-1-1-15,2 2 0 0,0-2-1 0,-3 0 2 16,4-1 1-16,1 1 2 16,-1-1-2-16,2 0 0 0,0 0 2 0,2 0-2 15,3 0 1-15,-3-2 0 0,2 0-2 0,-2-1-1 16,-3 0 3-16,2 0-2 0,-2 0 2 0,0 1-1 16,-1-2 0-16,-1 2-1 0,-2-1-1 15,0 1-1-15,-2 1-1 0,-2 0 2 0,2-1-1 16,-3 0-2-16,0 1 3 0,0 1 0 0,-1-3-1 15,0 2 0-15,0 1-1 0,0-1 0 0,-1 0 0 0,-3 1-1 16,2-1 0-16,-2 1 0 0,-2-2 1 0,1 2 5 16,-3 0-3-16,1 0 0 0,-2 0 1 15,1 0-1-15,1-1-1 0,-3 1 2 0,0 0 1 16,1 0-1-16,-1-1 1 0,0 1-2 0,0 0-1 16,0 0 1-16,0 0-6 0,0-1-12 15,0 1-24-15,0-1-30 16,2 1-54-16,2 0-83 0,4-2-178 0,2 2-400 15,-4-1-765-15</inkml:trace>
  <inkml:trace contextRef="#ctx0" brushRef="#br0" timeOffset="94218.61">15802 9258 235 0,'0'0'533'0,"0"0"-363"16,0 0 0-16,0 0 10 0,0 0-2 0,0 0-16 16,0 0-19-16,0 0-23 0,0 0-22 0,0 0-24 0,0 0-17 15,0 0-2-15,5 2 7 0,-3-2 10 0,3 0 6 16,1 0 0-16,0 0-5 0,2 0-5 0,2 0-9 15,0 0-8-15,-1 1-9 0,-1 1-7 0,2 0-5 16,0 0-5-16,0 0-3 0,4 0-2 16,-2 2-1-16,5 0-1 0,-1 0 1 0,3 1-1 15,4-1 1 1,2-1-4-16,-1 1-2 0,3 0-1 0,-1-2 1 0,1 0 1 16,2-1-1-16,1 1 2 0,2-2-5 15,3 0 4-15,0 0-1 0,4-2-2 0,1 0-5 16,-2 0-4-16,1-1 2 0,2 2-1 0,0 1 3 15,-1 0-3-15,-2 0-1 0,1 0 0 0,-1 0 0 16,-3 0 0-16,2 1-1 0,-5 2-1 0,-2-1 1 0,0-1-1 16,-4 0 1-16,-1 1 0 0,-2-1 0 15,0-1 0-15,1 0 1 0,-1 0-1 0,2 0 2 16,1 0-2-16,1 0 1 0,1-3 0 0,1 1-2 16,-1-1 0-16,1 0 1 0,1 0-1 0,-2 0 2 15,-3-1 0-15,2 2 0 0,-5-2 0 16,-1 2 0-16,-2-1 0 0,-4 2-1 0,0 1 1 15,-4-2-1-15,-1 1 1 16,0 1-1-16,-2-1 1 0,-1-1 0 0,-1 2-3 16,3-1 1-16,-3 0-1 0,0 0 3 15,1 0-1-15,-3 0 0 0,4 0-3 0,-4 0 0 16,3 1 2-16,1-1 0 0,-1 0-1 0,-1 1-1 16,3 0 1-16,-1 0 1 0,-3 0 1 0,4 0-2 0,-2 0 1 15,-3 0 0-15,2 0 0 0,-4 0 0 0,2 0 0 16,-1 0 0-16,-1 0 0 0,-1 0 0 0,0 0-1 15,-1 1 0-15,0-1-1 0,1 1 2 16,-1-1-4-16,0 1-4 0,0-1-7 0,0 1-23 16,0 0-39-16,0 0-62 0,0 0-96 0,0 0-152 15,0 0-232-15,0-1-830 0</inkml:trace>
  <inkml:trace contextRef="#ctx0" brushRef="#br0" timeOffset="96573.57">18162 9313 228 0,'0'0'355'0,"0"0"-129"0,0 0 27 0,0 0-5 15,0 0-17-15,0 0-27 0,0 0-35 0,0 0-33 16,0 0-27-16,0 0-20 0,0 0-18 0,0 0-17 16,0 0-16-16,0 0-12 0,-14 0-8 0,14 0-2 0,0 0-5 15,0 1 2-15,0 2 7 0,0-1 5 0,1 1 5 16,2 0 6-16,4 0 5 0,-1 0 7 0,4 1 8 16,3-2 2-16,0 0 0 0,8-1-5 15,-1-1-6-15,2 0-6 0,5 0-5 16,-4 0-6-16,5 0-4 0,-5 0-2 0,5 0-3 0,0 0-1 15,-2-2-3 1,3 1-2-16,1-1-2 0,-1-1 0 0,0 1-3 16,1 0-3-16,-3-1-1 0,2 2-3 0,0-2 2 15,-1 2-2-15,-3 0 0 0,3 0-3 0,-2 1 1 16,-3 0 1-16,-2 0-1 0,-3 0 0 0,-4 0 0 16,1 0-1-16,-5 1-2 0,-2 0 3 0,0 1-1 15,-1 0 1-15,-4-1 0 0,2-1-2 0,-1 1 2 16,-3-1-1-16,-1 0 2 0,1 2-2 0,-1-2 2 0,1 0 0 15,-1 0 2-15,0 0 1 0,0 0 3 0,0 0 5 0,0 0 1 16,0 0 5-16,0 0-2 0,0 0 2 0,-2 0-6 16,-1 0-2-16,-5-2-7 0,-1 1-5 15,-2 0 1-15,-4-2-3 0,-5 2 0 0,-5 1 0 16,-3 0 1-16,-5 0-2 0,-7 0 1 16,-2 1-1-16,-8 3-2 0,0 2-1 0,-2 0-1 15,-1 0-1 1,2 0 2-16,1 1 1 0,0-2 1 0,4 1-1 15,0-1 2-15,2 2 1 0,4-1 1 0,2-1 0 16,6 0 1-16,3 0 1 0,4 0 1 0,6-3-1 16,1 1 0-16,6-1-3 0,2-1 6 15,3-1-1-15,3 1-2 0,0-1 2 0,4 0-2 16,0 0 0-16,0 0-2 0,1 0-1 0,6 0 0 16,1-1 1-16,3-1 2 0,3-1 3 0,4 1-1 15,2 0-1-15,2-1 1 0,3 1-2 0,0 1 2 16,5 0-2-16,1 1 0 0,1-2 2 0,7 2-2 15,2-1 2-15,-1-1 1 0,7 0 1 0,-2 0-3 16,6-2 2-16,-1 1-1 0,2 0 1 0,4 0-4 16,-4 0 1-16,-3-1 1 0,-4 2-2 0,-4 0 3 15,-5 1-1-15,-6-1-1 0,-6 1-3 0,-3 1 5 16,-3 0-2-16,-3-2 1 0,1 1 1 0,-3-1 0 16,-2 0 0-16,-2 0 1 0,-2 1-1 0,-3 1 2 15,-3 0 4-15,-1 0 4 0,0-1 5 0,0 1 0 16,-6-2-6-16,-4 0-6 0,-8 1-9 0,-3 0 1 15,-7 1-1 1,-4 0-1-16,-6 0 3 0,-3 0-2 16,0 1 0-16,-1 0 1 0,-2 1-1 0,4 0 2 15,1-1 2-15,0 0-1 0,5 0 0 0,1 0-3 16,0 1 3-16,5-1-1 0,2 0 3 16,-1 0 2-16,5 1-3 0,2-2 0 0,1 1 1 15,6-1-1-15,1 0 0 0,2 2 1 0,3-2 0 0,4 0 0 16,0 0-1-16,3 0-4 0,0 0-2 0,3 0-3 15,5 2 4-15,4 0 5 0,3-1 0 0,10 2-2 16,2-3 3-16,8 0-4 0,2 0 3 16,6 0 1-16,0-2-1 0,1 0 1 0,3 0-1 0,-3 1 3 0,3 0-3 0,-4-1-1 15,-2 2 0-15,-2 0-3 0,-5 0 4 0,-3 0 2 16,-3 0-2-16,-2 2 0 0,-6 0-1 16,-4-1 2-16,-2 1 0 0,-7-1 2 15,-1 1-4 1,-4-2 1-16,-2 1 1 0,0-1 5 0,0 0 1 15,-3 0 0-15,-7 2-2 0,-5-1-2 0,-5 0-1 16,-3 2-2-16,-8 0 0 0,-4-1 2 16,-4 2-2-16,-5-2 0 0,-2 3 1 0,-5 0-4 15,-7 1 1-15,-2 1-1 0,-1 0 2 0,-1 1-1 16,-1-2 1-16,2 2-1 0,2-1 2 0,6-1 0 16,4-1 0-16,9 0 0 0,9-2 0 0,8 0-2 15,6-2 2-15,7-1 2 0,0 0-1 0,8 0 3 0,2 0 0 16,1-3-1-16,10-3-2 0,8-4-2 15,4-1 2-15,8-2 1 0,6-1-1 0,4 0 1 16,1 2-4-16,3 1 4 0,-1 0-1 0,-1 1 1 0,4 0 1 16,-3 2-2-16,4 1 0 0,-3 1 0 15,4 1-2-15,-1 1 0 0,-3 0 2 0,1 2-2 16,-4 1 2-16,-3-1-3 0,-5 2 3 0,-3 0-3 0,-1 0 3 16,-1 0 0-16,-5 2 0 0,1 0 2 15,-4 0-3-15,-5 1 2 0,0-1-4 0,-6 1 2 16,-1-1 0-16,-6-1-2 0,-1 0 2 0,1 1 0 15,-3-1 2 1,0-1 2-16,-4 2 1 0,-5 0-2 16,-4 1 2-16,-9 1-2 0,-5 0 0 0,-5-1-2 15,-8 2 1-15,-1 0-2 0,-1-1 0 0,-3 1-2 16,-2 1-1-16,-2-2 0 0,0 2 0 0,3 0-1 16,-4-2 2-16,2 1-1 0,-1 1-1 15,6-2 1-15,1 0 4 0,4 0-3 0,6-1 2 0,3-1-1 16,7 0 1-16,3 0 1 0,6-1 1 0,4-1-2 15,4 1 0-15,5-1 0 0,0 0-3 0,5 0 2 16,5 0-2-16,8 0 1 0,4 0 2 0,6-1 2 16,5-3-2-16,1 0 1 0,5 0 0 15,0 1 0-15,2 0 0 0,-1 2-1 0,-1 0 0 0,-3 1 1 16,3 0 1-16,-3 0-2 0,-2 0 0 16,-2 0 0-16,-2 0 0 0,-2 1 2 0,-5 1-2 0,-3 0 0 15,-1-1-1 1,-7 0 2-16,0 0-1 0,-4-1 0 0,-1 0 0 15,-5 1-1-15,-2-1 5 0,0 0 1 0,0 0 2 16,-3 0-1-16,-5 1-2 0,-6-1-3 0,-5 2 0 16,-7-1 0-16,-5 1-1 0,-7-1 0 15,0 2 2-15,-3-1-2 0,-3 0-2 0,2-1 0 16,1 2 0-16,3-2 1 0,5-1 0 0,0 1 0 0,3-1 1 16,2 0 0-16,5 0 0 0,2 0 4 15,4 0-4-15,6 0 1 0,2 0-1 0,7 0-4 16,1 0 4-16,1 0-1 0,0-1 1 0,4 0-1 15,6 0-1-15,7-2 1 0,5 0 2 0,5 0 2 16,5 0-3-16,1 1 0 0,5-2-2 16,1 1 4-16,2 0 0 0,0 0-3 0,0 0 1 0,0 1-2 0,-1 1 3 15,-4-2-1 1,0 2 1-16,-5 1-2 0,-3 0-1 0,-4 0 2 16,-3 0 0-16,-3 0 1 0,-3 0 0 0,-1 0-1 15,-5 0 0-15,-2 0-2 0,0 0 3 0,-6 0-1 16,0 0-2-16,0 0 1 0,-1 0-1 0,0 0 1 0,0 0-2 15,0 0-6-15,0 0-19 16,0 0-44-16,-1 0-64 0,0 0-110 0,-2 0-213 16,2 0-1120-16</inkml:trace>
  <inkml:trace contextRef="#ctx0" brushRef="#br0" timeOffset="105272.39">18086 9374 0 0,'0'0'160'0,"0"0"-28"16,0 0-59-16,0 0-4 0,0 0 16 0,0 0 8 16,0 0 0-16,0 0 0 0,0 0 1 15,0 0 5-15,0 0 1 0,0 0-2 0,-10-6-1 0,9 6-6 0,1 0-5 16,0 0-4-16,-3 0-5 0,2 0-4 15,0 0-6-15,0 0-3 0,-1 1-2 0,-3 1-3 16,3-1 0-16,-3-1 0 0,-1 0-5 0,3 2-1 16,-3-1-4-16,3 0-4 0,-1-1 0 0,0 2-5 15,-1-1 0-15,0-1-3 0,3 1-2 0,0-1-1 16,-2 1-3 0,3-1-2-16,0 0-4 0,1 0 1 0,-1 0 0 15,1 0-1-15,0 1-2 0,0-1-6 0,0 0-2 16,0 0-6-16,0 0-2 0,0 0-2 0,0 0-2 15,0 0-1-15,0 1-1 0,0-1-3 16,2 1 3-16,3 0 4 0,-2 2 4 0,5-2 3 16,2 0 3-16,0-1 3 0,2 0 0 0,2 0 0 15,4 0-3-15,1 0-1 0,2 0-1 0,4 0-1 16,1-1 0-16,4 0-1 0,0 0-2 0,1-1 3 0,0 2-6 16,-1-1 0-16,0 0-2 0,-1 0 1 0,0 0-1 15,-1 0-1-15,0-1 1 0,1 0-2 16,2 0 0-16,-1 0 0 0,0 2 0 0,-2 0-2 15,-2 0 1-15,1 0-1 0,-5 0 0 0,3 0 0 0,-7 0 0 32,0 2-1-32,1-1 1 0,-6 0-1 0,3 1 3 15,-4-1-2-15,-1-1 0 0,-1 0 0 0,0 0 4 16,0 0-2-16,-1 0 0 0,0 0 1 0,0-3 0 16,0 1 0-16,-2 0 0 0,1-2 1 15,1 2-4-15,-2 0 4 0,-2-1-5 0,1 2 2 16,-3 1 1-16,2-2-2 0,-3 1 3 0,-1 1-2 15,-1 0 2-15,2 0 0 0,-2 0 3 0,0 0-2 0,0 0 4 16,0 0 1-16,0-1 2 0,-3 1-4 0,-4 0-4 16,-2 0-4-16,-2 0-3 0,-7 0 1 15,-3 0-1-15,-1 4 2 0,-7-1 0 0,-1 0 0 0,-2 2 1 16,-4-2-1-16,-1 2 0 0,-2-2 1 0,1 2 1 16,1-2-1-16,-2 1-1 0,0-1 0 0,4 0 2 15,-1 0 0-15,5-1 0 0,0 0-1 0,2-1 1 16,1 1 1-16,4-1-1 0,0-1 0 0,1 0 1 15,4 1-2-15,2-1 1 0,1 0 2 0,6 0 0 32,0 0 0-32,5 0-2 0,-1 0 2 0,4 0 0 15,1 0 0-15,0 0-1 0,1 0 0 16,0 0-2-16,0 0-2 0,0 0-1 0,3 0 1 16,3 0-1-16,0 0 2 0,9 0 2 0,-2 0 2 0,8 1-2 15,1-1 2-15,3 1-1 0,0-1 0 0,4 0 1 16,1 0-1-16,1 0 3 0,1 0-2 0,4 0-1 15,-2 0 0-15,4-2 3 0,-4 0-3 0,3-1-1 16,-4 2 1-16,-1-1-1 0,-1 1 2 0,-1-1-2 16,-1 2 1-16,-6 0-2 0,0 0 1 0,-6 0-1 15,0 0-1-15,-6 0 2 0,-3 0-2 0,-5 0 4 16,-1 0-2-16,1 0 2 0,-3 0 1 0,0 0 5 16,-3 0-2-16,-2 0 1 0,-5 0-6 0,-7 0 1 15,-3 0-2-15,-4 0-3 0,-6 0 4 0,-2 0-4 16,-4 0 2-16,2 3-2 0,-4-2 0 0,-1 1-5 15,3-1 3-15,-3-1-3 0,0 2 3 16,1-2-2-16,4 0 1 16,0 0 3-16,-1 0-1 0,5 0 3 15,4 0 1-15,0 0 0 0,5 0 2 0,4 0-4 16,4 0 2-16,3 0 2 0,4 0-2 0,1 0 0 16,3 0 3-16,1 0-2 0,1 0-4 15,0 0-2-15,0 0-4 0,3 0 2 0,5 1 3 0,4 0 5 0,6-1 0 16,5 0 1-16,4 0-2 0,4 0 2 15,2-2 1-15,0-2 0 0,3 1-1 0,-2 0-1 0,0 0 1 16,1-1-2-16,-3 1 2 0,0 2-1 16,-1-1 0-16,-2-1 0 0,-1 2 0 0,-4 0 0 15,1 0-1-15,-4 1-2 0,-5-1 1 0,2 1 2 16,-6 0-2-16,1 0 1 0,-5 0-1 0,0 0 0 16,-3 0-3-16,-2 0-9 0,-2 0-38 15,0 0-77-15,0 0-134 0,0 1-269 0,-1-1-973 0</inkml:trace>
  <inkml:trace contextRef="#ctx0" brushRef="#br0" timeOffset="131979.23">11491 9313 0 0,'0'0'342'0,"0"0"-190"0,0 0-66 15,0 0-15-15,0 0 10 0,0 0 23 0,0 0 19 16,0 0 11-16,0 0-4 0,0 0-8 0,0 0-12 16,0 0-10-1,-17-5-11-15,16 5-11 0,-1 0-7 16,-3 2 1-16,3-1 3 0,1 0 1 0,-1 0 4 15,1 0-5-15,1 0-4 0,0-1-4 0,0 2-4 16,0-2-3-16,0 0-6 0,0 0-7 16,0 0-9-16,0 0-9 0,0 1-6 0,0-1-7 0,0 1-1 0,0-1-3 0,0 1 3 15,2 1 1-15,-1 0 1 0,0-1 2 16,1 2 1-16,4-2 0 0,-4 1 4 16,4-1 0-16,-2 2 1 0,4-2 3 0,1 1 0 15,0 0-1-15,2 0 1 0,1-1-5 0,-1 1-3 16,1-1-1-16,3 0-4 0,-1-1-1 0,-1 2-2 15,3-2 2-15,-3 1-2 0,3-1 0 16,-2 0-2-16,-2 0 2 0,4 0 0 0,-3 0-1 16,5-3 0-16,-4 1-2 0,4 0 0 0,-1-1-1 0,-1 1-2 15,2 0-2-15,0-1 1 0,-1 2-1 0,-1 1 2 16,3-1-5-16,-5 1 1 0,4 0-3 0,-1 0 3 16,-3 0 0-16,3 0-1 0,-4 0 0 15,2 0 0-15,-2 0-1 0,-1 0 0 0,3 0 3 16,-1 0-3-16,-2 0 3 0,5 0 0 0,-4 0-2 15,4 0 0-15,-4 0 1 16,4 0-2-16,-3 0 0 0,2 0 1 0,-3 0-1 16,-1 0 0-16,4 0-1 0,-5 0 0 15,2 2 1-15,-3 1-1 0,2-1 1 0,1-1-1 0,0 2 2 16,-1-1-2-16,0-1 1 16,4 1-1-16,-2 0 2 0,3-1 0 0,-3 0 1 15,5 0-1-15,-2 0-1 0,-2 1 2 0,3-1-4 16,-1 0 2-16,-2 0 0 0,4 1-1 0,-1 1 2 0,-3-1-1 0,4 1 0 15,-1 1-1-15,1-2 1 0,-2 0 1 0,1 2-1 32,2-3 2-32,-2 1 0 0,2-1-3 0,1 0 2 0,-2 1 0 0,2-2 1 0,-2 0 1 0,1 0-1 15,0 0-1-15,-2 0-1 0,2 0 1 16,1 0-2-16,-2 0 1 0,0 0 0 0,1 0 0 16,-1 0 2-1,1 0-2-15,-2 1-1 0,1 1 0 0,-1-2 3 16,-1 2-2-16,3 0 2 0,-1-1-4 0,1 2 2 15,1-2 0-15,0 0 1 0,0 0-1 16,3 1 0-16,-1-2 1 0,-2 0-2 0,1 0 3 16,-1 0-1-16,-1 0-1 0,2 0 0 0,0 0 2 15,0 0 0-15,-1 0-2 0,-2 0 1 0,2 0 0 16,-2 0-1-16,1 0 1 0,-3 0 1 0,3 0-1 0,-2 0 0 16,-4 0 0-16,5 0 1 0,-2 1 1 0,-2-1-3 15,2 0 2-15,-1 0-2 0,-1 0 1 0,0 0-1 16,-1 0 1-16,0 0 1 0,1 0-1 0,-1 1 0 0,-2-1-2 15,3 0 3-15,-2 0-2 0,-1 1 1 16,2-1 1-16,0 0-1 0,-1 0 1 0,0 0-1 31,1 0 1-31,-1 0 0 0,1 0 0 0,1 0-2 16,-1 0 2-16,1 0-2 0,-2 0 0 0,3 0 1 16,-3 0-1-16,0 0 3 0,0 0-4 15,0 0 3-15,-1 0-1 0,0 0-1 0,-1-1-1 0,1 0 3 16,-1 1-2-16,1-1 2 0,-1-1 0 15,0 2 0-15,0-1 0 0,0 1-1 0,-1 0 1 16,1 0-2-16,-2 0 0 0,1 0 0 0,1 0 2 0,-2 0-2 16,1 0 1-16,0 0 0 0,0 0 2 0,-2 0-1 15,1 0 1-15,0 0 0 16,-2-1-3-16,3 0 4 0,-1 0-2 0,-1-1 1 16,-1 1-2-16,1-1-1 0,1 0 3 0,-1 1-1 15,0 0 2-15,0 0-2 0,0-1 0 0,-1 1 1 16,1 0 0-16,0-1 1 0,0 1-1 0,0 0-1 0,-1 0 0 0,0-1 3 15,1 0-3-15,-1 0 2 0,0 1-1 0,-1-1 1 16,1 1 1-16,-1-1-2 0,0 1 0 0,1 0 1 16,-1 0-2-16,1-1-1 0,-1 1 4 0,-2 1-3 15,2-2 1-15,-2 2-1 0,0-1-2 0,1 0 3 16,-1 0-2-16,0-1 2 0,-1 2-2 16,-2 0 1-16,3 0-1 15,-1 0-1-15,-1 0 0 0,0 0 0 16,0 0 1-16,2 0 0 0,-3 0 0 0,0 0-1 0,2 0 2 0,-3 0 0 15,2 0 0-15,1-1-2 0,-1 1 1 0,1 0 0 16,-3 0-1-16,2 0 1 0,0 0 0 0,-1 0 0 16,0 0 0-16,0 0 1 0,0 0-1 15,-1 0 1-15,2 0-2 0,-1 0 0 0,0 0 2 16,2 0-1-16,-2 0-1 0,0 0 0 0,-1 0 0 16,1 0-1-16,0 0 3 0,-1 0-1 0,0 0-1 15,0 0 0-15,0 0-1 0,2 0 4 16,-2 0-3-16,1 0-1 0,-1 0 1 0,1 0 1 0,1 0 0 15,-1 0 0-15,0 0-1 0,0 0 2 16,1 0 0 0,-2 0-2-16,1 0 0 0,0 0 0 15,-1 0 1-15,1 0 0 0,-1 0 3 0,2 0-4 0,-1 0 0 16,0 0 0-16,0 0 0 0,1 0-1 16,-1 0 2-16,0 0-1 0,2 0 1 0,-2 0-2 15,0 0 2-15,0 0 1 0,0 0-1 0,1 0 0 16,-2 0 1-16,1 0-1 0,0 0 2 15,-1 0-5-15,2 0 2 0,-2 0 0 0,0 0-2 16,1 0 3-16,-1 0-1 0,0 0-1 0,0 0-1 0,0 0 2 16,0 0-3-16,0 0-3 0,0 0-12 0,0 0-15 15,0 0-41-15,0 0-72 16,-3 0-119-16,1 0-274 0,2 0-1029 0</inkml:trace>
  <inkml:trace contextRef="#ctx0" brushRef="#br0" timeOffset="133698.76">15518 9572 0 0,'0'0'108'0,"0"0"59"0,0 0-24 0,0 0-55 15,0 0-27-15,0 0 11 0,0 0 21 16,0 0 25-16,0 0 13 0,0 0 7 0,0 0 2 0,0 0 0 16,27 24-9-16,-22-23-18 0,1 2-21 0,1-1-19 31,0 1-10-31,2-1-9 0,-2 1 1 0,1-1-3 15,1 1-4-15,0 1-1 0,3-1-2 0,0 1 1 0,0-2 1 0,3 1 1 16,3-2-2-16,3 0 0 0,0-1-6 0,4 0-5 16,2 0-7-16,1-1-5 0,2-2-3 15,-2 0-4-15,1 1 0 0,-1-1-4 16,1 0-3-16,0 0 0 0,0 1-2 0,-2-1 2 0,1 1 1 16,-1 0-4-16,0-1 0 0,-2 2 0 0,1 0-4 15,-1 0 1-15,-2 1-2 0,0 0-1 0,1 0 1 16,-1 0-1-16,0 0 1 0,-3 0-2 0,0 0 1 15,-3 1-2-15,1 1 0 0,-4 1 2 16,3-2-1-16,-5 2 0 0,5-2 1 0,-4 0 0 16,3 0 0-16,-1 0 0 0,3 0 0 15,-1 1 0-15,-2-2 0 0,4 1 0 0,-3-1 0 0,2 0 0 16,0 0 0-16,2 0 0 0,-1 0 0 16,0 0 0-16,-1 0 0 0,0 0-1 0,2 0 3 15,0 0-1-15,-2 0 1 0,3 0 0 0,-3 0 2 16,-3 0 1-1,3 0 3-15,-4 0 1 0,1 0 2 0,-3 0 4 16,4 0 1-16,-3 0 3 0,-1 0-2 0,2 0 0 16,-1 0-2-16,-1 0 1 0,-1 0-1 15,-1 0 2-15,2 0 0 0,-3-1-2 0,0-1 1 0,2 1-2 16,-3-1-1-16,-2 1-1 0,1 0-1 16,2-1 0-16,-4 0 0 0,1 1-3 0,1-2-4 15,-3 1 0-15,2 1-1 0,-2-1-3 0,0 1 0 0,-1 1-6 16,-1-1-4-16,-2 1-7 0,0 0-15 15,1 0-27-15,-1 0-50 0,0 0-98 0,1 0-196 0,-1 0-216 16,0 1-811-16</inkml:trace>
  <inkml:trace contextRef="#ctx0" brushRef="#br0" timeOffset="136062.87">18138 9324 0 0,'0'0'359'0,"0"0"-229"0,0 0 4 15,0 0 28-15,0 0 18 0,0 0 11 16,0 0 0-16,0 0-5 0,0 0-12 0,0 0-22 16,0 0-21-16,0 0-19 0,0 0-15 0,0 0-17 15,-38-13-15-15,38 13-18 0,0 0-14 0,0 0-10 16,0 0-9-1,0 0-1-15,0 0 0 0,0 0 6 16,0 0 5-16,4 1 11 0,0 1 4 0,0-1 3 16,3 1 0-16,2-1-3 0,1 0-5 0,1-1-3 15,1 0-6-15,4 0-2 0,1 0-2 0,5 0-3 16,0 0-1-16,2 1-2 0,-2 0-4 16,4 0 2-16,-3 2-2 0,-2-3-2 0,2 1-1 0,2 1-3 15,-2-1 3-15,3 0-2 0,-1-1 1 0,5 1-2 16,0-1 1-16,1 0-2 0,0 0 3 0,-1 0-3 15,1-1 0-15,-1 0-3 0,0-2 0 0,-2 2 0 16,-3 1-1-16,-1-1 0 0,-2-1 0 0,-2 2 0 16,-6 0 1-16,3 0 0 0,-5 0 1 15,0 0-2-15,-3 0 0 0,-2 0 0 0,-3 0 0 16,1 0 0-16,-3 0 2 16,-2 0-2-16,0 0 0 0,0 0 5 0,0-1-1 15,-7 1 1-15,-3 0-5 0,-4 0-4 0,-7 0-2 16,-6 1 0-16,-6 2-4 0,-6 1 0 15,-4-1-3-15,-4 2-4 0,-4 0 0 0,0-1-1 0,0 1 4 16,0 0 2-16,0-1 6 0,3 0 2 16,3-1 1-16,1-1 1 0,5 0 2 0,1-1 1 15,3-1 1-15,7 3 0 0,3-2-1 0,5 1 2 0,5-2 0 16,3 1 5-16,3-1 2 0,3 0 4 0,3 0 3 0,2 0 0 16,1 0-3-16,0 0-4 0,0 0-5 0,5-3-2 15,3-1 0-15,3 0-1 0,6 0 0 16,-3-2-1-16,6 1 0 0,1 1 2 15,0 0 0-15,4 2 2 0,-1-1-2 0,3 1 1 0,-3 1-2 16,5 0 0-16,-2 0 1 0,-1-1-1 0,3 2 2 16,0-1 1-16,1 1-2 0,2 0 0 15,0 0 1-15,3 0-1 0,-1 0 0 0,0 0-2 0,2 0-1 16,-3 0 1-16,-1 0-1 0,0 0 1 16,1 0-1-16,-5 1 1 0,1 1-2 0,-2-1 1 31,-5 1 0-31,1-1 0 0,-2 2 0 0,-2-1 0 15,0-1 0-15,-1 1-1 0,-4 0 2 0,1-1-1 0,-2 0-1 16,-3-1-1-16,-1 1 0 0,0-1 2 0,-4 0-2 16,0 0 2-16,-2 0 1 0,-3 0 0 0,0 0 4 15,0 0 3-15,0 0-7 0,-3 0 0 0,-6 0-5 16,-7-2-3-16,-1-1-1 0,-10 2 0 0,-5 0 1 16,-6 1-1-16,-3 0 1 0,-2 0 1 0,-6 0-3 15,-1 0 2-15,-2 0 1 0,0 1 0 0,2 0 2 16,0 2 1-16,0-1 1 0,5 2 1 0,-2 0 0 15,6-1 2-15,1 0-1 0,4 2 0 0,3-2 3 0,8-1-1 16,0 1 0-16,9-1-1 0,3-1 2 16,5 0-1-16,-1-1 3 0,3 1-1 0,4-1 1 15,2 0 1-15,0 0-2 0,0 0 0 0,0 0-4 16,0 0 1 0,0 0 1-16,6 0-1 0,1 0 1 15,5 0-1-15,2-1 0 0,5-1 0 0,3 1-1 0,0-1 2 0,6 0 0 16,1 0-1-16,2 0 1 0,0 1-1 0,2-1 0 15,4 1 0-15,-2 0 2 0,4-1-3 0,1 1 2 16,2-2-2-16,-1 2-1 0,0-1 1 0,2 1-2 16,-3 0 3-16,-1 0-1 15,0-1 0-15,-6 2 2 0,-2 0-2 0,0 0 0 16,-2 0 0-16,-3 0 0 0,-2 0-1 0,-3 0 1 16,-3 0-1-16,-4 0 1 0,0 0 0 15,-4 0-2-15,-4 0 3 0,2 0-2 0,-5 0 3 0,3 2-2 16,-5-2 1-16,-1 0 0 0,0 0 1 15,0 1 1-15,0-1 3 0,0 0 5 0,0 0-6 16,-8 0-1-16,-1 0-4 0,-3 0 1 0,-4-1-2 0,-9-1 1 16,-1 1-1-16,-10 0 1 0,-2 0-1 0,-3 1 0 15,-4 0-1-15,-3 0 0 0,-2 0 2 0,-1 0-1 16,0 0 0-16,1 0-1 0,0 1 1 0,6 0 1 16,1 0-1-16,3 1-1 0,4-2 2 0,5 1 0 15,6 0 0-15,-1 0 0 0,5 1 0 16,0-2 0-16,4 0 0 15,4 0 0-15,3 0 0 0,0 1 2 16,7-1-1-16,-2 0 1 0,4 0-1 0,1 0 1 16,0 0-2-16,0 0 1 0,0 0 0 0,0 0-3 15,0 0-1-15,5 0 2 0,-1 0-1 0,6 0 1 16,0 2 1-16,6 0 0 0,-1 0 0 0,5 0 1 16,1 1 0-16,6-1-1 0,2-1 0 15,4 2 1-15,5-2 0 0,3-1 2 0,2 0-2 0,1 0 0 16,3 0 1-16,-3 0-2 0,1 0 0 0,-1 0-1 0,-4-1 2 15,-1-1 1 1,-5 1-3-16,1 0 1 0,-4-1-1 16,-4 1 1-16,0-1-1 0,-4 1 0 0,-3 0 1 15,-3 1-2-15,-4-1 4 0,-3 1-2 0,-1 0-2 16,-6 0-1-16,1 0 2 0,-3 0 1 0,-1 0 2 16,0 0-3-16,0 0 4 0,-1 0 0 15,-6 0-1-15,-5 0 0 0,-7 0-4 0,-5 2 2 16,-6 1-1-16,-6-2 1 0,-3 2-1 0,-1 0 1 15,-2 0 0-15,1 0 2 0,1 0-2 0,0 0-1 16,3 0 2-16,0 1-1 0,-2-2 0 0,4 0 0 16,-3 2 0-16,4-2 0 0,-1 1 0 0,6-1 0 15,5 0 0-15,4-1 0 0,2 1 0 0,7-1 2 0,5-1-1 16,1 1 0-16,5-1-1 0,0 0-2 0,0 0 0 16,0 0 0-16,2 0 0 0,7 0 1 0,1 0 1 0,2 0 2 15,7 0 0-15,6 0-1 0,0-4-1 16,5 2 2-16,2-1-1 0,5-2 1 0,1 1 0 15,-1 0-1-15,3-1-1 0,0 1 0 0,-2-1-1 16,-3 1 0-16,0-1 0 0,-4 2 0 16,-6 0 1-16,1 1-1 0,-5 0 2 0,-3 1 0 15,-3-1-1-15,-4 2-1 0,-1 0 1 0,-1 0 0 16,-3 0 2 0,-3 0-2-16,-2 0 1 0,0 0-1 15,-1 0 1-15,0 0 2 0,0 0-5 0,0 0 3 0,0 0-2 16,0 0 4-16,0 0-3 0,0 0-2 0,0-1 0 15,0 1-4-15,0 0-4 0,0 0-18 0,0 0-41 16,0-2-76-16,0 2-121 0,-1 0-209 0,0 0-873 0</inkml:trace>
  <inkml:trace contextRef="#ctx0" brushRef="#br0" timeOffset="156373.57">11536 9306 299 0,'0'0'198'0,"0"0"-57"0,0 0 17 16,0 0 6-16,0 0-11 0,0 0 1 16,0 0-1-16,0 0-3 0,0 0-7 0,0 0-15 0,0 0-5 15,0 0-10-15,-11-9-8 0,10 9-7 16,1 0-11-16,0 0-13 16,0 0-12-16,0 0-7 0,0 0-7 15,0 0-5-15,0 0-3 0,0 0-4 0,0 0-2 16,0 0-7-16,0 0-2 0,0 0-5 0,0 0-1 15,0 0-2-15,0 0-1 0,0 0 1 0,0 0-1 16,0 0-3-16,0 0 0 0,0 0 0 16,0 0-1-16,0 0-1 0,0 0-3 0,0 0 0 15,0 0-4-15,0 0 0 0,0 0-3 0,0 1-1 0,0-1 1 16,0 0 0-16,2 1 3 0,4-1-2 0,-3 0-1 16,2 0 2-16,0 0 4 0,2 0 0 0,2 0 3 15,-3 0-1-15,4 0 2 0,-1-1 3 0,2 0-1 16,-1-2 1-16,0 2-4 0,0 0 1 15,-1-1-2-15,-2 2-2 0,-2-1 1 0,3 1-3 16,-2 0 1-16,-1 0-2 0,2 0 1 0,-2 0 1 0,3 0-1 0,1 0 0 16,-2 0 0-16,-1 0-2 0,3 0 3 15,1 1-1-15,-2-1-1 0,0 2 3 0,-2-2-3 16,2 0 0-16,1 1-2 0,-2-1 2 0,0 0-1 16,1 0 1-16,1 0 1 0,1 0 0 15,-1 0 2-15,-1 0-3 0,1 0-2 0,-2 0 0 16,1 0 1-16,0-1 0 15,-4-1 0-15,5 1-2 0,-3 0 1 0,-2 1 0 16,-1-1 0-16,3 1 2 0,-4-2-1 16,4 2 2-16,-2 0 1 0,-2-1-2 0,3 1 0 15,-2-1 0-15,-1 0 1 0,3 1-2 0,-3-1 0 16,1 1-1-16,2-2 2 0,-2 2-2 16,-1-1 0-16,2 1-1 0,-2 0-3 0,-1 0 4 0,-1 0-1 15,1 0 1-15,-1 0 2 0,0 0 1 0,0 0 3 0,0 0 3 16,0 0-1-16,0 0 6 0,0 0 0 15,0 0 0 1,0 0 1-16,0 0-2 0,0 0 0 0,0 0-4 16,-2 0-2-16,-3 0-6 0,2 0 0 0,-6 0-5 15,3 0 1-15,-3 0 2 0,-3 0-2 0,-2 0 0 16,3 3 1-16,-3-1 1 0,-2 0-2 0,3 1 2 16,-3-2-1-16,2 0 1 0,-2 1 0 0,2 0 0 15,-3 1 1-15,2-1-3 0,-2 2 1 0,-2-2 0 16,3 1 0-16,-2 1-1 0,-1-1 0 15,1 1 2-15,1-1-2 0,0 0 1 16,-2 1-1-16,6-2 1 0,-2 2 1 0,5-3 1 0,0 1-1 16,4-1 0-16,-1-1 1 0,4 0-2 15,-2 1 2-15,3-1-2 0,0 0 0 0,1 0 0 0,0 0 0 0,1 0-2 16,0 0 0-16,0 0 0 0,0 0 0 0,0 0-1 16,0 0-3-16,0 0 1 0,0 0-2 15,0 0-1-15,1 0 0 0,1 0 5 0,1 2 1 16,4-1 0-16,0-1 2 0,0 1 0 0,3 0 0 15,0 0 1-15,5 0 0 0,-2 1-2 0,4-2 2 16,-3 1-1-16,5-1 2 0,-1 0-1 0,-2 0-1 0,2 0 1 16,0 0-1-16,-1-1 1 0,-1-2 1 0,2 2-1 15,-4-1 1-15,3-1 0 0,-4 1-1 16,3 0 4-16,-3-2-4 0,-1 2 2 0,3-2 1 31,-4 2-1-31,1-2 2 0,-1 1-3 0,-2 0 0 16,0 0-1-16,1 0 3 0,-2 1-3 0,-3 0 1 15,5-1-2-15,-3 1 0 0,-3 0 2 0,4-1-4 0,-2 1 2 16,-2-1-2-16,0 2 2 0,0 0 2 0,-1-1-2 16,-2 2 0-16,0-1 0 0,3 1-1 15,-2 0-1-15,-1-1-1 0,0 1-2 0,1 0-2 16,4 0-19-16,-2 0-39 0,4 0-67 0,-1 0-112 16,-2 1-316-16,1 0-1024 0</inkml:trace>
  <inkml:trace contextRef="#ctx0" brushRef="#br0" timeOffset="157545.01">13614 9269 901 0,'0'0'254'0,"0"0"-31"0,0 0 12 0,0 0-5 16,0 0-63-16,0 0-38 0,0 0-36 0,0 0-31 15,0 0-12-15,0 0-7 0,0 0 9 0,0 0 7 16,0 0 5-16,0 0 4 0,12 13-3 0,-6-12-7 16,2 0-3-16,2 0-5 0,1-1-6 15,2 2-7-15,1-2-4 0,0 0-5 0,3 0-5 16,-1 0-5-16,2-3-1 16,-1 2-6-16,3-1-1 0,1 0 0 0,-2 1-2 15,1 1-2-15,-2 0 0 0,-1 0 0 0,1 0-4 16,-2 0 2-16,1 0-1 0,-1 0-2 0,2 0 2 15,-2 0-1-15,2 0 1 0,-2-2 0 0,-2 2-2 16,-1 0-2-16,1 0 2 0,-4 0 1 16,-1 0 2-16,-2 0-4 0,0 0 1 0,-3 0-2 0,0 0 1 15,-2 0 2-15,-2 0-2 0,0 0 5 0,0 0 7 0,0 0 4 16,-1 0 1-16,-5 0-2 0,-2 0-8 31,-3 0-1-31,-2 0-2 0,-5 0-1 0,-1 0-2 16,-3 0 4-16,-2 0-4 0,-3 0 0 0,2 0 1 15,0 0-2-15,0 0 1 0,0 0-1 0,1 0 2 16,3 0-2-16,-1 0 0 0,2 0 0 0,1 0 0 16,2 0 1-16,2 0-1 0,-1 2 1 0,3-2 0 15,1 0 1-15,2 0 1 0,2 0 0 16,1 0 1-16,3 0 1 0,2 0 1 0,1 0 0 16,1 0-3-16,0 0-4 0,0 0-1 0,2 0-1 15,3 1 4-15,5 1-1 0,3-1 0 0,2-1 4 16,4 1-2-16,2-1 0 0,3 0 1 0,0 0 2 15,1 0-2-15,2 1 2 0,-2 0-3 0,0 2 2 0,-4-2-3 16,0 2 0-16,-2-2 2 0,-3 0-3 0,0 2 2 16,-2-2 0-16,-1 1-2 0,-3-1 2 0,-5 1-2 15,1-1 2-15,-4 0-1 0,-1-1 0 16,-1 0 4-16,0 1 8 0,-2 0-1 0,-6 0 0 16,-2 2-4-16,-4-1-3 0,-4 0-1 0,-1 1-1 15,-2 0 0-15,2 0-2 0,-2-2 1 0,2 2 0 0,-2-2 1 16,1 0-3-16,0 0 1 0,0 0-1 0,5 0 2 15,-1-1-4-15,5 0 4 0,1 0 0 0,4 0-2 32,2 0 1-32,3 0-1 0,0 0 0 0,1 0-3 15,0 0 3-15,1 0-2 0,3 0 0 0,3-1 2 16,4-1 0-16,2 0 0 0,3-1-1 0,1 2 1 16,1-2-2-16,-1 2 2 0,3-1 0 0,-2 1-1 15,0-1 1-15,-2 2-1 0,0 0-1 0,-4 0-6 16,0 0-10-16,0 0-43 0,-1 2-68 15,-1 1-107-15,-3-1-282 0,-1 1-1057 0</inkml:trace>
  <inkml:trace contextRef="#ctx0" brushRef="#br0" timeOffset="160132.6">18757 9292 424 0,'0'0'298'0,"0"0"-46"0,0 0-16 0,0 0-10 31,0 0-31-31,0 0-26 0,0 0-24 0,0 0-16 16,0 0-11-16,0 0-14 0,0 0-9 0,0 0-9 15,-61 7-12-15,61-7-13 0,0 1-10 16,0-1-11-16,0 0-8 0,0 1-5 0,0-1-6 16,0 2-5-16,0-2 3 0,3 1 3 0,4 1 2 15,-2-1 5-15,4 0 0 0,2-1-1 16,5 0 0-16,-1 0-2 0,4 0-3 0,1 0-4 16,1 0-3-16,0 0-3 0,1 0-3 0,1 0 0 0,0 0-2 0,-1-1-1 15,1 1 0-15,0-1-2 0,-1 1-1 16,-3-1 1-16,-5 1-2 0,3 0-1 0,-4 0-1 0,-1 0 0 15,-2 0 1-15,-1 0-1 0,0 0 0 16,-1 0-2-16,-4 0 2 0,2 0-1 0,-4 0 1 16,0 0 1-16,-2 0-1 0,0 0 3 0,0 0 5 15,0 1 3-15,-1-1 0 0,-7 0 0 0,-1 1-7 0,-4-1-3 16,-6 1 0-16,-2 1-2 0,-8 0-2 0,-2-1 2 31,-2 1 0-31,-5 0-1 0,2-1 0 0,-1 0 0 16,2 1 1-16,0 1 2 0,1-2-1 0,2 2-1 15,-1-1-1-15,7 1 3 0,-1 0-1 16,4 0 0-16,2 1-1 0,0-1-1 0,3 1 3 0,4-2 0 16,0-1 0-16,6 1-1 0,3-2 1 0,3 1 1 15,1-1-1-15,1 0-3 0,0 0 1 0,5 0-2 16,5 0 2-16,8-1 2 0,4-2-1 0,4 1 2 16,0-2-1-16,8 2 0 0,-1 0 0 0,1 0-3 15,-1 1 1-15,3 1 1 0,-3 0 0 16,2 0 1-16,-2 0-2 0,-1 0 0 0,-2 3 1 0,0-1-2 15,-2 1 1-15,-4 0 0 0,-5-2 0 0,0 1-1 16,-5 0 2-16,-4-1-1 0,0 0 1 16,-2-1-1-16,-1 1 1 0,-5-1 2 0,0 0 2 0,-2 0 7 15,0 0 9-15,0 0 6 0,0 0-4 0,-2 0-6 16,-7-2-10-16,-1-2-7 0,-3 1-1 0,-7-1 0 31,-7 2 0-31,-2-2 0 0,-2 2 3 0,0 1-1 16,0-2 0-16,1 1-1 0,5 1 2 0,0-1 1 15,1 0-4-15,-1 1 2 0,3 1 0 0,3-1 0 16,-1 1-1-16,5 0 1 0,-1 0-1 0,4 0 1 16,2 0 0-16,6 0-3 0,-2 0 0 0,6 0-1 15,0 0-3-15,0 0-3 0,0 0 1 16,8 1 2-16,3 0 4 0,5 2 3 0,2-1 1 16,8 0-3-16,-2 0 1 0,5-1 1 0,2 0-2 0,0 0 2 15,4-1-2-15,-3 1 0 0,2 0 0 16,-3 1 1-16,0-1 0 0,-4 0 0 0,-4 1-1 15,-3-1 0-15,-3 1 2 0,-3-1-2 0,0 0 2 0,-3-1-2 16,-6 0 2-16,2 1 0 0,-5-1 1 0,-2 0 2 16,0 0 4-16,0 0 2 0,0 0-2 0,-7 0-2 15,-3 0-6-15,-3 0 0 0,-5 0 1 0,-3 0-2 16,-3 0 2-16,-6 0-2 0,-3 0 1 0,-3 0 0 16,-2 3 0-16,3-1 0 0,1-1 1 0,3 1 1 15,4 1-2-15,1-1 0 0,3 0 2 0,3 0 0 16,2 1-2-16,3-1 0 0,3-1 0 0,3 2 1 31,1-2 0-31,5-1-1 0,-1 0-4 16,4 1 0-16,0-1 1 0,0 0-1 0,5 0 2 0,0 0-2 15,9 0 4-15,0 0 1 0,5 0 2 0,3-1-3 16,0-2 2-16,5 1 0 0,0-1 0 16,-3-1 1-16,0 2-3 0,0-2 2 0,-1 3-2 15,-2-2 0-15,0 1 1 0,-2-1 0 0,0 1 0 16,-6-1 1-16,3 2 0 0,-6-1-2 0,-4 1 0 15,3 0 1-15,-3-1 1 0,-2 1-1 0,1 0 2 0,-3 1 0 16,-1-1-1-16,-1 1 2 0,1 0 2 0,-1 0-2 16,0 0 2-16,0 0 1 0,0 0 1 0,0 0 0 15,0 0-3-15,0 0-1 0,0 0-2 0,0 0 1 16,0 0-1-16,0 0-2 0,0 0 2 0,0 0 0 16,0 0-1-16,0 0-1 0,0 0 0 15,0 0 0 1,0 0 1-16,0-1-1 0,0 1-1 0,0 0 2 0,0 0-1 15,-1 0 0-15,1 0 0 0,0 0-1 16,0 0-1-16,-1 0 2 0,1 0-1 0,0 0 0 16,0 0 0-16,0 0 1 0,0 0 0 0,0 0-3 15,0 0 4-15,0 0-2 0,0 0 0 0,0 0-1 16,0 0-1-16,0 0 1 0,0 0 2 0,0 0-2 16,0 0 0-16,0 0-1 0,0 0 1 0,0 0 2 0,0 0 0 15,0 0-3-15,0 0 2 0,0 0 0 16,0 0 0-16,0 0 1 0,0 0 2 0,0 0-4 15,0 0 4 1,0 0-2-16,0 0 2 0,0 0-2 0,0 0 0 16,1 0 2-16,-1 0-2 0,1 0 0 0,0 0 0 0,0 0 0 15,0 0 0-15,-1 0 1 0,3 0-1 0,-2 0-1 0,-1 1 0 0,1-1-1 0,0 0 3 16,-1 0-2-16,0 0 0 0,1 0 3 16,-1 1-2-16,0-1 0 0,0 0 2 0,2 0-3 15,-2 0 1-15,0 0 2 0,0 0-1 0,0 0-1 31,0 0 0-31,1 0 1 0,-1 0-2 0,1 0 4 16,-1 0-3-16,3 0 0 0,-2 0 0 0,0 0 0 16,-1 0 1-16,1 0 0 0,0 0 0 0,-1 0-2 0,1 0 1 15,-1 0 1-15,0 0 0 0,1 0-1 0,-1 0 0 16,0 0 1-16,1 0-1 0,-1 0 0 16,0 0 0-16,3 0-1 0,-3-1 1 0,0 1 1 15,0 0-2-15,0 0 0 0,0 0 1 0,0 0-1 0,1 0 1 16,-1 0 1-16,0 0 1 0,0 0-3 0,0 0 3 15,0 0-2 1,0 0 0-16,0 0 1 0,0 0 0 0,0 0 0 16,0-1-1-16,0 1 3 0,1-1-4 0,-1 1 2 15,1-2-3-15,0 1 1 0,-1 0 2 16,1 0-2-16,0 0 1 0,0 0-1 0,-1-1 1 16,0 2 0-16,3-1 1 0,-3 1-2 0,0 0 2 15,0 0 0-15,0 0 1 0,0 0-2 0,1 0 0 16,-1 0 0-16,0 0 0 0,0 0 0 15,0 0-2-15,0 0 0 0,0 0 2 0,0 0 2 0,0 0-2 0,0 0 0 0,0 0 1 16,0 0 1-16,0 0-2 0,0 0 1 0,0 0-1 16,0 0-1-16,0 0 2 0,0 0 0 0,0 0 1 15,0 0-4-15,0 0 1 0,0 0 2 0,0 0-1 16,0 0 2-16,0 0-1 16,0 0-2-16,0 0 1 0,0 0 0 0,0 0 0 15,0 0-1-15,0 0 0 0,1-1 3 0,-1 1-2 16,1 0-1-16,-1-2 2 0,0 1-5 0,1 1 6 15,-1-1 0-15,0 1-2 0,0-1 1 0,0 1-2 16,0 0 3-16,0-1-1 0,0 0 2 16,0 1-4-16,0-2 1 0,0 1-3 0,0 0-1 15,0 0-6-15,0 0-21 0,0 0-32 0,0-2-50 0,0 1-73 16,0 0-135-16,0-1-289 0,0 1-940 0</inkml:trace>
  <inkml:trace contextRef="#ctx0" brushRef="#br0" timeOffset="162337.91">7999 10731 799 0,'0'0'225'0,"0"0"5"0,0 0 0 16,0 0-14-16,0 0-34 0,0 0-37 0,0 0-38 15,0 0-41-15,0 0-35 0,0 0-18 16,0 0-2-16,0 0 6 0,-12-7 7 0,14 11 11 16,0-1 3-16,2 1 2 0,0-1-1 0,1 1-2 15,0 0-1-15,3 0-1 0,-1-1 0 0,1 1 0 16,1 1-3-16,2 1-3 0,-1 0-2 0,-1-1-3 15,2 1-3-15,-1 1-2 0,0 0-3 0,1 1-3 0,-2-1 0 16,0 0 2-16,1 1-2 0,0-2 0 16,0 1 0-16,1-2-2 0,1 0 2 0,0-2 0 15,3 0 1-15,-2-3-2 0,6 0 1 0,-1 0 2 16,1-1-2-16,3-5 0 0,-1-2-2 0,1-2-4 16,2 0 1-16,2-1-1 0,-4-1-1 15,5-1-1-15,-4 1 0 16,1-2-2-16,-1 2-1 0,0-1-1 0,-2 0 0 15,1-2 0-15,0 4 1 0,-1 1 0 16,-1 1-2-16,-3 2 0 0,1 1 0 0,-6 3-1 16,0 2 0-16,-2 1-2 0,-1 0 2 0,1 0 0 15,-1 3-1-15,-3 3 0 0,1 0 0 0,2 1 2 16,0 2 0-16,0 0 0 0,1 0-1 0,-1 3 0 16,1-2 0-16,2 1 0 0,-1-1 2 0,5-1-3 0,0-1 2 15,3-2-1-15,1 2 0 0,1-2 3 0,3-2-3 31,-3 1 1-31,3-3-1 0,-2 1 1 0,1-2 0 16,0-1 0-16,2 1 0 0,-2-1-1 0,4 0 0 16,-3 0 1-16,1 0 0 0,-2-2 1 0,2-2 0 15,-1 1 0-15,-3-1 1 0,1 1-4 16,2-1 3-16,-2 1 0 0,0-1-1 0,-1 1 0 0,-1 2 0 16,-1-1-2-16,0-2 2 0,4 2 0 0,-2-2 0 15,2-1 2-15,3 2 0 0,-2 0-2 16,3 0 2-16,-4 0-2 0,5 0-1 0,-3 2 2 15,3-2-1-15,-2 2 0 0,2 0 1 0,0 1 0 16,2-1-1-16,0 0-2 0,2-1 2 0,1 0 2 16,4 1-2-16,-1-1 0 0,0 2 0 0,2-2 0 0,0 2-1 15,-1 0 1-15,1 0-1 0,-2 3 0 0,-1-1 1 16,1 2-1-16,-1 0 1 0,-2 0 2 16,3 0-2-16,-2 0 2 0,3-1 0 0,-2 0 0 15,3 0 0-15,-3 0 1 0,3-2 0 0,0 2-3 0,-3-3 1 16,4 1 0-16,-1-1 0 0,-3 1 1 15,3-1-2 1,-1 0 1-16,-2 1-2 0,2-1 1 0,-3 1 1 16,1-1-1-16,-1 2-1 0,-2-1 1 0,4 0 1 15,-2 0 1-15,-2 2 0 0,5-1-4 0,-4 1 6 16,-1 0 0-16,3 1 2 0,-2-1 1 0,0 1-4 0,3-1 5 16,-1 1-3-16,2-2 0 0,-2 1-1 0,3-1-2 0,0 0 1 15,-3-1 2-15,4-1-3 16,-4 0 0-16,1 0 0 0,-2 0-1 0,2-3 0 15,-3 2 0-15,4-4-1 0,-2 0 2 0,3-2 0 16,-4 0 0-16,4-2-2 0,-1 0-1 0,-2 0 2 16,5-1-3-16,-1-2 2 0,0 0-2 0,2 1 2 15,1-1 3-15,-2 2-3 0,1 1-1 0,-2 0 1 16,-4 1 0-16,1 1 0 0,-4 1 0 0,0 1 1 16,-2 3 0-16,0 2-1 0,-2 0 0 0,-2 2-1 15,3 5 2-15,-4 1-2 0,2 2 0 0,-2-1 1 16,0 1-3-16,5 0 2 0,-1 0 1 0,1 1-2 15,0-2 2-15,1 1 0 0,0-1-1 0,1-1 1 16,-1 1-2-16,1-2 3 0,2-2-2 0,-1 0 2 16,-1 0 0-16,-1-2 0 0,0 0-1 15,3-1 0-15,1-2 1 16,-2 0 0-16,3 0 3 0,-1 0-2 16,1-5 0-16,-1 1 0 0,4-3 1 0,0-1-3 15,0 0 0-15,2-2 1 0,0 2 1 0,-1-2 1 16,1 2-2-16,0 0 0 0,0-2-1 0,-3 5 2 15,0-2 1-15,-1 2 0 0,-1-1-1 0,-2 1 1 0,0 1 0 0,-1 2 1 16,1-1 0-16,-1 2 0 0,-1-1-1 16,0 0-2-16,1 0-2 0,0 1 1 15,0-2 3-15,-1 2 0 0,1 0 1 0,-2 0-2 16,0 0 0-16,-1 1 1 0,-1-1-1 0,0 1 1 16,0 0 2-1,-4 0-1-15,3 0 3 0,-3 0 2 0,-2 0-1 16,1 0 1-16,-3 1 0 0,2 0-2 0,-2 0-1 15,-1 0 1-15,2-1-3 0,-1 0 1 0,1 1-2 16,0-1-2-16,-1 0-1 0,0 0-4 16,0 0-21-16,2 0-48 0,-1 0-87 0,2 0-155 15,-8 0-388-15,-5 0-857 0</inkml:trace>
  <inkml:trace contextRef="#ctx0" brushRef="#br0" timeOffset="167550.37">18746 9410 331 0,'0'0'198'0,"0"0"-6"0,0 0 10 0,0 0-16 15,0 0-17-15,0 0-16 0,0 0-14 0,0 0-14 16,0 0-10-16,0 0-3 0,0 0-8 0,0 0-11 0,-18 1-13 16,17-1-13-16,0 0-9 0,1 0-4 0,-1 0-7 15,1 0-2-15,0 0-4 0,0 0-1 0,0 0-4 16,0 0 1-16,0 0 0 0,0 1-1 15,0-1-2-15,0 0-1 0,0 0-5 0,0 0-6 16,0 0-4-16,0 0-7 0,0 0-1 0,0 1-3 16,0-1 1-16,0 0-3 15,0 1-1-15,0-1-2 0,0 0 2 16,0 1-3-16,0-1 0 0,0 0-1 0,0 0-1 16,0 0 4-16,2 2 0 0,1-1 4 0,5 0 1 15,0-1 3-15,2 1 4 0,2-1 1 0,1 0 0 16,5 0-2-16,-4 0 0 0,5-3-2 0,-1 0-1 15,1 1-1-15,-1-2-2 0,-2 2-1 0,4 0 2 16,-2-1-1-16,0 1-2 0,-2 0-2 0,2 0-1 16,-2 0 0-16,-1 1 2 0,-3-1 0 0,3 0 0 0,-3 1 0 15,1-2-1-15,-3 1 0 0,0 0-3 16,-1 1 2-16,2-2 0 0,-4-1-1 0,-2 3 3 16,2-2 1-16,-3 1-2 0,1 0 2 0,-3 1-1 15,-1 1 3-15,-1-2 4 0,0 2 6 0,0 0 3 16,0-1 0-1,0 1-4-15,0 0-5 0,-4-3-6 16,-3 2-3-16,-2 0-2 0,-1 1-2 0,-2 0 3 16,-5 0-4-16,0 0 3 0,-6 0-2 0,0 0 2 15,0 1-1-15,-5 0 0 0,2 0 0 16,-2 1 0-16,0-1 0 0,-2-1 1 0,1 2 0 16,-1-2-1-16,3 0 1 0,-2 0 1 0,2 0 1 15,2 0-3-15,-1 0 1 0,6 0 0 0,-1 0-1 0,2 0 1 16,4 0-1-16,-2 0 0 0,6 0-1 0,2 0 2 15,-1 0 1-15,6 0-1 0,-1 0 1 0,4 0 1 16,0 0-1-16,1 0 0 0,0 0-2 0,0 0-2 16,0 0 1-16,1 0 0 0,6 1 0 15,2 0 0-15,1-1 3 0,3 0 2 0,4 0-2 0,0 0 2 16,7 0-1-16,0-2 2 0,4-1-2 0,1-2 2 0,2 1-3 16,0-1 0-16,0 2 1 0,0-2-2 31,-1 2 1-31,-4 0 0 0,2 0 0 0,-1 0-1 15,-3 2 0-15,2-2 0 0,-5 2 1 0,-5-1 1 16,2 1-2-16,-3 1 1 0,-4-1-1 0,-4 1 0 16,0 0-3-16,0 0 2 0,-4 0 0 0,-1 0-1 0,-2 0 2 15,0 0 0-15,0 0 4 0,0 0 1 0,-2 0 5 16,-2 0-1-16,-4 0-2 0,-4 1-5 16,-5 1-1-16,-2 0-1 0,-4 1 0 0,-4-3 0 15,1 3 1-15,-2-2 0 0,-1 0-2 0,0-1 2 16,0 1-2-16,3-1 0 0,-1 1-2 15,2 0 2-15,-1 1-1 0,5-2 1 0,2 1 0 0,0 0 0 0,6 0 3 16,0 0-3-16,2 0 0 0,3 1 0 0,0-1 1 16,5-1 0-16,2 0 1 0,0 1-1 15,1-1-3-15,0 0 1 0,0 0-3 0,0 0 2 16,5 0-1-16,6 0 1 0,1 0 2 0,7 0 2 16,1 0-4-16,6 0 2 0,-1-2 0 0,4-2 0 15,1 1 0-15,0-1 0 0,0-1 0 0,1 3 0 16,-1-3 0-1,0 0 0-15,-4 2 1 0,2-1-2 0,-8 1 1 16,0 0 0-16,-4 1 1 0,-4 1 1 16,-3 0-2-16,-5 1 0 0,1 0-3 0,-4 0 3 15,-1 0 1-15,0 0 1 0,0 0 3 0,0 0 0 16,-5 0 1-16,-1 0-3 0,-4 0-1 0,-6 0-2 16,-4 0 0-16,-4 0 1 0,-4 0-2 0,-4 2 3 15,0 0-2-15,-3 1 0 0,3-1 0 0,0 0 1 0,-1 2-3 16,2-2 3-16,2 1-2 0,0 0 1 0,3-1 1 15,4 1-2-15,7-2 1 0,-2 2-1 0,7-2 3 16,1 0-1-16,5-1-1 0,-2 1 1 0,5-1 0 16,1 0-1-16,0 0 2 0,0 0-4 0,0 0-3 15,2 0 2-15,4 0-2 0,3 0 4 16,1 0 0-16,3 0 1 0,3 0 0 0,-1 0 0 0,5 0 0 16,-2 0-1-16,0 0 0 0,-1 0 0 0,1 0 0 31,2 0 1-31,-1 0-1 0,-1 0-1 0,-1 0 4 15,1 0-1-15,1 0 0 0,-3 0-1 16,-1 0-2-16,-3 0 2 0,3 0 1 0,-4 0 0 0,-2 0-1 16,-2 0-1-16,0 0 2 0,-4 0-1 0,2 0 3 15,-3 0-3-15,-2 0 0 0,0 0 0 0,0 0 2 16,0 0 3-16,0 0-1 0,0 0 0 0,-7 0-1 16,1 0-2-16,-5 0-1 0,-4 0 1 15,0 0 0-15,-3 0 1 0,-3 0-1 0,-1 0-1 16,-2 0-2-16,1 0 3 0,-2 0-1 0,-1 0 1 15,3 0-2-15,-3 0 1 0,4 0 0 16,2 0 0-16,2 0 2 0,5 0-3 0,1 0 1 0,2 0 1 0,1 0-1 16,1 0 0-16,5 0 0 0,0 0 2 0,0 0-4 15,3 0 2-15,0 0 0 0,0 0-2 16,3 0-1-16,2 0 0 0,5-2 0 0,3-2 1 0,4 0 3 16,5 0-2-16,4-2-1 0,-1 1 0 15,4-1 2-15,2 2-1 0,-1-1 1 0,1-2 1 16,-1 3-2-1,1-1 2-15,-1 0 1 0,-3 3-2 0,-3 0-1 16,-2 1 0-16,-3 1 1 0,-8 0 2 0,-3 0-3 16,-1 0 0-16,-3 0 1 0,-4 1 0 0,0 0 1 15,0 1 0-15,0 0-3 0,-3 2 4 16,-5-1 0-16,-1 2-1 0,-4 0 2 0,-4 0-4 16,1 0 2-16,-1-1 0 0,-2-2-1 0,2 0 1 15,2 1-3-15,-2-3 2 0,2 1-1 0,-2-1 2 0,3 0-1 16,-2 0 0-16,3 0 1 0,1 0-1 0,-2 0 2 15,4 0-2-15,3-1 0 0,0-1 1 0,0 1-2 16,4 0 1-16,1 0-2 0,1 0 1 0,0 1 0 16,1-1 1-16,0-1 0 0,0 2 0 0,0-1-2 15,0 1 2-15,0-1-2 0,2 0 0 0,1-2 2 16,5 2-3-16,-3-3 3 0,4 2-2 0,1-1 3 16,2 0-1-16,1 0 0 0,-3 2 1 0,2-1-1 15,-2 0 0-15,1-1 0 0,-3 2 0 0,-3 0 0 16,1 1 1-16,-3 0 0 0,-3 0 1 31,1 0-2-31,-1 0 1 0,0 0 0 0,0 0 0 0,0 0 2 0,0 0-2 0,0 0 1 0,-1 0 0 16,-1 0-1-16,-5 0 0 15,-1 0-3-15,0 0 1 0,-2 0 0 16,-4 1 2-16,0 1-2 0,-1 1 1 0,0 0-1 16,-1 1 1-16,2-1 1 0,-2 1-1 0,3 0-1 15,0 0-1-15,0-2 1 0,0 0 3 16,4 1-3-16,3-2 1 0,-1 0 0 0,3-1-1 15,-2 0 4-15,5 1-3 0,-1-1 0 0,1 0-1 16,0 0-2-16,1 0 4 0,0 0-1 0,0 0 0 0,0 0-1 16,0 0 2-16,0 0 0 0,0 0 0 0,0 0 1 15,0 0-2-15,0 0 1 0,0 0 0 0,0 0 1 16,0 0-3-16,0-1 2 0,0 1-1 0,0 0 2 31,0 0-2-31,0 0 0 0,0 0 2 0,0 0-2 0,0 0 1 0,0 0-3 0,0 0 2 16,-3 0 4-16,3 0-3 15,0 0-2-15,0 0 1 0,0 0 0 16,-1 0 0-16,1 0 1 0,0 0 0 0,0 0-4 16,0 0 2-16,0 0 1 0,0 0-1 0,0 0 0 15,-1 0 0-15,1 0-1 0,0 0 1 0,0 0-2 16,0 0 3-16,-1-1-1 0,1 1-1 16,-1 0-4-16,0 0-3 0,1 0-6 0,-1 0-19 15,1 0-30-15,0 0-41 0,0 0-53 0,0 0-62 0,4 0-115 0,1 0-255 16,-1 0-885-16</inkml:trace>
  <inkml:trace contextRef="#ctx0" brushRef="#br0" timeOffset="168483.18">18860 9119 558 0,'0'0'263'0,"0"0"-3"16,0 0-14-16,0 0-13 0,0 0-36 15,0 0-31-15,0 0-25 0,0 0-24 0,0 0-15 16,0 0-20-16,0 0-16 0,0 0-10 0,0 0-11 16,0 0-3-16,-22 3 0 0,16 7 3 0,-4 2 3 15,1 1 2-15,-1 2-4 0,-2 2-3 16,0-1-7-16,-2 0-2 15,-1 0-6-15,0 0-2 0,0-1-4 0,1 1-2 16,-2 0-1-16,4-1-2 0,-1-1 0 0,-1 1-3 16,1-1 1-16,3 0-1 0,0 1 1 15,0-3-1-15,0 1-4 0,2-3 1 0,4 1-2 16,-3-2-2-16,5-1 1 0,0-1-3 0,1-1-2 16,1-2 0-16,0 0-1 0,0-1 0 0,0-1 0 15,0 1-2-15,0-1 2 0,0-1-1 0,1 0 0 0,0-1 0 16,0 2 0-16,-1-2 2 0,2 0-2 0,3 1 3 15,-2-1 0-15,-1 0 1 0,5 0 1 0,-3 0 0 16,4 0-1-16,2 0 1 0,0 0-1 16,0-3-1-16,3 2 0 0,3-1-1 0,2 0 0 0,-3 0-2 15,5 0 1-15,1 0-2 0,0 1 2 16,5-2-1 0,-3 1 0-16,4-1 0 0,-2 0 1 0,3-2-1 15,-5 1 1-15,3 0-1 0,-3 2-2 0,-2 0 2 16,-2-1 1-16,-1 2 0 0,-5 1-2 15,-1 0 2-15,-1 0-2 0,-2 0 0 0,-1-1 3 16,0 1-2-16,-4-1 1 0,-2 1 1 0,2-2 5 16,-4 2 1-16,1-1 5 0,-1 0 2 0,0-1-1 15,0-1-2-15,0 0-6 0,0-2-1 0,-2 0-3 0,-3 0 3 16,2-2-4-16,-3-2 2 0,0 0-3 0,-1-1 1 16,-2-2 0-16,0-1 0 0,-1-2-1 0,4 0 0 15,-2-1 1-15,0-3-2 0,0 3 1 16,3 2-2-16,-2 1 1 0,3 1 0 0,-2 1 0 0,-2 3 0 15,4 2 1-15,-3 0-1 0,3 1 0 0,-3 1 2 16,2-1-1-16,-1 2-1 0,-2-2 2 0,4 0-2 16,-3 1 2-16,3-2-2 0,-3 1-1 0,3 0 2 15,-2 0-2-15,4 1 3 0,-1-1-2 0,-1 0 0 16,3 1 1-16,-1-1 0 0,0 0-1 16,1 2 2-16,0 0-1 0,-2 0 0 0,2 1 0 31,0 1-1-31,1 0 1 0,0 1 0 0,-1-1 1 15,1 1-2-15,0 0 0 0,-1 0 0 0,1 0 0 0,-1 0-2 16,1 0 0-16,-1 0-1 0,-3 0-2 0,3 0-3 16,0 2-9-16,0 1-19 0,0 2-37 0,1 1-60 15,0-1-80-15,1 1-172 0,1-2-311 0,2-2-821 16</inkml:trace>
  <inkml:trace contextRef="#ctx0" brushRef="#br0" timeOffset="170454.84">8105 10982 523 0,'0'0'111'0,"0"0"27"0,0 0 42 0,0 0 34 16,0 0 10-16,0 0-14 0,0 0-25 0,0 0-36 16,0 0-38-16,0 0-27 0,0 0-27 0,0 0-16 15,-3 7-9-15,3-6-4 0,0 0 2 16,2 0 3-16,0 0 2 0,2 0-1 0,1 1-1 15,1 0-4-15,-1-1-2 0,2 1 1 0,1 0-1 0,3-1 1 16,0 0 0-16,3-1-2 0,0 0-4 0,2 0-2 16,0 0-2-16,3 0 0 0,-2 0-3 0,2 0-2 15,-2 0-2-15,3 0-3 0,-1 0-1 0,1 0-1 16,0 0-1-16,-2 0-3 0,1 0 2 16,-2 1-3-16,1 1 0 0,1 0-1 0,-1 0 2 0,0 0 0 15,1-2 3-15,2 0-1 0,1 0 2 0,1 0 0 16,-1 0-3-16,0 0 1 0,1 0-1 0,0 0 0 15,0 0 0-15,-3 0-1 0,1 0 0 0,1-3 0 16,-1 0 2-16,5 0 0 0,-2-2 0 0,4 1-3 16,-2-2 0-16,3-1 0 0,3-1 0 15,-1 0 3-15,3-1-3 0,-1-2 1 0,2 2-1 0,0 0 0 16,3 0 0 0,-2 0 0-16,2 1 0 0,-2 1-1 15,0 0 1-15,2-1-1 0,-4 2-1 0,5 0 0 16,-6 2 1-16,3-3 0 0,-3 2 0 0,1-1 1 15,1 2-1-15,-2-1-1 0,5 0 0 0,-3 1 2 16,3-1-2-16,0 2 1 0,-3-2-1 16,4 1 2-16,1 2 0 0,-2-1 1 0,-3 1-1 15,3 1-2-15,-3 1 1 0,2 0 0 0,0 0 1 0,-3 0-2 16,4 1 1-16,-5 1-1 0,3 2 3 0,-1-3-1 16,-2 3-1-16,3-2 0 0,-2 2-1 0,3-2 0 15,-2 2 1-15,4-2 4 0,-4 1-1 0,1 1 2 16,1-2-1-16,-3 2-2 0,2-1-2 0,-1 1 2 15,-2-1-2-15,2-1 2 0,-1 1 0 16,-1 0-2-16,2 1 1 16,-2-1 0-16,-2 0 1 0,1 1 0 0,-1-1-2 15,3 0 1-15,-3 0 0 0,2-1 3 0,-1 2-3 16,1-3-1-16,2 1 1 0,-2-1 2 16,0 1 1-16,2-2 1 0,-1 1 0 0,2-1-3 15,-2 0 2-15,0 0-1 0,2 0 0 0,-3 0 2 16,-1 0 0-16,0 0 0 0,3 0 0 0,-4 0-2 15,0 0 1-15,-1 0 1 0,0 0 1 0,-1 1 2 0,1-1-2 16,-2 1 0-16,2-1-1 0,0 0-3 16,1 0 3-16,0 0-1 0,2 0 0 0,-2 0-2 15,0 0 1-15,1 0-1 0,0-1 2 0,-1-1-3 16,2 0 1-16,1 0 2 0,-1 0-3 0,-1 1 0 16,4-2 1-16,-2 1 0 0,-1 1-1 15,4 1 4-15,-4 0-2 0,-2 0 0 0,1 0-1 0,2 0 1 0,-2 0 0 16,1 0-3-16,-1 0 2 0,3 0 2 0,-2 1-4 15,-1 0 2-15,0 0 0 0,3 0-3 16,0-1 1-16,-3 0 1 0,5 0-1 0,-3 0 1 16,4 0 1-16,1-1-2 0,1-1 1 0,0-1 3 15,-2 1-2-15,3-1 0 0,-3 3-1 16,1-1 2-16,-1 0-1 16,0 1 0-16,1 0 2 0,-1 0-3 0,0 0 2 15,1 0-2-15,-3 0 1 0,3 0-4 0,-1 2 2 16,1-2 2-16,0 2 0 0,3-2 0 15,-1 1-1-15,1-1 1 0,1 0-1 0,-1 0 0 16,2 0 0-16,-1 0 0 0,1-1 3 0,-1-1-5 16,2 0 3-16,-2 1 1 0,-1-2-6 0,2 2-1 15,0 0 1-15,-1 0 0 0,-1 1 4 0,0-1 1 0,1 1 0 16,1 0-2-16,-1 0 0 0,0 0 0 0,-2-1 0 16,1 1 0-16,-2 0 0 0,0-1 4 0,1-1-3 15,-1 1 0-15,0-2 0 0,-2 3 0 16,2-3 1-16,-4 1-1 0,2 0 2 0,-3 1 2 15,-2 0 0-15,0-2 1 0,-2 3 1 0,-1-2-2 16,-3 2 1 0,-1 0-1-16,1 0 0 0,-2 0 1 0,-1 0 1 15,-1 0 0-15,-4 0-2 0,0 0 1 0,-3-1-1 16,2 1 2-16,-6-1-2 0,3 0 1 0,-4-1-2 0,-1 2-1 16,0-1 1-16,-2 0-2 0,-2 1 0 0,-2 0-1 15,1 0 3-15,-3 0-4 0,3-1 0 0,-3 1-1 16,1 0 0-16,-1 0-8 0,4 0-23 0,-4-1-48 15,4 1-83-15,-1 0-143 0,1 0-346 16,-3 0-881-16</inkml:trace>
  <inkml:trace contextRef="#ctx0" brushRef="#br0" timeOffset="179457.8">6006 9292 68 0,'0'0'373'0,"0"0"-166"16,0 0-42-16,0 0 28 0,0 0-4 0,0 0-11 0,0 0-10 0,0 0-23 0,0 0-18 16,0 0-21-16,0 0-20 0,0 0-16 15,0 0-15-15,0 0-5 0,0 0-3 16,0 0 3-16,0 0-1 0,0 0 2 0,0 0-2 16,0 0-1-16,0 0-7 0,0 0-2 15,0 1-9-15,2-1-7 0,-2 0-6 0,3 0 1 16,-1 0 2-16,0 0 4 15,5 0 6-15,-3 0-5 0,5 0 0 0,-1 0-1 16,2 0 0-16,-1-3-1 0,-1 1-1 16,3-1-3-16,1 1-1 0,-1 0-3 0,1 0-1 15,-1 1-4-15,-1 1 1 0,2 0 0 0,-1 0-1 16,-1 0 1-16,2-2 0 0,-2 2 1 16,1-1 1-16,2 0 2 0,-2-2-1 0,2 1-1 15,0-2 1-15,3-1-1 0,-2 1 1 0,3-2-2 16,-1-1-2-16,1 1-1 0,0-1-1 0,3 1-1 15,-1 1-3-15,-2 1-1 0,0 0-3 0,2 3 2 16,-2-1-2-16,-3 2 0 0,0 0 0 0,0 0 0 0,-1 0 2 16,-1 0-2-16,1 2 1 0,0 1-2 0,-1-2 3 15,1 1-1-15,-1 0 0 0,3-1 1 16,-2 2-2-16,1-3 3 0,0 2-1 0,-1-2 0 0,1 1 0 16,-2-1-4-16,1 1 4 0,-1-1-2 0,1 1 1 15,0-1 2-15,-2 2-1 0,1-1-2 16,0 0 0-16,-1 1 1 0,3 0 0 0,-2 0-2 0,4-1 1 15,1 0 0-15,2-1 2 0,2 0-2 0,0 0 1 16,1 0-2-16,0 0 1 0,0 0 2 0,1-2 0 31,0 1-1-31,0-2-1 0,1 1 2 0,0 1-1 16,-1 0-2-16,3-1 1 0,-2 1-3 0,-1 1 2 16,0 0 3-16,0 0-1 0,-3 0 1 0,-1 0-2 15,1 0-1-15,-1 0 1 0,0 0 1 0,1 0-1 0,-3 0 0 0,2 0-1 16,-2 0 0-16,1 0 1 0,-1 0 0 0,2 0 0 15,-2 0-1-15,-1 0 1 0,2 0 2 16,-2 0-3-16,0 0 3 0,0 0 0 0,1 0-2 16,-2 0 1-16,2 0-1 0,-1 0 0 0,2 0 2 15,-3 0 0-15,1 0-1 0,-1 0-1 16,1 0 0-16,-4-1 0 0,3 1 1 0,-2 0-1 16,0 0-1-1,0 0 1-15,0 0 0 0,-1-1 1 0,0 1 0 16,1 0 0-16,-1 0-2 0,2 0 1 0,-4 0-1 15,2 0 0-15,-1 0 0 0,1 2 1 0,-1 1 2 16,0-1-2-16,0 0 0 0,-1 1-1 16,1-2 0-16,-2 1 1 0,1-2 1 0,-1 1 0 15,-1-1-1-15,0 0 2 0,2 0-2 0,-3 0 1 0,1 0 2 0,-1 0-2 16,0 0-1-16,1 0 2 0,-3 0 0 0,0 0-2 16,-1 0 1-16,2 0-2 15,-3 0 1-15,0 0 1 0,1 0 0 0,-1 0 1 16,-2 0-3-16,0 0 0 0,2 0 2 15,-1 0 0-15,0 0-1 0,-1 0-1 0,1 0 0 0,-1 0 3 16,1 2-1-16,0-2 2 0,0 0-2 0,-1 0 1 16,1 1-2-16,-1-1 2 0,0 0-2 0,1 0 0 15,-1 1 0-15,-1-1 0 16,1 1 1-16,-1-1-1 0,2 0 1 0,-2 1-2 16,0-1 1-16,1 0 1 0,-1 0-1 0,0 0 0 15,0 1 0-15,0-1 1 0,0 0-1 0,0 0 1 16,0 0-1-16,0 0 2 0,0 0 1 0,0 0 0 0,0 2 0 0,0-2 2 15,1 0 1-15,-1 0 0 0,0 0-1 0,0 0 1 16,0 0-1-16,0 0 0 0,0 0 0 0,0 0-2 16,0 0-1-16,0 1-2 0,0-1 2 0,0 0 0 15,0 0 0-15,0 0 0 0,0 0-1 16,0 0 1-16,0 0 0 0,0 0-1 0,0 0 2 16,0 0-1-16,0 0 1 15,0 0-2-15,0 0 1 0,0 0-1 16,0 1 0-16,-1-1 2 0,1 0-1 0,0 1 2 15,0-1 1-15,0 0 1 0,-1 0 3 0,-1 0-3 16,2 0-2-16,-1 0 1 0,1 0-3 0,-1 0 0 16,-1 0 0-16,2 0-3 0,-1 0 3 15,1 0-1-15,0 0 0 0,0 0 2 0,-1 1-1 16,1-1-1-16,0 0-1 0,0 0-3 0,0 0 1 0,0 0 3 16,0 0-3-16,-2 0 3 0,2 0-2 0,0 0 0 15,0 0 2-15,0 0 1 0,0 0-4 0,0 0 2 16,0 0 3-16,0 0-1 0,0 0 2 0,0 0-2 15,-1 0-1-15,-1 0 0 0,2 0 2 0,-1 0-2 16,0 0-1-16,-2 0 0 0,2-1-2 0,0 1 2 16,0-1 0-1,-1 1 1-15,0 0 0 0,0-1 0 16,0 1-2-16,2-1 1 0,0 1 2 0,-1-2-2 0,-1 2 2 16,2-1-1-16,-1 1-1 0,0 0-1 15,0-1 1-15,-1 1-1 0,1 0 1 0,-1-1-1 0,2 1-1 16,-3 0 0-16,0-1 0 0,1 1-3 15,0-1-3-15,-1 1-6 0,-1-2-14 0,1 1-19 16,-1 0-27-16,0 0-31 0,1 0-31 0,-1-2-55 0,-1 1-105 16,4 1-217-16,-2 0-954 0</inkml:trace>
  <inkml:trace contextRef="#ctx0" brushRef="#br0" timeOffset="181861.23">9490 9160 14 0,'0'0'358'0,"0"0"-215"16,0 0-17-16,0 0 13 0,0 0 12 0,0 0-8 15,0 0-7-15,0 0-8 0,0 0-5 0,0 0-3 16,0 0-1-16,0 0-5 15,0 4-13-15,0-4-10 0,0 0-13 16,0 0-11-16,0 0-10 0,0 1-5 0,0-1-5 16,-1 2-6-16,1-2-5 0,0 0-6 0,0 1-8 0,0-1-3 15,0 0-5-15,0 1-4 0,0-1-3 16,0 0-5-16,0 0 1 0,0 0-3 0,0 0-1 16,0 0-2-16,0 0 0 0,1 2 3 0,1-1 1 15,4 3 1-15,-1-2 4 0,3 2 3 0,-1-1 2 16,2 1 1-16,0-1 2 0,2 0 0 0,-1 1-2 15,2-2 3-15,1 1-1 0,0-1 2 0,1-1 1 16,2-1 0-16,1 0-1 0,-1 0 1 16,2 0-1-16,1 0 1 0,2 0-2 0,-3 0-4 15,1 0-1-15,-6 0-3 0,3 0 0 0,-2 0 0 16,-1 0 1-16,0 0-2 16,0 1 0-16,0 1 1 0,-2-2 0 15,1 1 1-15,0-1-3 0,1 2 0 0,-1-2 0 16,-2 0-2-16,2 1 1 0,-3-1-1 0,0 0 0 15,0 0 0-15,-1 0-1 0,-2 0 0 0,1 0-2 16,-4 0 2-16,2 0-2 0,-3 0-1 16,1 0-3-16,-2 0-7 0,0 0-7 0,1 0-22 15,-2 0-38-15,0 0-54 0,2 1-71 0,-2 0-110 0,0 1-172 16,0-1-862-16</inkml:trace>
  <inkml:trace contextRef="#ctx0" brushRef="#br0" timeOffset="182227.55">9467 9404 978 0,'0'0'209'0,"0"0"-8"0,0 0-30 0,0 0-38 15,0 0-40-15,0 0-18 0,0 0-3 0,0 0 6 16,0 0 7-16,0 0 7 0,0 0-3 16,0 0-4-16,0 0-5 0,0 0-2 0,77 13-6 15,-56-13-5-15,5 0-4 0,-3 0-12 0,7-4-11 16,-1 2-8-16,1-1-8 0,0 1-6 16,0 0-3-16,-4 1-3 0,2-2-3 0,0 2-2 15,-3-1-2-15,1 0 1 0,-2 2-2 0,0-1-1 0,-1 1-1 16,-4 0 0-16,-3 0-1 0,1 0-1 0,-4 0-1 15,-2 0 0-15,-1 0-1 0,-2 0-3 0,-1 0-2 16,-4 0-7-16,-1 1-10 0,1-1-27 0,-3 0-36 16,0 2-50-16,0-2-52 0,0 0-97 0,-2 1-195 31,1-1-883-31</inkml:trace>
  <inkml:trace contextRef="#ctx0" brushRef="#br0" timeOffset="182494.01">9595 9390 829 0,'0'0'256'0,"0"0"-12"16,0 0-34-16,0 0-12 0,0 0-12 0,0 0-8 16,0 0-19-16,0 0-30 0,0 0-23 15,0 0-23-15,0 0-9 0,0 0-8 0,121-26-9 16,-103 22-7-16,2 1-13 0,-5-1-10 0,3 1-7 15,-1 0-9-15,-2 0-2 0,3 1-4 16,-3-1-1-16,1 1-2 16,-4 0-1-16,3-1-2 0,-1 1-4 0,-4 1-10 15,2 0-15-15,-3-1-35 0,0 2-65 0,0 0-109 16,-4 0-186-16,1 0-857 0</inkml:trace>
  <inkml:trace contextRef="#ctx0" brushRef="#br0" timeOffset="206071.59">5987 9414 0 0,'0'0'286'0,"0"0"-148"0,0 0-84 0,0 0 5 15,0 0-3 1,0 0 4-16,0 0 9 0,0 0 8 16,0 0 12-16,0 0 17 0,0 0 8 0,0 0 5 15,-12 24-2-15,12-23-13 0,0-1-10 0,0 0-10 16,0 0 0-16,0 0 3 0,3 1-2 0,0 2 0 16,0-1-5-16,0-1-9 0,3 2-4 15,-3-1-8-15,3-1-5 0,-2 2-4 0,4-2-2 16,1 0-1-16,-2-1-5 0,2 0-3 0,1 0-1 0,0 0-4 15,1 0-4-15,2 0-5 0,0 0-2 16,1 0-4-16,0 0 1 0,0 0-1 0,4 0 0 0,-1 0 2 16,-1 0-3-16,4 0 1 0,-2 0-3 0,1 0-3 15,-1 0-1-15,0 0 0 0,1 0-1 16,-1 0-2-16,0 0-1 0,-1 1 1 0,1-1-2 16,-2 0-2-1,-2 0 2-15,-1 0-5 0,1 0 3 0,-4 0-2 16,0 0 1-16,-4 0-1 0,-1 0 0 0,-2 0 1 15,-3 0-2-15,0 0 7 0,0 0 5 0,0 0 10 16,0 0 8-16,0 0 1 0,-1 0-7 0,-4 0-7 16,-2 0-9-16,-5 0-6 0,-3-1 0 15,0-1-3-15,-2-1 0 0,-3 1-1 0,-2-2 2 16,1 0-1-16,-3 0-1 0,0-2 0 0,1 0 0 0,-2 0 2 16,2 1 0-16,1 1-2 0,0 1 0 0,3 1 2 15,0 0-2-15,3 2 4 0,1 0-4 0,2 0 1 16,-1 0-2-16,2 1 1 0,4 1 0 0,-1 1 2 15,4-2-1-15,0 1 1 0,1-1-1 0,4 0-2 16,-1-1 1-16,1 0-3 0,0 2 1 16,0-2-1-16,0 1-1 0,2 0 5 0,5 1-2 0,1 1 2 0,3 1 3 31,2-3-1-31,2 2 1 0,2-1 2 0,3 1-1 16,4-2 5-16,2-1-3 0,2 0 1 15,1 0 1-15,1 0-4 0,-2 0 2 0,2 0-3 0,-2 0-1 16,2-1-1-16,-2 1 1 0,-4-2-1 15,-1 1-2-15,0 0 4 0,-5 1-3 0,-3-1 0 16,-3 1-1-16,-2 0-2 0,-3 0 2 0,-4 0 0 16,0 0 0-16,-1 0 0 0,-2 0 5 0,0 0 3 0,0 0 4 15,-3 0-3-15,-2 0 0 0,-2 0-3 16,-4 0-3-16,-2 0 0 0,-3 0-3 0,-2 0 2 16,-2-1-2-16,-1-1-1 0,-3 1 0 0,0 1-1 15,-3-3 1-15,4 0 2 0,0 2-1 16,1-2-1-16,4 0 1 0,1 1 3 0,1-1-2 0,4 0 1 0,2 1-2 15,4 0 1-15,1-1 2 0,2 2 0 16,0 1 0-16,3-1-3 0,0 1-2 0,0 0-1 16,0 0-3-16,2 0 3 0,2 0-1 0,7-1 2 15,1 1 2-15,4-3 1 0,2 1 0 0,1-1-1 16,0-1 0-16,2 0 0 0,0 1 0 0,2-3 1 16,-3 3 1-1,1-1-1-15,-1 0 0 0,-1 1 1 16,-1 1-2-16,-2 1-1 0,-1-1 1 0,-2 2-2 0,-1 0 0 15,-2 0-3-15,-1 0-3 0,2 4-11 16,-2-1-26-16,1 2-51 0,2 1-70 0,-1-2-105 16,-2 0-202-16,-4-1-1016 0</inkml:trace>
  <inkml:trace contextRef="#ctx0" brushRef="#br0" timeOffset="207973.64">7332 9345 361 0,'0'0'132'0,"0"0"2"16,0 0 28-16,0 0 33 0,0 0 20 16,0 0 10-16,0 0 3 15,0 0-13-15,0 0-24 0,0 0-25 16,0 0-32-16,0 0-22 0,0 0-20 0,0 0-16 15,-65 15-8-15,65-14-11 0,0-1-9 0,0 2-10 16,0-2-10-16,0 1-5 0,0 0-8 0,0 0 3 16,4 1 1-16,2 1 7 0,1-2 7 0,2 2 2 15,2-2-2-15,3 2-3 0,1-2-2 16,2-1-3-16,1 1-2 0,4-1-4 0,0 0-4 0,2 0-1 0,0 0-2 16,-1 0-4-16,1 0-1 0,-2 0-2 15,-3 0-2-15,1 0-1 0,-2 0 1 0,-1 1-1 16,2-1-1-16,-4 1 2 0,1-1-2 0,-1 1 1 15,-2 0-2-15,0 1 0 0,-4-2 1 0,0 1-1 16,-4 0 1-16,0-1-1 0,-2 0 0 16,-2 1 0-16,-1-1 2 0,0 0 4 0,0 0 2 0,0 0 1 0,-4 0 0 15,-4 0-1-15,-2 0-5 0,-1 2-3 0,-6-2 0 16,1 0 0-16,-2 1 1 0,0-1 0 16,-2 0-1-16,2 0-2 0,-1 0 2 0,1 0-2 15,0-1 2-15,0-1-2 0,1 2 0 0,-1 0 2 16,1 0 0-16,3 0-1 0,-1 0 2 15,3 2 0 1,1 1-3-16,1 1 5 0,0-2-2 0,2 2 2 16,2-2-1-16,0 1-3 0,3-2 1 0,2-1 2 0,0 1-2 15,1-1-3-15,0 0 1 0,0 0-4 16,0 1 2-16,4-1 1 0,3 1 1 0,1-1 2 16,3 0 4-16,4 0-5 0,-2 0 2 0,5 0 0 15,-2-2-2-15,3 0 1 0,-2-1 2 16,2 1-2-16,1 0 0 0,-4-1 0 0,0 2 0 0,0 0 0 0,0 0 0 15,-1 1 1-15,-1-2-2 0,-1 2-1 16,-3 0 4-16,-1 0-2 0,-2 0-1 0,-1 0-1 16,-2 0 1-16,-2 0 0 0,1 0 0 0,0 2-1 15,-3-2 1-15,0 0 1 0,0 0 1 0,0 0-1 16,0 0 3-16,0 0-1 0,0 0 1 0,-2 0 0 16,-2 0-1-1,2 0-2-15,-1 0 1 0,-1 0-2 0,1-2 1 16,1 2-2-16,-1-1 2 0,-1 1-1 15,3 0 2-15,-2 0-1 0,1 0-2 0,1 0 4 0,-1 0-4 16,2 0 2-16,0 0 0 0,0 0-1 16,0 0 1-16,0 0-2 0,0 0 0 0,0 0 0 15,0 0 0-15,0 0-2 0,0 0-1 0,0 0 0 16,0 0 1-16,0 0-2 0,0 0 3 0,0 0 0 0,3 0 0 16,-1 0 3-16,-1 0-1 0,1 0 0 0,-2 0-1 15,1 0 4-15,0 0-3 0,0 0 3 16,1 0-1-16,-2 0-1 0,1 0 1 0,0-1 1 15,0 1 2-15,-1 0-5 0,2 0 1 0,-2 0-2 16,0 0 0-16,0 0 2 0,0 0 0 0,0-1 0 16,0 1 1-16,0 0-1 0,0 0 0 0,0 0-1 0,0 0 2 15,1 0-1-15,-1 0 1 0,0 0 0 0,0 0-3 16,0 0 3-16,0 0 0 0,0 0 0 16,0 0 1-16,0 0-5 0,0 0 4 0,0 0-2 31,0 0 2-31,0 0 3 0,0 0-3 0,0 0 0 15,0 0 0-15,0 0-1 0,0 0 0 0,0 0 2 16,0 0-4-16,0 0 4 0,0 0-3 0,0 0 1 0,0 0 0 16,0 0 0-16,0 0 1 0,0 0 1 0,0 0-2 15,0 0 1-15,0 0 0 0,0 0-1 0,0 0 1 16,0 0-3-16,0 0 2 0,0 0 1 16,0 0-1-16,0 0 3 0,0 0-3 0,0 0 0 15,0 0 1-15,0 0-2 0,0 0 3 0,0 0-1 16,0 0 0-16,0 0-2 0,0 0 2 0,0 0-3 0,0 0 4 15,0 0-4-15,0 0 0 0,0 0 0 16,0 0-3-16,0 0-10 0,0-2-19 0,0 2-25 0,-1-1-40 16,-1 0-43-16,-1-2-79 0,1 2-200 0,0 0-817 15</inkml:trace>
  <inkml:trace contextRef="#ctx0" brushRef="#br0" timeOffset="210080.29">11520 9284 374 0,'0'0'184'0,"0"0"-63"16,0 0 19-16,0 0 20 0,0 0 1 0,0 0-4 0,0 0-10 16,0 0-13-16,0 0-16 0,0 0-18 0,0 0-15 15,0 0-10-15,-31-6 0 0,31 6 6 0,0 0 1 16,0 0-4-16,0 0-9 0,0 0-19 0,0 0-11 16,0 0-1-16,2 0 1 0,1 0 7 15,4 0 1-15,-2 0-4 0,3-2-5 0,2 1-10 16,3-2-4-1,3 1-4-15,-1 0-7 0,2 0 0 0,3 1-1 16,-1 1-4-16,-1 0 0 0,-1 0-3 0,0 0 1 0,1 3 0 0,-5-1 1 16,5 2-1-16,-5-2-3 0,0 0 5 0,1 1-1 15,0-1 4-15,-2-1 1 0,2-1 2 16,0 0 1-16,-3 0 3 0,1 0-6 0,1-1 2 16,-2 0 0-16,0-2-1 0,-2 2-2 15,-3-1 0-15,3 1 0 0,-3-2-1 0,-2 2 1 16,1 0-2-16,-2-1-3 0,-1 1-1 15,3 1-3-15,-3-1-3 0,1 0-2 0,3 1-4 0,-2 0-14 16,5 0-21-16,-1 0-48 0,3 0-97 0,0 1-180 16,-2 1-208-16,-3 0-873 0</inkml:trace>
  <inkml:trace contextRef="#ctx0" brushRef="#br0" timeOffset="210633.34">13699 9305 746 0,'0'0'227'0,"0"0"3"15,0 0 18-15,0 0 4 0,0 0-54 0,0 0-42 16,0 0-43-16,0 0-31 0,0 0-14 16,0 0-5-16,0 0 4 0,0 0 2 0,0 0-8 15,42 7-5-15,-33-6-8 0,1 0-4 0,2 0-5 0,2 1 0 16,0-1-3-16,3 0-4 0,0-1-2 0,3 1-3 15,0-1-5-15,0 0-5 0,1 0-2 0,-1 0-4 16,-3 0-1-16,1 0-3 0,-3 0-1 0,-1 1-2 16,-3 0-1-1,-1 1-1-15,-2-1 0 0,0-1-2 0,-2 1-2 16,-2 1-2-16,2-1-9 0,-1 0-18 0,0 1-45 16,0-1-88-16,-1 3-174 0,-1-3-258 15,-2 1-873-15</inkml:trace>
  <inkml:trace contextRef="#ctx0" brushRef="#br0" timeOffset="212087.92">18695 9394 813 0,'0'0'196'0,"0"0"13"16,0 0 22-16,0 0 1 0,0 0-27 0,0 0-29 16,0 0-25-16,0 0-27 0,0 0-27 15,0 0-25-15,0 0-24 0,0 0-28 0,-36-18-16 16,36 18-1-16,2 0 6 0,5 4 9 0,2-1 4 15,2 1-1-15,1-2-1 0,5 1-1 0,-2-1-3 16,3-1-2-16,3 2 0 0,-3-2-6 0,1 0 1 0,-1 0-2 16,-2 2-3-16,2-2 0 0,-5 1-1 0,2 1 0 15,-2-1-2-15,-2-1 3 0,0 1-1 16,-2 1-1-16,-1-2-1 0,-3 1 1 0,4-1-1 16,-4 1 1-16,-1-2 0 0,-2 0-2 0,2 0 5 15,-3 0 4-15,-1 0 6 0,0 0 10 0,0 0 6 16,0 0-1-1,0 0-8-15,-5-2-8 0,1-1-11 0,-4-2-1 16,-3 2-1-16,-5-2-3 0,-1 0-1 0,-4 1 2 16,-4 0-1-16,2 0 1 0,-4 0 1 0,4 1 0 15,-1 1 4-15,1 0-4 0,5 0 0 16,1 1 1-16,-1 0-3 0,5 1 3 0,0-2 1 16,3 2-1-16,1-1 0 0,0 1 1 0,3-2 2 15,3 2-1-15,1 0 1 0,1 0-2 0,1 0-3 0,0 0-3 16,0 0 0-16,2 0 1 0,5 0 2 0,5-1 4 15,2 1-2-15,6-1 2 0,0 0 2 0,6 1-3 0,-2 0-1 16,0 0-1-16,0 0 2 0,-1 0-2 31,-2 0 2-31,-1 0-2 0,-3 2-3 0,-2 1 4 16,1 0-2-16,-3-1 2 0,-3 2 1 0,-1-2-3 16,-1 1 3-16,-3 0-1 0,1-1 0 0,-4 0-3 15,0-1 1-15,-2 0-1 0,1-1 0 0,-1 1 4 16,0-1 1-16,0 0 2 0,0 0 4 0,-1 0 0 15,-4 0 0-15,-5 0-3 0,0-3-5 16,-5 0 0-16,1-2-2 0,-3 2 1 0,1-3 0 16,0 2 0-16,-2-1 0 0,5 2 2 0,-1 0-2 0,1 0 0 15,2 1 0-15,5 0 0 0,-2 2-1 0,1 0 0 16,5 0 0-16,-2 0-1 0,1 0 0 0,3 0-3 16,0 0-5-16,0 0 2 0,4 0 1 0,1 0 4 15,4 3 4-15,1 1 0 0,3-3 0 16,2 3-1-16,0-1 2 0,1 1-2 0,-1-2 1 15,2 2-2-15,-3-2 2 0,1 0 0 0,-2 1 0 16,-1 0-1-16,1-1-1 0,-1 0 1 0,-3 0 0 0,-2 1 1 31,2-1 0-31,-1-1 0 0,-2 2-2 0,-3-2 1 0,-1 0 0 0,-1-1 0 0,-1 1 1 0,1-1 0 16,-1 0-1-16,0 1 1 0,0-1 1 0,0 0 0 31,0 0 0-31,0 0 1 0,0 0 0 16,0 0 0-16,0 0 1 0,0 0 1 0,0 0 1 15,0 0 1-15,0 0 0 0,0 0 0 0,0 0-3 0,0 0 2 0,0 0-2 16,0 0 1-16,0 0-2 0,0 0-1 16,0 0-1-16,0 0-1 0,0 0 1 0,0 0-2 15,0 0 2-15,0 0-3 0,0 0 1 0,0 0 0 16,0 0-1-16,0 0-2 0,0 0 1 16,0 0-1-16,0 0-3 0,0 0-1 0,0 0-6 15,0 0-5-15,0 0-7 0,0 0 0 0,0 0 2 0,0 0 0 0,0 0 1 16,0 0-7-16,0 0-8 0,0 0-7 0,0 0-3 15,0 0-4-15,0 0-14 0,0 0-26 16,0 0-46-16,-1 0-57 0,0 0-85 0,0 0-112 16,0 0-51-1,-1 0-608-15</inkml:trace>
  <inkml:trace contextRef="#ctx0" brushRef="#br0" timeOffset="-214607.37">15249 10198 695 0,'0'0'175'0,"0"0"26"0,0 0 0 16,0 0-14-16,0 0-24 0,0 0-30 15,0 0-28-15,0 0-27 0,0 0-19 0,0 0-3 0,0 0 9 0,0 0 12 16,8 13 5-16,2-11-2 0,3 0-7 0,3-2-8 16,-1 0-7-16,2 0-5 0,2 0-5 15,2-1-7-15,2-2-5 0,3-2-5 0,0 0-3 31,1 0 0-31,7-1-4 0,0 0-5 0,-1 1 1 16,2-1-3-16,0 0-4 0,-3 1 1 0,1 1-6 0,-4 2-1 16,0-2 2-16,-3 2-2 0,-2-1 0 0,-4 2-3 15,-1 1-2-15,-7 0 0 0,0 0-2 0,-3 0-1 16,-1 1-4-16,-3 3-6 0,1 1-16 16,-3-1-32-16,3 2-58 0,-3-1-91 0,5-1-133 15,-4 0-214-15,2-3-855 0</inkml:trace>
  <inkml:trace contextRef="#ctx0" brushRef="#br0" timeOffset="-214353.49">16454 10042 1068 0,'0'0'253'0,"0"0"40"15,0 0-3 1,0 0-47-16,0 0-59 0,0 0-48 0,0 0-31 15,-93 129-23-15,83-103-17 0,1 2-12 0,-1 3-9 16,2-1-6-16,4-1-11 0,-2 2-5 16,4-3-10-16,1 0-5 0,1-2-3 0,0 0-3 15,0-4-2-15,0-1-4 0,3-2-5 0,3-2-8 0,-3-2-19 16,5-2-31-16,-1-3-47 0,2-3-70 0,0-5-89 16,2-2-119-16,-4 0-103 0,0 0-826 0</inkml:trace>
  <inkml:trace contextRef="#ctx0" brushRef="#br0" timeOffset="-213934.91">16495 10097 632 0,'0'0'243'0,"0"0"4"16,0 0 0-16,0 0-7 0,0 0-44 16,0 0-60-16,0 0-51 0,0 0-16 0,0 0 3 15,0 0 18-15,0 0 4 0,0 0-8 0,0 0-12 16,0 0-13-16,95 10-10 0,-83 2-12 0,0-1-9 15,-5 2-6-15,-2 1-5 0,-4 2 3 0,-1 1-4 0,-6 4 0 16,-9 2-4-16,-1 1-5 0,-7 1-6 16,1 0-3-16,-2-2-1 0,-1 0-1 0,3-3 1 15,0-1-2-15,3-2 2 0,-1-3 6 0,2-3-1 16,4 0 0-16,0-3 0 0,0-2-3 0,4-3 2 16,2-1 2-16,4 0-4 0,3-2-2 15,1 0-5-15,1-2-1 0,6-2-3 0,6-3 3 16,0-1 4-16,7-2 0 0,4 2-1 0,2 0 1 15,2 2-2-15,0 0 4 16,3 3 2-16,-3 3-3 0,0-2 3 16,-1 2-1-16,-5 0 2 0,-1 4 0 0,-6 1 1 0,-1 4 0 15,-7 1 4-15,-3 2 8 0,-4 3 9 0,-1 2 8 16,-8 4 5-16,-6 0 0 0,0 3 0 0,-6 4 4 16,-4 0-4-16,0 3-4 0,0-4-10 0,0-2-12 15,3-2-5-15,2-3-2 0,4-4-3 0,1-3-2 16,5-4-4-16,1-3-3 0,7-4-18 0,2-2-33 15,0-2-50-15,2-9-69 0,8-3-118 0,-1 0-244 16,-2 3-928-16</inkml:trace>
  <inkml:trace contextRef="#ctx0" brushRef="#br0" timeOffset="-213415.95">16712 10343 951 0,'0'0'175'0,"0"0"-56"0,0 0 30 0,0 0 64 16,0 0-2-16,0 0-18 0,0 0-29 0,0 0-34 15,0 0-23-15,0 0-17 0,69 122-15 0,-63-102-12 16,-3 0-17-16,1 1-11 0,1 2-1 16,-3-1-3-16,4-1-5 0,-4-1-5 0,-1 1-12 15,-1-3-5-15,1-1 1 16,-1-4-3-16,0-2-2 0,0-6 0 0,0 0-2 16,0-3 1-16,0-2 2 0,0 0 7 0,1 0 0 15,1-5-1-15,1-3-5 0,-1-4-4 0,3-2-4 16,1-1 1-16,2-2 1 0,-1 1-1 0,2 1 1 15,2 2-1-15,0 2 2 0,2 0-1 0,-2 0 2 16,0 2 1-16,4 1 0 0,0-1 2 0,3 2 0 16,-1 0 1-16,1-1 1 0,1-1-1 15,-1 0 1-15,-1 0 1 0,-2 0 0 0,-2 1 1 16,-3-1 0-16,0 1 1 0,-1 0 1 0,-1-3-1 16,-2 1 0-16,-1-1 0 0,-1-3-2 0,-1 0-2 0,-3-4 0 15,0 3-3-15,0-3 0 0,-3 2 0 16,-2 1 1-16,-4 4 2 0,0 3 1 0,-2 1-3 15,0 3-2-15,-4 3 1 0,0 1-1 0,-4 1 2 0,3 6-1 32,-1 2 1-32,-1 2 0 0,5 2 1 0,0 4 1 15,2-1-2-15,2 4 3 0,3 2 2 0,1 1 5 16,1-2 5-16,4 2 4 0,0-3 1 0,0 0 1 16,1-2-3-16,7-1-4 0,-2-2-3 0,5-3-5 15,1 1-1-15,0-2-2 0,3-3-1 16,0 0-2-16,3-2-2 0,-3-1-6 0,4 0-10 0,2-2-15 15,-1-2-17-15,2-1-61 0,1 0-59 0,0 0-69 16,-1-6-178-16,-4 2-154 0,-7-1-811 0</inkml:trace>
  <inkml:trace contextRef="#ctx0" brushRef="#br0" timeOffset="-212886.04">17395 10304 1371 0,'0'0'275'0,"0"0"-11"16,0 0-26-1,0 0-41-15,0 0-44 0,0 0-41 0,0 0-23 16,0 0-12-16,0 0-5 0,-120 51-8 0,107-33-10 16,4 1-13-16,2-3-10 0,2 1-9 15,3-2-11-15,2 0-5 0,4-2-5 0,1-3-3 16,4-1 0-16,3-2 0 0,3-2-1 0,0-2 0 16,2-3 1-16,0 0-2 0,-2 0-1 0,4-6-2 15,-6-1 0-15,3-1-2 0,-4 0-1 0,-1-2 0 16,-2 1 3-16,-3-3 3 0,-1 1-1 0,3 0 3 15,-5-1 1-15,1 1 0 0,-1 0 1 0,-1 0 3 16,-1 2-1-16,-1 1 2 0,0 4 2 16,0-1 4-16,0 4-1 0,0 0 4 0,0 1-2 0,0 0-6 0,0 0-4 15,-1 6-2-15,-1 2 1 0,-3 7 3 16,2 5 4-16,-2 3 9 0,-1 6 5 0,-2 1 6 16,4 4 4-16,-2 2 2 0,4 3-2 0,0 2-2 15,0 0-4-15,2 0-6 0,0 2-1 0,4-2-3 16,-1 0-5-16,4-1-2 0,-1-1-2 0,-1-4-3 15,3 0 0-15,-5-1 0 0,-2-4 0 0,-1 0 1 16,0-4 1-16,-4-1 2 0,-5-1 1 0,-1-4-1 31,-2-1 1-31,-5-1-1 0,2-5 1 0,-2-2 1 16,-3-3-2-16,1-2 1 0,-2-5-1 16,0-1-2-16,2-2 3 0,-1-9-4 0,1-4-2 15,1-5 0-15,1-6 0 0,1-2-4 0,4-4-2 16,3 0 0-16,6-3-5 0,2 2 1 0,1 0-3 0,3 2 1 15,6 0-5-15,2 0 0 0,6 0-4 0,2 1-9 16,5 0-13-16,2 0-20 0,0 0-24 0,4-3-26 0,0 2-27 16,3-2-39-16,3 0-63 0,-3 1-108 15,-1 2-141-15,-5 8-72 0,-12 8-537 0</inkml:trace>
  <inkml:trace contextRef="#ctx0" brushRef="#br0" timeOffset="-212366.28">17679 10329 1012 0,'0'0'324'16,"0"0"-44"-16,0 0-42 0,0 0-31 0,0 0-41 15,0 0-48-15,0 0-14 0,0 0-5 0,0 0 13 16,0 0 19-16,0 0-20 0,0 0-20 0,0 0-18 16,0 0-19-16,1 139-11 0,-8-114-11 15,-1 0-9-15,3 0-5 16,-3 0-9-16,1-4-4 0,4-2-1 16,1-1-4-16,1-3 1 0,1-2-1 0,0-5-2 15,0-2 0-15,1-3 0 0,2-3 0 0,1 0 3 0,2-8-2 16,4-5 3-16,2-5-2 0,4-6-1 15,-2-1-5-15,5-3 1 0,-2-1-3 0,-2-1 2 16,2 3-1-16,-1 0 3 0,-2 3 2 0,-1 3-2 16,-3 5 6-16,0 2-2 0,0 5 2 0,-4 2 0 15,-2 4 0-15,-3 3-3 0,2 0-4 0,0 2 5 16,-2 6 0-16,0 5 7 0,-1 5 5 0,0 5 1 16,-3 4 3-16,-5 2 0 0,-1-1-1 0,-1 1-1 15,1-3-2-15,1-1-6 0,6-4-4 16,0-1 0-16,2-2 0 0,0-5-1 0,0-1 0 15,0-3-3-15,1-3 1 16,0-5 0-16,1 1 1 0,3-2 1 0,-2-3 1 16,5-8 1-16,2-4-2 0,1-4 1 0,0-4-4 15,0-3-1-15,0 0 0 0,0-1-2 0,1-1 2 16,-2 0-1-16,-2 3 0 0,2 1 2 16,-1 3 1-16,-1 4 0 0,-4 3 2 0,4 1 0 15,-6 6 1-15,0 3 2 0,0 3 1 0,-1-1-4 16,-1 2-3-16,0 2 0 0,0 5 2 0,1 2 4 0,-1 5 1 15,0 4 3-15,0 1-1 0,-2 2 0 0,-2 2-3 16,2-1-2-16,2 0-2 0,0 0-2 0,0-1 2 16,1 2-7-16,4-2-7 0,-1-1-11 15,2 2-24-15,-1-3-47 0,5-3-73 0,-1-1-103 16,3-3-200-16,-1-5-291 0,-3-3-705 0</inkml:trace>
  <inkml:trace contextRef="#ctx0" brushRef="#br0" timeOffset="-211981.23">18404 10389 2050 0,'0'0'136'0,"0"0"3"15,0 0-4-15,0 0-17 16,0 0-22-16,0 0-24 0,0 0-17 0,0 0-11 16,0 0-5-16,0 0-1 0,0 0-3 15,-124 53 1-15,106-33-2 0,0-1-3 0,3 2-9 16,2 0-5-16,0-2-5 0,8 2-5 0,0-3 0 15,4 0-5-15,1-2 0 0,0-2-3 0,8-2 1 0,0 0 0 16,3-3-2-16,-1-2 1 0,1-3-2 0,1-2 3 16,-1-1-2-16,3-1-1 0,-1-2 0 0,-2-7 0 15,1-1-3-15,0-2 0 0,-2-2-1 0,1-2-1 16,-2 0 4-16,-1 0 2 0,0-1 0 0,-4 0 2 16,2 0 0-16,-3 2 2 0,-2 1 0 0,0 2 2 15,1 3 6-15,-2 3 5 0,0 3 7 0,0 1 3 16,0 2-2-16,0 0-4 0,0 0-9 15,0 4-4 1,-4 4-1-16,2 4 1 0,-3 3 3 0,2 2 4 16,1 0-6-16,0 2-3 0,-2-1-2 0,4 0-4 15,0 1-3-15,4 0-4 0,-1-4-8 0,0 2-20 16,4-4-28-16,-2 0-51 0,1-4-68 0,3-1-87 16,-1-5-149-16,-4 0-187 0,2-2-813 0</inkml:trace>
  <inkml:trace contextRef="#ctx0" brushRef="#br0" timeOffset="-211631.86">18481 10508 978 0,'0'0'364'16,"0"0"-8"-16,0 0-28 0,0 0-50 16,0 0-61-16,0 0-70 0,0 0-58 0,0 0-39 15,0 0-25-15,0 0 4 0,0 0 13 0,0 0 12 16,0 0 6-16,0 0-8 0,14 27-13 16,-14-5-8-16,0 0-12 0,0 0-5 0,0-1-7 0,0-1-5 15,-1-2 0-15,1-3-3 0,0-3 1 0,0-2-2 16,0-4-2-16,2-1-1 0,-1-5-2 15,4 0 3-15,-2 0 1 0,4-8 1 0,-2-3-2 16,5-7-2-16,0-2 2 0,-2-1-3 0,1-2 4 16,-3-1 0-16,2-1 1 0,0 2 2 0,1 3 0 15,-4 1 0 1,3 1 2-16,-2 2 4 0,-2 3 1 0,4 1 2 16,-5 3-2-16,4 2 1 0,-3 3 0 0,2 1 1 15,-3 2 2-15,5 1 0 0,-5 1 6 0,3 6 7 16,-3 3 4-16,3 3 7 0,-3 4 3 0,-2 1 0 15,-1 2-9-15,1-1-9 0,-1 0-7 0,0 1-5 16,1 1-5-16,-1-2 0 0,0 2-5 16,0 0-3-16,0 0-7 0,0-2-17 0,3-1-30 0,0-3-52 15,-1 1-77-15,6-3-92 0,1-4 12 0,1-3-211 16,-4-2-999-16</inkml:trace>
  <inkml:trace contextRef="#ctx0" brushRef="#br0" timeOffset="-211145.67">19159 10106 1432 0,'0'0'251'0,"0"0"17"0,0 0-22 0,0 0-45 15,0 0-57-15,0 0-47 0,0 0-26 0,0 0-12 0,0 0-4 16,0 0-5-16,0 0-7 0,0 0-14 0,0 0-7 15,14 45-7-15,-4-43-7 0,1 2-5 16,1-3-6-16,-1 2-10 0,-1-1-24 0,1 1-43 16,-2 2-75-16,-2-1-106 0,-3 3-167 0,-3-2-163 0,1-2-805 15</inkml:trace>
  <inkml:trace contextRef="#ctx0" brushRef="#br0" timeOffset="-210631.02">19108 10362 929 0,'0'0'221'0,"0"0"-17"16,0 0 21-16,0 0 0 0,0 0-39 0,0 0-32 16,0 0-19-16,0 0-14 0,0 0-13 0,129-34-19 15,-117 30-19-15,3 4-21 0,-9 0-18 0,1 0-10 16,-6 4-3-16,-1 3 7 0,0 4 8 0,-4 3 0 16,-9 4-3-16,-1 1-11 0,-5 2-8 15,4 0-4-15,-3-2-3 0,1-2 0 0,4 0-4 0,2-5 0 16,2 0 0-16,0-4 0 0,6-2-2 0,-2 0-2 15,4-2-5-15,1-2-1 0,0 0 1 16,4 0 2-16,1-1 4 0,5-1 4 0,0 0 2 0,6 0 0 16,-1-1 0-16,2-3 1 0,-2 2 1 0,4-1 3 15,0 1 4-15,0 1 8 0,0 1 5 16,-5 0 2-16,2 1-4 0,-6 5-2 0,-5 2-3 16,0 1 6-1,-5 6 7-15,0-1 0 0,-8 6-3 0,-4 1-7 16,-5 1-9-16,-3 2-6 0,1-1-1 0,-1-3-1 15,4 1-4-15,-3-3 2 0,2 0-2 16,3-5 0-16,-1 0 1 0,3-3 0 0,4-4-1 16,4-3-1-16,-2 1 0 0,4-3-2 0,2-1 1 0,0 0-3 15,0 0-5-15,0 0-5 0,0 0 2 0,8 0 0 16,0-2 8-16,3-2 4 0,3 1 0 0,-2 0 2 16,6 1-1-16,-1 0 2 0,3 1-2 0,1 1 4 15,1 0 1-15,2 0 4 0,4 0 1 0,3 0 3 16,0 3 2-16,7-1 5 0,2-2 6 0,2 2-5 15,1-2-1-15,5 0-7 0,-5 0-7 0,3 0-4 16,-9 0-2-16,-2 0-3 0,-6 0-2 16,-5 0-8-16,-6 0-13 0,-4 0-31 0,-1-2-61 0,-4 2-51 15,-2-1-91-15,-5 0-198 0,-1-2-1061 0</inkml:trace>
  <inkml:trace contextRef="#ctx0" brushRef="#br0" timeOffset="-210298.51">19548 10071 2159 0,'0'0'196'0,"0"0"5"0,0 0-15 16,0 0-40-16,0 0-56 0,0 0-46 0,0 0-23 0,0 0-7 15,0 0-4-15,0 0 1 0,0 0-5 16,-122 110-3-16,104-90 0 0,2 2-3 0,5-5 1 0,5-1-2 15,1-3-1-15,5-2-1 0,0-3 0 0,1 0-4 16,7-3 2-16,2 0 3 0,1-1 0 0,1-3 7 16,7-1-2-16,1 0 1 0,0 0 2 15,3-5 3-15,4 0 2 0,1 0 2 0,-2-3 2 0,4 0-1 16,1-1 2-16,3-2-2 0,-1 1 1 0,-1-1-3 31,-2 0 1-31,-2 1-3 0,-5 2 0 0,-4 2-8 16,-6 1-1-16,-3 2-4 0,-2 1-8 0,-5 1-11 15,-1 1-28-15,-2 0-45 0,-2 3-56 0,-4 4-88 16,-8 3-184-16,3-2-214 0,4-1-820 0</inkml:trace>
  <inkml:trace contextRef="#ctx0" brushRef="#br0" timeOffset="-210129.18">19410 10503 1589 0,'0'0'243'0,"0"0"-32"16,0 0 31-16,0 0-12 0,0 0-40 0,141-40-37 15,-103 25-31-15,-2 0-27 0,4 0-25 16,-1 2-21-16,-6-2-20 0,0 4-14 0,-6 0-8 16,0 1-3-16,-4 1-6 0,-3 0-6 0,-1 0-16 0,-1 3-33 31,-4-1-61-31,-3 0-79 0,-1 0-102 0,-4 1-205 16,-3 4-800-16</inkml:trace>
  <inkml:trace contextRef="#ctx0" brushRef="#br0" timeOffset="-209960.52">19735 10123 1547 0,'0'0'256'0,"0"0"-1"15,0 0-22-15,0 0-33 0,-97 137-49 16,74-101-40-16,1-2-31 0,2 1-24 0,0-3-20 16,6-1-18-16,-1-4-12 0,5-3-10 0,6-1-12 15,3-3-23-15,1-2-37 0,5-2-91 0,7-2-156 16,-4-5-289-16,1-3-857 0</inkml:trace>
  <inkml:trace contextRef="#ctx0" brushRef="#br0" timeOffset="-209781.31">19644 10474 1746 0,'0'0'221'0,"0"0"-57"0,0 0-19 16,0 0 18-1,0 0 8-15,0 0-26 0,0 0-33 0,0 0-29 16,0 0-25-16,0 0-23 0,0 0-16 0,0 0-9 15,122 90-4-15,-110-80-6 0,6-3-3 0,-2 0-10 16,0-1-21-16,4-3-51 0,-2-1-96 16,3-2-163-16,-4 0-308 0,-6 0-844 0</inkml:trace>
  <inkml:trace contextRef="#ctx0" brushRef="#br0" timeOffset="-209613.27">20086 10187 2146 0,'0'0'107'0,"0"0"14"0,0 0 13 0,0 0 13 16,0 0-11-16,0 0-40 0,0 0-26 0,-85 147-16 16,67-116-20-1,0 0-8-15,0-1-13 0,1-2-10 0,5-2-5 16,2-2-9-16,0 0-13 0,7-5-28 16,2-2-63-16,1-3-104 0,1-1-203 0,2-7-291 15,2-1-757-15</inkml:trace>
  <inkml:trace contextRef="#ctx0" brushRef="#br0" timeOffset="-209444.32">20008 10418 2055 0,'0'0'124'0,"0"0"-6"0,0 0 24 0,0 0 8 16,0 0-27-16,0 0-28 0,-11 125-21 0,9-100-16 16,0 0-10-16,2-1-17 0,0 0-9 0,0-2-12 15,5-2-10-15,1-2-7 0,0-3-10 0,3-1-18 16,0-5-34-16,1-1-67 0,0-4-88 0,0-3-144 15,-1-1-224-15,-5 0-840 0</inkml:trace>
  <inkml:trace contextRef="#ctx0" brushRef="#br0" timeOffset="-209260.04">20115 10490 1522 0,'0'0'255'16,"0"0"-52"-1,0 0-30-15,0 0-27 0,0 0-23 0,0 0-28 16,0 0-17-16,139-102-9 0,-111 90-8 0,1 1-4 15,1 1-10-15,-1-1-6 0,1 3-11 0,-3 1-13 16,3 2-6-16,-6 1-8 0,-1 3-5 16,-6 0-7-16,-1 1-12 0,-5 0-23 0,-1 0-49 15,-3 0-84-15,-5 0-142 0,0 0-207 0,-2 0-923 0</inkml:trace>
  <inkml:trace contextRef="#ctx0" brushRef="#br0" timeOffset="-208996.91">20339 10150 1394 0,'0'0'154'0,"0"0"25"0,0 0 21 16,0 0 11-1,0 0-13-15,0 0-43 0,0 0-30 0,0 0-25 16,-35 140-17-16,42-112-10 0,0 3-8 0,0 2-2 16,2 3-5-16,0 2-9 0,-3 2-7 0,0 3-13 15,0-1-9-15,-2 2-6 0,4-2-3 0,-4-4-6 16,5-2-1-16,1-8 0 0,2-4-2 0,4-3 0 15,2-5-1-15,0-3 3 0,2-3 2 16,-2-3 1-16,1-3 1 0,-1-3-7 0,-4-1-6 0,4-1-3 16,-5-5-5-16,3-2-3 0,-3-1-12 0,-1-2-15 15,-2-1-26-15,0 0-44 0,0-1-47 0,-4-1-75 16,-3-1-158-16,-2 3-231 0,1 4-818 0</inkml:trace>
  <inkml:trace contextRef="#ctx0" brushRef="#br0" timeOffset="-208812.55">20481 10029 2073 0,'0'0'229'0,"0"0"-74"15,0 0-26-15,0 0-7 0,0 0 5 0,0 0-2 32,0 0-20-32,0 0-24 0,0 0-24 0,0 0-20 15,0 0-14-15,0 0-7 0,0 0-8 0,99 71-4 16,-82-61-9-16,-5-1-10 0,4 0-18 0,-3 1-34 15,0-1-61-15,-3 2-121 0,-1-3-280 0,-2-3-1037 0</inkml:trace>
  <inkml:trace contextRef="#ctx0" brushRef="#br0" timeOffset="-203404.13">10748 10648 0 0,'0'0'437'0,"0"0"-312"16,0 0-68-16,0 0-1 0,0 0 9 0,0 0 13 15,0 0 3-15,0 0-8 0,0 0-4 0,0 0-14 16,0 0-8-16,0 0-6 0,0-1-6 0,0 1 4 15,1 2 11-15,1 0 8 0,-1 1 4 0,1-1-4 16,2 0-5-16,0 1-4 0,-3-1-3 0,4 0 1 0,-2 1-2 16,-1 0 1-16,4 0 2 0,-3-1 1 15,4-2 5-15,-1 3 1 0,2-2-1 0,0 0-2 16,3-1-5-16,-1 0-6 0,1 0-6 0,1 0-3 16,1 0-4-16,0 0-4 0,0-1-4 0,-3 1-5 15,2 0-3-15,-1 0 0 0,-1 0-3 0,0 0 4 16,-1 0-4-1,0 0-1-15,0 0-1 0,0 0-2 0,-1 0 0 16,-3 3 0-16,4-2 3 0,-1 1 1 16,-2 1 0-16,2-2 2 0,1 0 1 0,1-1 0 15,-1 1 2-15,0-1-1 0,1 0 1 0,-1 0-2 16,-2 0-2-16,4 0 1 0,-2 0-1 16,-1 0-1-16,2-1 1 0,-1 0-2 0,-1 0 0 0,-3-1-2 15,3 1 1-15,1 1-3 0,-2 0 2 0,-1 0-4 0,3 0 1 16,0 0-1-16,0 0 0 0,-1 0 0 15,0 0 0-15,0 0 3 0,1 0 0 0,-1 0 1 0,2 0-1 16,-1 0-1-16,0 0-1 0,2-1-1 16,-1 1-1-16,1-1 1 0,2-2 0 0,0 2 1 15,4-1 1-15,0 0 0 0,3 0 2 0,-3-1-1 16,7 1 3 0,-2 0 1-16,0 0-2 0,-1 0 1 0,-1 1-1 15,2 1-1-15,-1-1-1 0,3 0-2 0,-2-1 0 16,-1 1 0-16,-2 0 0 0,0-1 0 15,-4 1-1-15,4-2 1 0,-6 1 0 0,5 0 0 16,-6-1 1-16,4 2-2 0,-3 0 1 0,0-1 0 16,2 1 0-16,-2 1-1 0,-1 0 0 0,2 0 0 15,-1 0 0-15,-2 0 1 0,2 0-3 0,-2 0 2 0,3 0-1 16,-2 0 1-16,-1 0-1 0,3 1 0 0,1 1 1 16,-2-2 1-16,-1 0 0 0,4 0 1 0,-2 0 0 15,5-4 0-15,-1 0 0 0,1 1-1 16,0 1 1-16,2-1-2 0,-1 1-1 0,-1 1 2 15,-2 0-3-15,1 1 1 0,2 0 0 0,-2 0 1 16,-4 0 1-16,4 1-2 0,-4 2 0 0,4 1 1 0,-2-1-1 16,-1 1 3-16,2-2 0 0,-2 1 0 0,2-1 1 15,0 1-1-15,-4-1 1 0,0 0 1 0,2-1-1 16,-2 1 3-16,-2-2-1 0,0 0 0 16,0 0 1-16,-1 0-1 0,-1 0 2 0,2 0-2 0,-3-2 0 15,-1 0-2-15,-2 1 2 0,4-1-2 16,-4 0 0-16,0 1-1 15,0 0-1-15,-1 0 0 0,-1 1 0 16,3-2-4-16,-4 2 0 0,0-1-5 0,0 1-6 16,2 0-14-16,-1 0-31 0,1 3-70 0,1-1-112 15,-3 3-201-15,1-3-1010 0</inkml:trace>
  <inkml:trace contextRef="#ctx0" brushRef="#br0" timeOffset="-201431.6">13244 10761 510 0,'0'0'144'16,"0"0"-17"-16,0 0 30 0,0 0 22 0,0 0 8 15,0 0-8-15,0 0-34 0,0 0-39 0,0 0-29 16,0 0-15-16,0 0-5 0,0 0 3 0,0 0 4 15,0 0 15-15,6 10 10 0,0-10 4 16,1 0-6-16,3 0-15 16,5 0-16-16,-1 0-15 0,4 0-5 15,0-2-5-15,3 0-2 0,2-2 0 0,-1 1 0 16,5-1-3-16,-3 1-2 0,4 0-5 0,-2-1-3 16,1 2-1-16,1-1-2 0,-2-1 1 15,1 0-2-15,1 1 1 0,-4 1-5 0,3-1-1 16,-3 2-1-16,-1 0-2 0,1 0 1 0,-1 0 1 0,1-2-1 15,0 3-2-15,-1-1 1 0,1 0-1 0,1 1-1 0,-2 0 1 16,0 0-1-16,3 0-2 0,-1 0 0 16,0 0 1-16,-3 0 0 0,2 0 0 0,0 0-1 15,-2 0-1-15,-2 0 1 0,0-1-2 0,-1 1-1 16,-2 0-1-16,0-2 2 0,0 2 2 0,-1 0 0 16,-1-1 1-16,-2 0 0 0,-1 0 0 0,0-1-1 15,-2 2 2-15,-1-1 0 0,0 1 1 0,-3-2 1 0,-1 1-1 16,0 1 0-16,-2-1 1 0,0 0-1 0,0 0 6 15,-2 1 1-15,-1 0 1 0,1 0 7 0,-1-1 1 16,0 1 3-16,0 0-3 0,0-1-4 0,-4-1-9 16,-1 2-6-16,-2 0-6 0,-3 0 0 15,-1 0 0-15,-1 0 1 0,-2 0 4 0,0 0-2 16,-1 0 1 0,-1 3 0-16,-2 0 0 0,0-1 0 0,-3 1 3 15,-3 1 0-15,-1 0 0 0,-3 1 1 16,0-1-6-16,-6 1 4 0,1 1-2 0,-1-1 0 0,-1 0 3 15,0 0-1-15,1 0 0 0,1 1 0 16,-1-1-1-16,3 1 2 0,3-3-1 0,1 1 1 16,4 0 0-16,1-2-1 0,3 1-1 0,1-1 2 15,1 0-2-15,2-1 1 0,1 1 1 0,0-1 0 0,4-1-1 16,1 1 3-16,1-1-2 0,2 0 1 0,1 0 2 16,1 0-3-16,2 0 1 0,-1 0 1 15,2 0 0-15,1 0-3 0,-2 0 2 0,2 0-3 0,0 0 1 16,0 0-2-16,0 0-3 0,2 0 1 15,3 0 0-15,0 0 2 0,3 0 2 0,5 0 1 16,2 0-1-16,3 0 2 16,2 0-2-16,2 0 2 0,1 0-3 15,2 0 4-15,1 0-1 0,0 0 1 16,4 0 1-16,-1 0 1 0,4-2 1 0,-1 0 0 0,2-1 1 16,-2 1-2-16,0-2-1 0,1 2-1 0,-5-1 0 15,-2 1-1-15,1 0 0 0,-5 2-1 16,-2 0-1-16,-5 0 1 0,1 0 0 0,-4 0 0 15,-2 0-4-15,0 0 0 0,-3 0 1 0,-1 0 0 0,0 0 2 16,-1 0 0-16,-1 0 0 0,-1 0 2 0,-3 0-1 16,2 0 0-16,-1 0 3 0,-1 0 1 0,0 0 5 15,0 0 2-15,-3 0-4 0,0 0-1 0,-6 0-5 16,0 0 0-16,-2 0-1 0,-5 0 0 16,1 0 1-16,-2 0-2 0,-5 0-1 0,2 0 0 15,-3 0-2-15,-5 0 0 0,1 0 2 0,-4 0-1 0,-2 2 1 0,-1 1-1 16,-1 1-1-16,0-2 1 0,-3 2 2 15,4-1-1-15,-1 2 2 0,2 0-2 0,3-2 0 16,4 2 3-16,1-3-2 0,3 1 1 0,2-2-2 16,4 2 2-16,2-3 0 0,2 0-1 0,3 0 3 15,0 0-2-15,2 0 1 0,4 0-1 16,1 0 3-16,0 0-3 16,2 0 0-16,0-2-1 0,0 2 0 0,0 0-2 15,0-1 0-15,4 0-2 0,5 0 1 16,3 0 1-16,4 0 2 0,2 1 1 0,6 0 0 15,-1 0-1-15,6 0 0 0,1 0 1 16,1 0-2-16,0 2 1 0,3 0 0 0,1-1 0 0,-1 2 1 16,2-2 0-16,-4-1-1 0,-1 1 0 15,-1-1 0-15,-1 0 1 0,-3 0-1 0,-2 0 1 0,-3 0-1 16,-1 0 2-16,-6 0-2 0,0 0 0 0,-4 0-1 16,-2-1 1-16,-2 1 0 0,-1 0 0 0,-3 0 0 15,-2 0 0-15,0 0 2 0,0 0 0 0,0 0 2 16,0 0 1-16,-5 0-3 0,-3 0-2 0,-3 0-2 15,-3 0 1-15,-3-1-1 0,-3 1 2 16,2 0 0-16,-3-1-2 16,-1-1 0-16,0 0 0 0,-3 1 0 0,1-1 0 15,-1 0 1-15,-2 2 1 0,-1 0 1 0,2 0-3 16,-1-1 2-16,0 1-1 0,2 0 2 16,3 0-1-16,4 0-1 0,1 0 2 0,5 0-2 15,1 0 2-15,5 0-1 0,1 0 0 0,2 0-1 16,1 0 2-16,1 0-4 0,1 0 1 0,0 0-3 15,0 0 1-15,6 0 2 0,2 0 0 0,5 0 2 0,3-1-2 16,5-1 4-16,3 1-2 0,2 0 2 0,1 0 0 16,1 1-1-16,0-1-2 0,-2 1 3 15,0 0-1-15,-1-1 1 0,-2 1 0 0,1-2-1 16,-2 1 2-16,-3 1-2 0,1-1 1 0,-3 1-1 16,-2-1 4-16,-1 0-2 0,0 1 0 0,-3-1-1 15,1 1 0 1,-3 0 1-16,0 0 0 0,0-2 1 0,-3 2-4 15,1 0 4-15,-1 0-3 0,-2 0 2 0,2 0-4 16,-3 0-1-16,-1 0 1 0,3 0-1 0,-3 0 1 16,2 0 3-16,-2 0-1 0,2 2 3 15,0-2 0-15,1 0 1 0,-1 0 1 0,-1 0-1 16,2 0-2-16,-1 0 2 0,0 0-2 0,-2-2-1 16,0 1 0-16,2 1 0 0,-2 0-2 0,0 0 0 0,0 0 0 15,0 0-2-15,0 0 1 0,1 0 0 0,-1 0 4 16,1 0-4-16,-1 0 0 0,2 0 0 0,0 0 1 15,-1 0 2-15,2 1-2 0,-2 1 0 0,1-1 0 16,-1-1 0-16,0 1 0 0,1 0 0 0,-2-1 0 16,0 0 1-16,0 1 0 0,0-1-3 0,0 0 0 0,-1 1 2 15,1-1 1-15,-1 0 0 0,1 2 2 16,-2-2-3-16,0 0 1 0,0 1 0 16,0-1 0-16,0 0 0 0,0 0-1 0,0 0 1 15,1 0-4-15,-1 0 3 0,1 0 0 0,-1 0 1 16,2 0-3-16,-1 0 2 0,0 1 0 0,-1-1 0 15,1 1-2-15,-1-1 1 0,1 0 0 0,-1 1 1 16,2-1 2-16,-2 0-2 16,0 0 2-16,0 0-4 0,0 0 3 15,0 0 0-15,0 0-2 0,0 0 1 0,0 0 1 16,0 0-2-16,0 0 1 0,0 0-1 16,1 0-1-16,-1 0 0 0,0 0-1 0,1 1 2 15,1-1 0-15,-1 0-2 0,-1 0 0 0,1 0-2 16,-1 2-3-16,1-1-4 0,2 0-13 0,-2-1-28 0,3 3-46 15,-2-2-59-15,0 1-73 0,2-1-120 0,-1 1-212 16,-2-2-853-16</inkml:trace>
  <inkml:trace contextRef="#ctx0" brushRef="#br0" timeOffset="-198507.34">10690 10722 95 0,'0'0'335'0,"0"0"-203"0,0 0-36 0,0 0 3 0,0 0 12 0,0 0 12 15,0 0 8 1,0 0-15-16,0 0-22 0,0 0-28 0,0 0-25 15,0 0 3-15,0 0 8 0,0 0 10 0,-19 2 6 16,19 2-3-16,1-1 0 0,5 1 7 0,-3-2 5 16,3 0 2-16,-1 1 5 0,5-3 1 0,0 0-4 15,1 0-6-15,5 0-14 0,-2-3-10 0,5 0-12 16,-1-2-7-16,3 2-5 0,-1-1-5 16,0 1-3-16,1 0-4 0,-1 2 1 0,-1 1-3 15,-3 0-1-15,3 0-1 0,-2 0-2 0,-2 1 1 16,3 3-1-16,-1-1 0 0,-2 0-2 15,4 0 1-15,1-2 0 0,0 2 1 0,1-2 1 16,-1 0-1-16,3 0-1 0,2-1-1 0,-3 1 0 16,-1-1 2-16,0 0 0 0,0 0-3 0,-1 0 1 0,0 2-2 15,0-1-1-15,0 0 1 0,1 0-1 0,0 1 1 16,0-2 2-16,5 0 1 16,0 0-2-16,2 0 2 0,3 0 2 0,4-2 1 15,0-1-1-15,4-2 1 0,-1 1-3 0,-3 0 1 16,3-1-4-16,-5 0 0 0,3 2 0 0,-1-1-2 15,-2 1 1-15,3-1 0 0,-3 2 1 0,0-1-1 0,1 0 0 0,-2-1 0 16,-1 1-2 0,-2 0 2-16,-3 1-3 0,2 1 1 0,-5 1-2 0,1 0-1 15,-2 0 2-15,-1 0-1 0,0 0-1 16,0 2 1-16,0 2 0 0,-1-1 0 0,1 1 1 16,-1-1-1-16,0 0 1 0,0-1 0 0,0 2-1 15,-1-2 0-15,1-1 1 0,-1 1 0 0,0 0 1 16,-2-2 0-16,1 0-2 0,1 1 2 15,-4-1-1-15,2 0 2 0,-5 1-1 0,5-1-1 0,-5 0 1 0,0 0-2 32,-2 0 2-32,-1 1-2 0,1-1 1 0,-4 3-2 0,-2-2 0 15,-3 0 0-15,1-1 2 0,0 1-1 16,-2-1-1-16,0 1 2 0,-4 2 3 0,0-1 3 16,-4 1-2-16,-4 2 0 0,-2 0-2 0,-4-1-1 0,-3 2 0 0,-3-1-1 0,1 1-1 31,-5 0-1-31,1 0 1 0,-5-1-1 0,-2 1 1 15,-6 0-2-15,-3 1 1 0,-5-1 0 0,-4 0 0 16,-1-1 0-16,0 0 1 0,-3-2 0 0,2 1-1 16,2-2 2-16,1-2-1 0,1 0 0 0,3 0 0 15,1 0-2-15,0-2 0 0,3-2 1 0,1 1-1 16,2-2 4-16,1 0-1 0,5-2 1 0,5 1 0 16,2-1 0-16,6 1 0 0,1 0 0 15,1 2 0-15,3-1-1 0,0 2-1 0,4 0 2 16,1 1-1-16,0 0 0 0,3 1-1 0,1 1 0 15,3 0 0-15,-2 0 0 0,4 0-5 16,2 0-4-16,0 0-1 0,0 2-1 0,0 1-1 0,0 2 0 16,7 1-3-16,-1 1-15 0,4-1-29 0,7 1-56 0,2-2-77 15,5-1-136-15,-3-1-192 0,-5-1-866 0</inkml:trace>
  <inkml:trace contextRef="#ctx0" brushRef="#br0" timeOffset="-197707.46">13483 10816 303 0,'0'0'327'0,"0"0"-146"16,0 0 5-16,0 0-11 0,0 0-23 16,0 0 3-16,0 0 7 0,0 0 3 0,0 0-12 0,0 0-19 0,0 0-20 15,0 0-19-15,0 0-17 0,-35-15-18 16,33 15-14-16,2 0-12 0,0 0-13 0,0 0-8 15,0 0-5-15,0 0 3 0,5 0 5 0,-1 0 3 32,3 0 3-32,4-1 1 0,1 0-1 0,2-1-2 15,5-1-1-15,0 0 1 0,3-1 1 0,3 0-1 16,-1-1 1-16,3 1-4 0,0-1-1 0,0-1 1 16,1 1-2-16,-2 1-1 0,1 1-2 0,2-1-3 15,-1 1 3-15,-1 1-2 0,1-2-1 0,0 2 0 16,0-1-3-16,-2 1 0 0,4 0-2 0,-3 1 0 15,-1-1 1-15,0 1-3 0,-1 1 0 0,0 0 0 16,0 0-1-16,-5 0-3 0,4 0 0 0,-2 0 0 16,-1 0-1-16,0 0 3 0,-1 3-1 0,-2-2 2 0,-2 1-3 15,-4-1 3-15,2 0-2 0,-4-1 2 0,-1 2 0 16,-2-2 3-16,0 0 0 0,-4 0 1 16,0 0 6-16,-2 0 5 0,0 0 4 0,-1 0 2 15,0-2-1-15,0 1-5 0,0 0 0 0,-1 0-10 16,-4-1-4-16,0 0-4 0,-5 0 1 0,0 0-1 15,-3 1 0 1,-2 1 0-16,-1 0 2 0,0 0-2 0,-1 0 0 16,-2 0 2-16,-1 0-3 0,0 0 6 0,-3 0 0 15,1 1-1-15,-4 1-3 0,-1 2-1 0,-3-2 3 16,0 1-3-16,0 2 3 0,-1-1-1 16,-1 0 0-16,1-1 0 0,0 0 0 0,-1 0 1 15,1-1 0-15,0 1-1 0,1 0 2 0,2-1-2 16,2 1 2-16,0-2-1 0,2 0 1 0,3 0 0 15,3-1-2-15,1 2 0 0,2-1 2 0,2-1-1 0,3 1 1 16,2-1 1-16,0 0-2 0,5 1 1 0,1-1-2 16,2 0 2-16,0 0-2 0,0 0-2 15,0 0-1-15,0 0 0 0,2 0 0 0,5 0 0 16,0 0 0-16,3 0-4 0,4 0-8 0,-1 0-15 16,3 0-20-16,-1 2-26 0,1-2-35 0,-3 1-43 0,-2 0-64 15,0 2-91-15,-1-2-110 0,-4 0-63 16,-3 0-745-1</inkml:trace>
  <inkml:trace contextRef="#ctx0" brushRef="#br0" timeOffset="-196858.9">11236 10761 471 0,'0'0'104'0,"0"0"-8"0,0 0 12 16,0 0 11-16,0 0 6 0,0 0 6 16,0 0-4-16,0 0-10 0,0 0-16 0,0 0-20 15,0 0-12-15,0 0-9 16,0 0-6-16,0 0-1 0,-18 7-4 16,18-6-6-16,-1 0-6 0,1-1-6 0,0 1-4 15,0 2 1-15,0-2 1 0,0 0 6 0,0-1 3 16,1 2 0-16,1 0 0 0,5-1-1 0,-4 2 0 15,3-2 0-15,-2 0 2 0,3-1-3 0,-3 1-3 16,6-1-1-16,-1 0-3 0,3 0 1 0,5 0 0 16,-3 0-1-16,6 0-3 0,4 0-1 0,-1-1-4 0,1-2-1 15,5 0 0-15,2-1-1 0,6 1 3 16,-3-3-3-16,6 1-1 0,0 0-2 0,1 1-2 16,-1 0-1-16,-1 1-3 0,0-1-2 0,-3 1 0 15,1 3-1-15,-4 0-2 0,-2 0-1 16,-1 0-2-16,1 0-1 0,-3 0 2 0,1 2-1 15,1-1 1-15,-3-1 1 16,1 0 0-16,1 0 0 0,-6 0-2 16,0 0 1-16,-1 0-2 0,-7 0 0 0,2-1-1 0,-5-1-1 15,-1 1-3-15,0 0-4 0,-2 0-9 16,-1 0-16-16,-1-1-28 0,-2 0-47 0,0 0-60 16,0 1-104-16,-3-2-184 0,2 2-913 0</inkml:trace>
  <inkml:trace contextRef="#ctx0" brushRef="#br0" timeOffset="-196291.76">13711 10742 774 0,'0'0'119'0,"0"0"18"16,0 0 24-16,0 0 9 0,0 0-17 0,0 0-6 16,0 0-7-16,0 0-10 0,0 0-13 0,0 0-29 0,0 0-23 15,0 0-23 1,0 0-11-16,0 0-4 0,-2 0 4 0,7 0 6 16,1 0 1-16,2 0 2 0,1 0-5 0,3 0-4 15,1 0-3-15,2-1-6 0,2-1-3 16,2 1-1-16,1 0-1 0,0 0-3 0,2 0-2 15,-2-1-2-15,1 1 1 0,-1 1 0 0,0-1-1 16,1 0-1-16,-1 1 2 0,-3 0-2 16,1 0 1-16,-4 0-1 0,1 0-2 0,-3 0 1 0,-1 0 0 15,0 0 0-15,-1 0-1 0,0 0 1 0,1 0 1 16,0 0 1-16,0 0-6 0,-3 1 3 16,1-1-1-16,-1 0-1 0,-2 0 0 0,0 0-1 0,-2 0 0 15,0 0 0-15,-1 0-1 0,-1 0 3 16,2 0-2-16,-3 0-3 0,1 0-2 0,-1-1-5 0,-1 1-11 15,0-1-14-15,0 1-38 0,0 0-77 0,0 0-100 16,-6 0-164-16,4 0-226 0,-2 0-653 0</inkml:trace>
  <inkml:trace contextRef="#ctx0" brushRef="#br0" timeOffset="-178921.69">3506 3982 0 0,'0'0'336'0,"0"0"-167"0,0 0-12 15,0 0 28-15,0 0 3 0,0 0-7 0,0 0-8 16,0 0-12-16,0 0-17 0,0 0-14 0,0 0-14 0,0 0-15 16,-28-21-15-16,28 21-14 0,-1 0-16 0,1 0-12 15,0 0-9-15,0 0-8 0,0 0-3 16,0 0-1-16,0 0 0 0,0 0 4 0,0 0 4 16,0 0 1-16,0 0-2 0,1 0-3 0,-1 0-4 15,3 0-5-15,-2-2-4 0,0 2-3 0,1-1 0 16,0 0-2-1,2 1-4-15,0 0-2 0,-3 0-2 0,2 0-1 16,1 0-1-16,-1 0 2 0,0 0-1 0,4 0 0 16,0 0 0-16,-2 0 0 0,4 1-1 0,-1 0-1 15,2 1 1-15,-2-1 0 0,-1 0 1 0,2 0 1 16,1-1-1-16,-1 2 0 0,0-1 0 0,1-1-1 16,-1 1 3-16,-1 0-3 0,-1 2 1 0,2-2-1 15,0 1 1-15,-1 1-2 0,2-1 2 0,-1 2-1 16,1-1 0-16,0 1 0 0,1 0 0 0,-1 0 1 15,0 0 0-15,1-1 1 0,-1 0-2 0,0 0 1 16,1 1-2-16,-1-1 2 0,0 1 0 16,2-1 0-16,-1 0 1 0,0 0-1 0,0-1-1 0,2 2 2 15,-2-2 0-15,0 1-1 0,1 0 1 0,0 1 0 32,3-1 1-32,-1-1 0 0,-1 2 1 0,5-2 0 15,-5-1 0-15,5 1 0 0,-2 0-1 0,-2-1 0 16,3 1-2-16,-3 0 0 0,3-1 2 0,-3 1-2 15,2-1 2-15,-2 1-2 0,2-1 0 0,-1 1-1 16,2-1 2-16,-1 0 0 0,2 2 0 0,1-1 0 16,1-1 0-16,-2 2 1 0,1-1 0 0,-3-1 2 15,3 0-2-15,1 0-1 0,-2 1 1 0,2-1-2 16,1 0 1-16,-1-1 1 0,3 2-1 0,-1-2 2 16,5 1-1-16,-3-1 2 0,4 0 0 0,0 2-1 15,-1-2 3-15,0 0-2 0,2 0-1 0,0 0-1 16,0 0 0-16,0 0 0 0,1 0-1 0,1 0 0 15,-1 0 0-15,-1 0-1 0,3 0 0 0,-3 0 0 16,1 0-1-16,-2 0 0 0,2 0 1 0,-2 1-1 16,-3 0 1-16,3 0-1 0,-3 0 1 0,2-1 0 15,1 0 1-15,-1 0 1 0,-1 0-2 0,4 0 1 16,-1 0 3-16,1-1 0 0,0-1-2 16,-1-1 0-1,-1 2-3-15,1-1 0 0,0 0 1 0,1 0 2 16,1 0-2-16,-2 1 0 0,1 0 0 0,-1 1-1 0,1-1 1 15,-2 1-1-15,-1 0-1 0,2 0 2 16,-4 0 0-16,2 0 0 0,-1 0 1 0,-1 0 0 16,2 0 0-16,0 0 0 0,-1 0-1 0,4 0-1 15,0-2 1-15,0 1-1 0,0 0 1 0,-1 0-2 16,-1 1 2-16,0 0 0 0,0 0 0 0,0 0-2 16,-3 0 3-16,4-1-1 0,-3 1 1 0,0 0 1 15,2 0 0-15,0-1-2 0,0 1 0 0,0 0 0 16,2 0 0-16,0 0 1 0,0 0-1 0,-1 0 2 0,0 0-2 15,-1 0-1-15,-1 0 2 0,3 0 1 0,-1 1-2 32,-1 2 0-32,0 0 1 0,2 0-1 0,0 1 1 15,1-2-1-15,-1 0 0 0,0 2-1 0,0-2 0 16,1-1 2-16,3 2-2 0,-1-2 3 0,2-1-2 16,2 0 2-16,0 0-1 0,0 0 1 0,3 0-2 15,-1 0 1-15,1-1-1 0,-1 0 0 0,-3-1 1 16,3 1-1-16,-2 0 1 0,-1 0-2 0,3 0 3 15,0-1-1-15,0 1 0 0,0 1-1 16,1-3 2-16,2 2 0 0,-1-3 0 0,4 2-2 0,0-2 2 16,1 1-1-16,4-1 2 0,-1 1 0 0,1-2-2 15,3 0 2-15,-1 1-1 0,-1 0-2 0,1-1 1 16,0 0-1-16,-2 0 0 0,1 0 0 16,0 0 0-16,-3 2 0 0,2 0 0 0,-4 0 2 15,1 0-2-15,2-1 0 0,-4 2 0 0,3-2 3 16,-5 1-3-16,4-1 1 0,-4 0-1 15,4 0 2-15,-2-1 0 0,2 0-3 0,-1-1 2 0,1 2-2 0,0-2 0 16,-2 1 2-16,4 1-1 0,-5-1 0 0,3 0 0 16,-3 1 1-16,1 0-1 0,-1-1 0 15,-2 0 2-15,-1 1-2 0,-1-2 1 0,0 1-1 16,-1 1 1-16,-1-2 0 0,-1 1-1 0,3-1 0 16,-1 2 0-16,-2-1 0 0,0 1 0 0,2-1 0 31,-3 1-1-31,0-1 1 0,2 0 0 0,-3 1-1 15,2-1 1-15,1 0-1 0,-4 2 1 0,-1-2 0 0,2 2 0 0,-4-1 1 16,0 1-1-16,0 0 1 0,0 1-1 16,0-1-1-16,0 1 1 0,-1 1 3 0,0-2 0 0,-1 2-1 15,0-1 1-15,0 0-3 0,3 0-1 0,-3 0 1 16,0 0 0-16,1-1 1 0,1 1 0 16,2 0-1-16,-2-1-2 0,0 1 2 0,1 0 0 15,-1 2 0-15,-1-1 0 0,0 1-1 0,-1 0 2 16,-2-2-1-16,2 2 0 0,0 0 1 0,1-1 0 15,0 1-1-15,0-1 0 0,1 0 0 16,-1 0 0-16,0-1 0 0,0-1 0 0,0 1-2 16,0 0 2-16,1-2 0 0,0 1 0 0,-1 1 2 15,1-2-1 1,-3 1-1-16,-2 0 1 0,2-1 0 0,-4 2 1 16,2-1 0-16,-4 0 1 0,-2 0 1 0,-1 0-1 15,-6 1 1-15,2-2 1 0,-3 2 2 0,-2-2-2 16,-1 2 1-16,-3 0 0 0,2-1-1 15,-2 1 1-15,-1-1-3 0,0 2-2 0,1-1-7 16,2 0-20-16,0 1-63 0,4 0-140 0,-4 0-361 16,-3 1-926-16</inkml:trace>
  <inkml:trace contextRef="#ctx0" brushRef="#br0" timeOffset="-165713.65">2708 3345 254 0,'0'0'183'0,"0"0"-70"0,0 0 6 0,0 0 7 16,0 0-2-16,0 0-5 0,0 0-7 0,0 0-10 16,0 0-16-16,0 0-8 0,0 0-9 0,0 0 2 15,-21-2 3-15,19 2-3 0,2 0-6 0,-1 0-11 16,1 0-9-16,0 0-8 0,-1 0-6 0,0 0-6 0,-1 0-8 15,-2 0-3-15,1 2 1 0,0 1-2 0,-3 0-1 16,3 1 2-16,-4 0 0 0,3 0 0 0,-2 1 0 16,3 0 0-16,-4-1-1 0,3 1-2 0,-4 1 0 15,3 0-1-15,0 1 1 0,-2-1-2 16,3 0 2-16,-4 0 1 0,4-1-1 0,-4 1 0 16,3-1-1-16,0 3-1 0,-3-3 0 0,3 2-2 0,-2 0 0 31,0 0-3-31,2 0 0 0,-4 1 0 0,4-3-2 15,-1 4 1-15,-2-1-1 0,0 2 2 16,2-2 1-16,-2 3 2 0,-1-1 1 0,-2 0 0 16,1 2-1-16,1 1-1 0,-2-2 1 0,0 1-3 15,0 1 0-15,-1-1-1 0,-3 4-3 0,1 1 3 16,-3 2 2-16,0-1 2 0,3 0 0 16,0-4-3-16,2 0-3 0,2-1-1 0,2 1-1 0,-1-1 1 15,0 2 2-15,-2 2-1 0,0 1 2 0,-2 3 3 16,-2-1 4-16,2 1 0 0,0-3 1 15,3-1-7-15,4-2-5 0,-3 2-1 0,6 0 2 16,-4 5 0-16,-2 0 6 0,-3 6 7 0,0 1 10 0,-8 4 6 0,1-1-1 16,-1 1-2-16,-1-1-9 0,0 0-4 15,0 2-3-15,-2 0-2 0,3 3-4 0,-3-1 1 16,2-1 0-16,2 4-2 0,-2-1-1 0,2 1 0 0,-2 0 0 16,2 0-1-16,-2 1 0 0,0 0 1 15,0 2-2-15,2 1 0 0,-2-1 0 0,0 1 0 16,2-1 0-1,-2 3 1-15,0 0-1 0,0 2 0 0,1 0 0 16,-1-1 0-16,1 0 0 0,1 0-1 0,1 0 1 16,2 1-2-16,-2-1 1 0,4 1 0 0,-3 0 0 15,4 3 1-15,-3-3 1 0,3 0-1 0,0 1 0 16,0-2 1-16,-2 1-1 0,4 0 1 16,0-1 1-16,-2 1-1 0,2-1 0 0,1 2 0 15,-2 0-1-15,1 0 0 0,0 0 0 0,0 1-1 0,1 0 1 16,-1 2 1-16,1-2-3 0,1 3 3 0,-2 0 1 15,2 3 0-15,0 0 1 0,-2 1-1 16,4 0-2-16,-2-1-1 0,2-1 2 0,-3 0 1 16,3 1-1-16,1 3 1 0,0-2 1 0,0 0-2 15,0-2 2-15,0-1-1 0,3 0-1 16,-1 0 0-16,0 2 3 0,2 0 2 0,-1 2-1 0,1-4 0 0,-3 3-1 16,4-4-3-16,-2 1 2 0,2 0 1 15,-2 0-2-15,1 0 0 16,1-1 0-16,0 2 0 0,-1-1 1 0,2-1 0 15,0 0 0-15,0-2 3 0,0 0-3 0,0 1 1 0,3-2-2 0,-2 0-2 32,4 2 1-32,0-3-1 0,4-1 2 15,-3 2-4-15,1-2 2 0,2-1 0 0,1 0 0 0,-1-1 2 0,1 1-2 16,1 0 1-16,-1 1 2 0,0-1 1 0,1 0-2 16,0-2-1-16,-1 2-2 0,4-2-2 15,-3 4 4-15,4-3-1 0,-3 1 0 0,6 0 1 16,-6-3 0-16,3 2-1 0,-2-4 0 0,0-1 0 15,3 0 0-15,-3-2 1 0,2 1-1 0,-1-1 0 16,2-1-1-16,-2 1-1 0,0-3 2 0,1 1 0 0,-1-2 1 16,1 2 1-1,0-3-3-15,0 2 2 0,0-2-1 0,0 0 2 16,0-1-1-16,0-2-3 0,1-1 3 16,-3 0-3-16,3-2 3 0,-4 1-1 0,0-2 0 15,1 0-1-15,0 0 1 0,-1-1 2 0,-2 0-2 16,2-2 2-16,-1 3-1 0,0-5 2 0,0 0-2 15,0 0 3-15,-1-2-2 0,-2 1-2 0,3-1 2 16,-3 1-2-16,1-4 2 0,1 1 0 0,-1 0-2 16,0 0 0-16,-2-1 1 0,2 1 2 15,-1-1-1-15,0 0 3 0,-2 0-3 0,1 1 3 16,0-2-4-16,-3 0 1 0,3-2 0 0,-2 1-2 16,1 0 1-16,1 0-3 0,-3-2-2 0,3 3-7 15,-3-3-21-15,3-1-61 0,2-2-118 0,-6-2-236 0,1-2-1016 16</inkml:trace>
  <inkml:trace contextRef="#ctx0" brushRef="#br0" timeOffset="-164010.36">2976 3575 222 0,'0'0'165'0,"0"0"-30"0,0 0 11 15,0 0 22-15,0 0-12 0,0 0-16 16,0 0-13-16,0 0-18 0,0 0-13 0,0 0-5 16,0 0-5-16,0 0-6 0,-52 6-10 0,48-3-10 15,1-3-8-15,1 3-10 0,-3-1-7 16,2 1-7-16,-1 0-2 16,-1 0-3-16,2 0-1 0,-1 1-1 0,0-1 3 15,1 2-2-15,-2-1-1 0,0 1-4 16,-1 1-7-16,2 1-3 0,-3 0 1 0,2 2-2 15,-3 1 1-15,0-1 0 0,0 3-1 0,2-1-1 16,-1 2-1-16,-3 0 2 0,3 0-2 0,2 1 0 16,-3 1 1-16,-1-3 2 0,4 2 1 0,-3-1-1 15,0 1 2-15,-2 2 1 0,1-1 1 0,-2 4 4 0,-1 1 1 16,-1 0 4-16,-3 2-1 0,4 0-5 0,-3-2-4 16,2 3-2-16,1-1-4 0,-1 0-1 15,-1 2 0-15,1-3-3 0,2 1 1 0,-1 0-1 16,-1 0 2-16,0 1-2 0,1-1 0 0,1 0 1 0,2 0 0 15,-3 0 1-15,1 3 0 0,0-2 0 0,-4 1 1 16,4-1-1-16,-1 0 1 0,0 0-1 0,1 1 0 16,-2-1 0-16,1 1-4 0,0 0 2 0,1 2-1 15,0-1 0-15,-1 0 3 0,-1-1-2 16,0 1 1-16,2 0 0 0,1-1-1 0,-1 2-1 16,2 2 0-1,-1 0-1-15,0 1 2 0,1-1 0 0,1 0 0 16,0 1-1-16,-4 0 2 0,4-1-1 15,-2 2 0-15,-1 1 0 0,1 2 1 0,-2 0 0 0,-1-1-1 16,2 0 3-16,-1 2 0 0,0-1-1 0,-3-1 0 16,2 2-2-16,2-1 0 0,-1 1-1 15,1-2 2-15,-1 2-1 0,-1-1 0 0,2 1-1 16,-1 2 0-16,1-1 1 0,0-1 0 0,-2 2 0 16,2-1 0-16,-1 2 0 0,0 1 0 0,1 1 0 15,0 2 0-15,0-1 0 0,1 1 2 0,0-1-1 0,1 3 1 16,-1 0 0-16,2-2-4 0,0 2 2 0,2-2 0 15,-2 2 0-15,1-1 0 0,1 1 0 16,-2-1-1-16,1-2 0 0,3-3 1 0,-2 0 0 16,3 0-1-16,-2 1 0 0,1-1-1 0,3 0 1 15,0 1 1-15,0-1 0 0,1 0 1 0,0 0-3 16,0-2 1 0,1 1-1-16,1-3 0 0,2 1 0 0,1-1 2 15,-2 2-1-15,2 1 1 0,-3 1 0 0,1-1 1 16,2-1-2-16,-3 0 0 0,1-2 0 0,2 2 1 15,-2 0 2-15,0-1-2 0,1 2 2 16,-1 0-1-16,-2-2-1 0,2 0 1 0,0 0 0 16,0 1-1-16,-3-2 1 0,2 2 2 0,1-3-3 15,-1 0 0-15,-1 0 1 0,1 1 2 0,-1 2-3 0,0 1 1 16,0 0 1-16,-1-1-1 0,2 1 2 0,-2 0-1 16,0 0 2-16,1 0-1 0,-1 0 2 0,0-1-1 15,2-1-3-15,-1 1 0 0,0-1 2 0,-1 2 0 16,2-2 0-16,-1 1 0 0,1 0-2 0,-1-1 1 15,1 0-1-15,-1 0 0 0,0-1-1 0,0 2 0 16,1-1 0-16,0 3 2 0,-1-2 2 0,1 2 2 16,-1-1-1-16,1-1 0 0,-2 1-1 0,1-3-4 15,0 1 2-15,2 0-2 0,-1 0 1 0,0 0 0 16,-1 0-1-16,3 0 3 0,0 0-2 0,-2 0 2 16,3-2-1-16,-1-1 0 0,2-1-2 0,-1-1 1 15,0 1 0-15,0 0 1 0,2 1 1 16,-1 1-2-16,1-3 1 15,-1 0-2-15,-1-2 1 0,3 2-2 16,-1-2 3-16,-1-2-2 0,3 2 1 0,-1-1 1 16,0 1-2-16,-2-2 2 0,3 2-2 0,-4-1 1 15,2 1 0-15,1 0 0 0,-1 0 0 16,-2-1 0-16,3 0 1 0,0-1 0 0,-3 1 0 16,3 0-2-16,-1-3 0 0,1 3 0 0,-1-2 1 15,1 1 0-15,0 0-1 0,-2 1 0 0,1-1 2 0,1 2-1 16,-4-2 1-16,3-1 0 0,2 0 0 0,-5-2-2 15,4 0 1-15,-1-1 0 0,-2 1 1 0,4-1-2 16,-2 1 0-16,-2-1 2 0,3 2-3 0,0 0 2 16,-3 0 0-1,2 1 3-15,1-1 1 0,-3 1-1 0,3-2 3 0,-1 0 1 16,-3 1 1-16,3-3-2 0,-3 0 0 16,3-2-4-16,-3-1-3 0,2 1 3 0,-3-1 0 15,4 0 0-15,-4-1 0 0,4-1-1 16,-4 0-1-16,3-1 2 0,-3 0-4 0,3 0 1 15,-3-3-1-15,3 2-1 0,-1-2 2 0,-2 1-1 16,3-1 1-16,-3 2 0 0,4-1-2 16,-5 0 2-16,5-1-1 0,-4-4-8 0,-1 2-7 15,3-3-23-15,-3-2-33 0,-1 0-47 0,1 0-74 0,-2 0-108 0,0-1-245 16,0-1-800-16</inkml:trace>
  <inkml:trace contextRef="#ctx0" brushRef="#br0" timeOffset="-163609.42">1634 10973 1433 0,'0'0'65'15,"0"0"53"-15,0 0 21 0,0 0-3 0,0 0-23 0,0 0-37 16,0 0-41-16,0 0-28 0,0 0-17 0,0 0-19 16,0 0 0-16,0 0 8 0,0 0 12 0,-7 5 24 15,25-2 3-15,0 2-3 0,5 1 4 0,-1 2-3 16,0 0 2-16,2 1-1 0,0 0 0 16,-1 0 2-16,1-1 4 0,1 1 3 0,3-1-3 15,-3 0-1-15,3-1-7 0,-4 0 0 0,2-1-4 0,-2-1-2 16,2 0 5-16,-2 0 1 0,2-2-1 0,-3 2-3 15,4-2-3-15,-3 0-2 0,1 0-1 0,0 0-2 32,-4-1 1-32,2-1 0 0,2 2 0 0,-2-1 0 15,-3 1-2-15,0-1-3 0,-1-1 1 0,-5 2 2 0,3-1 0 16,-6-1-1-16,0 2-1 0,-1-1-5 16,-3-1-8-16,-3 0-25 0,2-1-66 0,-3 0-135 15,-2 0-193-15,0 0-938 0</inkml:trace>
  <inkml:trace contextRef="#ctx0" brushRef="#br0" timeOffset="-163277.75">2716 10340 2047 0,'0'0'37'0,"0"0"2"15,0 0 9-15,0 0 6 0,0 0 0 16,0 0-11 0,0 0-15-16,0 0-7 0,0 0 4 0,0 0 5 15,-85 127 1-15,78-111-2 0,5 3-3 0,-3 1-2 0,0 1-2 16,2 4 4-16,-4 3-2 0,-2 1 2 0,2 3-5 16,-1 1-2-16,-1-1 1 0,-2-1-4 0,2 0 1 0,-1-1 0 15,-2 2-3-15,0-2 0 0,-3 5-2 0,2 1-2 16,-5 2 0-16,0 1-1 0,-1-2-1 15,3 0-2-15,-3-1-2 0,0-2-2 16,2-1-4-16,3-6 0 0,2-2-7 0,2-6-10 16,1-5-23-16,1-4-57 0,5-7-107 0,0-3-317 15,0 0-947-15</inkml:trace>
  <inkml:trace contextRef="#ctx0" brushRef="#br0" timeOffset="-162022.16">2207 3143 731 0,'0'0'375'0,"0"0"-160"0,0 0 10 15,0 0-32-15,0 0-48 0,0 0-56 0,0 0-46 16,0 0-27-16,0 0-17 0,0 0-16 16,0 0-12-16,0 0-11 0,-21 5-8 0,21-4-3 15,0 0 14-15,4 2 17 0,2 2 18 0,4 0 16 16,0 1 2-16,0-1 4 0,7 1 5 0,-4-1 3 16,7-1 4-16,0 1 2 0,1 0 2 0,2-2 6 0,4-1 3 15,0 1-1-15,1-1-6 0,2 0-13 16,-1 0-9-16,1 1-4 0,-1-1-1 0,-4 0 0 0,1 2-3 15,-3-1 0-15,0 2-3 0,-3 1-1 16,2-1 1-16,-3 0-3 0,-1 2 0 0,1 0 0 16,1-2 0-16,-3 2 0 0,-1-1-2 0,2 0 5 15,1-1 3-15,-1-1 0 0,-2 0 3 0,0-1 0 0,-3 1 1 16,1-2 3-16,-3 1 0 0,-4-1-4 0,0-1-1 16,0 1-4-16,-2-2 0 0,0 1-3 0,-2-1 1 31,-1 1-1-31,1 0-1 0,-1 0 1 0,0 0-1 15,-1 1 0-15,-1-1 1 0,2 0 2 0,-1 0 1 0,2 0 2 0,-2 2 2 16,1-1 5-16,-1 1 6 16,-1 2 8-16,2 1 4 0,-1 1 1 0,0 0-1 15,-1 1-3-15,0 1-3 0,0 0-2 0,0 1-2 16,0 1-4-16,0-1-4 0,-1 1-3 0,0 1-3 16,1 1-3-16,-2-2-1 0,2 2-1 15,-1 1-1-15,1 1-1 0,-2 0 2 0,2 1-2 16,-1 0-1-16,1 0 1 0,0 4 0 0,0-2-1 15,0 2 1-15,0-1 1 0,-3 2 2 0,3-1 3 0,-1 2-3 16,1-2 3-16,-1 2 4 0,0-1 2 0,1-2 2 16,0 0-3-16,0-2-5 0,-1-1 1 0,0 0 0 15,-2-1 0-15,0 1-1 0,2-1 2 16,0 1 5-16,-1 0 3 0,-1-1 1 0,0 0-1 16,2 0-4-16,-2 1 0 0,1-3 0 0,-2-1-3 15,2-1-3-15,1-3-2 16,-1 2-2-16,-2-3-1 0,3-2 4 15,0 3-3-15,0-2 0 0,0 0 2 0,0-1 2 16,-1 2 1-16,-2 0 2 0,3 1-1 0,0-2 2 16,-2 1 0-16,1-1-1 0,-2-2-3 0,2 1 2 15,2-2-5-15,-1 1 1 0,0-1 0 16,0 1-3-16,-1-2 3 0,0 2-1 0,2-3 2 16,-1 1-4-16,1-1 1 0,0 0 2 0,-1 1 0 0,1-1-1 15,-1 0 3-15,1 0 0 0,0 1-1 0,-1 0-1 16,0-1-1-16,1 1-1 0,-1-1-2 0,1 0 5 15,-2 0-5-15,2 0 2 0,0-1 0 0,0 0-1 16,0 1-1-16,0-1 0 0,0 0 0 16,0 0 1-16,0 0-4 0,0 0-12 0,0 0-25 15,0 0-50-15,-2 0-95 0,2 0-231 0,0 0-1181 0</inkml:trace>
  <inkml:trace contextRef="#ctx0" brushRef="#br0" timeOffset="-125512.05">15704 9367 0 0,'0'0'0'0,"0"0"63"0,0 0 3 15,0 0-14-15,0 0-22 0,0 0-19 16,0 0 1-16,0 0-1 0,0 0-1 0,0 0 5 16,0 0 13-16,0 0 23 0,-40-52 33 0,39 49 16 15,0 1 16-15,0-1-1 0,1 2-11 0,0 1-8 16,0 0-17-16,0 0-15 0,0 0-16 0,0 0-10 0,0 0-8 15,0 0-6-15,0 0-4 0,0 0-1 16,0 0 1-16,0 0 1 0,0 0 0 0,0 0-3 16,0 0-3-16,0 0-4 0,0 0-3 0,0 0-5 15,1 0-3-15,-1 0-2 0,0 0 5 0,1 0 7 16,-1 0 13-16,4 1 5 0,-1 2 6 16,-1 0 1-16,4 1-6 15,2-1-3-15,2 1-2 0,-2-2-4 0,4 2 2 16,1-1 3-16,0 0-1 0,0-1 2 15,4 0-1-15,-1 0 0 0,-1-1-1 0,5 0-3 16,-3 0-2-16,3-1-1 0,1 1-2 0,-1 0-1 16,1-1-1-16,2 0-5 0,-1 2 0 0,2-2 0 15,1 0 0-15,-1 0 2 0,3 0-1 16,-1 0 1-16,0 0 0 0,2 0 1 0,0-2-1 0,2 0-2 0,1 1 1 16,2-1-1-16,-1 0 0 0,-1 0 1 0,1 1 0 15,2-1-4-15,-3 0 2 0,-1 2-3 16,1-1 1-16,0 1 2 0,1-1 1 0,-3 1-1 0,3 0-2 15,-3 0-1-15,0 0-1 0,1 0 0 16,0 0-3-16,-1 0 1 0,1 0 0 0,-2 0 0 16,-2 0 1-1,-1 0-1-15,-2 2 0 0,2 0 0 0,-2-1 0 16,-2 0-1-16,2 0 1 0,-2 0-1 0,0 0 1 16,-2 1-1-16,0-1 0 0,0 0-1 15,0 0 2-15,1 0 0 0,-1 0-1 0,-1 1 2 16,2-2-2-16,1 1 2 0,0-1-2 0,1 1-1 0,0 0 0 15,-2 0 1-15,2 1 2 0,2-2-1 16,0 1-1-16,-2-1 1 0,1 1-1 0,2-1 0 0,-2 1 2 16,-1 1-3-16,5-2 4 0,-4 1 0 0,4-1 2 15,-3 2-1-15,3-2 1 0,-3 0-1 0,5 1-1 16,-1-1 0-16,2 0-2 0,0 0 0 0,-1 0 0 16,3 0 1-16,-3 0-1 0,3-3 0 15,-3 2-2-15,4-1 1 0,-1 0 1 0,0-1 0 16,-1 1 0-16,1 0-1 15,-1-1 0-15,-1 2 1 0,1-1 0 16,1 1-1-16,1-1 0 0,-2 0 0 0,0 1 1 16,-2-1-1-16,-2 0 0 0,1 1 1 15,-2 0 0-15,-1 1 1 0,-4-1-1 0,5 1-2 16,-4 0 2-16,0 0 0 0,-1 0-2 0,1 0 1 16,2 0-1-16,-2 0 1 0,-1 0 0 0,0 0 0 15,0 0 1-15,-1 0-4 0,1-1 2 0,0 1 2 0,-1 0-2 16,0 0 1-16,-4 0 1 0,-1 0-1 0,0 0-2 15,-2 0 1-15,-2 0-1 0,-1 0 0 0,-1 0 0 16,-1 1-1-16,-4 0 1 0,3 1 0 16,-3 0-1-16,2-1 2 0,-4 0-2 0,0 0 0 15,-2-1-1-15,0 1-1 0,0-1-1 0,0 1 1 16,0-1-3-16,0 2 4 0,0-1 1 0,-1 1 2 0,-2 0 4 16,-3 1 1-16,-2 2-3 0,2-2 1 0,-4 2 0 15,-2-2-3-15,-3 0 1 0,3 0-2 0,-6 1 0 16,3-1-2-16,-2-1 3 0,-2 0-1 0,-1-1 2 15,-1 0-1-15,1 1 0 0,-2-1 0 0,-1 0 1 16,-3-1 2-16,1 1-3 0,-3-1 0 0,-1 0 0 31,-1 2-1-31,-1-1 0 0,0-1-1 0,0 1 2 0,-2 0-2 16,-2 1 3-16,1-1-3 0,-4 1-2 16,1 1-2-16,-4-1 3 0,3-1-3 0,-1 1 2 15,-1 1-2-15,0-2 1 0,0 1 3 0,-1 1 0 16,-1-2 0-16,1 0 0 0,-2 1 1 15,-1-1 0-15,1 1 2 0,0 0-1 0,-3 0-1 16,0-2 0-16,-2 1 1 0,-1 1-1 0,2 0 2 0,-1-1-1 16,-2 0 1-16,1 1 2 0,1-1-3 0,1 0 1 15,-1-1 2-15,0 3-4 0,2-2 3 0,-2 1 1 16,-1-1 0-16,3 2 0 0,-1-2 0 0,0 1-1 16,2-1-3-16,-2 2 5 0,3-2 0 15,3 0 0-15,0 1 0 0,1-2-1 0,1 0-1 16,2 1 3-16,0-1-3 15,5 0 5-15,1 0-3 0,-1 0 1 0,3-1 0 16,0-1-4-16,-1 0 2 0,3-2-1 16,3 1 1-16,-3-2 0 0,3 0-1 0,0 3 0 15,1-3 1-15,0-1 2 0,2 1-2 0,-3 1 0 16,3-2 0-16,0 1 3 0,0-1-2 16,4 1 0-16,0 0-1 0,2 0 2 0,0 0 0 15,4 0 0-15,0-1-2 0,0 2-1 0,2-1 0 0,0 1-1 0,2-1 3 16,0 1-3-16,1 1 2 0,2-1-1 0,-1 1 1 15,2-1-3-15,-2 2 2 0,1 0 1 16,3-1 2-16,-2 2 1 0,2 0-1 0,1-1 2 16,0 1-2-16,0 1-3 0,0 0 1 0,0 0-1 15,0 0-5-15,0 0-2 0,0 0-2 0,0 0-6 16,0 0 0-16,0 0-5 0,0 0-2 0,0 0 3 16,0 0 5-16,5 0 9 0,-1 1 2 0,2 2 2 0,3-2-1 15,-3 2 1-15,3-1 0 0,0 2 0 16,1-1 0-16,0 1 0 0,3-1 1 0,1-1-1 15,-1 2 1-15,1-2-1 0,2 1 2 16,2-1-4-16,2 0 4 0,0-2-2 0,2 1 2 0,1 1-2 16,2-1 0-1,0-1 1-15,0 0-1 0,3 1 1 0,-1-1-1 16,3 0 2-16,1 0-2 0,1 0 0 0,2 0 1 16,1-1-2-16,-2-2-2 0,5 2 2 0,-2-1-1 15,-1 0-2-15,5 1 5 0,-3-2-3 16,0 2 2-16,2 0 0 0,0 0 0 15,2-2-1-15,-1 1-2 0,1 1 0 0,0-2 2 0,-1 0-1 16,-2 1 2-16,1-2 1 0,0 2-2 0,-1-2 0 0,1 3-1 16,-3-2 0-16,0 0 0 0,-2 0 0 0,2 1 1 15,-3 0-3-15,2-1 3 0,-1 1 2 16,-1 0-2-16,-1-1 1 0,3 2-1 0,-3-1-1 16,0-1 3-16,0 1-1 0,-1-1-1 15,-1 1-1-15,-1-1 0 0,-2 1-1 0,-3 1 1 16,3-2 1-16,-3 2-1 15,-2 1 2-15,3-2 0 0,-3 1-2 0,-1-2 3 16,-1 2-2-16,-1 0 0 0,-4 0 2 0,3 1-3 16,-2-1-1-16,-1 1 2 0,-3-1 1 15,4 0 0-15,-4 0-1 0,-1 0-1 0,0 1 2 16,-2 0-1-16,2 0 1 0,-4 0-2 0,-2 0 0 16,2 0 1-16,-4 0 0 0,3 0 0 0,-4 0 1 15,0 0-2-15,0 0-1 0,0 0 2 0,-2 0-1 0,0 0 2 16,0 0 0-16,0 0 2 0,0 0 2 15,0 0-3-15,0 0 1 0,0 0-4 0,0 0-4 0,0 0-2 16,0 0-3-16,0 0-7 0,0 0-6 0,0 0-6 16,-4 1-6-16,2 2-12 0,-1 1-28 15,-2 2-72-15,1 1-113 0,1 1-172 0,-1-4-809 0</inkml:trace>
  <inkml:trace contextRef="#ctx0" brushRef="#br0" timeOffset="-104365.93">6100 9380 263 0,'0'0'217'0,"0"0"-112"16,0 0 29 0,0 0 30-16,0 0 9 0,0 0-20 0,0 0-49 15,0 0-35-15,0 0-13 0,0 0 7 0,0 0 21 16,0 0 16-16,1 17 2 0,5-15-9 0,4 0-7 16,-1 1-8-16,2-1-6 0,3 2-7 15,1-3-5-15,3 1-5 0,1-2-8 0,1 0-2 16,4 0-5-16,-1 0-3 0,5-1-5 0,-2-3-4 15,3 0-7-15,-1 0-4 0,0 1-4 0,-2-1-1 0,-1 1-3 16,-4 3-2-16,-2 0-4 0,-5 0 0 0,0 0-1 16,-3 0-1-16,-2 2 1 0,-1 0 0 0,-3 1 0 15,-2-2 2-15,-1 1 0 0,-2-1 9 16,0 1 9-16,0-1 11 0,-2 1 5 0,-1 0-5 0,-6 1-11 16,-1-1-10-16,-6 2-5 0,-1-1-3 15,-2 1 0-15,-6 0-1 0,0-3-1 0,-3 2 1 0,0-2-1 16,1 0 0-16,-3 0 0 0,1 1 0 0,1-2-1 15,0 0 0-15,4 0 1 0,2 0 1 0,4 0-1 16,2-2 1-16,5 0 1 0,4 0 2 16,0-1 1-16,5 3-1 0,1-2-2 0,1 2-2 0,0 0-4 31,0 0 0-31,1-1 0 0,5 1 4 0,1 0 9 16,5-1 6-16,4 1 3 0,-1-2 2 0,4 1-2 0,2 0-2 15,3-1-1-15,-1 1-1 0,0-3-1 0,0 2-2 16,2-1-2-16,0 1-1 0,-1 1-3 0,-1 0-1 15,-3 0-1-15,0-1 0 0,-1 2-2 0,-4 0-1 16,-4 0-2-16,0 0 1 0,-4 0 1 0,1 0 0 16,-3 0 0-16,0 0-2 0,-3 0 0 0,-1 0 0 15,1 0 0-15,-2 0-4 0,1 0-3 0,-1 0-3 16,0 0-12-16,0 0-24 0,0-1-58 0,0 0-108 16,-1-1-253-16,-1 0-1048 0</inkml:trace>
  <inkml:trace contextRef="#ctx0" brushRef="#br0" timeOffset="-73511.66">11612 6326 99 0,'0'0'310'0,"0"0"-211"16,0 0 20-16,0 0 20 0,0 0 15 0,0 0 2 16,0 0-20-16,0 0-4 0,0 0-2 0,0 0-7 15,0 0-3-15,0 0-18 0,-14-51-22 16,14 51-29-16,-1 0-26 0,1 0-18 0,-1 6-5 15,1 4 9-15,-2 1 15 0,0 5 10 0,-4 2 8 16,3 4 0-16,-3 1-4 0,3 3-7 0,-4 6-5 0,2 0-4 16,-4 4-1-16,1 4-1 0,-1 3-4 0,0 3 0 15,3 2-2-15,-1 1 0 0,-1-1 3 0,3 0-3 16,-2-2 0-16,2 0-2 0,0-4 1 16,1-2-2-16,-2-5-1 0,3-2 0 0,-4-3-2 15,5-4 1-15,-1-1-2 0,-1-3 1 0,2-2-3 16,1-2 0-16,-1-3-2 15,1-1 0-15,-2-1-2 0,3-4 0 16,0-1-3-16,0-2-2 0,0-3-1 0,0 0-3 16,0-3-5-16,0 0-8 0,0 0-13 0,0 0-27 15,0-5-53-15,5-5-111 0,-1-2-127 16,2 1-100-16,-3 2-853 0</inkml:trace>
  <inkml:trace contextRef="#ctx0" brushRef="#br0" timeOffset="-71498.33">11654 6327 538 0,'0'0'73'0,"0"0"34"0,0 0 29 0,0 0 12 0,0 0-15 31,0 0-27-31,0 0-24 0,0 0-25 0,0 0-15 0,0 0-9 16,0 0 4-16,0 0 10 0,0 0 12 0,0 0 11 16,13 2 0-16,-5 1 0 0,2-1-5 15,0-1-5-15,2 2-9 0,1-2-5 0,2 0-10 16,-1 1-6-16,2-1-5 0,-2 1-4 0,5-1 5 16,1-1 11-16,3 0 6 0,5 0 1 0,1 0-9 15,4-3-13-15,-1 0-9 0,3-1-1 0,0 0-1 0,1-1-3 16,-1 1 3-16,4-1-3 0,-1 3 0 15,-2-3 1-15,3 0-1 0,1 2-3 0,2-2 0 16,-2 0-2-16,0 0 4 0,1 1-3 0,0-3 1 16,-1 0 0-16,3 0 2 0,2-2-1 15,0 1-1-15,-1 0 0 0,3-3-2 0,0 1 2 0,1-1 1 16,-1 0 0-16,3 0-1 0,-1 1-1 0,1 1 0 16,-2-1-1-16,-1 1-1 0,-3 1 2 0,-1 0-2 15,-2 1-1-15,-2 0 3 0,0 0 0 16,-1 0 0-1,1 0-1-15,-1 0 1 0,0 0 0 0,0-1-2 16,2 1 1-16,4 0-1 0,-1-2 0 0,2 3 2 16,-1-2-1-16,3 0-3 0,-2 1 3 0,0 0-1 15,-2 0-1-15,1 2 1 0,-1-1-1 0,-3 1 0 0,-2 0-1 0,-1 1 3 16,0-1-6-16,-3 1 0 0,-1 1 0 16,0 0 1-16,2-1 4 0,-1 1 0 15,2-1-2-15,-1 0 2 0,3-1-1 0,-1 2 0 16,1 0 1-16,1-2 0 0,2 1-1 0,-3 2 1 15,1-1 0-15,-1 0-4 0,1 1 4 0,0-2 0 16,-1 2-1-16,0 0 6 0,0-2-4 0,0 2-1 16,0-1 0-16,1 0 0 0,1 0 1 0,-2-1-1 15,2 0 0-15,2 1-2 0,0-3 1 16,0 3 0-16,3 0 1 0,-4 0-2 0,1 1 0 0,2 1 0 16,-2-1 1-16,2 1 0 0,-1 1 0 0,2-1 0 15,-1 1-1-15,1 0 1 0,-1-1-1 0,0 1 1 16,2 0-2-16,-2-2 3 0,-1 2-4 0,-1 0 2 31,2-1 0-31,1 1-2 0,-5-1 4 0,2 0-1 16,-2 1 0-16,0 0 0 0,-1 0 0 15,0 0 0-15,0 0 0 0,1 0 0 0,-2 0-1 0,3 0 0 16,0 0 0-16,1 0 1 0,-1 0-1 0,0 0 0 16,0 0 0-16,3 0 2 0,-2 0-1 0,0 0 0 15,-1 0 1-15,-1 0 1 0,1 0-1 16,-1 0 0-16,-1 0-2 0,-2 0-1 0,1-1 1 15,0-2-3-15,-2 2 2 0,0-1-2 0,1 1 0 16,-3-2 4-16,4 2-1 0,-4 0 1 0,4 1 0 0,-5-1 1 0,4 0-2 16,-3 1-1-16,5-2 3 0,-3 1-2 15,0 0 1-15,0 0-2 0,-2 0 1 0,-1 0 1 16,4-2 1-16,-4 3-2 0,1-1 1 0,0-2 0 16,-2 2 2-16,-1 0 3 0,-1 0-4 0,-1 1 1 15,0 0-3-15,-2 0-1 0,1 0 1 0,-2 0 1 31,-2 0 0-31,3 0 0 0,-4 1-1 0,-2 1 1 16,2 2 0-16,1-1 1 0,-1 0-2 0,-2 1 0 16,0 0 0-16,0 0-4 0,-1 0 4 0,-1 0-1 0,0 1 1 15,-4-1 0-15,3 1 0 0,-2-1 1 0,-1 1-1 16,1 0 2-16,-2-1-3 0,2 0 0 16,-1 2 2-16,-3-1 0 0,5 1 1 0,-5 0-2 15,3 1 0-15,-2 0-1 0,-1 0 0 0,-1-1 1 0,3 3 0 16,-3 0 0-16,0-3 0 0,-1 2 0 0,0 1 1 15,-3-1 0-15,1 1-2 0,1-1 1 0,0 1-1 16,-1 0 0-16,-3 1 1 0,3-1-1 16,1 0 1-16,-4 2 1 0,2-3 0 0,0 2-2 15,-2 0 1-15,4-1-1 0,-2 2 1 0,-2-1 1 16,3 0 0-16,-1-1 1 0,-2 2-2 0,3-2 1 0,-1 2 0 16,-2-1-1-16,4 0 0 0,-3 2 0 0,-1-1 0 15,3 0 1-15,-2-1 0 0,0 0 0 31,2 1 0-31,-2-1 1 0,-1 1-1 0,2-2 1 16,-1 2-2-16,1 1 1 0,0-2 0 0,-2 2 0 16,4-1 0-16,-2 0-1 0,-2 1 0 0,3 0 1 15,-1-1 0-15,-2 1-1 0,3-1 0 0,-2 0 1 0,-2 2 0 16,2-1 1-16,-2 0 0 0,-1 1-2 0,3-1 1 16,-4 3 0-16,3-1 0 0,-3 0 1 0,0 0 0 15,-1 1-2-15,0 0 2 0,3 1 1 0,-3-1 0 16,-1 1 2-16,0 0-2 0,0 0-1 0,0 0-1 15,0 1-2-15,0 0 1 0,0-1 0 0,0 0 0 16,-4 1 0-16,2-1 0 0,1 1 2 0,-2 0 0 16,-2-2-2-16,3 0 3 0,-1 1-1 0,-3 0 0 15,3 0-1-15,-3 1 0 0,4 0 1 0,-2-1-1 16,-1 0 1-16,1-1-2 0,-2-1 1 16,4 0 1-16,-5 0-1 0,4-1 0 0,0 0-1 15,-3-1 1-15,2 1 0 0,-2-1 0 0,1 1-1 16,-1-3 0-1,-2 3 2-15,3-2 0 0,-3 0 0 0,-1 0 1 16,0 1-2-16,1-2 1 0,1 1 0 16,-1 0 0-16,0-3 0 0,-1 2-1 0,2-2 0 15,-1 1 0-15,0 0 1 0,-1-1 0 0,-1 0 1 16,0 0 0-16,-1-2 1 0,0 1 0 0,0-1-2 16,0-1 2-16,-1 0-1 0,-1 1 1 0,0-2-2 15,3 1-1-15,-3-1 0 0,-3 0 1 0,3-1 3 0,-1 0-1 16,-1-1-1-16,-3 1 0 0,5-1-1 0,-6 2-2 15,5-2 2-15,-4 0-1 0,-2 0 0 16,1 1 0-16,-1-1-2 0,0 0 2 0,1 0 1 16,1-1 0-16,-1 1 3 0,-2-1-2 0,-3 0-2 15,2 0-1-15,1 0 1 0,-2-1 0 0,-3 0 0 16,4 1 0 0,0-1 0-16,-1 0-1 0,-2 2 1 0,4-1 1 15,-3 0 0-15,-2-1-2 0,3 1 0 0,-2-1 0 16,1 1 1-16,2-1-1 0,-1 0 1 0,-1 2 0 15,4-2-3-15,-2 0 4 0,0 0-2 16,1 0 0-16,-1 0 0 0,-3 0 2 0,2 0-2 16,3 0 0-16,-3 0 2 0,-1 0-2 0,0 0 1 15,3-2 0-15,-2 1-1 0,-3 0 0 0,2 0 0 0,-4 0 0 16,2-1 0-16,0 1-2 0,-3 0 2 0,1 0-1 16,3 0 2-16,-4 0 1 0,0-1 0 0,2 1 0 15,-1 0-2-15,-1 0 1 0,-1 0 0 16,0 0 0-16,2-1-1 0,-3 1 0 0,0-1 0 15,-2 0 0-15,-2 0 1 0,0 0-2 0,0-1 3 0,-1 2-1 16,-3-1 0-16,-1 1 0 0,0-2-1 0,-1 2 1 16,-1 0 0-16,0-1 0 0,2 0 0 0,-3 1-1 31,2-1 1-31,-1 1-1 0,-3-2 0 0,4 1 2 16,-1 0-2-16,1-1 1 0,0 1 0 0,-2 0-2 15,1-1 1-15,0 1 0 0,-1 0 0 0,0 1 1 16,0-2-1-16,-3 2 1 0,3-1-1 0,-2 1 0 15,0 0 1-15,1-1 0 0,0 2 0 0,-2 0-1 0,2-1 0 16,-3 1 1-16,3 0-1 0,-2-1 1 16,3 1 0-16,-2 0-3 0,-1 0 2 0,2 0 0 15,-3 0 0-15,2 0-2 0,-2 0-4 0,4 0-10 16,0 1-23-16,3 2-60 0,4-2-174 0,8 0-336 16,12-1-884-16</inkml:trace>
  <inkml:trace contextRef="#ctx0" brushRef="#br0" timeOffset="-58028.72">4711 3789 30 0,'0'0'240'0,"0"0"-125"0,0 0-58 16,0 0-5-16,0 0 0 0,0 0-10 0,0 0 6 16,0 0-1-16,0 0-3 0,0 0-9 0,0 0-13 15,0 0-9-15,0-1-5 0,0 1-1 0,0 0-3 16,0 0-1-16,0 0 0 0,0 0-3 0,0 0 2 16,0 0 0-16,0 0-1 0,0 0 1 0,0 0 4 15,0 1 1-15,0 1 5 0,1-1 3 0,0 2-2 16,1-2 2-16,0 1-2 0,2-1 0 0,0 0 2 15,-2 0-1-15,3 1 1 0,-1-1 2 0,1 1 1 16,-1-1 4-16,-1 1 0 0,4-1 1 0,-2 1 3 16,1-1-2-16,2 0-3 0,-2 1-3 0,1-1-2 15,2 0-4-15,-1 0-4 0,0 0 1 0,-1 0 0 16,2 1-1 0,1-1 4-16,1 0 5 0,0 0 2 15,3 0 5-15,0 1 2 0,-2-1-2 0,4-1-6 16,-3 1-7-16,3-1-5 0,-3 1-2 0,-2-1 1 15,5 0 1-15,-3 0 9 0,0 0 1 0,2 2 1 16,0-2 6-16,1 0-4 0,-1 0 1 0,3 0 1 16,1 0-4-16,1 0 0 0,-1 0-4 0,2-2-3 15,1 2-1-15,0 0-5 0,0 0 0 0,3 0-1 16,-3 0-1-16,-1 0-1 0,1 0-2 0,-1 0 1 16,0 0 1-16,5 0 3 0,-3 0 4 0,5 0 3 0,-1 0 4 15,1-1 0-15,2 0-1 0,0-2-2 0,-1 1-3 16,-2 0-4-16,1-1 1 0,0 2-4 15,2 0 1-15,-2 0 0 0,-2 1-1 0,1-1 0 16,0 1-1-16,-2-2-2 0,2 2 1 0,1-1 3 0,0 0-1 16,0 0 1-16,2 0 3 0,1-2-1 15,-1 0-1-15,0 0 0 0,-1 1-1 0,1-1-1 16,0 0 0-16,1 0 3 0,0 0 0 0,1 0 0 16,2-2 3-16,3 0-3 0,5 0 3 0,-2 0-2 15,0 0 0-15,2 1-3 0,0 0-2 0,-4-1 2 16,4 2 0-1,-3-1 1-15,0 2 3 0,1 0 2 0,2-1 2 16,-2 1-1-16,1 0-2 0,0 1-1 16,-1-2-1-16,0 1 3 0,1-1 0 0,0 1-2 0,-1-1 1 15,2 1-1-15,1 0 2 0,-2-1 2 0,2 1-1 16,0 0 0-16,-2-1-2 0,-1 2 0 16,-2 0-2-16,1 1 1 0,-2 0-1 0,-2 0 1 15,-1 0-1-15,-2 0 2 0,0 0-2 0,1 0 2 0,-2 0 2 16,-1 0-2-16,1 0 5 0,-1 0 2 15,1 0 2-15,-1 0-4 0,0 0-3 0,1 0-5 0,0 0 0 16,-1 0 3-16,1-2-1 0,-1 2-1 16,0 0 2-16,-2-1-1 0,1-1 0 0,1 1-2 15,-2 0 3-15,1 1-4 0,0-1 0 0,1 0 1 16,-2 0-2 0,0 0 1-16,-1-1 0 0,2 1-1 0,-2 1-1 15,0 0 0-15,1 0-1 0,2 0 1 16,-3 0 1-16,-1 0-1 0,3 0-2 0,1 0 3 0,-3 1-5 15,1 1 2-15,-2-1 1 0,0 0 0 0,-1 0 0 16,-5 1 0-16,1-1 1 0,-1 1 0 0,0-1-1 16,-3-1 1-16,-1 0 1 0,2 2-1 15,-2-2 1-15,1 1-1 0,1-1 3 0,0 1-2 0,-4-1 0 16,1 1-2-16,-1-1 0 0,-2 2-1 0,-1-2 2 16,1 1 0-16,-4-1 0 0,2 0 3 0,0 0 3 15,-1 0 1-15,0 0 0 0,-1 0-1 0,-1 0-1 16,-2 0 2-16,-2 0 1 0,2 0 1 0,-2 0 4 15,-2 0 1-15,3 0 0 0,-2 0 2 16,0 0-1 0,-2 0 1-16,1 0 3 0,-1 0 0 0,2 0-2 15,-2 0 3-15,0 0-1 0,0 0 0 0,0 0-1 16,0 0-1-16,0 0-3 0,0 0-1 0,0 0-5 16,0 0-1-16,0 0-4 0,0 0 1 0,0 0-2 15,0 0 1-15,0 0 0 0,0 0-1 0,0 0 1 16,0 0-1-16,0 0 0 0,0 0 0 15,0 0-4-15,-2 0-3 0,1 0-12 0,0 0-19 0,-3 0-28 16,0 0-45-16,-1 0-86 0,0 0-160 0,1 0-133 16,0 0-870-16</inkml:trace>
  <inkml:trace contextRef="#ctx0" brushRef="#br0" timeOffset="-52663.22">14940 9620 257 0,'0'0'222'0,"0"0"-109"16,0 0-10-16,0 0-5 0,0 0-23 0,0 0-17 15,0 0-11-15,0 0-2 0,0 0 5 0,0 0 5 16,0 0 9-16,0 0 7 0,-20-64-2 0,20 57-1 16,-2 1 3-16,-1 0-3 0,1-2-2 0,-1 0-8 15,2 0-11-15,-2-1-8 0,0-1 0 16,0-2 1-16,2 1-1 0,-2-2-3 0,1-1-7 16,0 1-5-16,1-4-3 0,0 1 0 0,1 0-1 15,0-1 5-15,0 1 1 0,0-1 5 0,-1 3 0 0,1-1-2 16,0 0-3-16,-3-1-4 0,2 4 0 15,0-4-4 1,-2 1-3-16,1 0-3 0,1-2-4 0,-1-2-1 16,0-1-1-16,-1 1-2 0,1-3-1 0,2-1 0 15,-3 0 0-15,2-1-1 0,-1-1-1 0,0 3 1 0,2-2 0 0,-1 2 3 16,1 1-1-16,0 1 3 0,-1 1 6 16,1 1-1-16,0 3 4 0,0-1-1 0,0 2-3 15,0 0-3-15,-2-2-2 0,0 0-3 16,1 0 2-16,1 0-3 0,-1-3 0 15,1 0 2-15,0-1-3 0,0-1 1 0,0 0-1 16,0 1-2-16,0-1 2 0,0 1 0 0,2 2 0 0,2 0 1 16,-3-1 0-1,2 2 0-15,0-2 2 0,0 2-1 16,-1-2 1-16,1-1-1 0,1-1 1 0,-2 0 0 16,2-1-1-16,1 0 1 0,-2 2-3 0,2-2 2 0,-1 2-1 0,2 1 1 0,-2 0 1 0,1 2-1 15,0 0 0-15,-1 1 2 0,1 2-1 0,-3 0 1 16,1 2-1-16,1-1 2 0,-2 0-1 15,3 2-2 1,0-1 2-16,0-1-3 0,0-1-2 0,2 0 0 16,0 1 1-16,1 1-1 0,0 0 2 0,1-1 0 15,-2 4 1-15,2 0 0 0,-2 1 3 0,1 0-1 16,-2-1 0-16,1 3-1 0,1 0 0 0,-2-2-1 16,0 1 0-16,2 1 0 0,0 1-2 0,-1 0 0 15,0 1-1-15,2-1 1 0,0 0-2 16,-1 2 1-16,1-1-1 0,2 1 0 0,-2-1-1 15,1 2 1-15,1 0 1 0,-1-1-2 0,0 2 1 16,0 1-1-16,0 0 0 0,-2 0 1 0,1 0-1 16,-1 0-1-16,1 0 1 15,-2 0 0-15,0 2-1 0,0 1 1 0,-1-1-1 0,-1 1 0 16,1 0 1-16,-2-1 0 0,2 2 1 16,-2-1-1-16,0 2 0 0,-1 0 1 0,0-1 0 15,2 1 0-15,-1 0 1 0,0 2-1 0,3-1 1 16,-3 0 0-16,2 1 1 0,-1-1 0 15,0 1 0-15,2 0 0 0,-2 0 1 0,0 0 1 16,0 1 4-16,0 0-2 0,0 2 1 0,1-1 2 16,-2 1 0-16,1 1 1 0,-1-3 3 15,1 4-2-15,-1 0 0 0,-1 0 4 0,2 1-6 16,-2 0-1-16,0 1-1 0,1 1-5 0,-1-2 3 16,0 2 1-16,1-1-3 0,0 1-1 0,2 0 1 0,-2-1 0 15,0 1 2-15,1-1-3 0,-3-1 3 0,2 1 1 16,0 1-2-16,-2 2 4 0,2-2-2 0,-1 0 0 15,-1 2 0-15,-1 0 0 0,0-1-1 0,-1 2 1 16,1 0 0-16,-1-2-2 0,0 0 1 0,0-2-3 16,0 1 1-16,0-3 1 0,0 2-1 0,-1-1 0 15,-1-1 0-15,0-1 0 0,1 0 0 0,-1-2 0 16,-2 2 1-16,3-1-2 0,-2 0-2 16,1 0 2-1,-1-1 0-15,1 1 1 0,-1 0-2 0,1-1 1 16,-1 0-2-16,1 0 1 0,2 0-1 0,-1 1-1 15,-1-1 1-15,2 0 0 0,-1 1-1 0,1-2 1 16,0 2 0-16,0-1-1 0,-1 0 2 0,1 2-1 16,0-2 0-16,-1 0-2 0,-2 2 5 0,2-1-2 15,0 1 0-15,1 0 1 0,-1-1-3 16,-1 1 1-16,1 1 0 0,0-2 0 0,-1 2 0 0,1-2 0 16,0 0 0-16,1 1 0 0,-1-1 0 0,1 1 0 15,0-1 1-15,0 1-1 0,-1-2 1 0,-1 2 0 16,2 1 0-16,-1-1 1 0,0 0-2 15,1-1 0-15,-2 2 0 0,1 0 2 0,1 0-1 0,-1-1-1 16,0 0 0-16,-1 1 1 0,1-1 0 16,-1 2-1-16,-2 0 0 0,3 0-1 0,-2 0 1 0,2-1 0 15,-1 2 0-15,0-3 0 0,1 1 0 0,0 0 0 16,1 1 0-16,-3-1 0 0,2-1 0 0,-1 2 1 16,0 0 0-16,1 0 0 0,0-1-2 0,-2 4 0 15,2-2 2-15,-4 1 0 0,3 1 1 0,-1 0-2 16,1-1-2-16,-1 1 1 0,1-1 2 0,0-1-1 31,0 2 0-31,1-2 1 0,-1-1-1 0,1 0 0 16,0 0 1-16,1-3-2 0,-1 1 0 0,1-1 2 0,-3 1 0 15,2 1 2-15,-3-2-1 0,2 1-2 16,1-1 1-16,-2 1 2 0,-1-2 1 0,1 2 0 16,-1-2 4-16,-1 1-1 0,0-2 0 0,-1 2 1 15,-1-2-2-15,1 1 2 0,0-1-1 0,-4 0 1 16,3-1 0-16,-1 1-1 0,1-2 1 0,-3 0-2 15,3 0 0-15,0 0 0 0,-1-1 0 0,0-2 1 16,0 2-1-16,1-1 1 0,-1 0-1 0,0-1-3 0,-2-2 2 16,1 3 0-1,0-1 0-15,-2 1-1 0,1-1 0 0,0 1-2 16,-2-1 3-16,3 1 0 0,-3-1-1 0,2-2 2 16,-1 1 1-16,3 0 2 0,-3-2 0 15,2 1 3-15,0-1-5 0,1 0 1 16,0 0 1-16,2 0 2 0,-2 0 0 0,1 0-1 15,1 0-1-15,-1-3-1 0,2 2 1 0,0-1 0 0,2 2 0 16,-3 0-1-16,2-2 0 0,0 1 1 0,0 0-1 0,2-2 0 16,-1 2-2-16,1-1 2 0,-1 1-1 0,1-2 0 15,-1 1-2-15,1 0-1 0,-1-1 0 16,1 2 2-16,1 0-2 0,1-1 0 16,-2 0-2-16,1 1-3 0,0 0 5 0,0-2-3 15,-1 3 1-15,1-3-1 0,0 2 2 0,1 0-2 16,-1-1 0-16,-1 1-2 0,1 0 1 0,1 0 0 15,-1-2-4-15,1 1 0 0,-1 0-8 0,1 1-11 16,0-2-33-16,0 0-61 0,0-1-99 0,0 2-225 16,0-1-1127-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21:13.117"/>
    </inkml:context>
    <inkml:brush xml:id="br0">
      <inkml:brushProperty name="width" value="0.05292" units="cm"/>
      <inkml:brushProperty name="height" value="0.05292" units="cm"/>
      <inkml:brushProperty name="color" value="#FF0000"/>
    </inkml:brush>
  </inkml:definitions>
  <inkml:trace contextRef="#ctx0" brushRef="#br0">18842 8637 0 0,'0'0'524'0,"0"0"-356"16,0 0 8-16,0 0 14 0,0 0 4 0,0 0-2 15,0 0-10-15,0 0-15 0,0 0-22 0,0 0-21 16,0 0-13-16,0 0-9 0,-9 10-8 0,9-10-11 16,0 2-9-16,0-2-4 0,0 1-8 0,0-1-4 15,0 0-7-15,0 1-8 0,0-1-7 0,0 1-5 16,1-1-3-16,3 1-3 0,-1 0 2 0,3 1-1 15,-1 0 0-15,6 0-1 0,3-2 0 16,2 1 0-16,2-1-2 0,3 2-2 0,2-2-3 16,2 0-2-16,1 0-3 0,2 0 0 0,2 0-2 15,-2 0-1-15,1 0 0 0,-1 0-1 0,2-3-1 16,0 1 1-16,0 0-1 0,1-3-1 16,0 1-1-16,0-1-2 0,2 0-1 0,-1-1 0 15,1 0 0-15,0-1 3 0,3 1-1 0,-2 1 0 31,5 1 1-31,-2-1-2 0,-1 2 1 0,4 0 1 16,1-1 0-16,-1 0-3 0,1 1 3 0,1 1-3 16,-1-1 1-16,3 1 0 0,-3 0-1 0,0 1 1 15,-3 1-1-15,1 0-2 0,0 0 1 0,-1 0-2 16,-2 0 2-16,1 0 2 0,1 0-1 0,-4 1 0 16,2-1-2-16,-1 3-1 0,-1-2 1 0,2 2-1 15,-2-1 2-15,2-1-3 0,-2 1 1 0,2-1 3 16,-2 2-3-16,3-1 2 0,-3 0-2 15,4 1 1-15,-2-1-2 0,0-1 3 0,-1 1-2 16,1-1-2-16,2 2 4 0,-2-3-3 0,3 2 2 16,-2-1 0-16,-2 0-2 0,2 1 3 0,-2-2-2 15,3 0 0-15,-2 0 0 0,1 0 3 0,0 0-2 16,0-3 0-16,0 0 0 0,-1 2-1 16,0-3 2-16,-1 2-1 0,-1-2-1 0,-2 3 1 0,2-3 0 0,1 1-1 15,-3 0 0 1,1 1 0-16,-1 1 0 0,3-2 0 0,-2 2 1 15,-1 0-2-15,0-1 2 0,-1 2-1 16,-1-1-1-16,0 1 2 0,0-1 0 0,0 0 0 16,1 1 0-16,0 0-1 0,2 0 0 0,0 0 0 15,2 0 2-15,1 0-4 0,0 0 1 0,0 0 2 16,-3 0-1-16,-2 0-2 0,-1 0 3 0,1 1-2 16,-1 0 1-16,-1 0 4 0,3 1-4 0,-1 0 1 15,-1 1 0-15,-3-1-3 0,2 1 2 16,-2 1-2-16,2 0 2 0,0-3 1 0,-3 3-1 15,0 0 1-15,-3-1-2 0,2 1 2 0,-2-1-1 16,0 0 0-16,4 1 0 0,0-2 4 0,2 0-5 16,0 2 1-16,3-2 1 0,-1-1-2 15,-1 2-1-15,-2-2 0 0,1 0-1 0,-5 0 1 16,2 1 1-16,-4-2 3 0,0 1-2 0,-2-1 1 16,0 0-1-16,-2 0 0 0,1 0 0 15,-2 0 2-15,-1 1-2 0,4-1 2 0,-2 1-2 16,0-1 0-16,1 0 1 0,-1 2-1 0,2-2 0 15,1 0 1-15,-2 0 0 0,0 0-1 0,-1 0 0 0,-3 0 1 16,2 0-2-16,-4 1 1 0,1 0 0 0,-1 0-2 16,-2 0 2-16,-1 0 0 0,-1 2 0 0,-2-2-1 15,-2 0 1-15,1 0 1 0,-2 0 1 0,3 1-4 16,-3-1 1-16,2 0 2 0,-1 1-2 0,2-2 3 16,-4 1-3-16,4 2 1 0,-3-2-2 0,0 1 2 15,0 0 2-15,1 0-3 0,-1-1 0 0,-3 1 0 16,3-1-1-16,-1 0 2 0,-1 0 0 0,0 1 0 15,-2-1 0-15,1 0 0 0,0 0 0 16,-1-1 2-16,2 1-3 0,-2-1 1 0,0 2-2 16,1-1 4-1,-1-1-3-15,0 0 1 0,1 0 0 16,-1 0-2-16,0 0 4 0,0 0-1 0,0 0 0 0,0 0 1 16,0 0-2-16,0 0 1 0,0 0-1 15,0 0 2-15,0 0-2 0,0 0 0 0,0 0-2 16,0 0 2-16,0 0-1 0,0 0-3 0,0 0-2 15,0 0-10-15,0 0-17 0,-4-1-33 16,1 1-45-16,-7 0-80 0,0 0-161 0,0 0-335 0,1 0-862 0</inkml:trace>
  <inkml:trace contextRef="#ctx0" brushRef="#br0" timeOffset="2667.27">5227 9635 1559 0,'0'0'225'0,"0"0"-9"16,0 0 2-16,0 0-50 0,0 0-52 0,0 0-34 16,0 0-19-16,0 0-15 0,0 0-16 0,0 0-14 15,0 0-4-15,0 0-3 0,-2 13 0 16,2-13 2-16,0 1 2 0,0 0 1 0,0 0 5 15,0 2 8-15,4-1 4 0,-2 2 4 0,0-2-5 16,4 1-5-16,-2 1-2 0,3 1-3 0,-2 0-2 16,3-1-2-16,-1 2 1 0,3 0-4 15,-2-1 0-15,0 0-4 0,2 0-4 0,2 0 0 16,-1-1 2-16,1-1 1 0,0 3 1 16,0-3 2-16,3-1-1 0,1 1 0 0,1 0 0 15,-3-2-1-15,5 2 2 0,0-1-5 0,-1 1 0 16,1-1-1-16,2 1-2 0,-2-1 0 0,2-1-2 15,1 1 1-15,1 1-2 0,-1-2 1 0,5 1 0 16,-3-1 0-16,2 2-2 0,-2-2 0 0,3 0 1 16,-3 0-1-16,-2 1 2 0,3-1-2 15,-2 0 0-15,-1 0 0 0,2 1 0 0,-1-2 1 16,1 0-1 0,2 0 0-16,-1 0 2 0,2 0 0 0,-1 0-2 15,0 0 1-15,-1 0-2 0,2-2 1 16,0 1 1-16,-2 1-2 0,2-1-1 0,-4 1-1 15,3 0 3-15,-3 0-1 0,0 0-1 0,-1 0 1 16,0 0 0-16,3 0 0 0,-1 2 2 0,1 0-1 16,-2-2-1-16,4 1 2 0,-1-1-2 0,2 2 2 15,2-2-1-15,1 0 0 0,2 0 1 0,2-2-1 16,1 1-1-16,3-1 1 0,0 0 1 0,0-1-2 16,-2 2 1-16,3 0-2 0,-2 0 1 0,2 1 0 15,-1-3-2-15,3 3 3 0,-1 0-2 0,2-1 2 16,4 1 0-16,2 0 0 0,-3-1 1 15,2 0-2-15,0 0 0 0,0 1 0 0,1-1 2 16,2 1-4-16,0 0 2 0,-3 0-3 0,1 0 3 16,-2 2 0-16,2 1-1 0,-3 2 0 0,2-1-1 15,1 0 4-15,0 0-2 0,2 0 1 0,-1 0-1 16,-1 0 0-16,2-1 1 0,-2 1-1 0,2 0-1 16,0-1-1-1,-2-1 1-15,0 1 0 0,1 0 0 0,2-1 1 16,2 1 0-16,1-1 2 0,0-1-2 0,1-1 1 15,-2 0-1-15,3 0 2 0,-4 0-1 0,3 0 2 16,0 0-1-16,0-2-3 0,-1-1 4 0,1 2-3 16,-2-1 0-16,0-1 1 0,3 1 0 0,-2 1-1 15,3-3 0-15,-2 0 1 0,1 1-2 0,3-1 3 16,-1-1-1-16,0 1 4 0,1 0-3 0,-1 0 1 0,1-1 0 16,0 0-2-16,1-2 1 0,-1 2-2 15,0 0 1-15,-1 1-1 0,-3-1 2 0,2 0-2 16,-3 1-1-16,3-1 0 0,-1 1-1 0,-2 1 4 0,-2-2-4 15,3 1 1-15,-3 2 1 0,0-1 0 16,0 1 1-16,2-2 1 0,-2 2-2 0,0-2 0 16,1 1 0-16,-1-1-1 0,0-1 2 0,-2 2 1 15,1-1 1-15,3 0-1 0,-3 0-2 0,-1 1 0 16,1-1 0-16,-1 0 1 0,-1 0-1 0,1 0 0 0,-2-1 1 16,-2 1-1-16,2 1 1 15,-2 1 0-15,-1 0-1 0,1 0 0 0,-1-1 4 0,1 1-6 16,0 0 4-1,-2 0-3-15,3 1 2 0,-4 0-1 0,4 0 0 0,-3 0 2 0,4 0-4 16,-1-2 4-16,-1 1 0 0,-1 0 1 0,1 0-2 16,-4 0-1-16,1-1 1 0,-1 1 1 15,2 0 0-15,-4-1-2 0,1 2-1 0,0-1 0 16,-2 1 3-16,2 1-3 0,3-2 1 0,-2 2-1 16,-1-1-1-16,6 0 4 0,-4 0-2 0,5 0 1 15,-2 0-2-15,0-2 1 0,0 2 2 0,-3-1-2 16,5 1 0-16,-6-2 0 0,5 2 0 15,-5-1-2-15,4 1 2 0,-3-1-1 0,-1 0 0 16,2 1 2-16,-3 0-2 0,1 1 3 0,-2-2-1 16,2 1-1-16,-1 1 0 0,0-1 1 15,-1 1 1-15,0 0-1 0,0 0 1 0,-1 0-3 0,-1 0-2 16,0 0-1-16,-1 0 2 0,-1 0-2 31,-1 0 4-31,0 0-1 0,-3 0 1 0,-2 1 1 0,1 0-1 16,-3 1 2-16,3-1-2 0,-4-1 0 15,0 1 2-15,-1 0-1 0,1 2 0 0,-2-2-1 16,-1-1 0-16,1 2 1 0,-1-1-1 0,-1 2 1 16,0-2-2-16,-1 0 1 0,-1 0 0 0,-3 0 0 15,1 0 1-15,-3 1-2 0,-2-1 0 16,-1 0 0-16,-2 1-5 0,-3 1-16 0,-3 0-57 16,-1 1-132-16,-3 0-468 0,0-1-961 0</inkml:trace>
  <inkml:trace contextRef="#ctx0" brushRef="#br0" timeOffset="157261.84">17357 16904 768 0,'0'0'83'0,"0"0"-51"0,0 0-9 0,0 0 7 16,0 0 9-16,0 0 1 0,0 0 10 15,0 0 8-15,0 0 10 0,0 0 10 0,0 0 3 16,0 0 3-16,31 7-6 0,-28-5-1 0,3 1-4 16,-3-2-3-16,3 1-6 0,-3 1-9 15,4-1-5-15,-4 0-6 0,-1 2-7 0,3-2-1 16,-3 0-5-16,-1 0-1 0,3 2 1 0,-1-1 2 0,-1 1 3 15,0-1-2-15,3 1 0 0,-1 0 0 16,-2 0-2 0,4-1-1-16,-3 2-4 0,4-2-2 0,-3 2-4 15,5-2-1-15,-2 0 4 0,0-1 1 0,0 0 2 16,3 0-2-16,-2-2-3 0,0 0-5 16,-2 0 4-16,4 0 4 0,-2 0-2 0,2 0 5 15,1-2-4-15,3-1 1 0,2-3 0 0,2 0-1 0,3-2-5 16,1 1-1-16,0-2 0 0,4 1-8 0,-2 0 0 15,2 1-5-15,-2 0 2 0,0-1-5 16,2 1 0-16,-3 0-2 0,5 0 0 0,-1-1 1 16,-2 0-1-16,2 3 5 0,-2-2-2 0,0 2-2 0,-2 0 0 15,-4 2 1-15,0 1-6 0,-4 0 7 0,0 2-2 16,-5 0-1-16,0 0 1 0,-4 0-1 0,1 3-1 16,0 0 3-16,-1 2-4 0,3 0 3 0,-2 1 1 15,2-1 1-15,1 2 2 0,1-1-2 0,2 0 5 16,2 1 1-16,1-1 4 0,1-1 2 15,-1 1-2-15,2-3-3 0,2-2-1 0,1-1 2 16,1 0-1-16,4 0 0 0,-1-4-3 0,3-5 0 16,1 2-1-16,0-2 1 0,1 0-1 0,0-2-1 31,1 3-4-31,-1 0-1 0,-1-1 3 0,-3 4-4 0,2 0 1 16,-4 1-2-16,-2 2 2 0,-3 1-1 15,0 1 1-15,-7 0-1 0,3 0 1 0,-6 1-3 16,1 1 3-16,0 2 0 0,1-2 3 15,2 2-3-15,3 0 1 0,2 1 2 0,5-1 1 0,1 0-1 0,0 0 1 16,4 1-2-16,1-2-1 0,-1 1 2 0,2 1-1 16,0-1-1-16,1 1-4 0,1 0 3 0,0-2 2 15,0 2-1-15,-1-4-1 0,4 1 5 0,-2-2-3 16,0 0 0-16,4 0 2 0,-2-3-4 16,6-2 0-16,-1 0-1 0,1-1 3 0,1-2-3 15,0 1 5-15,-3 2-4 0,0-2 0 0,-3 3 0 16,-5 0 1-16,-5 1 2 0,1 1-2 0,-5 1 2 0,0 1-2 15,2 0 1-15,-6 0 0 0,1 0 4 0,1 4-3 32,4-2 2-32,0-1 2 0,3 2-5 0,3-3 3 0,2 1-4 0,2-1 0 0,2 0 0 0,0 0-1 15,3 0 1-15,-1 0 1 0,1 0-2 32,-3-1-2-32,4-2 2 0,-3 1 2 0,-2 0-1 15,2-2 1-15,-4 2 0 0,4-1-2 0,-4 1 0 0,-1 0 2 0,-1-1-1 16,0 2 0-16,-1 0-1 0,3 0-2 0,-4 1 2 15,3 0-2-15,1 0 0 0,0 0 2 16,2 0 0-16,2 0 1 0,1 0 1 0,2 0-2 16,1 0-2-16,2 0 3 0,0 0-1 0,-1 0 2 15,0 0-2-15,-2 0-1 0,-2-1 0 0,2-1 1 16,-1 0-1-16,-1 1-1 0,-1-1-1 0,-1 2-3 16,-3 0 1-16,5 0 2 0,-6 0 1 0,0 0-2 15,-1 0 2-15,-1 3-3 0,0 1 4 0,1-1 0 16,0 1-1-16,1-1 0 0,0 2-1 0,1 0 3 15,0-2-2-15,-2 2 0 0,2-1-1 0,-2 0 0 16,3 1 1-16,-2-1 2 0,1 0 0 0,1 1-2 16,0 0-1-16,1-1 1 0,1 1-3 15,-2-1 2-15,3-1 0 0,-1 3 2 0,1-1-2 16,2-1 3-16,-3-1 1 0,2 0-3 0,1 0 3 16,1 0-3-16,0-1 6 0,-3 0-2 0,2 0-1 15,-3 0 0-15,0 1-3 0,-1-1 4 16,0-1 0-16,-3 1 1 0,-1 1-2 0,-1 0-2 15,0 1-4-15,-4 0 3 0,-1 1-2 0,-3 1-1 32,2-2 4-32,-2 2-1 0,1 0 1 0,-3-1 1 15,1 1-1-15,-2-1-3 0,2 1 1 0,-1-1 1 16,-1 0 2-16,2-1-1 0,0-1-3 0,-2 1 1 16,-1-1 0-16,2 0 1 0,-4-1 1 0,3-1-2 15,-5 1 2-15,2-2 1 0,-5 3 1 16,3-3-5-16,-3 2 1 0,0 0-1 0,-1-1-1 15,-1 1 2-15,-1 0 0 0,0 1 0 16,2-2-3-16,-1 2-1 0,-2 0-4 0,3-1-5 0,-1 2-10 16,-2-2-32-16,1 0-62 0,2 1-125 15,-7 1-284-15,0-2-990 0</inkml:trace>
  <inkml:trace contextRef="#ctx0" brushRef="#br0" timeOffset="163611.18">13467 15554 0 0,'0'0'0'0,"0"0"144"16,0 0-16-16,0 0-19 0,0 0 14 0,0 0-11 31,0 0-1-31,0 0-7 0,0 0-4 0,0 0-5 0,0 0-3 0,0 0-1 0,1 23-3 31,-1-19-14-31,0-1 1 0,0 1-10 0,0 0-10 16,0-2-2-16,0 1-9 0,0-1-2 0,3 0 1 15,-1-1 6-15,0 2 0 0,-1-1 0 0,4-1-3 16,-1 2 0-16,-1-2-4 0,1 0-4 0,-1 0 0 16,0 0-8-16,2 0-3 0,-2 1-5 15,-2-1-4-15,4 0-4 0,-3 2 1 0,0-1 1 16,4 0 0-16,-2 1 4 0,3-1 4 0,-1 0 0 15,2 0 1-15,1-1 1 0,5 0 0 0,0-1 1 0,2 1 1 16,1-1-2-16,4 0-3 0,0 0-7 16,-1 0-2-16,3-1-3 0,0 1-2 0,0-1-2 15,-2 1-2-15,0 0-1 0,-1 0 0 0,-2 0-2 16,-1 0-1-16,-1 1 0 0,1 0-1 16,-4 1 0-16,2 1 0 0,-1-1 2 0,-1 1-1 15,2-1-1-15,-2 1 1 0,3-3 0 0,-2 2 0 16,-1 1 0-16,3-2-1 0,-2 0 0 0,-2 0 0 0,3 0 0 15,-3 1 1-15,2-1-2 0,-4-1 2 0,1 0-1 16,0 2 0-16,-1-1 1 0,2 2-1 0,-1-2 1 16,-1 1 1-16,1-1 1 0,2 0 0 0,0 0-3 15,4 0 4-15,0-1-2 0,3 2 2 0,-1-2 1 16,1 0-3-16,3 0 2 0,0 0-2 0,-1 2 1 16,3-2 1-16,0 0 1 0,2 0-3 0,-1 0 0 15,2 1 3-15,0-1-2 0,-3 0 1 0,2 2-2 16,-3 0 1-16,1 1 2 0,-2-2 1 15,-1 1 2-15,0 1-1 0,2-2 5 0,-1 1 0 16,0 0 0-16,2 0-1 0,-1 0 0 0,4-1-1 16,-3 1-2-16,1 0-1 0,0-1-1 15,2-1 0 1,-1 1-1-16,-1-1 1 0,1 1-2 0,-2 0 1 16,0-1-2-16,-1 1 0 0,0 1 2 0,-1-1-3 15,0-1 1-15,-2 1-2 0,0-1 3 0,1 0-2 16,1 0 1-16,-1 0-1 0,2 0 1 0,-4 0 0 15,4 0-1-15,-1-1 1 0,1-2-1 0,2 2 2 16,-1-1-1-16,2 1 1 0,-1-2-3 0,1 1 0 16,-1 1 2-16,-1 0-2 0,-3 0-1 0,3-1-2 15,-3 1-1-15,1 0 4 0,-2 0-1 0,0 0 0 16,0 0-1-16,-2-1 4 0,1 1-3 0,0 1 2 16,0-1-3-16,-1 1 0 0,-1 0 0 15,3 0 0-15,-1 0 1 0,3 0-2 0,-2 0 3 16,1 0-1-16,2 0-1 0,2 0 1 0,-4 0-2 0,4 0 2 15,-3 0-1-15,-2 1-2 0,-1 0 3 0,1 1-1 16,-1 0 1-16,-1-1 0 0,2 0 0 0,-3 2 0 16,2-2-1-16,-3 1 1 0,0 0 0 0,2 0 0 15,0 0 1-15,-1 0-2 0,-1 1 3 16,0-1-2-16,2 1 0 0,-3-1-2 0,1 0-1 16,1 0 3-16,2 0 0 0,0-1 0 0,0 0 1 15,1 0-2-15,1-1 2 0,-1 2-1 0,1-2 2 16,0 0-2-16,-2 1 2 0,1-1-1 0,-1 1-2 15,-2-1 2-15,3 0-1 0,1 1 3 16,-2-1-4-16,-1 0 1 0,1 0 0 0,-1 0 1 16,1 0 2-16,0 0-2 0,-1 0 0 0,2-1-1 15,0 0-1-15,-1 0 2 0,0-2-1 0,2 2-1 16,-2 0 3-16,1-2 0 0,-1 2-4 16,-1-1 5-16,1-1-4 0,-3 1 2 0,-2 0 1 15,-1-1-7 1,0 1 3-16,-4 0 1 0,-1-1 0 15,1 1 1-15,-5 1 2 0,3 0-2 0,-1-2 0 16,-2 2 2-16,3 0-3 0,-1 0 1 0,0 0 1 16,1-1-3-16,1 1 0 0,1 0 4 0,-1 0-5 15,1 1 3-15,-2 0 2 0,-1 0-2 16,0 0 0-16,3 0-1 0,-2 0 0 0,0 0 0 16,-1 0 2-16,2 0-2 0,0 0 1 0,0 0 0 15,2 0 0-15,-2 0 2 0,1 1-2 0,1-1 0 16,-1 1 0-16,1-1 2 0,1 1-1 0,0-1 0 15,2 2-1-15,-2-2 0 0,-1 1-1 0,5 0 1 16,-4-1 0-16,1 1-1 0,0-1 1 0,0 1 1 16,-3-1-2-16,0 0 1 0,1 0 0 15,-1 0 0-15,0 0 1 0,1 0-1 0,-1 0 0 0,-1 0 1 16,-1-1 0-16,2 0-2 0,-2 0 2 16,1 0-2-16,1-1 1 0,0 1 1 15,-1 0-2-15,2 0 0 0,-1 0 1 0,1-1 1 0,0 0-1 16,-1 1 0-16,-1-1 0 0,2-1 0 0,-2 1 1 15,0-1 1-15,1-1-1 0,-1 0 0 16,-2-1 1-16,3-1-1 0,2 1 1 0,-1-3-3 16,2-2 1-16,-1 1-2 0,5 0 1 0,-5-1 0 15,2-1-1-15,1 2 0 0,-4 0 2 0,2 0 0 16,-1 0 1-16,0 1 1 0,-1 1-2 16,-2-1 2-16,-3-1-1 0,3 1 1 0,-3 0 0 15,-2 1 1-15,3 0-3 0,-3-2 1 0,3-1 0 0,-2 2-1 16,2-1 1-16,2-1-1 0,-1 2 2 0,2-3-1 15,-4 2 1-15,2-1 1 0,0 1-3 0,-3 0 1 16,2 0 1-16,-5-1-1 0,3 0 1 0,-2 1-2 16,-3 0 2-16,1-1 0 0,0 2 2 15,-1-2-1-15,0 1-1 0,0 0-2 0,0-2 1 16,-1 2-1-16,0 0 0 0,0-1 0 0,0-1-1 16,0 1 0-1,0 0 2-15,-3-1-2 0,2 2 1 0,2-1 0 16,-2-1-1-16,1 2 0 0,-3-2 1 0,3 2 0 15,0 1 1-15,-1-2 0 0,1 2-1 0,-1-2-1 16,-2 2 0-16,2-2 2 0,0 3-3 16,-4-3 2-16,3 1-1 0,-5-2 1 0,3 1 0 15,-3 0 0-15,-1-2-1 0,0 2 0 0,0 0 1 0,1-3 1 16,1 2-2-16,-1 2 1 0,-2-2 0 0,2 1 0 16,3 0 0-16,-2 0-1 0,-2 1 0 0,4 0 1 15,-1 1 1-15,-2 0 0 0,3-1-1 0,-2 2-2 16,3-1 2-16,-2 3 0 0,0-2-2 0,1 1-1 15,-4 1 0-15,4-1-2 0,-2 2 0 0,-1-3 0 16,-2 3 0-16,1-1 0 0,-2-1 1 16,-1 1 0-16,1 1 3 15,-1-1-3-15,-4 1 1 0,3 1 0 16,-4-2 1-16,4 0 2 0,-5 1-1 0,4-2 1 16,-4 1-2-16,-1 1 1 0,2-1 0 0,-4 0-1 15,-1 1 0-15,0-1 0 0,-1 1 1 0,-4 2 0 16,2-1 0-16,-3-1-1 0,-2 0 2 0,1 2-2 15,2-2 0-15,-3 2-2 0,2 0-1 16,-1-1 1-16,-1 1 0 0,0 0 0 0,-1-1 0 0,1 0 1 0,-1 0 3 16,-1 1 2-16,-1 0 1 0,-2 0 1 15,0-1-5-15,-2 1 1 0,2 1 1 0,-1 0 0 16,-3-1 1-16,1 1-2 0,-2 1 1 0,0-2-1 16,-1 1 0-16,3 0 1 0,-1-1-2 0,0 2-3 15,-1-1 4-15,2-1-1 0,1 1 0 0,-1 0 3 16,-2-1-2-16,4 0 0 0,-1 0-1 0,1 1 1 15,0-1-2-15,-1 0 2 0,3-1-2 0,-1 1 0 16,0 0 2-16,3-1-2 0,-2 1 1 0,0-2-2 16,2 2 1-16,2-1-1 0,-1 0 0 0,1 1 1 15,0-2 1-15,-1 2 1 0,1-1 0 0,-1 0 0 32,1 0-1-32,0 0 0 0,0 1 2 0,0-1-1 15,2 1 0-15,-1 0-1 0,-1-1 0 0,2 1 0 0,-2 1-1 16,1-2 0-16,2 2-1 0,-3 0 1 15,0-1-1-15,0 2 1 0,-3 0 0 0,0-1 1 16,1-1 0-16,-1 0 1 0,2 1 1 0,0-1-1 16,0 1 1-16,-1-1 1 0,0 1 0 0,-1 1-2 15,2-2 1-15,-2 2-1 0,2-1 1 16,-1 0 0-16,1-1-1 0,0 2 2 0,-2-1-2 16,2 1 1-16,1-1 0 0,0 1-1 0,0-1 1 0,3 1 0 15,-1 0-1-15,1 0 2 0,2 0-1 0,-2 0-2 16,1-1 2-16,-1 1-1 0,1 0-1 15,1 0 0-15,4 0 2 0,-1 0 0 0,0 0 0 16,-1 0-1-16,2 0 1 0,0 0-1 0,-2 1 1 16,2 0-1-16,-1 1 1 15,1 1-1-15,2-2 1 0,1 1 0 0,1-1-1 16,1 2 1-16,1-2 0 0,-1-1 1 0,2 1-2 16,1-1 2-16,2 0-2 0,-1 0 2 15,1 0-2-15,1 1 1 0,-1-1-1 0,2 0 1 16,-1 0 0-16,0 2 1 0,0-2-1 0,1 1 0 0,1 0-2 15,-3-1 1-15,5 1 1 0,-1-1-1 16,-1 0 2-16,-1 3-3 0,4-2 1 0,-3 0-1 16,-2 2 1-16,2-1 0 0,-2 1 1 0,1-1-2 15,-2 1 2-15,3 1-1 0,-1-2 0 16,1 2 1-16,1-3-3 0,0 2 2 0,1 0-1 16,0 1 0-16,-2-1 1 0,2 1 0 0,-1 0-1 15,0 0 0-15,-2 1 3 0,-1-1-2 0,0 1 1 16,-1 1-2-16,-2-1 5 0,2 2-4 15,-3-1 2-15,-1 1 0 0,-1-2-2 0,1 1 1 0,-3 0 1 16,3 0 4-16,-3 0-4 0,3 0 0 16,-1-1 2-16,3-1-1 0,-4 1-1 0,6 0 1 15,-1-1-2-15,1 0 0 0,1 1-1 0,-1-1 1 16,2-1 0-16,0 2 1 0,-1-1-3 0,1 0 3 16,0 0 1-16,0-1-2 0,0 2-2 0,0-1 1 15,1 1 1-15,-2-1 0 0,0 2 2 0,0 0-1 16,-1 1-2-16,-1-1 0 0,2 1 1 0,-2 0 0 15,2 0 1-15,-2 1-2 0,4-2 1 16,1 1-2-16,-1 0 0 0,0 0 2 0,4 1-1 16,-2-1 0-16,3 1-2 0,-2 0 0 0,3 0 2 15,0 2 0-15,0-1 0 0,-1 0 0 16,0 0 3-16,1 1-3 0,0 0 1 0,0 0-3 0,-2-2 2 16,3 2 0-16,-1-1-1 0,1-2 2 0,1 3 1 15,-1-2-2-15,1 2 0 0,0-3 1 16,-2 1 0-16,2 0 0 0,0-2-1 0,-1 1 1 15,1 1-3-15,0-1 3 0,-2 2 1 0,1-3-1 0,1 2-1 16,-1 0 1-16,-1 0 1 0,-1 0-1 0,-1 0-1 16,3 0 1-16,0 2 1 0,-1-2-2 0,1 0 1 15,-1-2 0-15,2 3-2 0,0-1 2 0,0 2 1 16,0-1 0-16,0-1-2 0,0 1 0 16,0 0-2-16,0 0 2 0,0 0 2 0,0 0-2 15,-1 0 5-15,1 1-5 0,0-2-1 0,0 2 1 31,0-2-4-31,0 0 3 0,0 0 0 0,0-1 1 16,0 0 2-16,0 0-2 0,0 1-1 0,0-1 2 16,1 0-1-16,1 0 1 0,0 1-1 0,-1-1-4 0,0 1 0 15,0-2-1-15,3 1 4 0,-2-1 1 16,0 0 0-16,0 0-1 0,-1-1 0 0,2 0 1 16,0-2 0-16,-1 1 0 0,-1 1-1 15,0-2 2-15,3 0 1 0,-2 0-1 0,-1 0 1 0,1 0-2 0,-1 0 0 16,5 3 0-16,-4-3 2 0,0 2-2 0,3-2 2 15,-1 1 0-15,2 0 1 0,-2 0 0 0,5 0 3 16,-3-2 2-16,1 1-1 0,2-2 1 0,1 1-1 16,-2-2 0-16,1 0-1 0,1 2-1 15,-2-1 1-15,-1-1-3 0,2 0 1 0,0 1 0 16,-4-1-3 0,1 0 1-16,-2 1-1 0,1 0 1 0,-3-1-2 15,5 1 2-15,-4-1-2 0,3 1 1 16,-2-1 0-16,1 1 0 0,-1 1-1 0,0-1-1 15,1 0 0-15,-2 1 0 0,2-2 1 0,-1 1 1 16,0 1-1-16,0-1 1 0,-1 0 1 0,4 0 1 16,-4 0-1-16,0 1 0 0,1-1 0 0,-2-1 2 0,1 1-2 15,0-1 1-15,0 1 0 0,-1-1-2 0,5 2 4 16,-3-1-2-16,2 0-1 0,-2 0 3 0,4 1-1 16,1-1-2-16,-2 0 0 0,2 0 0 15,1 0 1-15,3 1 1 0,-3-2 0 0,0 1-1 16,-1-1-3-16,-1 1 0 0,-1 0-2 0,0 0-5 15,-2 2-10-15,1 0-18 0,0 2-54 0,1-1-115 16,-1 0-242-16,-1-1-1070 0</inkml:trace>
  <inkml:trace contextRef="#ctx0" brushRef="#br0" timeOffset="178588.03">13300 15879 586 0,'0'0'139'16,"0"0"-11"-16,0 0 11 0,0 0 8 0,0 0-11 15,0 0-10-15,0 0-20 0,0 0-23 16,0 0-21-16,0 0-16 0,0 0-7 0,0 0-12 15,-8-4-7-15,8 4 0 0,0 0 0 0,1 0 3 16,-1 0 1-16,0 0 2 0,0 0 3 0,0 0 7 16,0 0 5-16,0 0 2 0,0 0 2 15,0 0-6-15,0 0-2 0,0 0 0 0,0 0 2 0,0 0 5 16,0 0 1-16,0 0-5 0,0 0-8 0,0 0-10 16,0 0-5-16,0 0-6 0,0 0-2 15,0 1-4-15,0 0 3 0,2 3 4 0,1-1 5 16,0 2 6-16,2 1 0 0,1 1-3 0,2-2 0 15,-1 2-2-15,2-1 2 0,1 1 0 0,4 0 0 0,-2-2 3 16,3 1-3-16,2-1 1 0,1 0-5 0,2-1 3 16,1 0-4-16,2 0 0 0,1-1-4 0,2 1-3 15,-2-1-1-15,2 2-2 0,-1 1-1 16,0-1-2-16,-2 1 0 0,0-1-1 0,1 1 3 16,0 0-1-16,3 0 1 0,-1 0-1 0,2 0 0 15,-1-1 3-15,0 0-1 0,2 0-1 0,-1 0 0 16,2-3 0-16,1 0 1 0,0 1-2 15,1-2 2-15,-1 0-2 0,1-1-1 0,-2 1-2 16,1-1 1 0,-2 0 0-16,1 0 1 0,-2 1 0 0,0 2-3 15,-2-2 1-15,0 0 1 0,-2 1-1 16,0-2 1-16,0 1-1 0,-1 1 2 0,3-2-2 16,-2 1 1-16,3 0 0 0,-1 1 0 0,0-1-2 15,-1-1 3-15,1 0 0 0,-3 1-2 16,3-1 4-16,-1 0-3 0,2 0 3 0,-1 0-2 0,2 0-1 0,1 0 1 15,3 0-2-15,-3 0 1 0,0-1 1 0,1 0-1 16,0-1-1-16,0 2 0 0,1 0-1 16,-1 0 1-16,0-1 0 0,0 1 0 0,-2 0 0 0,1 0 1 15,0 0-1-15,2 0 0 0,-1 0 0 16,0 0 0-16,1 0 1 0,0 0-1 16,-1 0 1-16,2 0-3 0,2 0 2 15,1 0 0-15,0-1 0 0,2 1 2 0,1 0 0 16,1-2-6-16,0 1 1 0,2 1 0 0,-3 0-2 15,1-2 5-15,1 1 0 0,-4 1-1 0,0 0 0 16,0 0 2-16,-1 0-2 0,0 0 1 16,1 0 0-16,-4 0 1 0,0 0-1 0,0-1 0 15,-1 1 1-15,1-1 0 0,1-1-2 0,0 0 3 0,2 0-1 16,-1-1-2-16,2 0 3 0,-1-1-1 0,3 1 1 16,-3-1-1-16,3-1-1 0,-1 2 0 0,-1-2 0 15,0 1 0-15,-1-1 0 0,-2 1 1 16,3 1-2-16,-4-2 0 0,0 1 2 0,-1 2-1 15,0-2 1-15,-2-1 0 0,1 1-1 0,-1 1 1 0,-2-1-1 16,0 1 0-16,2-1 2 0,-1 1-3 16,-1 1 1-16,0-2-2 0,1 1-1 0,-1-1 1 15,0 0-1-15,2 2 1 0,1-2 2 0,-1 1-2 0,-2-1 2 16,-1 2 1-16,2-1-2 0,-1 1 1 0,-1 1-1 16,3-1 2-16,-3-1-1 0,0 1 0 15,2 0 1-15,-5 0-2 0,2-1 1 0,-1 3 1 16,-2-2-1-16,0 1 1 0,1 1-1 0,1-1 0 15,-2 0 0-15,-1 1 0 0,3-2 1 0,-1 2-1 32,0-1 1-32,-2 0-1 0,0 1-3 0,-1 0 1 15,-1 0 0-15,0 0 0 0,-4 0 3 0,3 0 0 16,1 0-2-16,-5 0 0 0,4 0 1 0,-6 0 0 16,4 0 2-16,-4 0-4 0,0 0 3 0,3 0-2 15,-5 0 1-15,0 0 2 0,0 0-2 0,-3 0 1 16,0 0-2-16,0 0 4 0,-2 0-2 15,0 0 0-15,-3 0-2 0,0 0-1 0,-2 0 2 0,0 0 0 16,1 0 1-16,-1 0-1 0,0 0 1 0,0 0 0 16,0 0 1-16,0 0 0 0,0 0 1 0,0 0-1 0,0 0 1 15,0 0 6-15,0 0-2 0,0 0-1 0,0 0 1 0,0 0 0 16,0 0-1-16,0 0 0 0,0 0-1 16,0 0-1-16,0-1-4 0,-1 1 0 0,1-1 0 15,0 1 0-15,0 0 0 0,-1 0 0 16,1 0-1-16,-1-2-2 0,0 2 2 0,0 0-2 15,-1 0-1-15,0 0-2 0,0 0 1 0,0-1 0 32,-1 1 1-32,-2 0-3 0,2 0 4 0,-3 0 0 15,2 0 2-15,-3 0-1 0,-2 0-1 0,1 0 0 16,0 0 0-16,-2 0 2 0,-1 0-1 0,-3 0 0 16,1 0-5-16,-2 1 1 0,-1 2 0 15,-2-2 1-15,-1 0-1 0,-2-1-2 0,0 0 1 16,-1 1 1-16,-3-1 2 0,0 0-3 0,-3 2 2 15,3-2-3-15,-4 0-1 0,-1 0 3 0,0 0-4 16,0 0 1-16,-1 0 0 0,1 0 3 0,-1 0-2 16,1 0 0-16,-2 0-2 0,1 0 1 0,0 0-3 15,0 0 0-15,0 0-1 0,-1-2 0 0,3 0 0 16,-4 0 1-16,0 0 5 0,0 0 2 0,1 1 0 16,-3 0 2-16,1 1 0 0,0 0 1 0,-3 0-2 15,2 0-1-15,-1 0-1 0,-3 0-2 16,4 0 1-16,-3 0 1 0,-1 0 2 0,1 0-1 15,0 0 1-15,-1 0 2 0,0 0 1 0,0 1 0 16,2 0 1-16,-1 0 1 0,-2 0-1 0,-1 1 0 16,1-1 2-16,0 0-1 0,-2 0-1 0,-1 0 1 15,1 2-1-15,-2-2 1 0,2 0 0 0,0-1-2 16,-2 2 3-16,1-2-2 0,-1 0 0 16,3 0 0-16,-3 0 0 0,3 0 0 0,1 0 0 0,-1 0 3 15,3 0 0-15,-2-2-2 0,0 1 2 16,1 0 1-16,3 0-1 0,-1-2 2 0,2 2-5 15,-1-1 2-15,2 0-2 0,2 1 1 0,-2 0 0 0,2-1 1 16,1 1-1-16,0-1 0 0,-2 1 1 16,2 0 1-16,1-2-2 0,0 2 0 0,2-1 1 15,0-1-2-15,1 1 0 0,1 0 2 0,-2-2 0 16,3 1-1-16,-1-1 1 0,4 1-1 0,-3-1 3 16,0 1-3-16,0-1 0 0,-1 1 0 15,0 0 0-15,-1 1 1 0,0 2 1 0,1-2-2 16,-1 2 0-16,-1 0-2 0,0 0 1 0,0 0 1 15,0 0 0-15,-2 0 1 0,1 0-2 0,2 0 2 16,0 0 0-16,4 0 0 0,2 0 3 0,4 0-2 31,0 0 1-31,4 0-1 0,1 0 0 0,1 0-1 16,1 0-1-16,0 0 1 0,2 2-2 0,0 0 0 16,3 1-2-16,-1-2 1 0,1 1-3 0,1 1-1 15,3-1-2-15,-3 1-5 0,2 0-12 16,-1 0-69-16,2 1-147 0,-1-2-236 0,2 0-977 0</inkml:trace>
  <inkml:trace contextRef="#ctx0" brushRef="#br0" timeOffset="179962.45">18863 15202 978 0,'0'0'275'0,"0"0"-60"15,0 0-46-15,0 0-39 0,0 0-47 0,0 0-10 16,0 0 13-16,0 0 15 0,0 0 13 0,0 0 4 0,0 0-4 0,0 0-8 15,0 0-8-15,0 0-14 0,110 2-16 16,-83-2-11-16,-3 0-11 0,0 0-6 0,2-3-6 16,-3 2-7-1,2 0-2-15,-2-2-1 0,-2 2-2 0,0-1-6 16,-1 0-2-16,-7 2-7 0,2 0-2 0,-5 0-2 16,-6 0 0-16,2 0-2 0,-5 0-3 0,-1 0 0 15,0 0-6-15,0 0-12 0,0 0-19 0,-3 0-39 16,-4 0-76-16,-1 0-110 0,-4 2-142 15,2 0-214-15,2-2-816 0</inkml:trace>
  <inkml:trace contextRef="#ctx0" brushRef="#br0" timeOffset="180164.8">18994 15061 1053 0,'0'0'349'0,"0"0"-168"15,0 0-60-15,0 0 0 0,0 0 4 16,0 0 15-16,0 0-5 0,0 0-13 0,0 0-14 15,0 0-19-15,0 0-19 0,0 0-14 0,70 121-16 16,-70-102-10-16,0-1-11 0,-2 1-8 0,-4 0-6 16,1-1-6-16,-3 2-9 0,-1-2-16 0,0 0-37 15,-1 0-54-15,-1-1-80 0,0 1-83 0,-1-2-86 16,1-1-74-16,2-4 1 0,2-3-397 0</inkml:trace>
  <inkml:trace contextRef="#ctx0" brushRef="#br0" timeOffset="180562.12">18826 15507 761 0,'0'0'337'0,"0"0"-25"15,0 0-39-15,0 0-32 0,0 0-46 0,0 0-57 16,0 0-47-16,0 0-33 0,0 0-11 0,0 0 10 0,0 0 11 16,0 0 12-16,0 0-8 0,0 0-14 0,67-7-15 15,-38 4-11-15,-1 0-12 0,-2 2-7 16,1 0-3-16,-5 1-3 0,-2 0-4 0,-3 1-4 16,-6 3 2-16,-2 1-4 0,-5 0 1 0,-4 4 2 15,0 2 2-15,-8 3 1 0,-5 4 3 0,-7 0 1 16,-3 2-1-16,-5 1 0 0,-2-2-1 0,-1 0 1 0,1 0 2 15,6-3-3-15,2-1 0 0,5-2-1 0,4-3-2 16,5-1-2-16,2-2 1 0,4-1-2 31,2-3-1-31,0 0 2 0,6 0-1 0,3-2 7 0,5-1 2 16,4-1 3-16,5-5 0 0,6-4-3 0,2-2-1 16,2 0 0-16,3-1-2 0,-4-1-2 15,0 2 1-15,-4 1-4 0,-4 1 2 0,-3 1 0 16,-2 1-1-16,-3 1 0 0,-5 2 1 0,-4 1 1 0,-1 2-3 15,-4 2 3-15,-2 0-4 0,0 0 1 0,0 2 2 16,0 4 4-16,0 4 6 0,0 2 3 16,0 2 4-16,0 0-6 0,0 1-3 0,-1 0-5 15,1-1-1-15,0-1-3 0,0 1-3 0,0-3 0 16,2-1-4-16,3-1-11 0,-2 0-16 16,3-2-28-16,-2-1-43 0,4-1-79 0,-3-3-120 0,2-1-189 15,-5-1-934-15</inkml:trace>
  <inkml:trace contextRef="#ctx0" brushRef="#br0" timeOffset="180826.7">19378 15411 1732 0,'0'0'187'0,"0"0"-31"0,0 0-24 0,0 0 3 16,0 0-25-16,0 0-16 0,0 0-15 0,0 0-14 31,-21 122-17-31,23-106-16 0,7-3-9 0,2-2-6 0,3-2-2 0,4-4 1 0,3-3-3 31,0-2-3-31,3 0 3 0,-7-5-2 0,2-3 3 16,-2-4 5-16,-4 0 4 0,-3-2 2 0,-4-2-1 15,-3-1-2-15,-3 1 4 0,0-3-6 0,-4 1-3 16,-4 2-3-16,-2-1-7 0,-2 2-4 0,-3 2-1 16,1 4-2-16,-3 0-9 0,-2 2-3 0,3 3-10 15,-2 0-11-15,1 2-22 0,5 0-48 0,2-1-92 16,0 0-165-16,7 0-287 0,1 2-830 0</inkml:trace>
  <inkml:trace contextRef="#ctx0" brushRef="#br0" timeOffset="181142.74">19794 15039 1615 0,'0'0'212'0,"0"0"-56"15,0 0-25-15,0 0 7 0,0 0-25 0,0 0-15 16,0 0-17-16,0 0-17 0,0 0-14 0,0 0-9 16,-27 124-7-16,36-116 2 0,4 0-2 0,3-5-4 15,3-2-1-15,1-1-5 0,2 0-3 16,0-6-1-16,-1-2-4 0,-2-1 1 0,-2-2 1 16,-4-1 2-16,-2-2 5 0,-2 0 2 15,-4-1 1-15,-1-2-3 0,-2-1-1 0,-2 0-2 16,-1 0-8-16,-7 1-4 0,0 2-4 0,0 3-3 15,-5 1-3-15,2 3-4 0,0 3-3 0,0 2-4 16,-2 2-10-16,-2 1-8 0,4 0-23 0,0 3-36 16,1 6-70-16,0-1-125 0,-1 5-173 0,3-4-275 15,5-2-611-15</inkml:trace>
  <inkml:trace contextRef="#ctx0" brushRef="#br0" timeOffset="181430.98">19656 15321 1675 0,'0'0'204'0,"0"0"-30"0,0 0-17 15,0 0-15-15,0 0-44 0,0 0-27 0,0 0-8 16,0 0-12-16,0 0-9 0,0 0-7 0,0 0-4 16,0 0-2-16,0 0-5 0,0 0-3 0,100 97-5 15,-86-103-1-15,0-1 0 0,-3-2-2 0,-1 0 0 16,-3-2 2-16,-1-2 1 0,-1 0 1 0,-3-1 0 15,-2 2-1-15,0-1 3 0,-1 2-2 0,-6 0-1 16,0 4-1-16,-1 0-7 0,-2 4-6 0,-5 1-6 31,2 2-2-31,-5 0-4 0,4 0-7 0,-3 4-9 0,1 1-23 0,2-1-42 0,4 1-80 0,1 0-122 16,7-2-170-16,0 0-169 0,1-2-653 0</inkml:trace>
  <inkml:trace contextRef="#ctx0" brushRef="#br0" timeOffset="181716.26">19888 15236 1223 0,'0'0'405'16,"0"0"-210"-16,0 0-45 0,0 0-19 0,0 0-27 16,0 0-16-16,0 0-9 0,0 0-9 0,0 0-15 15,0 0-13-15,0 0-5 0,0 0 0 0,-14 123 2 16,24-113 0-16,2-2-3 0,2-2-3 0,3-3-1 15,2-1 2-15,1-2 14 0,2 0 0 16,1-4-6-16,0-1-8 0,-6-2-16 0,1-1-4 16,-6-1 0-16,0-2 1 0,-3 0 1 0,0-2 1 15,-3 1-1-15,-3-3 0 0,-2-1-1 0,-1 3-5 16,0-1-4-16,-4 1-1 0,-4 3-3 0,-1 1-5 16,-4 2-5-16,-2 1-5 0,1 2-13 15,-3 0-16-15,-2 3-20 0,5 1-40 0,-4 0-62 16,6 0-95-16,-2 6-136 0,5 0-218 0,2-3-807 0</inkml:trace>
  <inkml:trace contextRef="#ctx0" brushRef="#br0" timeOffset="181971.47">19410 15645 1598 0,'0'0'204'0,"0"0"-92"0,0 0 0 16,0 0 46-16,0 0 0 0,0 0-27 15,152-23-22-15,-103 14-18 0,3 1-24 0,0 0-14 16,1 0-13-16,-2 2-7 0,-2 1-3 0,-6 2-4 16,-5 0-1-16,-7 3-8 0,-3-2-5 15,-9 2-3-15,-5 0-3 0,-4 0-5 0,-2 2 1 16,-5-2-5-16,-2 1-5 0,-1 1-3 0,0-1-11 16,0-1-14-16,0 1-25 0,-4 0-45 0,-4-1-57 15,-1 0-59-15,-2 0-57 0,-2-1-63 16,-1-3-76-16,1 0-35 0,8 1-417 0</inkml:trace>
  <inkml:trace contextRef="#ctx0" brushRef="#br0" timeOffset="182184.03">19797 15456 844 0,'0'0'276'0,"0"0"-49"0,0 0-35 0,0 0-40 0,0 0-3 16,0 0 19-16,0 0 14 0,0 0-10 16,0 0-21-16,0 0-26 0,0 0-18 0,-2 139-17 15,2-108-9-15,0 4-11 0,-1 2-10 0,-4 1-11 16,2 0-11-16,-2 1-8 0,0-1-11 0,2-2-2 15,-2-4-11-15,3-3-1 0,1-2-2 0,0-2-2 16,1-5 2 0,0-1-4-16,0-2 2 0,0-1-4 15,0-5-1-15,0 0-4 0,0-3-12 0,0 0-19 16,0-3-33-16,0-3-49 0,0-1-62 0,-1-1-91 0,1-1-191 16,0-4-159-16,0 2-780 0</inkml:trace>
  <inkml:trace contextRef="#ctx0" brushRef="#br0" timeOffset="182330.79">19772 15694 1182 0,'0'0'224'0,"0"0"18"0,0 0-23 15,0 0-20-15,0 0-67 0,0 0-49 0,0 0-22 16,0 0-10-16,0 0-2 0,-136 33-8 0,106-10-9 0,3 1-13 16,-1 0-9-16,5 0-8 0,3-3-9 0,3-4-14 15,7-1-38-15,1-2-80 0,7-2-152 0,2-5-226 16,0-1-879-16</inkml:trace>
  <inkml:trace contextRef="#ctx0" brushRef="#br0" timeOffset="182550.71">19786 15814 1236 0,'0'0'322'0,"0"0"-137"0,0 0-8 0,0 0 14 15,0 0-33-15,0 0-38 0,0 0-18 16,0 0-10-16,131 31-15 0,-110-22-17 0,-2-1-12 15,-1 2-8-15,-3-2-4 0,2 1-3 0,-4 1-6 16,-2-3-2-16,-2 1-8 0,-3 0-4 0,-2-3-1 16,-2 1-5-16,2-2-1 0,-2 1-3 0,-1-2 0 15,-1 0 0-15,0-1-7 0,0 0-7 0,0 0-21 16,-2-1-47-16,-3 0-90 0,2-1-140 0,0 0-244 16,-1 0-935-16</inkml:trace>
  <inkml:trace contextRef="#ctx0" brushRef="#br0" timeOffset="189710.53">13889 15888 549 0,'0'0'102'0,"0"0"-20"0,0 0 0 0,0 0 7 15,0 0 11-15,0 0 3 0,0 0 5 0,0 0 2 16,0 0-6-16,0 0-13 0,0 0-13 0,0 0-22 16,-38 16-24-16,38-16-11 0,3 1 3 15,1 1 10-15,1 0 16 0,3 2 7 0,0 0 0 16,2-2-1-16,1 1-3 0,3 2-6 0,1-2 1 15,2 1-4-15,4 1-5 0,1 0-2 0,1 1-5 16,2 0-2-16,1 1-1 0,2 0-1 16,-1 0-2-16,3-1-4 0,-2 1-1 0,6-1-1 15,2-1-2-15,2-1-1 0,0-2-3 0,2 1-3 16,1-2 0-16,2-1-1 0,1 0-1 0,0 0-2 16,3 0 2-16,-1-2 3 0,4-1 4 0,-1 1 3 15,2 2-4-15,1-2-6 0,-3 2-1 0,0 0-1 0,-2 2 1 16,-2 0-1-16,-3 2-2 0,0 2-1 0,-4-2 1 15,0 1 1-15,-3 0 0 0,-2-1-1 0,0 0 2 16,-5 1 0-16,0-1 0 0,-2-2 0 16,-2 1-1-16,-3-1-1 0,1 0 3 0,-1-1-3 15,-1 0 1-15,-1-1-1 0,0 1-1 0,-6 1-4 16,1-1 0-16,-3 1-1 0,-1 1-2 0,-1-1-2 16,-2 1-9-16,1 0-9 0,-1 1-22 15,3-2-53-15,-1 1-110 0,4 0-206 0,-4-2-189 0,-1 0-749 0</inkml:trace>
  <inkml:trace contextRef="#ctx0" brushRef="#br0" timeOffset="190538.24">19088 13787 1150 0,'0'0'225'0,"0"0"-43"16,0 0-54-16,0 0-33 0,0 0-23 0,0 0 16 16,0 0 35-16,0 0 12 0,0 0-11 0,3 145-15 15,-3-102-17-15,0 1-12 0,0 8-10 16,0-2-12-16,-5 3-3 0,2 0-14 0,-4-1-7 15,2-2-8-15,-1-3-7 0,4-3-2 0,0-3-5 16,-2-6-3-16,4-2-3 0,0-3-1 0,0-3-3 16,0-3 0-16,3-3-6 0,0-4-3 0,-1-3-12 15,-1-4-23-15,4-3-58 0,-3-3-103 0,1-4-156 16,-2 0-229-16,0-1-864 0</inkml:trace>
  <inkml:trace contextRef="#ctx0" brushRef="#br0" timeOffset="190899.89">19166 13773 1069 0,'0'0'163'0,"0"0"7"16,0 0-7-16,0 0 11 0,0 0-32 0,0 0-38 16,0 0-21-16,134-51-19 0,-104 47-15 0,1 1-10 15,0 2-6-15,0 0 1 0,-1 1 3 16,-1 0-2-16,-7 0 0 0,0 1-3 0,-5 3-6 15,-2 1-2-15,-3-1 0 0,-6 1-1 0,1 0 1 16,-1 0 0-16,-3 1 4 0,0 1 1 16,3 1 2-16,-4 1 5 0,-1 3 0 0,4 0 1 15,-4 3 2-15,1 3-2 0,-1 1 3 0,-1 5 1 16,0 2-3-16,0 6-1 0,0 4-7 0,-2 4-7 16,-3 2-5-16,2 5-4 0,1-2-1 0,-1 4-3 15,0-2-4-15,3 0-1 0,0-3-3 16,0-2-2-16,5-4 2 0,-1-6-4 0,3-3 2 15,-3-4-2-15,3-2 0 0,-4-2-5 0,3-1-6 16,-5-2-12-16,0-3-28 0,-1-1-41 16,0-4-57-16,0-1-74 0,0-5-136 0,-1 0-141 0,0-3-931 15</inkml:trace>
  <inkml:trace contextRef="#ctx0" brushRef="#br0" timeOffset="191259.3">19306 13852 982 0,'0'0'298'0,"0"0"-120"0,0 0-13 0,0 0-14 16,0 0-37-16,0 0-28 0,0 0-3 0,0 0 6 16,0 0-5-16,0 0-11 0,0 0-15 0,0 0-10 15,-69 125-18-15,65-107-9 0,-2-4-8 16,4-2-8-16,1 0 0 0,1-2-4 0,0-3-3 15,3 0 0-15,6-4 3 0,1-2 6 0,2-1 5 16,8 0 1-16,1-4-1 0,-1-3-5 16,6 1-5-16,-3 2 2 0,-1 0-2 0,-3 1 1 15,-2 2 3-15,-4 1 0 0,-2 0 4 0,-4 0 1 16,-3 0 4-16,-4 0 9 0,0 1 11 0,0 4 19 16,-1 2 9-16,-7 3 6 0,-3 4-10 0,-1 3-15 15,-7 0-14-15,0 3-10 0,-3 0-6 0,-1 0-6 16,-1-3-1-16,1 0-6 0,2-1-6 0,1-1-8 15,1-1-14-15,3-2-31 0,1 0-51 16,2-3-72-16,3-1-121 16,1-2-151-16,2-2-120 0,4-3-725 0</inkml:trace>
  <inkml:trace contextRef="#ctx0" brushRef="#br0" timeOffset="191439.98">19159 14203 996 0,'0'0'325'0,"0"0"-63"16,0 0-37-16,0 0-15 0,0 0-40 0,0 0-23 15,0 0-15-15,0 0-24 0,0 0-26 0,125-8-20 16,-105 11-17-16,-5 0-10 0,4 1-12 0,-1-1-11 16,-4 2-3-16,4-2-7 0,-6 1-4 15,0-1-4-15,2 1-7 0,-7-1-21 0,1 0-29 16,-1 0-60-16,-4 0-96 0,-2-1-141 0,-1 1-115 16,0-1-93-16,-1 0-414 0</inkml:trace>
  <inkml:trace contextRef="#ctx0" brushRef="#br0" timeOffset="191589.1">19244 14327 755 0,'0'0'308'0,"0"0"-29"0,0 0-36 16,0 0-68-1,0 0-67-15,0 0-13 0,0 0 10 0,0 0 10 16,0 0-7-16,0 0-28 0,0 0-23 0,0 0-20 16,0 0-16-16,88 21-16 0,-75-17-13 0,-3 0-15 15,-4 0-27-15,1 1-54 0,-4 0-110 0,2 1-177 16,-4 0-192-16,-1-2-535 0</inkml:trace>
  <inkml:trace contextRef="#ctx0" brushRef="#br0" timeOffset="191743.66">19214 14486 1035 0,'0'0'139'0,"0"0"-24"0,0 0 16 0,0 0 25 16,0 0-9-16,0 0-19 0,0 0-25 15,0 0-36-15,135-15-33 0,-116 14-25 0,-5 0-20 16,1 1-31-16,-5 0-41 0,-6 1-102 0,2 3-114 15,-5-1-111-15,-1 1-624 0</inkml:trace>
  <inkml:trace contextRef="#ctx0" brushRef="#br0" timeOffset="191886.31">19177 14623 1145 0,'0'0'336'0,"0"0"-43"0,0 0-57 0,0 0-73 0,0 0-60 0,0 0-10 31,0 0 10-31,0 0 0 0,0 0-20 0,0 0-19 15,0 0-16-15,123-5-16 0,-94 1-16 16,-2-1-11-16,-3 1-10 0,-1 0-17 0,1 0-33 16,-4 1-72-16,-4-2-169 0,0 2-300 0,-7 1-876 15</inkml:trace>
  <inkml:trace contextRef="#ctx0" brushRef="#br0" timeOffset="192223.84">19903 13890 1881 0,'0'0'184'0,"0"0"-71"0,0 0-4 0,0 0 14 16,0 0-24-16,-121 83-36 0,95-58-15 0,-2 0-18 16,4-1-13-16,2 2-11 0,5-6-10 15,5-2-9-15,5-3-14 0,7-3-15 0,0-3-17 16,8-2-9-16,4-2-6 0,4-4 1 0,1-1 6 15,-1-1 11-15,4-5 19 0,-3-2 17 0,-3 0 15 0,1 0 13 16,-4 0 8-16,-4 2 10 0,1 2 7 0,-2 1 0 16,-2 2-5-16,-2 1 0 0,2 4 3 0,-1 5 8 15,0 1 15-15,2 7 8 0,-2 4 3 0,-2 0 2 16,0 3-6-16,-1 3-9 0,0-1-11 16,0 1-12-16,-2 0-8 0,-2-2-8 0,-2-2-3 15,2-1-5-15,-2-3-7 0,4-5-11 0,0 0-23 16,2-3-40-16,0-1-80 0,2-4-139 0,0-2-226 15,0-2-936-15</inkml:trace>
  <inkml:trace contextRef="#ctx0" brushRef="#br0" timeOffset="192575.86">20088 13642 1771 0,'0'0'146'0,"0"0"-45"0,0 0-5 0,0 0 32 16,0 0 10-16,0 0-21 0,0 0-19 0,0 0-27 16,0 0-22-16,-77 116-17 0,66-101-15 0,0-1-6 15,2-1-8-15,4-2-7 0,0 0-6 0,5-3-8 16,0-2-10-16,0-2-7 0,1 0-4 16,6-3 8-16,1-1 9 0,2 0 11 0,3-4 10 15,-2-3 3-15,3 2 1 0,-1-3 1 0,-2 1 0 16,1-2 1-16,-1 2 1 0,0-1-2 15,2 1-1-15,0 0 2 0,1 0-1 0,1 2 1 16,0 2 1-16,-3 1-2 0,3 2 0 0,-4 0 1 16,-2 2 1-16,-1 2 1 0,-1 2 3 0,-1 0 3 15,-3 1 2-15,-1 0 3 0,0 0 1 0,-2 3 1 16,0 0-3-16,-4-2-6 0,-4 4-5 0,2-2-8 16,-5 3-9-16,-2-2-10 0,0 1-26 0,1-1-39 15,-2-3-65-15,0 2-112 0,4-2-131 0,-1-3-122 16,7-1-778-16</inkml:trace>
  <inkml:trace contextRef="#ctx0" brushRef="#br0" timeOffset="192723.95">19936 13892 589 0,'0'0'190'0,"0"0"-16"15,0 0-12-15,0 0 3 0,0 0-16 0,0 0-14 16,0 0-13-16,0 0-25 0,0 0-27 0,0 0-26 16,0 0-22-16,-27 121-13 0,29-109-14 15,3 1-11-15,-2-3-24 0,3 1-36 0,-2-4-106 16,2-2-121-16,-2-1-116 0,-2-3-468 0</inkml:trace>
  <inkml:trace contextRef="#ctx0" brushRef="#br0" timeOffset="193057.43">19989 13946 878 0,'0'0'246'0,"0"0"-33"0,0 0-9 0,0 0-2 15,0 0-50-15,0 0-32 0,0 0-15 0,0 0-16 16,139-19-16-16,-117 19-11 0,1 3-3 0,3 1-3 15,-4 2-5-15,-2 0-5 0,-2 2-3 16,-3-1-8-16,-3 1 12 0,-2 1-1 0,-2-1-7 16,-7 2-6-16,-1-1-16 0,0 1-8 0,-9 1-4 15,-2 2-2-15,-5-1-11 0,-1 0-5 16,-3-2-9-16,1-1-4 0,0-2-2 0,3 0 0 0,0-3 4 16,1-1 4-16,0 0 4 0,2-1 4 15,1-2 1-15,-2 0 4 0,2 0 3 0,2 0 1 16,-1 0 8-16,3 0 3 0,4 0 4 0,2 0 2 0,2-1-6 15,0 1-13-15,1-1-4 0,6-2-2 16,4 1 3-16,4-2 15 0,3-1-1 0,2 0-1 16,2 0 0-16,1 0-4 0,-1-1-2 0,-1 3-7 15,-3 0-19-15,-3-1-34 0,-2 3-64 16,-4-1-102-16,-5 1-139 0,2-1-103 0,-4 0-242 31,-2 2 57-31</inkml:trace>
  <inkml:trace contextRef="#ctx0" brushRef="#br0" timeOffset="193245.15">20171 14002 1039 0,'0'0'278'0,"0"0"-31"15,0 0-9-15,0 0-38 0,0 0-36 16,0 0-15-16,0 0-15 0,0 0-21 0,0 0-22 16,-82 125-19-16,63-100-15 0,-3-1-15 15,-4 1-12-15,4 0-13 0,-3 0-9 0,-1-1-6 0,5-2-8 16,2 0-8-16,0-2-11 0,7-3-20 15,1-3-23-15,3-1-43 0,6-3-72 0,1-2-115 16,1-4-129-16,0-1-99 0,0-2-652 0</inkml:trace>
  <inkml:trace contextRef="#ctx0" brushRef="#br0" timeOffset="193509.29">19997 14316 485 0,'0'0'279'0,"0"0"23"0,0 0 1 0,0 0-31 15,0 0-58-15,0 0-45 0,115-48-27 0,-95 46-23 16,-3 1-18-16,2 1-17 0,-5 0-13 0,4 1-13 15,-5 3-4-15,3 2 1 0,-3 0-1 0,0 2-1 16,2 0-11-16,-3 2-8 0,-2 1-8 16,-1 1-8-16,-1-1 0 0,-2 2 1 0,-1 0-1 15,-1 1 2-15,-3 1-1 0,0 2-1 0,1-2-1 16,-2 1-1-16,0 2-2 0,-3-1-1 0,0-1-3 16,-3 1-1-16,1-1-2 0,-4 0-1 15,0 0-2-15,-2-1 0 0,-1-2-4 0,-1 2 0 0,-1-3-4 0,1 1-5 0,-4-2-7 16,4-1-11-16,-4-1-17 0,4-3-23 15,-1-1-34-15,0-3-42 0,4-2-61 0,-1 0-109 32,2-7-122-32,2 0-117 0,4 1-680 0</inkml:trace>
  <inkml:trace contextRef="#ctx0" brushRef="#br0" timeOffset="193644.55">20128 14334 1121 0,'0'0'258'0,"0"0"-24"0,0 0-4 15,0 0-25-15,0 0-57 0,0 0-29 0,0 0-32 0,0 0-31 16,-109 119-21-16,90-96-18 0,0-2-10 0,7-2-10 0,1-1-16 16,3-4-26-16,7 0-49 0,1-4-103 0,0-1-183 15,5-4-154-15,-2-3-711 0</inkml:trace>
  <inkml:trace contextRef="#ctx0" brushRef="#br0" timeOffset="193800.9">20203 14396 1223 0,'0'0'416'0,"0"0"-128"16,0 0-90-16,0 0-52 0,0 0-72 0,0 0-21 16,0 0-1-16,0 0-3 0,0 0-9 0,0 0-18 15,0 0-10-15,0 0-10 0,0 0-6 16,0 0-16-16,-86 122-34 0,81-111-75 0,5-3-169 16,0-2-202-16,0-4-911 0</inkml:trace>
  <inkml:trace contextRef="#ctx0" brushRef="#br0" timeOffset="194149.34">20528 14157 966 0,'0'0'266'0,"0"0"-64"16,0 0-35-16,0 0-13 0,0 0-53 15,0 0-17-15,0 0-3 0,0 0-3 0,0 0-6 16,0 0 0-16,0 0 0 0,-123 116 1 0,112-100-3 15,3 0-6-15,5 0-1 0,1-1-3 16,2-3-2-16,0 1 0 0,1-1-1 0,3-2-4 16,2 1-2-16,2-2-5 0,-1 1-2 0,3-1-6 15,0 0-1-15,5 0-1 0,-2-1-3 0,1 0-2 16,2-1-6-16,-2 0-1 0,2-2-3 16,-2 1-1-16,2-1-1 0,-2-2-2 0,1 1-3 0,-2-2-3 15,-1 0-3-15,-2 1-1 0,-1-2-3 16,-4 0-1-16,0 0 0 0,-3-1-2 0,-1 0-1 15,1 0 0-15,-2 0-6 0,0 0-7 0,0 0-13 16,0 0-26-16,0-2-53 0,0-2-102 0,0-2-223 16,0 3-575-16,0-1-515 0</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46:50.444"/>
    </inkml:context>
    <inkml:brush xml:id="br0">
      <inkml:brushProperty name="width" value="0.05292" units="cm"/>
      <inkml:brushProperty name="height" value="0.05292" units="cm"/>
      <inkml:brushProperty name="color" value="#FF0000"/>
    </inkml:brush>
  </inkml:definitions>
  <inkml:trace contextRef="#ctx0" brushRef="#br0">3699 3033 660 0,'0'0'332'0,"0"0"-138"0,0 0-20 15,0 0 0-15,0 0-15 0,0 0-29 0,0 0-26 16,0 0-20-16,0 0-7 0,0 0-1 31,0 0 0-31,0 0-1 0,0 0-2 0,0 0-1 16,0 2-6-16,0-2-9 0,-1 1-15 0,-2 0-12 15,-2 0-12-15,2 0-3 0,-4 1 0 0,1 0-2 16,0 0 0-16,-2 1-2 0,2 1 0 0,-3 0-1 16,1 2 1-16,-2-1-2 0,1 2-1 0,-2 0 1 15,2 0-1-15,-1 0 4 0,0-1 3 0,1 2 0 16,4-3 0-16,-3 2-1 0,-2 0-5 15,3 0-3-15,1 2 0 0,-1-2-2 0,-2 3-1 0,4-1-1 16,-1-1 0-16,-1 3-2 0,3 0 0 0,-4-1 2 0,5 1-3 16,-3 2-1-16,4-2 1 0,0 1 1 0,0 1 2 15,1-1-4-15,-2 0 2 0,3 0 0 0,0-2-3 16,0 1 2-16,0 1 1 0,0-1 0 16,0 1 2-16,3 1-1 0,-1 0 0 0,0 0 1 15,0 0-2-15,4 1 2 0,-3-1 0 0,4 1-2 16,-4 1 1-1,4-1 0-15,-4 0 0 0,4 0 1 0,-3-2 0 16,5 1 1-16,-3-2-1 0,-1 2-1 0,0 0 1 16,-1-2 3-16,-1 2 3 0,3 0 2 0,-4-1 2 15,1 0 3-15,1 1 1 0,-2-2 2 0,-1 0 3 16,-1 3 1-16,1-2-1 0,-1 2 1 16,0-3-1-16,0 2-2 0,-1-3-1 0,-2 1 1 15,-3 0-1-15,3-3 1 0,-4 2-2 0,3-3 0 0,-3 0-2 16,2 0 3-16,-2-2-2 0,-2-2 1 15,1 0 0-15,-1-1-4 0,1-2-4 0,-2 0-5 0,-3 0-4 16,1 0-6-16,1-4-1 0,1 0-3 0,-1-2-1 16,1 0 0-16,0 0 3 0,0 1 0 15,3-1 0-15,2 0-1 0,-2 2-3 0,4-1-2 16,-3 0-1-16,4 1-3 0,1-1-1 0,1 3-2 0,0 0-5 16,0 0-1-16,0 1-2 0,0 0-2 0,0 0 2 31,0-1 2-31,2 0 3 0,5 0 4 0,-3 1 3 15,4 1 3-15,0 0 2 0,2 0 4 0,-2 0 1 16,-1 0 4-16,1 3 0 0,2 2 0 0,-2 0 1 16,0 1 1-16,-1 1 3 0,3 0-1 0,-2 3 4 15,1-1 2-15,0 1 3 0,-4 1 1 0,2 0-1 16,-1 1 2-16,-2 2 1 0,3 1 0 0,-3-2 0 16,1 1-2-16,-1 1 1 0,-2 1-2 0,3 0 0 15,-2 2 5-15,-2 3 4 0,1 1 3 0,3 0 0 16,-4-2-7-16,0-2-8 0,0-2-6 15,0-1 2-15,0 0-1 0,-1 1 2 0,1 0 5 16,-1 2 0-16,0-2 2 0,0 0-1 0,0-1-1 0,0 0-3 16,0 2 3-16,0 0 2 0,0 2 4 0,0-1 1 15,0-3-5-15,0-1-5 0,0-3-5 0,0-1 0 16,0 0-2-16,0-1 1 0,0 0-1 0,0 1 0 16,0 1-3-16,3-2 3 0,-2 4 0 15,0-1 2-15,0 2 1 0,0-1 1 0,-1 0-1 16,0-1-1-1,0 0-1-15,1-1 0 0,-1 2 0 0,1 0 0 16,-1-1 2-16,0 1-2 0,1-2 1 0,-1-2 0 16,0 1 1-16,3-3-2 0,-3-1 0 0,1 2 0 15,0-4 0-15,-1 2 0 0,1-1 1 0,0-1-2 16,0 0 2-16,0 1-1 0,0-1 1 0,4 1-1 16,-4-1 1-16,1 2-1 0,-1 0 0 15,4 1-1-15,-2-1 2 0,-1 1 0 0,3 0-2 0,-2 0 3 16,-1-1-2-16,5 1 0 0,-4 0 1 0,3 0-2 15,-3 1 1-15,4-1 1 0,-3 0 0 0,2-1-1 16,-1 0 0-16,1-1 1 0,-2 0 0 0,4-1 1 16,-1 0-2-16,-1-1 3 0,2 3 0 0,0-3 0 15,-3 1-2-15,4-1 0 0,-1 1 1 0,0-1 2 16,0-1-4-16,-1 2 3 0,2-2-2 0,0 1 0 0,-1 1 2 16,0-3-1-16,-3 1-1 0,4 0 1 15,-3 1 2-15,0-1-2 0,1-1 0 0,-3 2 0 16,3-1 1-16,-5 0-2 0,4-2-1 0,-2 1 0 15,1 1-1-15,-3-2 1 0,1 1 0 0,-2 0 0 16,4-1 0-16,-3 1 1 0,0 0 0 16,0-1 2-16,3 2 1 15,-2-2-1-15,-2 1 0 0,0 0-5 16,3 0 0-16,-2-1 2 0,-1 0 0 0,0 0-1 16,1 0 0-16,-1 0-4 0,3 0-7 0,-3 0-15 15,0 0-35-15,0 0-53 0,2 0-103 0,1-2-256 16,-2-1-1115-16</inkml:trace>
  <inkml:trace contextRef="#ctx0" brushRef="#br0" timeOffset="2158.77">8451 6620 1151 0,'0'0'142'0,"0"0"22"0,0 0 5 0,0 0 6 16,0 0-25-16,0 0-37 0,0 0-26 16,0 0-16-16,0 0-12 0,0 0-11 0,0 0-10 15,0 0-7-15,-6 1-6 0,6-1-2 0,0 1 0 16,2-1 5-16,2 1 1 0,-2 0 5 0,2 0 0 15,1 1-4-15,0 0-1 0,2-1 1 0,1 0 2 0,1 1 4 16,1-1-1-16,0 0-1 0,4 0-6 16,-2-1-2-16,1 2-4 0,4-2-2 0,0 1 1 15,1-1-2-15,4 0-2 0,3 0-2 0,-2 0-3 16,5 1-2-16,1-1 0 0,-3 0 0 16,4 0-2-16,-1 0-1 0,3 1-2 0,0-1 0 0,3 0 0 15,-3 0 0-15,3 0 1 0,0 0-5 0,0 0 1 0,2 0 1 16,5 0 3-16,1 0 6 0,2 0 2 0,5 0 0 15,1-1-1-15,1 0-2 0,0-2-2 0,1 2-2 16,2-1-3-16,-2-3 0 0,-1 1 1 16,3 0-3-16,0-1 1 0,-3 1-1 0,0 2-1 15,-1 0 1-15,-2-1 0 0,0 1-1 0,-6 0 0 16,2 2 0 0,-4 0 0-16,-1 0 0 0,-1 0 1 0,-1 0-2 15,1-1 2-15,-1 1-1 0,2-2 1 0,2 2-1 16,0-1-1-16,1 0 0 0,-1 0-1 15,4 1 0-15,-3-1 1 0,-3 1 0 0,0 0 2 16,-5 0-2-16,2 0 0 0,-3 1 0 0,2 0 0 0,-3 1 1 16,-1 1 1-16,-1-1 0 0,0 2 0 15,-1-2 2-15,0 1-3 0,1 0-1 0,3 0 1 0,-2 1-1 16,-1-2 1-16,1 2-1 0,-2-1 0 0,-1 0-1 16,-3 0 0-16,2 0 1 0,-1 1 0 15,-3 0-1-15,-3 1 0 0,4-1 2 0,-4 0-2 0,1 0 3 16,-2 0-1-16,0-1-1 0,0 1 0 15,-4-1 1-15,4 0 1 0,0-1 0 0,4 0 0 16,-1-1 1 0,-1 2-2-16,-1-2 1 0,0 0 0 0,-1-1 0 15,-1 1-1-15,-1 0 1 0,-5 0 0 0,0 0-2 16,0 1 1-16,-4 0 0 0,-2-1-2 0,1 1 3 16,-5-1-1-16,3 0-1 0,-4 1 1 0,3-2-1 15,-3 1 0-15,1-1 1 0,-3 0 0 16,0 1-1-16,0-1-3 0,0 0-2 0,0 0-9 15,0 0-13-15,0 0-26 0,0 1-56 0,0 1-110 0,0 1-247 16,0-2-1097-16</inkml:trace>
  <inkml:trace contextRef="#ctx0" brushRef="#br0" timeOffset="48640.66">3211 8789 1170 0,'0'0'111'0,"0"0"13"15,0 0 10-15,0 0 20 0,0 0-4 0,0 0-21 32,0 0-29-32,0 0-24 0,0 0-21 0,0 0-14 15,0 0-4-15,0 0 10 0,8 12 12 0,-4-10 10 0,3 1 1 16,1-1-10-16,-2 0-13 0,4-1-8 0,-1 2-1 16,1-2 1-16,2 2 0 0,2-2 0 15,0 1-2-15,-1-2-2 0,5 0-5 0,-1 0-1 16,2 0-3-16,3 0-2 0,0 0-2 15,6-2-4-15,2 0-1 0,0-1-3 0,2 0 0 0,0 2 0 16,0-2 2-16,1-1 0 16,4 2-2-16,-4-2-2 0,3 1-4 0,-3-1-2 15,1 1 1-15,2-1-2 0,-3 0-2 0,6-1 2 0,1 1 0 16,1-2 3-16,0 0-4 0,3 1-2 0,1 0-1 16,-1 0 2-16,-1 1-2 0,3-1 1 15,-5 2-2-15,-3-1 0 0,-3 2 0 0,-2-1 0 16,3 2 2-16,-5 1-3 0,0-1 2 15,-1 1 0-15,0 0 2 0,-2 0 0 16,-1-1-3-16,5 1 2 0,0-1 0 0,-1 1-1 0,1-1 1 0,2-1 0 0,-2 1 0 16,3 0-2-16,-2 0 3 0,-1 0-1 15,0 1 0-15,3 0 0 0,-3 0 0 0,-1 0 0 16,-1 0 1-16,0 1-2 0,-1 1 1 0,-1 1 1 16,-1 0-3-16,2-2 3 0,-3 2-2 15,0-1 1-15,1-1-1 0,-3 1 4 0,4 0-2 16,-2-1 1-16,2 0 0 0,-1 0-2 15,-3 0 0-15,4 1 0 0,-3-1 1 0,-1 0-1 0,-3 0-1 16,-5 1 0-16,0-1-1 0,-4 1 3 16,0-2-3-16,2 2 1 0,-3 0 2 0,3-1 1 15,-1 0-2-15,3 1 0 0,0-2-1 0,0 3 1 16,2-1 0-16,0 0 1 0,-1-1-2 0,1 1 0 0,1 0 2 16,-3-1-1-16,-1 0-1 0,-1 1-1 0,-1 0 2 31,-1-1 1-31,-1 1 0 0,-2-1-1 0,0 0-1 15,-5 0 1-15,1 1-2 0,-3-1-1 0,0-1 3 16,-2 0 1-16,0 1-2 0,1-1 4 0,-1 0-3 16,0 0 0-16,0 0 1 0,0 0 0 0,0 0 2 15,0 0 1-15,0 0 2 0,0 0 1 0,0 0-3 16,0 0 1-16,0 0-2 0,0 0-2 0,0 0 1 16,0 0-2-16,0 0-2 0,0 0 1 0,0 0-7 15,-1 0-9-15,1 0-17 0,-1 0-36 0,0-4-47 16,-1 1-81-16,-3 0-161 0,3-1-334 15,0 2-853-15</inkml:trace>
  <inkml:trace contextRef="#ctx0" brushRef="#br0" timeOffset="61408.15">5115 9510 148 0,'0'0'181'0,"0"0"-111"0,0 0-34 0,0 0-13 15,0 0-9-15,0 0-2 0,0 0-3 0,0 0 2 16,0 0 9-16,0 0 3 0,0 0 4 0,0 0 4 0,19 7 5 15,-14-5 1-15,-2 0-1 0,3-1 2 0,-2 2-1 16,3 0 4-16,-3-3 6 0,3 1 3 16,-1 1 3-16,1-1 6 0,3 0 1 0,0-1 1 15,0 0-4-15,4 0-5 0,0 0-5 0,0 0-6 16,3 0-4-16,-1-1-7 0,0-2-5 16,3 2-5-16,-1 1-4 15,-2-2-3-15,4 1-2 0,-1 1 1 0,2 0-1 16,0 0-1-16,1 0-2 0,-1 0-3 0,0 3-1 15,2 0 0-15,-6 0 1 0,3 1-1 0,-3-2-1 16,3 2 0-16,1-1 0 0,-2-1 2 0,1-1-1 16,1 0 0-16,-2 1 4 0,2-2-3 15,0 0-3-15,0 0 4 0,5 0 1 0,-1 0 3 0,5 0 5 16,0 0-2-16,-1-2-3 0,0 1 0 0,-4 0-1 16,0-1-1-16,-2 0 0 0,-1 2 0 0,-4 0-1 15,1 0-3-15,-5 0 3 0,5 0-1 0,-4 0-1 16,1 0 1-16,1 0 1 0,-3 0-1 0,4 0 2 15,-3 2 1-15,3-1-2 0,0-1 1 0,1 1 0 16,-1-1 1-16,-2 0-1 0,4 1 1 16,-4-1-3-1,1 0 0-15,-1 0 2 0,2 0-3 0,-4 0 1 16,4 0-2-16,-2 0 0 0,2 0 0 0,2 0 1 16,0-1 0-16,2-1-2 0,-3 0-2 15,1 2 1-15,0 0 0 0,-1 0-1 0,-4 0 1 16,1 0-1-16,-3 0 0 0,-2 2-1 0,0 0 2 15,-2-1-2-15,1 0 0 0,0 1 2 0,0 0 2 16,2-2 3-16,3 1 2 0,2-1 3 0,1 0 2 0,2 0-1 16,-1 0-3-16,0 0-3 0,-3-1-1 0,-2-1-2 15,-2 2-2-15,1 0-1 0,0-2 0 0,-1 2 0 16,3 0 1-16,0-1-2 0,1 1 2 0,0-1-3 16,-1 1 2-16,0 0 0 0,-1 0-2 0,-1 0 1 15,-1 0-1-15,-1 0 0 0,0 0 2 0,2 0 0 16,2 0-1-16,1 0 1 0,1 0-1 0,2 0-1 15,-2 0 2-15,0 0-1 0,-1 0 0 0,-4 0 0 16,0 0 0-16,-1 0 2 0,-3 0 0 0,-1 0 1 16,-1 0-2-16,0 0-1 0,-2 0 0 15,1 0 0-15,-1 0 0 0,-1 0-1 0,1 1 2 0,0 0 1 16,3-1 9-16,1 0 9 0,-1 2 1 16,2-2 0-16,1 0-1 15,-1 0-4-15,-1 0 3 0,0 0-1 16,-2 0-3-16,-1 0 2 0,0 0 2 0,0 0 0 15,-1 0 2-15,3 0-2 0,-3 0 0 0,0-2 0 16,1 1-3-16,-3 1-1 0,1-1-2 0,-1 1 0 16,-1 0 0-16,1 0-1 0,-2-1-3 15,1 1 1-15,0 0 1 0,0-1 1 0,2 1-1 0,-2 0 2 16,0-2 0-16,0 2 1 0,1 0 2 0,-2-1 1 16,0 1 3-16,0 0 3 0,0 0 2 0,1 0 0 15,-1 0 2-15,0 0 1 0,1 0 0 0,-1 0-1 16,0 0-2-16,0 0-1 0,0 0-3 15,0-1 1-15,0 1-3 0,0 0-3 0,0 0 0 16,0 0-4-16,0 0-1 0,0 0-2 0,2 0 0 16,-2 0 0-16,0 0-3 15,0 0 0-15,0 0-2 0,0 0 1 16,0 0-2-16,0 0-2 0,0 0 1 0,0 0-2 16,0 0 1-16,0 0 0 0,0-1-1 0,0 1 0 15,0 0 1-15,0 0-3 0,0 0 2 0,0-2-4 16,0 2-6-16,0 0-13 0,-2 0-24 0,0-2-34 15,0 1-52-15,-4-2-72 0,3 2-98 0,-4-1-140 16,2 0-105-16,2 2-584 0</inkml:trace>
  <inkml:trace contextRef="#ctx0" brushRef="#br0" timeOffset="68498.69">8902 9634 366 0,'0'0'121'0,"0"0"-15"0,0 0 23 15,0 0 22-15,0 0-5 0,0 0-8 0,0 0-16 16,0 0-13-16,0 0-14 0,0 0-15 0,0 0-10 15,0 0-11-15,-10 1-11 0,10-1-10 0,0 2-6 16,1-2-1-16,0 0 1 0,2 0 3 16,-1 0-3-16,1 0-1 15,-1 2-3-15,1-2-2 0,0 1 2 0,0-1-1 16,-2 2 2-16,1-1 0 0,1 0 2 0,-1 0 0 0,0 1-2 16,-1-2 2-16,1 1-2 0,3 0 1 15,-3-1-3-15,3 1 2 0,1-1 0 0,-1 1-1 16,1-1 1-16,3 0-3 0,-1 0-5 0,2 0-3 15,-2 0-5-15,1-1-1 0,1 0-3 16,0 0-2-16,-2 0 1 0,2-1-1 0,0 1-1 16,0 1 0-16,3-1-1 0,-2 0 0 0,1 1 0 0,0-2 0 15,-1 2-1-15,1-1-1 0,1-1 0 0,0 0 0 16,0 1 0-16,0 0-4 0,3 0 4 0,-4 0 0 16,3-2-1-16,-2 3 4 0,-1-3-4 0,1 2 0 15,-1-2 2-15,0 2-4 0,0 0 2 0,-1 1 0 16,0-1-1-16,-1 1-1 0,0 0 0 0,1 0 0 15,-1 0 0-15,0 0 3 0,1 0-4 16,-2 0 2-16,2 0-2 0,0 0 2 0,0 0 0 16,2 0-1-16,-2 0 0 0,1 0 0 0,0 0 1 15,-1 0-1-15,1 0 0 0,2 0 0 0,-2 0-1 16,0 0 1-16,-1 0 1 0,-1 0-1 0,2 0-1 16,-1 0 1-1,4 0 1-15,-4 1-1 0,1-1 0 0,4 0-1 16,0 0 0-16,5 0 1 0,0 0-1 15,1 0 1-15,-1 0-1 0,1 0 2 0,-6 0 1 0,3 0 0 0,1 0 0 16,-2 0-3-16,3 0 1 0,0 0 1 0,-1 0 1 16,2 0 0-16,0 0-2 0,2 0 0 15,-2 0-3-15,-1 0 2 0,-1 0 0 0,-1 0 0 16,-1 0 1-16,-3 0-1 0,4 0 0 16,-5 0 1-16,3 0 1 0,-3 2-1 0,3-1 1 15,-4 1 1-15,4-1-2 0,-3 0 0 0,3-1-1 16,-4 2 0-16,4-2 3 0,-5 0 0 0,5 0 0 15,-4 0-1-15,5 0-1 0,-4 0 0 16,4 0 0-16,-1 0 0 0,-1 0 0 0,2 0 2 0,0 0 0 16,-3 0-3-16,3 0 1 0,0-2 0 0,-5 2-1 15,3 0 0-15,-4 0 1 0,-1 0-3 0,-1 0 2 16,0 0 1-16,-1 0 1 0,2 2-1 0,0-2 1 16,0 1-2-16,2 1 1 0,4-2 2 0,-3 0-3 31,3 1 2-31,2-1-1 0,1 0 1 0,-1 0 0 15,2 0-1-15,0 0 0 0,-1-1 0 0,2-1 1 16,-1 2-1-16,1-1 0 0,2 1 0 0,-2 0 1 0,-1 0-1 16,0 0 2-16,-2 0-2 0,-4 0-1 15,3 0 2-15,-5 3-1 0,4-1 0 0,-5 0 0 16,4 0-1-16,-3 1 0 0,0-3 1 0,3 3 2 16,-2-1-2-16,3 0 0 0,-2-1 0 0,2 0 0 0,2-1 2 15,-2 1 0-15,-1-1-1 0,2 1 0 0,0-1-1 16,-4 0 1-16,3 0 2 0,-4 0 0 0,-1 0-2 15,2 2 0-15,-1-2-2 0,-2 1 0 0,-1-1 1 16,0 0 0-16,0 1-1 0,-1-1 1 16,1 0 1-16,0 0 0 0,0 0-1 0,2 0 1 15,-1 0-1-15,-1 0 1 0,2 0-1 0,2-1 1 16,-1 0 0-16,-1 1 0 0,0-2-1 0,4 1 0 16,-3 0 0-1,3 0-1-15,-2 0 2 0,4-2-1 0,-4 2 1 16,4 0-1-16,0 1 0 0,-3-2 0 0,3 2 0 15,-5 0 0-15,3 0 0 0,-3 0 0 0,-2 0-1 16,1 0 3-16,2 0-3 0,-3 0 2 0,0 0 0 16,-1 0-1-16,0 0 2 0,0 0-2 0,-1 0 2 0,1 0-2 15,0 0 2-15,0 0-2 0,0 0 0 16,0 0-1-16,0-1 1 0,-1-1 1 0,2 2-1 16,-1-2 0-16,0 1 1 0,1-1 1 0,-1 1-2 15,1-1 1-15,0 1-1 0,-1-1 1 16,0 0-1-16,1 0 1 0,-2 0 0 0,0 1-2 15,-3 0 2-15,2 1-2 0,-2-1 2 0,-2-1-1 16,-1 1 1-16,3 0 0 0,-3 0 0 0,3 0 1 16,-3 0-1-16,1 1-1 0,1-2 1 0,-3 1-1 0,4 1 1 15,-2-1 0-15,1 1-1 0,-1-1-1 0,-1 1 1 32,3-2-2-32,-3 2 3 0,3 0-2 0,-1-1 2 15,3 1 0-15,-1 0 0 0,-3 0-4 0,4-1 2 16,0 1 1-16,-3 0 0 0,3-1 1 0,1 1-1 15,1-1 1-15,-1-1-1 0,1 2 1 16,2-1-1-16,-1 0 1 0,-1 0-2 0,5 1 1 0,-1-1-1 16,1 1 1-16,2-1 1 0,0 1-1 0,-2 0 0 15,5 0-1-15,0 0 2 0,-2 0-1 0,1 0 0 0,-4 0-2 16,4 0 1-16,-2 0 1 0,-4 0-1 0,1 0 1 0,0 0-2 16,-2 0 3-16,0 0 0 0,-2 0 0 15,0 0-2-15,1 0 1 0,-2 0 1 16,1 0 2-16,0 0-1 0,-2 0-2 0,1 0 1 15,-2 0-4-15,1 0 3 0,1 0 0 0,0 0 0 16,0 0 0 0,0 0 0-16,0 0-1 0,1 0 2 15,1 0 0-15,0 0-1 0,2 0 1 0,-2-2 0 16,2 2-1-16,2 0 0 0,-3-1-2 0,2 1 3 16,0-1-1-16,-2 1 1 0,-1-1-2 15,0 1 2-15,2 0-3 0,-1-1 3 0,-1 1-1 0,1-1-1 16,-2 1 3-16,2-2-3 0,-3 2 2 0,0-1-1 15,0 1 0-15,0 0-1 0,-3 0 4 0,2-1-3 16,-1 1 0-16,1 0 2 0,-2 0-2 0,3-1 0 16,-2 1-1-16,1 0 0 0,-1 0 0 0,0 0 1 15,1-1-1-15,-2 1 2 0,1 0 0 0,-1 0-1 16,0-1 0-16,0 1-1 0,-1 0 1 0,2 0 1 16,-3-2 1-16,2 2-2 0,-3 0 1 0,4-1 0 15,-3 0 0-15,2 1 1 0,-3-2-1 0,4 2 0 0,-1 0 0 16,1-1 0-16,0-1-3 0,-2 2 3 0,3-1-1 15,-2 1 1-15,-1 0-1 0,4-1-1 0,-4 1 1 16,0 0-2-16,-1 0 1 0,0 0 2 0,-2 0 1 31,-1 0-4-31,3 0 3 0,-2-1 0 16,-1 1 0-16,0 0-1 0,1 0 3 0,-1-1-2 16,-1 1 1-16,3-2 1 0,-1 2-2 0,0-1 1 0,-1 1-2 15,1-1 1-15,-2 1 5 0,3 0-4 16,-1-1-2-16,0 1 1 0,-2 0-1 0,1 0 1 15,-1 0 1-15,0 0-2 0,0 0 1 0,0 0 1 16,0 0 0-16,0 0 0 0,0 0 0 0,0 0 0 16,0 0-2-16,0 0 1 0,0 0-2 0,0 0 3 0,1 0-2 15,-1 0 3-15,0 0 0 0,0 0-1 0,0 0 1 0,0 0 0 16,0 0-2-16,0 0 2 0,0 0-1 0,0 0 0 16,1 0 1-16,-1 0-1 0,0 0 3 15,0 0-1-15,0 0-1 0,0 0 1 0,0 0 0 16,0 0 3-16,0 0-1 0,0 0 0 15,0 0 2-15,0 0 0 0,0 0 1 0,0 0 0 16,0 0 2-16,0 0-1 0,0 0 2 0,0 0-2 16,0 0 1-16,0 0-4 0,0 0 1 0,0 0-3 15,0 0-2-15,0 0-2 0,0 0-2 0,0 0-6 32,0 0-8-32,0 0-14 0,-1 0-31 0,-1 0-55 15,-5 0-83-15,3 0-150 0,-2 0-221 0,3 0-845 0</inkml:trace>
  <inkml:trace contextRef="#ctx0" brushRef="#br0" timeOffset="70703.03">16087 9710 0 0,'0'0'379'0,"0"0"-304"15,0 0 23-15,0 0 36 0,0 0 10 0,0 0-4 16,0 0-16-16,0 0-23 0,0 0-19 0,0 0-9 16,0 0-11-16,0 0-8 0,-7 6-13 15,7-6-16-15,0 0-13 0,0 0-8 0,0 1-1 16,0 0 3-16,0 0 12 0,0 2 9 0,0-1 6 0,3 0 4 16,-2 0 1-16,1 1-5 0,-1-1-2 0,1 0 1 15,-1-1 3-15,2 2 2 0,-1-2 4 16,1 1 3-16,-1-1-1 0,4 0 6 0,-2 0 5 15,3 1-1-15,1-2-1 0,0 0-6 0,2 0-6 16,2 0-5-16,2 0-1 0,2 0-5 16,0 0-4-16,3 0-3 15,0 0-3-15,1-3-1 0,0 2-5 0,-3 1-2 16,3-1-1-16,-4-1 0 0,4 2 1 0,-3-3-1 16,-2 2-1-16,3-1 0 0,-3 0-1 0,2 1-1 15,-2-2 2-15,1 1-2 0,2 0 0 0,-1 0-2 16,-1-1 1-16,2 1-3 0,-3 1 0 0,1-2-1 15,-3 2-1-15,4 0-2 0,-4 0 2 16,5 1-1-16,1 0 9 0,2 0 3 0,2 0 2 0,5 0 3 16,1 0-7-16,-1 0-1 0,0 0-2 0,0 1 0 15,-4 0 0-15,0 0-4 0,-1 1 2 16,0-1-1-16,-1 0 0 0,2 0 1 0,-2 2-2 0,0-2-1 16,1 1 2-16,-2-1-4 0,0 2 1 15,-4-3 2-15,2 1-3 0,-2 1 0 0,-2-1 0 0,2-1 0 31,1 1-3-31,-2-1 8 0,2 0-2 0,2 0 0 16,-1 0 0-16,1 0-1 0,1 0 0 0,-1 0-2 16,1-1 2-16,0 1-1 0,0-1-1 0,0 1 0 15,0-2 1-15,-1 2 1 0,3-1-2 16,0 1 0-16,-1 0 0 0,-1 0 2 0,0-2-1 16,-1 2-1-16,-1-1 2 0,2 0-2 0,0-1 2 0,-2 2 0 15,2-3 0-15,0 2 1 0,-1 0-2 0,1 0-1 16,2 0 1-16,2-1-1 0,-4 1 0 0,2 0 1 15,-2 0 0-15,-1 1 1 0,0 0 0 0,0-2 0 16,-1 2 0-16,1 0-4 0,-2 0 3 16,0 0 1-16,0-1-2 0,0 1 1 0,2 0-1 0,-2-1 0 15,2 1 0-15,0-1-1 0,-4-1 0 16,4 2 0-16,0-1 0 0,-1 0 0 0,2 0 1 0,3-2-1 16,-1 2 0-16,0 0 2 0,-2-1-1 0,2 1 1 15,1-2-2 1,-2 2 4-16,0 1-3 0,-2-1 1 0,2 1-1 15,0-1 0-15,3 1 1 0,-4-1-2 0,1-1 2 0,-1 2-2 16,1-1 1-16,2 1 0 0,-3-1-1 0,1 0-2 0,-2 1-1 16,3-1 1-16,-1 0 4 15,3-2 0-15,-2 2 0 0,3-1 1 16,-2 2-4-16,-1-1 2 0,2-1 1 0,-2 1 1 16,-1 1-3-16,-1 0 1 0,0-1 2 0,4-1-2 15,-3 1 3-15,-1 0-4 0,0 0 1 0,-1 0 0 16,-1 0 1-16,1-1 0 0,-1 1-2 0,-4 0 1 15,5 1 0-15,-2-1 0 0,0 1 0 0,-1 0-1 16,1-1-1-16,2 1 2 0,-2 0 0 0,1-1 2 16,-2-1-2-16,1 1 1 0,2 0-1 0,-4 0 0 15,-1 0 1-15,1-1 1 0,-2 1 1 0,1 0-1 0,1 0 0 16,0-1-2-16,-1 2-1 0,3-1 2 16,-1-1-3-16,-2 2 3 0,4 0-2 0,-1 0 1 15,-3 0 1-15,4 0-1 16,-3 0 1-16,-1 0-1 0,-2 0 0 15,0 0 2-15,-1 0-2 0,-1 0 0 0,1 0 2 16,-3 0-3-16,2 0 2 0,1 0-1 16,-2 0 1-16,0 0-1 0,2 0-1 0,-4 0 1 15,1 0-1-15,1 0 2 0,-1 0-1 0,-2 0-2 16,-2 0 3-16,3 0 0 0,-3 0-1 0,-1 0 0 16,-1 0 0-16,2 0 1 0,-3 0 0 0,0 0 3 15,0 0-1-15,2 0 0 0,-2 0 2 0,0 0 0 0,-1 0 4 16,0 0 0-16,3 0-2 0,-3 0 1 15,1 0 0-15,-1 0 2 0,0 0 0 0,-1 0 2 0,0 0-2 16,1 0 1-16,-1 0 2 0,0 0 0 0,0 0-3 16,0 0-3-16,0 0-1 0,0 0-1 15,0 0 1-15,0 0-1 0,0 0-3 0,0 0-1 16,0 0 0-16,0 0 1 0,0 0-1 0,0 0 2 0,0 0-1 16,0 0 1-16,0 0 1 0,0 0-1 15,0 0 0-15,0 0 1 0,0 0-1 0,0 0 0 16,0 0 0-16,0 0-3 0,0 0 0 0,0 0-4 15,0 0 1-15,0 0-2 0,0 0-5 0,0 0-6 32,0 0-13-32,0 0-19 0,0 0-19 0,0 0-23 15,-1 0-41-15,1 0-64 0,-2 0-113 0,1 0-181 0,0 0-905 0</inkml:trace>
  <inkml:trace contextRef="#ctx0" brushRef="#br0" timeOffset="71766.14">22145 9506 194 0,'0'0'125'0,"0"0"12"15,0 0 0-15,0 0-18 0,0 0-19 0,0 0-22 16,0 0-22-16,0 0-6 15,0 0 13-15,0 0 13 0,0 0 27 0,0 0 13 16,0 0-1-16,1 14 7 0,3-12-7 0,-1 1-8 16,1 0-4-16,1 0-11 0,0-1-5 0,1 2-10 15,0-1-11-15,2 1-7 0,1 1-7 16,1-1-5-16,1 0-1 0,3 0-5 0,1 0-3 0,6-1-5 0,0 1-4 16,4-1-3-16,0 1-3 0,6-1-4 15,2 1-2-15,2-1-3 0,1 0-4 16,1 0 0-16,-4 1-2 0,3-1-2 0,1 2 1 0,2-2 0 15,4 0 3-15,3 1 2 0,1-1 1 0,3 1-1 16,-2-2-1-16,2 0-2 0,-4 2-1 0,-2-2-4 16,-5 1-1-16,-7-3 1 0,-2 3-2 15,-8-1 2-15,-2-1-1 0,-6 1-1 0,-4 0 1 0,-2-1-2 16,-1-1 1-16,-4 0 1 0,0 1-1 31,-1-1 3-31,1 0 0 0,-2 0-2 0,0 0 2 0,2 0-1 16,-1 0-1-16,1 1 0 0,0-1-1 15,0 0 0-15,0 0-2 0,-1 0 1 0,-2 1 0 16,1-1 1-16,-1 0-1 0,0 0 0 0,1 0 0 16,-1 0 1-16,0 0 0 0,0 0-3 0,0 0 1 15,0 0 0-15,0 0 1 0,0 0 0 0,0 0 0 0,0 0-3 16,0 0 1-16,0 0 0 0,0 0-1 16,0 0-5-16,0 0-9 0,0 0-16 0,0 0-30 15,0 0-40-15,-2 0-43 0,0 2-66 0,-4 1-108 16,2 1-164-16,0-2-886 0</inkml:trace>
  <inkml:trace contextRef="#ctx0" brushRef="#br0" timeOffset="72173.45">21993 9818 592 0,'0'0'139'0,"0"0"4"0,0 0 14 16,0 0-18-16,0 0-34 0,0 0-3 0,0 0 7 15,0 0 17-15,0 0 6 0,0 0-14 0,0 0-21 0,0 0-9 16,0 0-8-16,146 37-9 0,-110-32-5 0,1-1-10 15,6 2-9-15,4 0-7 0,1 0-9 16,6-1-9-16,-1 2-4 0,1 1-5 0,1-2-3 16,-2 3-2-16,0 0-4 0,-1 0 13 0,0-1 9 15,2 0 1-15,0-1 0 0,0 0-12 0,-4 1-9 16,-7-2-4 0,-4-1 0-16,-4 1-1 0,-5-3-1 0,-4 1 2 15,-4-1 2-15,-2-2-3 0,-4 2-1 0,-3-2 0 16,-2-1-1-16,-3 0-1 0,-5 0-4 0,0 0-6 15,-3 0-25-15,0-4-49 0,-2 0-82 0,-4-3-108 16,-4 1-112-16,0 0-109 0,3 2-673 0</inkml:trace>
  <inkml:trace contextRef="#ctx0" brushRef="#br0" timeOffset="72489.77">22277 9748 617 0,'0'0'97'15,"0"0"45"-15,0 0 45 0,0 0 26 0,0 0-5 16,0 0-25-16,0 0-13 0,144-1-14 16,-103 1-20-16,5 1-21 0,2 2-24 0,0 2-17 15,3 0-16 1,-1 2-9-16,0-1-9 0,-5 1-7 0,0-2-5 15,-6 2-8-15,-1 0-3 0,-2 0-5 0,-3-1 0 0,-1 2-3 16,0-1 5-16,0-2 0 0,3 1 4 0,1-1-2 16,-1 0-7-16,-2 0 0 0,-5-2-5 15,-3 0-1-15,-5-1-1 0,-7-1-1 0,-7-1-3 16,-1 1-4-16,-5-1-4 0,0 0-17 0,0 0-56 0,0 0-118 16,-7-2-199-16,4 0-208 0,-2 0-812 0</inkml:trace>
  <inkml:trace contextRef="#ctx0" brushRef="#br0" timeOffset="75525.6">4136 10358 464 0,'0'0'84'0,"0"0"30"0,0 0 22 0,0 0 8 0,0 0-17 16,0 0-18-16,0 0-6 0,0 0-4 16,0 0-14-16,0 0-17 0,0 0-15 0,0 0-12 15,0 3-5-15,0-3-1 0,0 1-3 0,0-1-6 0,0 1 2 16,0 2 8-16,0-1 6 0,1 1 10 0,4 0-4 16,-3 2-5-16,0-1-5 0,0 2-6 15,3-1-2-15,-2 1 0 0,0 1 1 0,3-2 1 0,-3 3 0 0,5 0-3 31,-4-1-4-31,3 1-5 0,1 0-3 16,0 1-3-16,-2-2-1 0,2-1-1 0,1 1-2 16,0 0 3-16,-3-1 2 0,2 1-3 0,1-2-1 15,0 0 1-15,-2 1-3 0,-2-1 0 0,3-2-1 16,0 1-2-16,-3-1 0 0,3 0 1 0,-1 0 2 16,-1-1 2-16,3 0 3 0,0-1 6 0,1-1 4 0,1 0 4 15,0 0 1-15,5 0-2 0,-3-1-1 0,5-4-6 16,-4 2-3-16,5-2-4 0,-1 0 0 15,1 0 0-15,0-1-1 0,-1-1 2 0,6 2-3 16,-2-3-2-16,-1 1-1 0,1-2-5 0,-1 2 1 16,2 0-2-16,0 0 0 0,0-1 0 0,-1 1-2 15,-2-2 2-15,4 3-1 0,-1-1 1 0,-2 0 1 0,2 1-1 0,-2 0 1 16,1-1-1-16,0 1-2 0,3 0 0 16,-2 0 1-16,4 0 0 0,0 0 0 15,-1 2 0-15,0 1-1 0,-1 1 0 0,-4-1 2 16,0 2-2-1,0 1 0-15,-2 0-1 0,0 0 0 0,-2 0 0 16,-3 2 1-16,4 2-1 0,-6 1-1 16,3 2 2-16,-1-1 0 0,-1 2 0 0,-3-1 0 0,3 1 0 15,0 1 1-15,-2 0 0 0,1 1 1 0,-1-3-2 16,-1 2 1-16,2 0-1 0,0-1 1 16,2-1-1-16,-3 0 1 0,0-2-1 0,1 1 3 0,-1-1 0 15,1 0-1-15,1-1 1 0,-1-1 1 16,1 0 1-16,3-2-1 0,-2 1 0 0,0-2 0 15,3 2 1-15,-1-2 3 0,4 0 1 0,0 0-2 16,3-5 1-16,3 0 0 0,1 0-3 0,3-2-1 16,-1-2-1-16,0 2-1 0,-1 1 1 0,-1-2-1 15,3 0 0-15,-3 0-2 0,-1-1 1 0,2 2 0 0,0-2 0 16,-2 2 0-16,1-1-1 0,0 1 0 16,-4-2 0-16,1 2 1 0,0 0-1 0,-1 1 1 15,-3 1-2-15,1 2 0 0,-2-1 0 0,-1 1 1 16,-1-1 0-1,-2 3-1-15,-2 0 0 0,-1 1 0 0,-2 0-1 16,-1 0 1-16,-1 0 0 0,0 2-2 0,-2 2 1 16,2-1-1-16,0 1 2 0,-2-1-1 15,2 2-1-15,0 0 2 0,-1 1 0 0,-1-1 1 0,1 1 0 16,3-2-1-16,-3 1 0 0,0 0 1 16,0-1 0-16,4 1 0 0,-2-2-1 0,1 1 0 15,1 0 3-15,1-2-2 0,-1 1 1 0,3-1 0 0,-2-2 0 16,3 0 2-16,0 0 0 0,3 0-1 0,-2 0 0 15,3-2 1-15,2-3-1 0,0 1 0 16,2 0-1-16,1 0-1 0,-1-1 0 0,-1-1 1 0,3 2-1 16,-2-2 0-16,0-1 0 0,-1 0 0 15,2 1 0-15,-1-2 1 0,2 3 0 0,-1-2-1 16,1 0 2-16,0 1-2 0,-2 1-1 0,0 1 2 0,-2 0-1 16,2 2 0-16,-2-1 1 0,-2 2-2 15,0 0 0-15,1 1 0 0,-1 0 1 0,1 0-1 16,-1 1 0-16,-1 2 1 0,-2 0 0 0,-1 1-1 0,-2 0 2 15,-1-1-2-15,1 2 0 0,-2-1 0 0,0 3 1 32,0-3 0-32,2 0 0 0,-3 2 1 0,2-2-2 0,2 0 3 0,0 0 0 0,-1-1 0 15,1 0-1-15,1-1 0 0,0 0-3 0,1 0 5 16,3-2 0 0,-1 0 0-16,1 0 0 0,1 0-2 0,1 0 2 15,0-4-1-15,-1 1 1 0,3-1-1 0,-2-1 1 16,1 1-2-16,3 0 1 0,-1 0 0 0,-1-2 0 15,0 2-2-15,-1-1 2 0,-1 0 0 16,1 1-3-16,-4 0 2 0,2 1 0 16,-1 0-1-16,2 0 0 0,-1 1 0 0,-2-1-1 15,-1 2 0-15,-1 1 1 0,-1 0-2 0,-2 0 2 0,-1 0-1 0,-1 4 1 16,-1 1 0-16,0 0-2 0,0 0 2 0,-1 1-1 16,2 1 2-16,-2 0-1 0,-1-2 0 0,3 2 0 15,-2-1 0-15,1-1 0 0,3 1 1 0,-2-2 1 16,0 0 0-16,3 0 0 0,-3-2 2 0,4 1-1 31,-1-1 1-31,3-1 2 0,-1 0-2 0,3-1 2 16,-1 0-1-16,-1 0-3 0,0 0 2 0,2 0-3 0,0-2 2 15,-2 0 1-15,2-1-3 0,-1-1 1 16,1 1 0-16,1 0-2 0,-1-1 1 0,1 1 1 16,1-1-4-16,-2 2 4 0,2 0-3 0,0 0 2 0,-1 1 0 15,0 1-1-15,-2 0 1 0,0 0-3 16,-2 0 1-16,0 0 2 0,-2 0-1 0,-2 0-3 15,-1 1 3-15,-1 1-1 0,-1 0 3 0,0 0-2 16,1 1-1-16,0-1 0 0,-1 0 0 16,2-1 0-16,-1 2 1 0,0-2 0 0,1 0-1 0,-1 1 3 15,0 0-2-15,2-1 0 0,1 0-1 0,2 1 4 16,-2-2-3-16,3 1 1 0,1 1-1 16,-1-2 0-16,0 1 0 0,1-1 0 0,1 0 1 15,1 0-2-15,0 0 1 0,-1 0 0 0,2-1 0 0,0-2-3 31,0 1 3-31,2 0-2 0,-2-2 3 0,3 2 1 16,-2-2-2-16,-1 2 1 0,1-2-2 0,0 2 1 16,-2-1 0-16,0 0 1 0,-1 1-1 0,-2-1-2 15,3 1 2-15,-3 1 0 0,2 1 1 0,-1 0-2 16,3 0-1-16,-3 0 2 0,-1 0 0 0,1 0-1 16,-4 0 0-16,1 1 1 0,-2 3 0 0,-2-1-1 15,-1 2 0-15,-2 0-1 0,1-1 0 0,1 1 0 16,-4 1 2-16,2-2 0 0,1 1 0 15,-2 0 0-15,0-1 0 0,4-1 0 0,-1 2 2 0,0-1-1 16,1-1 0-16,0-1-3 0,1 0 2 16,1 1 3-16,-1-3-2 0,5 1-1 0,-4-1 0 15,0 0 2-15,3 0 0 0,-1 0 0 0,0-1-1 0,2-2-1 16,-2 1 1-16,1 0 0 0,-2 0 0 0,-1-1-2 16,3 1 1-16,-2 1 0 0,-1-2 1 0,2 1-2 15,-2 1 1-15,-1-1 0 0,-1 0 0 0,-1 2-3 16,-3 0 4-16,2-1 0 0,0 1-2 0,-2 0 3 15,0 0-2-15,1 0 1 0,-3 0 0 16,3 0-1 0,-4 0 0-16,3 0 0 0,-3 0 2 0,4 0-3 15,-3 0 2-15,3 0-2 0,-3 0 0 0,2 1 1 16,-3 1 0-16,1-1 0 0,0 0 0 0,-1-1 1 16,-1 1-2-16,2 0 0 0,-2-1 0 0,-1 1 2 15,-1-1-1-15,0 0 1 0,0 2-2 0,0-2 2 16,1 0 0-16,-1 0 0 0,0 0-1 15,0 0 0-15,0 0 1 0,0 0-1 0,1 0 1 0,-1 0 0 0,1 0-2 16,1 0 1-16,-2 1 0 0,0-1 3 16,2 0-2-16,-2 0 1 0,0 0 0 0,1 0 2 15,-1 0 2-15,0 0 1 0,0 0 1 0,1 0-3 16,0 0 2-16,-1 0-2 0,0 0 1 0,1 0-4 16,0 0 1-16,-1 0 1 0,1-1 0 0,-1-1-1 15,0 1 0-15,0-1-6 0,0 0-15 0,0 0-29 16,0-1-58-16,-1-1-83 0,-2-1-193 0,-1 2-266 15,1 0-838-15</inkml:trace>
  <inkml:trace contextRef="#ctx0" brushRef="#br0" timeOffset="83427.66">14838 6757 937 0,'0'0'178'0,"0"0"-7"0,0 0-27 16,0 0-28-16,0 0-70 0,0 0-31 0,0 0 6 16,0 0 23-16,0 0 26 15,0 0 18-15,0 0 7 0,0 0 1 16,26 84-1-16,-22-64-2 0,-3 2-3 0,-1 5-6 15,0 1-9-15,-6 2-15 0,-4 1-13 0,-1 1-12 16,-1-5-10-16,-1 0-7 0,2-6-5 16,3-1-3-16,1-4-5 0,3-4 0 0,1-2-4 15,2-3-1-15,1-4-2 0,0-3 0 0,0 0 8 16,2-2 8-16,2-9 5 0,5-2 2 0,1-7-4 0,0-4-9 16,6-2-4-16,-2-5-1 0,2 1-2 0,0-3 1 15,3 0-3-15,-2 2-2 0,3 0-1 0,1 6-1 16,-1 1 1-16,3 6 3 0,-2 3-2 0,1 4 2 15,-2 1-1 1,-1 6 0-16,-2 4 0 0,-3 0-1 0,-4 4 0 16,-1 7 5-16,-3 2 0 0,-3 6 4 0,-3 3 1 0,0 3 4 0,-3 3 0 0,-6 3 0 15,0-2-1-15,-1-1-3 0,-1-2-1 0,1-3-1 32,1-3 1-32,1-2-4 0,2-4 1 0,1-4-2 0,2-2-1 0,2-4-2 0,1-1 0 0,0-3-3 15,0 0 2-15,2 0 3 0,3-9 8 31,5-4 2-31,0-4-1 0,3-6 0 0,2-4-6 16,-2-3-1-16,3-2 2 0,-3-1-2 0,3 1 1 0,-3 1 1 0,3 5-1 16,-1 3 0-16,-2 3 0 0,2 2-1 15,-2 4 0-15,2 3 0 0,-1 4-1 0,-2 2 0 16,-1 4 0-16,-2 1 0 0,1 4 3 16,-3 5 2-16,-2 2 8 0,2 4 5 0,-5 3 5 0,2 2 3 15,-3 2 0-15,-1 1 0 0,0 4-4 0,-4-1-5 16,2 0-5-16,-3-1-3 0,0-1-6 0,2-2-3 15,1-4-3-15,1-1-6 0,1-2-6 0,0-2-17 16,1-3-29-16,4-2-63 0,0-1-90 0,1-4-170 16,1-3-211-16,-3 0-852 0</inkml:trace>
  <inkml:trace contextRef="#ctx0" brushRef="#br0" timeOffset="83628.23">15600 6872 1655 0,'0'0'284'16,"0"0"-61"-16,0 0-3 0,0 0-40 0,0 0-45 16,0 0-33-16,-30 123-22 0,20-100-22 0,4-1-17 15,1-2-13-15,0-2-11 0,1-3-10 0,3 1-5 16,1-4-5-16,0-1-4 0,0-1-10 0,1-1-19 0,3-4-33 16,1-1-76-16,-3-3-121 0,2-1-211 15,-1 0-135-15,-2 0-788 0</inkml:trace>
  <inkml:trace contextRef="#ctx0" brushRef="#br0" timeOffset="83775.58">15534 6641 1297 0,'0'0'264'0,"0"0"-56"16,0 0-40-16,0 0-56 0,0 0-73 0,0 0-35 15,0 0-10-15,0 0-3 0,0 0-8 0,0 0-20 31,0 0-35-31,0 0-99 0,0 0-200 0,0 0-757 0</inkml:trace>
  <inkml:trace contextRef="#ctx0" brushRef="#br0" timeOffset="84146.56">15775 6857 572 0,'0'0'294'0,"0"0"44"0,0 0-3 15,0 0-18-15,0 0-43 0,0 0-64 16,38 122-47-16,-35-98-65 0,1 0-50 0,-4 1-14 15,0 2-9-15,-1 0-7 0,-4-1-8 0,-2-1-3 16,0-2-1 0,1-3-2-16,1-5-2 0,1-2-2 15,3-3 0-15,0-5-1 0,1-2-2 0,0-3 2 16,0 0 8-16,1-8 0 0,4-5 2 0,1-4 0 16,3-5-6-16,1-3-2 0,1-1 1 0,0 1-2 15,2 1 1-15,-1-1 0 0,2 3 0 0,-3 1 0 16,2 2-1-16,0 1 2 0,0 0-2 15,2 1 2-15,0 4 0 0,-2 2 2 0,-2 4 3 0,0 3 2 0,-2 3 4 16,-1 1 4-16,-4 0 5 0,1 5 8 16,-2 4 6-16,0 3 5 0,0 4 0 0,-1 2-4 0,-2 0-7 15,1 0-2-15,0 1-4 0,0-1-6 16,2-2-2-16,1 0-7 0,-2 0-5 0,2-1-2 16,0-3-1-16,1 2-2 0,1-3-2 0,2-1-7 15,-1 0-7-15,4-2-7 0,3-4-21 0,0-2-48 16,3-2-64-16,2 0-70 0,-2-5-235 0,-7 1-1009 15</inkml:trace>
  <inkml:trace contextRef="#ctx0" brushRef="#br0" timeOffset="84497.68">16554 6546 1396 0,'0'0'280'0,"0"0"-53"0,0 0-25 0,0 0-41 16,0 0-36-16,0 0-7 0,0 0 0 0,0 0-13 0,-31 121-15 15,25-91-17-15,3 4-14 0,-4 0-9 0,4 3-13 16,-1-3-11-16,0 0-7 0,3 0-8 0,1-2-5 16,0 0-3-16,0-2-1 0,0-3-1 15,4-5-3-15,1 1-4 0,-2-5-5 0,5-2-10 16,1-3-17-16,-3-2-26 0,0-3-57 0,3-3-91 16,1-3-183-1,-4-2-224-15,-2 0-843 0</inkml:trace>
  <inkml:trace contextRef="#ctx0" brushRef="#br0" timeOffset="84829.34">16809 6727 1349 0,'0'0'242'15,"0"0"-7"-15,0 0 19 0,0 0-32 0,0 0-59 16,0 0-42-16,0 0-26 0,0 0-21 0,-119 129-17 15,116-112-12-15,3 2-11 0,0 0-9 16,0-2-4-16,5-1-3 0,3-1 0 0,5-2-2 16,1-3-1-1,3-2 0-15,2-1 3 0,5-2 10 0,0-3 5 16,5-2 7-16,0 0-3 0,1-2-9 0,1-5-6 16,-1-3-9-16,-3 0-4 0,-1-1 0 15,-6-2-1-15,1-2-1 0,-4 1 2 0,-3-2 0 0,-3 1 0 16,-2 0-1-16,-2-1 0 0,-5-1 1 0,-2-2-3 15,0 1 1-15,-7-3 0 0,-1 3-5 0,-2 1 0 16,-1 3-2-16,-3 2-7 0,1 4 4 0,-4 2-2 16,3 3-6-16,-4 0-4 0,1 2-15 0,4 0-18 15,1-1-31-15,3 1-55 0,1-2-97 0,6 0-249 16,1 1-219-16,1 0-803 0</inkml:trace>
  <inkml:trace contextRef="#ctx0" brushRef="#br0" timeOffset="85029.92">16983 6465 1553 0,'0'0'269'0,"0"0"-38"0,0 0 3 0,0 0-34 15,0 0-45-15,-40 132-25 0,33-94-21 0,0 2-18 16,-2 5-16-16,-2 5-22 0,0 3-9 16,-3 2-13-16,2 2-11 15,3-6-10-15,3-2-5 0,3-5-5 0,3-5-4 16,0-1-6-16,7-5-17 0,3-4-31 0,3-4-68 15,2-4-106-15,1-6-225 0,-2-5-223 16,-6-5-814-16</inkml:trace>
  <inkml:trace contextRef="#ctx0" brushRef="#br0" timeOffset="85283.42">17286 6638 1678 0,'0'0'258'0,"0"0"-39"16,0 0-14-16,0 0-34 0,0 0-48 15,0 0-28-15,0 0-15 0,0 0-16 0,0 0-11 16,-76 118-11-16,70-93-10 0,-1 0-7 0,4 0-9 16,1 3-5-16,2-1-5 0,0 2-2 15,0-3-4-15,3 1 0 0,6-3-6 0,-2-3-4 16,2-1-10-16,4-4-13 0,-2-2-21 0,1-3-37 15,1-4-59-15,2-2-106 0,-4-1-273 16,-6-3-762-16</inkml:trace>
  <inkml:trace contextRef="#ctx0" brushRef="#br0" timeOffset="85646.64">17431 6729 1253 0,'0'0'510'0,"0"0"-226"16,0 0-61-1,0 0-44-15,0 0-64 0,0 0-34 0,0 0-6 16,0 0-1-16,0 0-6 0,0 0-10 0,0 0-15 16,-40 134-14-16,39-112-8 0,1 0-7 0,0 1-5 15,0-3-3-15,6-3-3 0,-2-3-3 0,4-3-1 16,3-4-1-16,-1-2 0 0,1-3-1 0,6-2 1 0,-3 0 0 16,6-8-1-16,1-4-5 0,-1-2-5 15,1-5-1-15,-2 1-1 0,-5-2 4 0,-1 0 5 16,-5-3 4-16,-1 2 2 0,1-1 1 0,-4-1 1 15,1 3 1-15,-3 2 2 0,-1 4 5 0,-1 4 6 16,0 2 4-16,0 5 6 0,0 0 3 16,0 3 0-16,0 0-3 0,-1 0-7 0,1 0-5 0,-2 8-3 15,0 0 3-15,-5 6 4 0,5 2 2 0,-4 1-1 16,4 0-4-16,0 2-5 0,1-1-4 0,1 0-3 16,0 1-2-16,2 0-1 0,3 1-3 0,1-2-2 15,1 1-8-15,-2-1-6 0,3-3-17 0,-1-1-30 16,-1-3-57-16,2-3-113 0,0-3-189 15,-5-3-244-15,0-1-835 0</inkml:trace>
  <inkml:trace contextRef="#ctx0" brushRef="#br0" timeOffset="85868.51">17813 6685 1405 0,'0'0'242'0,"0"0"-51"16,0 0-2-16,0 0-7 0,0 0-28 0,0 0-26 15,0 0-19-15,0 0-13 0,0 0-13 0,0 0-10 16,0 0-9-16,121 79-9 0,-108-60-4 0,0 1-6 0,-1-1-4 0,-5 2-2 16,-2 0-4-16,-5 4-1 0,0 1-3 0,-9 3-4 15,-6 1-7-15,2-2-8 0,-7-1-6 16,1-2-3-16,0-1-4 0,3-4-7 0,0-4-10 16,6-3-20-16,4-5-33 0,1-3-52 0,5-4-101 15,0-1-224-15,1 0-286 0,3-2-791 0</inkml:trace>
  <inkml:trace contextRef="#ctx0" brushRef="#br0" timeOffset="86138.56">18175 6521 1663 0,'0'0'187'0,"0"0"-5"16,0 0 42-16,0 0 21 0,0 0-57 15,0 0-53-15,0 119-30 0,0-89-17 0,0 2-11 16,0 4-9-16,0 3-13 0,0 1-10 0,0 3-10 16,-4 3-11-16,0 2-5 0,-2 0-6 15,-2-3-4-15,2 1-1 0,-1-6-6 16,3-3 0-16,-1-5-1 0,4-3-3 0,0-4 2 0,1-3-5 0,0-4-4 16,0-1-10-16,1-6-20 0,0-3-28 0,4-2-43 0,-4-4-73 31,1-2-139-31,-1 0-302 0,-1 0-928 0</inkml:trace>
  <inkml:trace contextRef="#ctx0" brushRef="#br0" timeOffset="86685.3">18512 7101 780 0,'0'0'632'0,"0"0"-377"0,0 0-40 16,0 0-15-16,0 0-50 0,0 0-34 0,0 0-4 15,0 0-7-15,0 0-15 0,0 0-16 16,-27 132-18-16,27-109-13 0,0-1-11 0,1-1-11 15,0-3-6-15,0 0-6 0,3-2-4 0,-2-3-4 16,0 0-7-16,-1-1-9 0,4-2-20 0,-1-2-47 16,2-4-122-1,-2-1-264-15,4-2-257 0,-5-1-651 0</inkml:trace>
  <inkml:trace contextRef="#ctx0" brushRef="#br0" timeOffset="86922.62">18686 7017 1854 0,'0'0'225'0,"0"0"-28"0,0 0-38 15,0 0-30-15,0 0-48 0,0 0-10 16,0 0 3-16,0 0-6 0,0 0-10 0,116-32-13 16,-84 26-9-16,2 2-7 0,-2 1-4 0,0 1-3 15,-1 0-5-15,0 2-3 0,-4 0-4 16,-3 0-4-1,-5 2-2-15,-2 2-2 0,-6 0-5 0,-2 0-2 16,-5 0-11-16,3 2-21 0,-5-1-46 0,-1 0-90 0,-1-1-178 16,0-4-273-16,0 1-888 0</inkml:trace>
  <inkml:trace contextRef="#ctx0" brushRef="#br0" timeOffset="87132.89">18892 6736 1693 0,'0'0'187'0,"0"0"-20"0,0 0-4 16,0 0 14-16,0 0-2 0,0 0-29 0,0 0-32 15,0 0-26-15,0 142-14 0,1-106-19 0,-1 0-13 16,0-1-13-16,1 0-10 0,0-4-7 0,4-1-6 0,-2-5-6 16,5 0-7-16,1-5-9 0,2-1-20 0,1-3-42 15,7-2-91-15,0-5-170 0,-5-4-307 16,-3-1-877-16</inkml:trace>
  <inkml:trace contextRef="#ctx0" brushRef="#br0" timeOffset="87352">19491 6588 1946 0,'0'0'161'0,"0"0"-6"0,0 0 23 16,0 0 16-16,0 0-29 0,-70 121-45 15,59-86-31-15,4 0-19 0,3 2-14 0,-2 1-10 16,3 0-12-16,0 3-12 0,-3-3-7 0,5-2-11 16,0-3 0-16,1-1-9 0,0-7-9 0,7-2-14 15,-1-2-24-15,3-5-47 0,1-2-71 0,1-5-91 0,-2-3-194 16,0-4-182-16,-6-2-815 0</inkml:trace>
  <inkml:trace contextRef="#ctx0" brushRef="#br0" timeOffset="87521.76">19417 6930 1126 0,'0'0'321'0,"0"0"-42"0,0 0-32 0,0 0-55 15,0 0-53-15,0 0-25 0,0 0-16 0,0 0-13 16,0 0-15-16,0 0-17 0,126-24-13 0,-106 24-12 16,1 0-9-16,-1 0-8 0,-1 0-6 0,0 0-5 15,-2 1-3-15,-1-1-12 0,-4 0-17 0,4 0-36 0,-5 0-85 16,1-1-177-16,-4-2-248 0,-5 2-487 0</inkml:trace>
  <inkml:trace contextRef="#ctx0" brushRef="#br0" timeOffset="87702.25">19849 6602 1419 0,'0'0'292'0,"0"0"-42"0,0 0-24 0,0 0-22 15,0 0-31-15,0 0-40 0,0 0-27 16,-54 134-14-16,46-103-13 0,-1 1-14 0,4-1-16 15,-1 2-13-15,3 0-17 0,1 0-11 0,0-2-5 32,2-1-10-32,0-2-6 0,6-5-14 0,0 0-20 15,-1-3-31-15,5-5-61 0,-1 0-134 0,-2-5-307 16,-3-5-944-16</inkml:trace>
  <inkml:trace contextRef="#ctx0" brushRef="#br0" timeOffset="87918.1">20068 6642 1719 0,'0'0'221'0,"0"0"5"16,0 0 12-16,0 0-36 0,0 0-57 0,-75 123-45 16,62-91-26-16,-1 1-21 0,3 1-14 0,1-1-15 15,3 1-11-15,4-2-12 0,3-5-9 16,4-3-13-16,5-2-18 15,1-1-35-15,2-4-72 0,-2-1-122 16,1-4-228-16,-2-3-129 0,-2-5-753 0</inkml:trace>
  <inkml:trace contextRef="#ctx0" brushRef="#br0" timeOffset="88303.75">20148 6752 1708 0,'0'0'248'0,"0"0"-45"0,0 0-7 0,0 0-24 16,0 0-32-16,0 0-31 0,0 0-21 16,0 0-13-16,-28 133-14 0,27-108-16 0,1-5-18 15,0 0-10-15,2-3-9 0,7-3-4 16,-1-3-3-16,1-1 0 0,0-5 0 0,3 0-1 0,-1-4 2 0,2-1-2 16,-1-1-1-16,4-5 0 0,-2-4-3 15,0-2 0-15,0-2-3 0,-2-3 1 0,-1 0-1 16,-1 1 3-16,-1-2 0 0,-1 0 1 0,-4 2 1 15,2 1 1-15,-3 2 2 0,0 2 1 16,-1 2 1-16,-1 2 2 0,0 2 4 0,-1 3 2 0,0 0 2 16,0 2 0-1,0 0-3-15,-1 3-3 0,-4 4-3 16,2 4 4-16,-4 3 4 0,2 4 7 0,-2 0 4 0,1 4 2 16,3 2 0-16,0-1-4 0,2 1-4 0,1-2-7 15,0-1-5-15,2-1-5 0,3-4 0 0,1 1-4 16,1-3-4-16,-2-3-8 0,2-2-12 0,-2-1-24 15,2-4-37-15,0-2-65 0,-3-2-103 0,3 0-183 16,-4-1-208-16,0-3-826 0</inkml:trace>
  <inkml:trace contextRef="#ctx0" brushRef="#br0" timeOffset="88520.29">20475 6676 1187 0,'0'0'409'15,"0"0"-215"-15,0 0-24 0,0 0 12 0,0 0 4 16,0 0-15-16,0 0-28 0,0 0-26 0,0 0-12 16,0 0-9-16,0 0-10 0,0 0-9 0,99 120-18 15,-87-95-11-15,-2 1-3 0,-1 3-5 0,-5 1-5 16,1 0-6-16,-2 0-7 0,-3-3-5 0,-1 1-3 16,-8-3-4-16,-1-1-3 0,-5-1-3 0,0-1-2 15,-4-1-6-15,3-1-7 0,-2-2-13 0,1-3-29 16,-2-1-48-16,4-3-96 0,2-4-264 0,5-2-1165 15</inkml:trace>
  <inkml:trace contextRef="#ctx0" brushRef="#br0" timeOffset="89442">15271 7656 1486 0,'0'0'275'16,"0"0"-32"-16,0 0-12 0,0 0-53 0,0 0-64 15,0 0-29-15,0 0-18 0,0 0-10 0,0 0-4 16,0 0-1-16,0 0-3 0,0 0-5 16,-45 124-7-16,39-101-6 0,1-2-7 0,3-2-6 0,-1-1-6 15,3-2-5-15,0 0-2 0,1-5-2 0,3 0-1 0,4-2-2 16,0-4-1-16,2-1 1 0,3-4 0 0,2 0 2 16,2-5-1-16,4-6 0 0,3-4-1 15,-1-4 0-15,-1-3-1 0,0-3 0 0,0 3-2 16,0-2 2-16,-5 3 0 0,0-2 0 0,-3 2 0 15,0 2 1-15,-4 2 1 0,-4 2 0 16,0 4 2-16,-3 0 1 0,-2 5 2 0,-1 1 6 0,0 3 5 0,0 2 3 16,-1 0-2-16,0 0-5 0,-4 6-4 15,0 3-3-15,-3 6 3 0,0 5 7 0,0 0 5 32,1 3 1-32,-1 1 1 0,3-2-2 0,0-1-2 15,4-1-2-15,1-1-2 0,0-1-4 0,0 0-4 16,2-6-4-16,6 1-1 0,-1-3-1 0,2-1-1 15,3-2 0-15,0-3-2 0,0-1-1 0,4-3-1 0,-2 0-4 16,3-4-10-16,-3-3-19 0,4-2-32 0,-6-1-44 16,2-2-70-16,-3-1-123 0,-4 5-245 15,0 0-969-15</inkml:trace>
  <inkml:trace contextRef="#ctx0" brushRef="#br0" timeOffset="90090.52">15549 6631 0 0,'0'0'455'16,"0"0"-345"-16,0 0 36 0,0 0 37 0,0 0 12 15,0 0-1-15,0 0-7 0,0 0-19 0,0 0-27 16,0 0-20-16,0 0-23 0,0 0-16 16,0 0-13-16,-10-2-7 0,10 2-11 0,0 0-8 15,0 0-8-15,0 0-8 0,0 0-7 0,0 0-1 0,0 1-2 16,0-1 4-16,0 0 2 0,1 1 3 0,1 1 3 15,1-2-2-15,0 0-1 0,-2 1-3 0,1-1-2 16,1 0-2-16,-1 0-2 0,0 0-6 0,-1 0-2 16,0 0-5-16,0 0-4 0,3 0-6 15,-2 0-9-15,1 0-23 0,1 0-53 0,2 0-196 16,-4 0-274 0,2 0-878-16</inkml:trace>
  <inkml:trace contextRef="#ctx0" brushRef="#br0" timeOffset="90807.37">21892 6634 885 0,'0'0'297'0,"0"0"2"0,0 0-12 16,0 0-56-16,0 0-85 0,0 0-49 0,0 0-14 15,0 0 3-15,0 0 7 0,0 0-2 0,0 0-9 0,0 0-7 0,-36 141-4 16,31-110-9-16,0 2-10 0,0-1-9 16,2 1-10-16,1-1-6 0,0 0-7 0,0-4-4 15,1-2-8-15,1-3-2 0,0-1-2 0,0-3-4 16,0-2 1-16,0-2-3 0,0-1-4 15,3-4-5-15,0-1-13 0,2-2-24 0,4-4-54 16,-2-1-97-16,3-2-173 16,-2 0-235-16,-2-3-871 0</inkml:trace>
  <inkml:trace contextRef="#ctx0" brushRef="#br0" timeOffset="91007.3">21995 6910 1119 0,'0'0'312'0,"0"0"-58"0,0 0-40 0,0 0-72 0,0 0-45 16,0 0-15-16,0 0 1 0,0 0 12 16,0 0-9-16,0 0-14 0,0 0-16 0,0 0-12 15,0 0-9-15,97 5-9 0,-83-2-6 0,-1-3-4 16,0 3-6-16,-3-2-1 0,-1-1-3 0,0 0-6 16,-3 0 1-16,0 0-2 0,-2 0-4 15,1 0-6-15,1-4-17 0,-1 0-40 0,0-3-89 0,0-1-165 16,-1 2-225-16,-2 2-893 0</inkml:trace>
  <inkml:trace contextRef="#ctx0" brushRef="#br0" timeOffset="91454.47">22429 6618 820 0,'0'0'285'0,"0"0"-103"0,0 0-53 0,0 0 17 16,0 0 17-16,0 0 22 0,0 0-9 15,0 0-38-15,0 0-29 0,0 0-24 0,0 0-10 16,0 0-12-16,0 0-12 0,0 0-9 0,98 70-10 0,-92-63-12 16,-1 0-4-16,-2 1-2 0,-2 0-1 0,-1 2 5 15,0 0 2-15,-1-1 1 0,-4 3-5 0,-4-1-2 16,-2 2-3-16,-2-1-4 0,0-1-2 0,0-3-2 16,-2 1-1-16,3-2 0 0,2-1-1 15,-1-2-1-15,3 0 0 0,3-2 0 0,0-1 3 16,3 1-1-1,2-2-2-15,0 0 0 0,0 0-6 0,0 0-4 16,1 0-1-16,4-2 1 0,0 0 1 0,4-2 4 16,0 1 3-16,3 1-2 0,-2 1 1 15,0 0 1-15,0 1-1 0,1 0 0 0,0 2 3 16,0 3-2-16,2 4 3 0,-3 0 3 0,2 0 4 16,2 2 16-16,0 1 4 0,2 0 1 0,-5 0-1 15,2 1-11-15,-2 0 4 0,-3 0 6 0,0-1 0 16,-1 0-1-16,-4-1-8 0,-2 1-1 0,-1-2 2 15,-1 0-1-15,-4 2 1 0,-4-1-5 0,-1 1-3 0,-3-2-4 16,0 1-4-16,-1-2-2 0,-1-2-4 16,3-2-6-16,-1 0-9 0,2-2-21 0,1-3-39 15,0 0-74-15,3-4-159 0,4-2-308 0,1 3-914 0</inkml:trace>
  <inkml:trace contextRef="#ctx0" brushRef="#br0" timeOffset="91908.4">22784 6656 1335 0,'0'0'181'15,"0"0"0"-15,0 0 11 0,0 0 15 0,0 0-42 16,0 0-40-16,0 0-25 0,0 0-18 16,0 0-12-16,0 0-14 0,0 0-14 0,0 0-8 15,115 61-8-15,-108-50-2 0,-4-1-2 0,-3 2 2 16,0-1 1-16,-1 1 2 0,-5 1-3 0,-5 0-5 15,-1 1-5-15,-1-2-6 0,-2 1-4 16,0-1-1-16,4-2-2 0,1-2-3 0,1-3 0 16,5 0-1-16,-1-1-3 0,4-3 0 0,0-1-3 15,1 0 1-15,0 0 2 0,0 0-2 0,1 0 0 0,5-1 2 16,-2-2 1-16,3 0 3 0,0 0 2 0,0 1 0 16,2-1 0-16,-2 3 0 0,1 0 0 15,1 0 1-15,0 0 0 0,1 0-1 0,2 3 3 16,0 2-2-16,2 3 6 0,1 0 11 0,1 3 5 15,3 0-1-15,-2 2 3 0,0 0-5 0,1 1 0 16,-4 0 1 0,-2 1 1-16,2-1-3 0,-5 0 1 15,-2-1 3-15,-1-1 0 0,-2 3 3 0,-4-2 2 0,-1 1 3 16,-8 1 1-16,-2-1-2 0,-4 4 0 0,-6-1-6 16,-3 0-3-16,-2 1-3 0,-2-1-7 0,1-2-4 15,1 1-3-15,-2-1-1 0,4-2-1 0,1-2-1 16,4-3-1-16,2-1-6 0,6-3-8 0,1-4-17 15,4 0-33-15,2 0-63 0,3-3-123 0,1-2-322 16,0 2-1046-16</inkml:trace>
  <inkml:trace contextRef="#ctx0" brushRef="#br0" timeOffset="101950.21">22166 9769 180 0,'0'0'105'0,"0"0"9"0,0 0 19 15,0 0 12-15,0 0-18 0,0 0-24 0,0 0-12 0,0 0-7 0,0 0-1 16,0 0-5-16,0 0-7 15,0 0-12-15,-15-8-9 0,15 7-13 0,2 1-9 16,1 0-5-16,-2 0-4 0,3-2 8 16,1 2 7-16,0-1 6 0,3 0-4 0,1 0-9 15,1 0-6-15,2 0-4 0,1-1 2 0,0 1-1 16,2 0 2-16,-1 0-1 0,4 0 1 0,-2 1-2 0,3 0-1 0,1 0 1 0,1 0 0 16,1 0 1-16,2 1-1 0,-2 0-1 31,2 1-4-31,0 1 2 0,-1-2-3 0,-1 1 1 0,-1-1-1 15,1 2-2-15,-1-2 1 0,2 0-3 16,-1-1 0-16,-1 0-2 0,-1 0 1 0,-1 0-3 16,-3 0 1-16,1 0-1 0,-4 0-1 0,-1 0 1 15,-2-1-2-15,-2 0 0 0,-3 1-1 0,0 0-1 0,-5 0 1 16,0 0 7-16,0 0 8 0,0 0 8 0,0 0 3 16,-5 0-9-16,0 0-13 0,-5 0-11 0,-4 0-9 0,-5 0 1 0,-3 0 1 31,-3 0 3-31,1 0 3 0,-3 0-1 0,0 0 1 15,1 0 2-15,-2 0-1 0,1 0 3 0,1 0 1 16,1 0 3-16,0 0-1 0,1-1 3 0,3-2-2 0,3 1 3 0,1 0 1 16,3-1 3-16,2 1 2 0,3-2 2 0,2 2 1 15,3 0 2-15,0 1-1 0,1-1 1 16,3 1 1-16,0 1-9 0,0 0-5 0,0 0-10 16,0 0-7-16,0 0-3 0,0 0-2 0,0 0 5 0,3 0 6 15,2 0 10-15,-1 3 5 0,2-2 1 16,2 1-1-1,0-1-2-15,1 0 1 0,1 0-2 0,-1 1 0 16,1-2-5-16,-2 1-2 0,-1-1-3 0,-1 1-6 16,1-1-12-16,-3 1-23 0,0-1-38 15,-2 1-81-15,1-1-105 0,-2 2-133 0,1-2-577 0</inkml:trace>
  <inkml:trace contextRef="#ctx0" brushRef="#br0" timeOffset="110598.4">3303 7907 617 0,'0'0'115'0,"0"0"13"0,0 0 3 16,0 0 4-16,0 0 4 0,0 0-4 0,0 0-15 15,0 0-23-15,0 0-26 0,0 0-19 0,0 0-16 16,0 0-1 0,-65 90 1-16,59-76 0 0,4 0 0 0,-4 0-3 15,3 1-6-15,-3 1 0 0,2 0 1 0,1 1-4 16,-3 1-3-16,2 3 0 0,-2-1-3 16,2 4 0-16,-3 0 1 0,3 2-4 0,-2 0-3 15,-1 2 1-15,2-1-1 0,-3 5 1 0,3-3 1 16,-1 2-2-16,-1 2-3 0,4-4-3 0,-1-1-3 15,-2-3-1-15,2 0 1 0,-1-2-1 0,3-3 1 16,0 1-1-16,-2-1-2 0,3-1 1 0,-1 1 1 16,1 0 4-16,0-4-1 0,-1 1 1 0,-1-3-2 15,2-4-5-15,1-1 1 0,0-1-6 0,0-2-16 0,0-1-54 16,0-2-115-16,4-3-163 0,-2 0-120 16,0 0-702-16</inkml:trace>
  <inkml:trace contextRef="#ctx0" brushRef="#br0" timeOffset="111381.4">3271 7875 662 0,'0'0'172'0,"0"0"-19"15,0 0-33-15,0 0-25 0,0 0-7 16,0 0-4-16,0 0 2 0,0 0-11 0,0 0-8 16,0 0-13-16,0 0-13 0,119-37-5 0,-93 31-9 15,3 0 0-15,2 0-1 0,0 0-3 0,5 0 12 0,-2-1 9 16,6-2 6-16,0 0-2 0,2 0-9 16,6-1-11-16,-4-1-5 0,7 1-3 0,-4-2-5 15,3 2-4-15,-2-2-6 0,2 1 2 0,1 1-3 0,3-1 0 16,-3 2-3-16,1 1 3 0,0 1-1 15,-2 0-1-15,1 0 3 0,0 0-2 0,-2 0 0 16,2 2 1 0,-3-2 2-16,3 0-2 0,2-1 1 0,-2 0-1 15,2-1 3-15,0 0 2 0,5 0 1 16,-2 0 1-16,1 0 1 0,-3 0-2 0,1 0 1 16,-3 1-2-16,-2 0-2 0,-2 1-4 0,-2 2-1 15,0 0-1-15,-2 0 1 0,-1 0 0 0,-2 2 0 16,0-2-2-16,0 1 2 0,-1 2-2 0,0 0 0 15,0 1-1-15,-2 1 1 0,-1-2 3 0,0 2-1 0,-2 0 2 16,0 0-1-16,-1 0-3 0,-1 0 2 0,-2 0-2 16,-2 0 0-16,-2 0-1 0,-3 3 1 15,0 0 1-15,-2 1-3 0,-2 0 2 0,1 0 0 16,-2-1 0-16,-1 2 0 0,-2-1 0 0,0 1-2 16,-2 1 0-16,-2 1-1 0,-4 0 1 0,2 1 2 15,-4 0 3-15,-2 1 4 0,0 0 5 0,-1 1 1 0,-1 1 1 16,-1 0 0-16,2 1-1 0,-1-1 0 0,0 1 0 15,-1-1 0-15,-1 2-2 0,0 0 0 16,0 0-2-16,0 4 2 0,0-1-2 0,0 0 2 0,0 0-1 16,-3 4 0-16,-2-1 1 0,1 1 0 0,-2 2 0 15,-1-1 0-15,0 5-2 0,-3-1 1 16,1 1-1 0,0 2-3-16,-1 1-1 0,1 1-1 0,2-1-1 15,2 1 3-15,-1-1 0 0,3 3 0 0,1-1-1 16,1-1-1-16,1 2 1 0,0-2-3 15,0-1 0-15,2-2 0 0,2-1-1 0,1 1 1 16,-2-2 2-16,0 0-1 0,0 0 4 0,-2-3 2 16,-1-2 1-16,0-1 0 0,0-2 2 0,0 0 0 15,0-4-2-15,-3 1 3 0,-1 0-3 0,2-2 0 0,-4 1-1 16,2-2-1-16,-2 2 0 0,1 0-3 0,-2-2-5 16,-4 0-7-16,4 0-17 0,-2-4-41 0,1 1-77 15,-2-2-163-15,3-2-294 0,3-2-836 0</inkml:trace>
  <inkml:trace contextRef="#ctx0" brushRef="#br0" timeOffset="112837.56">2530 7770 1077 0,'0'0'147'0,"0"0"24"0,0 0 4 15,0 0-4-15,0 0-34 0,0 0-33 16,0 0-28-16,0 0-22 0,0 0-11 0,0 0-9 15,0 0-3-15,-129 94-9 0,114-72-3 0,-6 4-1 16,-5 4-3 0,1 2-1-16,-4 2-4 0,-2 5-2 15,0-1 0-15,-2 1-1 0,3-2-2 0,1 1 0 16,0-2-2-16,1-3-1 0,6-1-1 0,-5-1 1 16,4 1-2-16,-3 0 2 0,1-1 0 0,1 0 0 15,2-6-1-15,5-4 1 0,4-7-1 16,6-6-1-16,1-2-4 0,4-4 1 0,2 1 0 0,0-2 2 15,0-1 0-15,0 1-1 0,0-1-2 0,0 0-3 16,0 0-3-16,0 0-7 0,0 0 3 0,1 0 5 16,4 2 5-16,0 1 6 0,4 0 2 0,3 1 0 0,2-2 2 0,6 0 3 15,2 1 2-15,4-2 0 0,5-1 4 16,6 0 3-16,3-1-3 0,2-4 0 0,2-1 1 31,4-3-5-31,1-1 1 0,0 1 0 0,-2-2-7 16,1 2-2-16,0 0-4 0,-5 1 1 0,-2-1 0 15,-1 3 2-15,-1-1 1 0,-6 0-2 16,-1 1 1-16,-3 2-1 0,-2 0-1 0,-7 1 0 0,-7 0-1 16,-2 2 0-16,-3 1 1 0,-6 0 2 15,0 0 7-15,-2 0 19 0,0 0 22 0,0 0 23 0,0 0 20 0,0 0 6 16,-1-1-6-16,-2-3-28 0,-5 0-31 16,-5-1-26-16,-3-1-15 0,-3-1 2 0,-3-1 2 15,1-1-1-15,-5-2-2 0,-1-2-2 16,-3 0-3-16,-2-4-3 0,-4-1 3 0,2-2-6 0,-4-3 2 15,3-3-1-15,-1-3-3 0,3-2 6 0,1-1 1 16,2 2 3-16,2-4 1 0,2 3 3 16,1 1 3-16,5 2 1 0,-2 1 1 0,2 1 2 15,2 3-1-15,1 2 3 0,2 5-2 0,0 2 2 0,4 4 1 16,2 0 0 0,1 3 3-16,1 3 0 0,4 0 1 15,-2 1 0-15,3 3-2 0,1 0-2 0,1 0-6 16,0 0-6-16,0 0-11 0,0 0-16 0,0 0-12 15,0 0-14-15,0 3 6 0,0 4 15 16,1 5 16-16,3 7 22 0,1 2 5 0,-2 6 2 16,3 2-2-16,-1 5 1 0,2 0-3 0,2 5-1 0,-1 1 1 15,3 1-1-15,0 3 1 0,0 3-2 0,0 1 0 16,-1-2-1-16,1 1-1 0,0-4 0 16,-1-1 1-16,0-3 3 0,0-2 3 0,-1-2 1 0,-1-4-1 15,-1 0-2-15,-1-3-3 0,1-3 1 0,-3-3-1 16,2-1 1-16,-2-1-2 0,3-4 0 15,-4-3 1-15,3-2-1 0,-3-2 1 0,3 0 0 0,-3-4-2 16,0 1 3-16,3-3-1 0,-4-1 0 0,0 0 1 16,-1-1 3-16,1-1 3 0,0 0 5 0,-2 0 8 15,1-1 11-15,1-4 12 0,1-4 3 0,3-2-5 16,1-7-9-16,0-3-14 0,1-5-6 0,1-4-5 16,2-3 2-16,-1-4-3 0,0-5-3 15,3-4 0 1,3-3-3-16,-2-3 0 0,4-1 1 0,0-1 1 15,-3 1-1-15,3 3 1 0,-5 1-1 0,2 5 1 16,-3 2 0-16,-1 3 0 0,-2 4 0 0,0 4-2 0,-3 3 1 16,1 4 0-16,-1 2 2 0,-3 3-1 0,2-1-1 15,0 2 0-15,-3-2 1 0,3 3 0 0,-2 1-1 16,-2 1 1-16,1 1 0 0,-1 3 1 16,-1 1 1-16,2 2 1 0,-2 1 0 0,0 1-2 15,0 2-1-15,0 0 0 0,0 2 1 0,0 1 0 0,0 1 1 16,0 0-1-16,0 0-3 0,0 0-2 0,0 0-1 15,0 0-5-15,0 0-2 0,0 0-4 0,0 0-5 16,0 0-1-16,0 0-3 0,0 0-3 0,0 0-1 16,0 0-4-16,0 0-7 0,0 0-10 15,0 0-15-15,0 0-28 0,0 2-39 0,0 2-76 16,0-1-161-16,0-1-732 0</inkml:trace>
  <inkml:trace contextRef="#ctx0" brushRef="#br0" timeOffset="122505.35">4427 3852 798 0,'0'0'188'0,"0"0"34"15,0 0 6-15,0 0 7 0,0 0-37 0,0 0-57 16,0 0-50-16,0 0-44 0,0 0-29 0,0 0-14 16,0 0-6-16,0 0 2 0,-7-9 7 0,12 9 8 15,3 0 8 1,2 0 4-16,5 0-1 0,-3 0 1 0,1 0-2 15,4 0 1-15,-2-1 1 0,2-3 4 16,3 2 1-16,-1-2-1 0,-1 1-8 0,-1-1-6 16,1 0-5-16,2 1-5 0,0 1-1 0,-2-2 2 15,-3 1 1-15,3-1 1 0,-3 0 4 0,1-1 5 16,-2 2 1-16,-1-1-3 0,-2 0-4 0,-2 3-10 0,-4-2-3 16,1 1 1-16,-3 0-2 0,-2 1-4 0,3 1-10 15,-3 0-20-15,0 0-42 0,0 0-106 0,1 0-225 16,-1 0-386-16,-1 1-332 0</inkml:trace>
  <inkml:trace contextRef="#ctx0" brushRef="#br0" timeOffset="123892.3">17479 10071 747 0,'0'0'147'0,"0"0"5"0,0 0 31 0,0 0 10 0,0 0-33 0,0 0-38 15,0 0-27-15,0 0-26 0,0 0-15 0,0 0-10 16,0 0-9-16,0 0-8 0,-18 8-11 0,18-8-4 16,3 0 2-16,1 2 7 0,0-2 15 15,5 1 5-15,1-1 10 0,4 0 1 0,0 0-3 0,3 0 4 16,-1 0-9-16,4 0-7 0,-2-1-5 0,1-1-3 31,1 1-4-31,-2 1 1 0,2-2-2 0,0 1-2 16,1 1-5-16,2-1-1 0,-1 0-1 0,0-1 2 15,4 1 1-15,-1-1-2 0,-1 1-2 16,-1-1-6-16,-2-1-3 0,-1 1 1 0,-5 0-4 16,2 2-2-16,-6-1-2 0,1 0-2 0,-3 0-1 15,0-1-7-15,-4 1-13 0,1 0-28 0,-5 0-39 16,-1-2-47-16,0 2-129 0,0-2-129 0,-3 0-120 0,-1 1-715 0</inkml:trace>
  <inkml:trace contextRef="#ctx0" brushRef="#br0" timeOffset="124123.76">17599 9990 931 0,'0'0'291'0,"0"0"-153"0,0 0-33 16,0 0 11-16,0 0 22 0,0 0 10 0,0 0 8 15,0 0 4-15,0 0-28 0,0 0-30 0,0 0-24 16,0 0-17-16,115-41-9 0,-95 36-8 16,0 0-11-16,0 1-6 0,1-1-4 0,0 1-6 15,-2 1-5 1,1-2-4-16,-2 2-5 0,-3-1-2 0,1 1-2 16,-3 2-5-16,-3-1-11 0,1-1-27 0,-3 2-50 15,-1-1-111-15,-3 0-186 0,-1 0-198 16,1 0-826-16</inkml:trace>
  <inkml:trace contextRef="#ctx0" brushRef="#br0" timeOffset="137322.54">5684 3973 0 0,'0'0'0'0,"0"0"0"0,0 0 39 0,0 0 97 15,0 0-36-15,0 0-43 0,0 0 2 0,0 0 13 0,0 0 17 0,0 0 21 16,0 0 20-16,0 0 17 0,8-20 7 16,-8 20-4-16,0-1-14 0,2 1-27 0,-2 0-19 15,0 0-19 1,2 0-16-16,-2 0-17 0,0 0-11 0,0 0-10 15,0 1-4-15,0 1-2 0,0-2-5 0,0 1 2 16,1 0 5-16,2 1 9 0,-1 1 9 16,4-1 4-16,-2 1-5 0,2 1-8 0,-3-1-4 15,4 2-5-15,-3-2-1 0,5 2 1 0,-2 0 1 16,-2 1 2-16,4-2 0 0,-1-1 1 0,1 1-3 16,0-1 1-16,-1 1-2 0,2-1-5 0,0 1-1 0,-1-1-3 15,0 1 1-15,0 0-1 0,1-1 2 0,1 0 1 16,-1-1 1-16,0 2 1 0,1-2 1 15,1 0 0-15,-1 1 2 0,2-2-1 0,-2 0-2 0,0 0-3 16,1 0 0-16,1 1 1 0,2-1 1 16,-2 0 2-16,4 0 1 0,-3-1-1 0,4 0 1 15,-3 0 0-15,2 0-1 0,0 0 0 0,0-1-1 16,0-1 1-16,3-2-1 0,0-1-1 0,-1 1-2 16,2-1-2-16,-1 1-2 15,-1-1 0-15,0 0 0 0,-2 2-3 16,1-1 1-16,2 1-1 0,-3 0 1 0,3 1 0 15,-4 0 1-15,2 1-2 0,2-1 0 0,-2 0 0 0,-1 1 1 0,-1 0 0 0,0 0 0 16,-2 1 0-16,0 0-1 0,0 0-2 0,-2 0 1 16,1 0-1-16,-5 0 2 0,5 2 0 0,-2-1 1 15,1 1 0-15,2 1 0 0,-1-2 0 0,3 1 0 16,-1-1 0-16,3 2 0 0,-1-2 1 16,1 0-2-16,1 0 3 0,0-1-2 0,0 1 0 15,1-1 0 1,-2 0 0-16,1 0 0 0,-3 0 0 0,2 0 0 0,0 0-2 15,-2 0 2-15,3 0 0 0,-4-1 0 16,1 0 0-16,0 0 0 0,0 0 0 0,0-2 2 16,4 1 0-16,-2-1-2 0,2-1 0 0,0 1-1 15,0-1-1-15,1-1 0 0,1 1 1 0,-1 1-1 16,1 2 0-16,-4 0 1 0,1 1-1 16,-3 0-1-16,-1 0 0 0,-1 1 2 0,0 1-1 0,-1 2 1 15,0-1-1-15,-1 2-1 0,2-1 2 0,-1 0 0 16,2 0 0-16,-1 1 0 0,2-1 1 0,1 1 0 31,-1 0 2-31,0-1 0 0,2 1-1 0,1-2-1 0,0 1 1 16,2 0-1-16,0-1-1 0,-1 0 2 0,3-2 0 15,-2 2-1-15,1-2 1 0,2 0 1 16,-1 0-2-16,0-1 2 0,1 0 1 0,1 0-2 0,-2 0 1 16,4 0 0-16,0 0 0 0,0-2 0 0,3-2 1 15,0 2-1-15,1 0 1 0,-1-1-1 16,1-1-1-16,-3 3 0 0,-1-2-1 0,1 1 0 0,0 0-1 15,1 1 2-15,-4-1-2 0,3 1 1 16,-1 1 0-16,-3-2-1 0,2 1 1 0,-2 1 0 16,1-1-2-16,0 1 1 0,-2-1 1 0,5 1 1 15,-1-2-1-15,2 1 1 0,-1-1 0 0,2-1-2 0,0 2 2 0,1-1 0 16,-1 0-2-16,1 0 1 0,-1 2 1 31,-1-1-1-31,0 1-1 0,-5 0 1 0,-1 0-1 16,1 3 0-16,-2-1 1 0,-1 0 0 0,0 1 0 15,1 0-1-15,4 1 1 0,-3-2 0 16,2 0 0-16,0 1 1 0,1-1-1 0,-1-1 0 0,4-1 1 16,-2 1-1-16,3-1 1 0,0 0-1 0,2 0-1 15,1 0 1-15,-1-1 1 0,-1-1 1 0,1-1-2 16,1 2 1-16,-2-1 0 0,2 1-1 0,-3 1 0 16,-2 0 0-16,-1 0 1 0,0 0-1 0,-3 0 1 15,3 0-1-15,-3 0 1 0,5 0-1 0,-1 0 0 16,-2 0-1-16,3 0 1 0,1 0 3 15,1-1-3-15,0 0 1 0,0-2 0 0,4 0-1 0,-2 0 1 16,2 0 0-16,-1-1 0 0,-1 1 0 0,2-2 2 16,-1 2-3-16,-2-1 0 0,2-1-1 0,1 1 2 15,-4 1-2-15,0 1 1 0,-2-1 0 0,-1 2 1 16,-1-1-1-16,3 1 0 0,0-2 0 0,0 1 0 16,2 1 1-16,1-2 0 0,2 1 2 15,-2 0-2 1,0 0 1-16,4-1 0 0,-3 0-1 0,3-1-2 15,-4 2 1-15,5-2 2 0,-4 3-2 0,3-2-2 0,-3 1 2 16,3 0 0-16,-4-1 0 0,2 2 1 16,-3 1 0-16,0-2-1 0,-1 2 0 0,0 0 0 15,2 0 0-15,2 0 1 0,-1 0-1 0,-1 0-2 16,5 0 1-16,-1 0 1 0,-1 0 0 0,3 0 3 16,1 0-4-16,-1 0 1 0,3 0 1 0,-2 0-2 15,2 0 1-15,0 0-1 0,0 0 0 16,1 0 1-16,-2 0 0 0,-4 0-1 0,2 2 1 0,-1-2 1 15,1 0-1-15,-3 1 1 0,3 2-2 0,-2-2 1 16,-1 1-1-16,3 0 1 0,0 0 1 16,0-1 0-16,3 1-1 0,-1-1 1 0,1 0-1 0,3 1 1 15,-1-2 0-15,-1 0 0 0,-2 1 0 0,1-1 0 16,1 0-1-16,-1 2 1 0,-1-2-2 0,1 0 1 16,-2 0 3-16,-2 1 0 0,0-1 0 0,1 1-2 15,-2 0-1-15,-2 0 0 0,3 1 2 0,-3-1-2 16,2 0 1-16,-2 0 0 0,2 2-1 0,-1-1-1 31,-1 1 1-31,2-1 0 0,-3 1 0 0,-2-2 2 16,2 1-2-16,0-1 1 0,-1 2 0 0,-2-2 1 15,2 0-2-15,-3 1-4 0,-1-1 0 0,1 2-1 0,-1-2 3 16,0 1 2-16,-2 1 1 0,0-1-1 0,2 0 1 16,-3 0-2-16,-1 1 0 0,2 0 2 15,-3-1-2-15,4 2 1 0,-2-1 0 0,2-1 1 16,-1 2 0-16,0 0-2 0,0-1 2 0,2 0-1 15,-2 1 0-15,1-1 2 0,-1 0-3 0,1-2 0 16,-1 3 1-16,2-1 0 0,-1-2 2 0,5 1-2 16,-5-1-1-16,2 1 0 0,1-1 1 0,1 0 0 15,-1 0 0 1,4-1 0-16,-2 1 0 0,-1 0-1 0,4-1 2 0,0 0-1 0,0 2 0 0,1-2 0 16,3 0 2-16,0 1-1 0,0-1-1 0,1 0 2 15,0 0-2-15,-1 0 1 0,4 0 1 0,-2 0-1 16,0 0-5-16,-1 0 1 0,0 0-1 0,2 0 2 31,-1 0 1-31,0-1 1 0,3-1 1 0,0 2 0 16,-1-1 0-16,3 0-2 0,1-1 2 0,-2 1-1 15,3-2 0-15,0 2 1 0,-1-1-2 16,-2-1-1-16,4 1 2 0,0 0-1 0,-3-1 0 0,1 2 0 16,1-1 0-16,1 0 0 0,1-1 0 15,-1 2 1-15,1-2 0 0,-2 1-1 0,0-1 0 16,1 1 0-16,-3 1-1 0,2-2 1 0,0 2 0 0,-1 0-2 15,-1 0 0-15,2 0 0 0,2-1-1 0,-2 1 3 16,-1 0-1-16,1-1 1 0,-1 1 0 0,2-1 0 16,-4 0 0-16,0 0 1 0,-1 1 0 0,-2-1 0 15,-1 1-1-15,-1 0 0 0,-1-1 1 16,1 1-2-16,-4 1 2 0,-1-1-2 0,2 1 0 16,-1 0 1-16,-2 0 0 0,-2 0 0 0,3 0 0 0,-4 0 1 15,-1 0-1 1,1 0 2-16,-2 0-2 0,2 0 1 15,-2 0 0-15,0 1 0 0,-2 0 0 0,-3-1 2 0,2 2-3 16,-5-1 1-16,2 0 0 0,0 1 0 16,-3-2 2-16,-1 1-1 0,0 0 2 0,-4-1-3 0,1 1 3 15,-1 0 1-15,-2 0 0 0,0-1 3 0,0 2 1 16,-2-2 3-16,0 1 0 0,1-1 2 0,0 1-1 16,0-1-2-16,0 0 0 0,2 1 0 15,-3-1 0-15,0 0 1 0,-2 0-1 0,0 0 0 0,0 0-1 16,0 0 0-16,-2 0-2 0,-2 0 0 15,1 0-2-15,-2 0-2 0,-1 0-3 0,-3 0 0 0,1 0-4 0,1 0-1 16,-2 0-7-16,0 0-17 0,0 0-49 0,0 0-152 16,1 1-369-16,-1 0-851 0</inkml:trace>
  <inkml:trace contextRef="#ctx0" brushRef="#br0" timeOffset="143855.79">17553 9811 415 0,'0'0'191'0,"0"0"-37"0,0 0-33 0,0 0-36 0,0 0-31 16,0 0-11-16,0 0 7 0,0 0 8 15,0 0 6-15,0 0 3 0,0 0-4 0,0 0-2 0,-33 54-8 16,28-41-5-16,0-2 4 0,0 0 0 0,0 0 6 16,0 1-4-16,1 0-4 0,2-1-6 15,-2 1-2-15,0 0 0 0,1 1-2 0,-4-1-2 16,5 3-4-16,-5-3-1 0,4 1-2 0,-2-2-3 15,1 1-7-15,-1-1-5 0,-1 1-4 0,3-1 2 16,-3 1 4-16,4-1-2 0,-4 0-3 0,3 0-5 0,2-2-3 31,-1 1-3-31,0-4-4 0,2 1-2 0,0-1-7 0,0-2-5 0,0-1-9 0,2-1-15 0,1-2-27 32,2 0-59-32,1 0-122 0,1-2-173 0,-4 0-869 15</inkml:trace>
  <inkml:trace contextRef="#ctx0" brushRef="#br0" timeOffset="144322.47">18069 9748 690 0,'0'0'146'0,"0"0"-20"0,0 0 9 16,0 0 7-16,0 0-28 0,0 0-16 16,0 0-11-16,0 0-10 0,0 0-12 0,0 0-18 15,0 0-10-15,0 0-7 0,0 0-2 0,0 0 5 16,-14 16 5-16,14-15 4 16,0 2-2-16,0-1-2 0,1-1-8 15,-1 2-3-15,1-1-1 0,-1 3 3 0,0-1 3 16,0 0 1-16,0 3 1 0,0 2-4 0,0-2 1 15,0 3 0-15,-1 0 3 0,-2 1 0 0,-1 2 3 0,0 2-2 16,-2 0 0-16,2 0-3 0,-2 1-2 0,-2-2-3 0,4 1-6 16,-2-3-3-16,3 3-3 15,-2-3-3-15,1 1 0 0,1 0-2 0,-1-1-1 16,1 0 0-16,1 0 0 0,-1-1-1 0,-1 0 1 16,2 1-2-16,1-3-1 0,-1 1 0 0,-1 0-3 15,0-3 1-15,2 0-2 0,1-1 3 0,-3-1-4 16,2-1 1-16,1 0 0 0,-1-1-1 0,1-2-2 15,-3-1 3-15,3 2 1 0,0-2 1 16,0 0 1-16,0 0 1 0,-1 0 1 0,1 0-9 0,-1-2-24 31,0-2-52-31,0-2-79 0,-1-1-110 0,-2-2-157 0,3 2-128 0,1 1-719 0</inkml:trace>
  <inkml:trace contextRef="#ctx0" brushRef="#br0" timeOffset="145208.99">18011 9681 661 0,'0'0'194'0,"0"0"-11"15,0 0-2-15,0 0-5 0,0 0-33 0,0 0-33 0,0 0-28 16,0 0-15-16,0 0-11 0,0 0-6 15,0 0-4-15,0 0-2 0,0 0-3 0,0 0-5 16,-65-20-2-16,59 19-3 0,2-1-3 0,-4 1-1 16,3 0-2-16,-2 0-3 0,-2-1-6 15,-2 0-3-15,2 1-4 0,-2 0-2 0,-2 1 0 16,0 0-1-16,-2 0 1 16,-2 0-2-16,2 0 1 0,-2 0-4 0,0 2 2 15,1 1 0-15,-3 0-1 0,1 1 2 0,4-1-2 0,-3 1 3 16,4 0-3-16,-4 0 4 0,4 1-2 15,-3 1 0-15,1 1 0 0,-2 0 0 0,3 0 1 16,-3 2-2-16,4-1 4 0,-4 2-2 0,3 0 0 16,-3 2 0-16,5 1 5 0,-1 0 1 0,-2 3 2 15,4-2 3-15,-1 4-2 0,2 0 3 16,0 2-1-16,-2 0 1 0,2-1-2 0,0 3 2 16,1-3 1-16,0-1 0 0,5 0-2 0,-3-2-4 15,5 0 2-15,-1-1-2 0,1-1 0 0,2 1-2 16,0-1-1-16,0 0-3 0,0 1-1 0,4-2 1 15,-2 0-1-15,1 1-1 0,2-1 1 16,-2-1-2-16,-1 1-1 16,5-2 2-16,-4 1-2 0,6-2 0 0,-2 0 0 15,0-1 0-15,1 1 4 0,3-3 1 0,1 0 0 16,2-2 1-16,-1 0 0 0,5-1-4 16,-3-1 3-16,2 0 0 0,2-1 0 0,0 0-2 15,0-1 0-15,-3-1-2 0,4 2 0 0,-1-2 0 16,1 0-1-16,0 0 0 0,0 0-1 15,-1 0 2-15,0 0-2 0,-4 0 0 0,3 0 1 0,-3 0-1 0,1-3 0 16,0 2-2-16,-1-1 2 0,1-2 2 0,-2 2-3 16,2-2 4-16,-1 1-2 0,-1-1 2 15,2 0-1-15,0-1-4 0,-1-1 0 0,1-1-1 16,-2 2 2-16,2-2-1 0,-2 2-1 0,-2-3 0 16,2 1 3-16,-2 2 2 0,-1-2-2 0,-1-2 0 0,0 3 0 31,-1-2 1-31,-3-2 1 0,2 3 0 0,0-3 0 15,-2-1 2-15,-1 0-2 0,0-1 2 0,0-2-3 16,-2 0 0-16,3-1-1 0,-4-1 0 0,-1 1 0 16,0 0 0-16,0 0-1 0,-1 1 2 0,0 1 1 15,0-1-2-15,-1 1 1 0,-1 2 0 0,-2-2 0 16,-1 0-1-16,0 1 2 0,-1-1 1 0,0 0 0 16,-1 1 2-16,-3-1-5 0,1 1 1 0,-2 1-1 15,0-1 0-15,0 1 1 0,-1 0 0 0,-1 2-2 0,2 0-1 16,1 1 1-16,-1 0 0 0,1 1-1 0,-1 1 0 15,0 1 0-15,0 0-2 0,-3 0 2 0,2 1 0 16,1-1-1-16,-1 1-4 0,2 3-2 16,-1-2-2-16,0 2-8 0,1 0-9 0,0 1-12 15,1 0-26-15,1 0-46 0,5 0-75 0,-1 0-151 16,2 0-254-16,2 0-843 0</inkml:trace>
  <inkml:trace contextRef="#ctx0" brushRef="#br0" timeOffset="151384.21">8814 9504 848 0,'0'0'161'15,"0"0"-5"-15,0 0 12 0,0 0-9 16,0 0-34-16,0 0-28 0,0 0-26 0,0 0-16 0,0 0-12 16,0 0-2-16,0 0 1 0,0 0 2 0,6 6 3 15,-4-6-1-15,3 1 0 0,0-1-2 16,0 0-2-16,0 1-7 0,4-1-2 0,-3 0-6 0,0 1-3 15,2-1-3-15,-1 0-2 0,3 0-2 0,0 0-2 16,-1 0 2-16,3 1-4 0,0-1 0 0,1 1-2 16,1-1 0-16,2 2-1 0,-1-2 1 0,1 1 0 15,2-1-2-15,-1 0 1 0,-1 1-3 0,4-1 0 16,-3 1-3-16,1-1-1 0,-1 0-1 0,0 1 0 16,-3-1 1-16,0 0-1 0,-1 1 1 15,-1-1 0-15,-2 0 0 0,-1 2 0 0,-2-2 0 0,-1 0-2 16,0 0 2-16,-4 0 2 0,0 0 2 15,1 0-2-15,-3 0 6 0,0 0 8 0,0 0 10 16,0 0 9-16,-3 0-8 0,-3 0-9 0,-4 0-13 16,-4 0-8-16,-1 1-5 0,-7 0 1 0,0 1 0 15,-3 1 1 1,3-1 1-16,-4 0 0 0,3 1 0 0,0-1 0 16,0 3 0-16,0-1 2 0,1 0 1 0,3-1-2 15,0 1 0-15,6 1 1 0,-1-1 1 0,3 1 1 16,3-1-2-16,1 0 2 0,4-1-3 0,-2-1 1 15,4 0 2-15,1 1-3 0,0-2 1 16,0 0 2-16,4 0 6 0,1 0 5 0,5-1 7 0,0 0 4 16,4 0 1-16,2-2-2 0,5-4-6 0,-1-1-4 15,1-2 0-15,1 2-4 0,0-2-3 0,-1 1 1 16,0-1-6-16,-2 1 1 0,0-1-2 0,-2 2-3 16,1 2-5-16,-5 0-12 0,2 3-25 0,-2-1-55 15,-1 3-87-15,-4 0-216 0,-4 0-1070 0</inkml:trace>
  <inkml:trace contextRef="#ctx0" brushRef="#br0" timeOffset="152936.46">8724 9568 630 0,'0'0'174'0,"0"0"-2"0,0 0 13 15,0 0-6-15,0 0-21 0,0 0-19 0,0 0-17 16,0 0-14-16,0 0-12 0,0 0-18 0,0 0-14 0,0 0-14 15,-12-23-11-15,12 22-12 0,0 1-11 0,0 0-5 16,2 0-4-16,2 0 4 0,-1 1 2 0,2 2 6 16,1-1 3-16,2-1 2 0,0 1 2 15,0 1 0-15,2-1-1 0,1 0-2 0,3-1 0 0,-2-1 2 16,6 0-2-16,-2 0 1 0,4-1-3 0,1-1-4 31,3-1-3-31,-1-1-4 0,1 1-3 0,1-1 2 16,-4 2-3-16,1 0 0 0,1 1 0 0,-3 1 1 15,0-1-3-15,-2 1-1 0,-1 0 2 0,-4 0-4 16,-2 0 0-16,-2 0 1 0,-1 0 1 16,-2 0 0-16,-2 0-1 0,-3 0 2 0,-1 0 5 15,0 0 7-15,0 0 8 0,-1 0-1 0,-5 0-6 16,-2 0-9-16,-2 0-7 0,-4 1-4 0,-3 0-1 0,-3 2-1 16,-1-1 2-16,-3 0 2 0,3 0 0 0,-4-1-2 15,2-1 2-15,0 1-2 0,0 1 2 0,-1-2 0 16,2 3 0-16,1-1 2 0,4 0 0 0,2 1 2 15,-1 0-3-15,4-1 2 0,4 1-1 0,2-2 1 16,-1 2-1-16,4-2-2 0,2 1-1 0,1 0-1 16,0 0-3-16,0 1-1 0,4-1 4 0,5 0 3 15,2 1 3-15,3-2 2 0,5-1 2 0,3 0-1 16,3 0 0-16,2-1 1 0,-1-3-1 0,2 1-1 31,1-1-1-31,-2 1-1 0,-1-3 1 0,0 3-2 0,-3 0 2 16,-2-1-2-16,0 2 0 0,-3 0 3 15,-4 1-5-15,0 1-2 0,-1 0-1 0,-4 0-7 16,-4 0-6-16,2 1-18 0,0 3-44 0,-2 1-72 0,0 2-145 16,-1-2-249-16,-2-2-866 0</inkml:trace>
  <inkml:trace contextRef="#ctx0" brushRef="#br0" timeOffset="154469.74">9797 9575 402 0,'0'0'200'0,"0"0"-9"0,0 0 24 0,0 0-5 16,0 0-25-16,0 0-27 0,0 0-25 0,0 0-22 15,0 0-23-15,0 0-16 0,0 0-17 0,0 0-14 16,0 0-4-16,0 0-2 0,0 4 0 0,1-3 5 31,0 0 7-31,1 0 3 0,-1 0 2 16,3 2-1-16,-2-2-7 0,-1 1-4 0,2-1-4 15,1 2-3-15,-2-1-2 0,4 0 0 0,-2 0-4 16,3 0 2-16,1 0-5 0,-1 0-4 0,3-1-2 0,1-1-2 16,1 1-3-16,1 0-1 0,0 1-2 0,-1-1-1 15,4 1-1-15,-4 0 0 0,2 1 0 0,1 0 0 16,-1 0-3-16,1-1-2 0,-2 1 0 16,5 0 1-16,-3-1 0 0,2-1 1 0,0 1-1 0,-1 1 1 15,3-3-1-15,1 2 0 0,-1-2-2 0,0 1 0 16,-4-1 1-16,3 1-1 0,-3-1 1 0,1 0-3 15,-4 1 3-15,5-1-4 0,-5 2 2 0,0-1-2 16,3 1 1-16,-3-1-2 0,1 2 3 0,2-2-2 16,-1-1 0-16,2 1 2 0,-1-1-2 0,2 0 1 31,2 0 2-31,-4-1 0 0,4-1-2 0,-1-1 0 0,-5 1 0 0,-1 1-1 0,3-2-2 0,-3 1 3 16,0 0-2-1,-2 1 0-15,2-1 1 0,1 2-1 16,1-2 0-16,-1 1 0 0,-1-1 0 0,4 1 2 15,-4-1-1-15,5 1 0 0,-4-1-1 0,3 1 2 16,-1-2 0-16,4 1-2 0,-2 1 2 0,-1-1-2 16,2-1 1-16,1 2 1 0,-1 0 0 0,-1 0-1 15,3 0 1-15,-2 1-1 0,3 0 2 0,-3 0-2 16,1-2 0-16,0 1 0 0,-2-1 1 0,3 0 0 0,1-1 0 16,2 0 1-16,1 1-2 0,-1-1 1 15,5-1 0-15,0 1 2 0,-4 0 0 0,4 0-2 16,-4 0 0-16,1 1 2 0,-3 0 1 0,-2 1-2 15,1-1 1-15,-1 1-3 0,-1 1 1 0,1-1-2 16,-5 1 1-16,4 0 1 0,0-1-1 0,-2 0 1 16,-1-2 0-1,0 2 0-15,-2 0-2 0,2 1 3 0,-1-3 0 16,2 2 0-16,-2 0-1 0,3-1 3 16,2 0-3-16,-1 1 0 0,0 1 0 0,-3-1 0 15,1 1 0-15,-5-1-2 0,2 1 4 0,-4 0-4 16,-3 0 2-16,1 0 0 0,0 0 0 0,-4 0 2 15,3 0 0-15,-3-1 0 0,2 1 1 0,-3-2 1 16,2 1 2-16,-1 0-1 0,-2 0-1 0,4-1-1 0,-4 2 1 16,0-2-3-16,3-1 0 0,-2 2-4 15,-1-1-3-15,3 1-9 0,-2-2-23 0,-1 1-49 16,5 0-84-16,0-2-147 0,-3 1-249 0,-1 1-865 16</inkml:trace>
  <inkml:trace contextRef="#ctx0" brushRef="#br0" timeOffset="155507.54">12540 9601 810 0,'0'0'211'0,"0"0"-7"15,0 0 14-15,0 0-14 0,0 0-47 0,0 0-34 16,0 0-26-16,0 0-24 0,0 0-21 0,0 0-14 0,0 0-9 15,0 0 2-15,0 0 9 0,0 0 13 0,12 9 1 16,-5-8-1-16,0 1-7 0,-1-1-5 0,4 0-6 16,0 1-1-16,3-1-2 0,3-1-1 31,2 1-2-31,2-1-3 0,3 0-4 0,4 0-6 0,-1 0-3 0,3 0-5 0,2 0-2 0,-1 0-1 0,-2 0-2 31,1 0 1-31,-2 0-3 0,-1 0 0 0,-3 0 0 16,0 1 2-16,-3 1-1 0,-2 0 0 0,0-1-1 15,-3 0-1-15,-2 1 0 0,-1-2 0 0,-2 1 2 16,-3-1-1-16,-2 2 0 0,2-2 0 16,-5 0 1-16,0 0 3 0,-2 0 3 0,1 0 6 15,-1 0 9-15,0 0 8 0,0 0 5 0,0 0-6 16,-2 0-13-16,-6-3-15 0,-4 0-15 0,-2-1-2 0,-7 1 1 16,-4 0 1-16,-1 0 5 0,-3 1 2 0,-1 0 1 15,1 1 2-15,0-1 1 0,4 0 2 16,-1 2 0-16,2-1-2 0,0 1 0 0,1 0-1 15,1 0 2-15,1 0 2 0,1 0 1 0,0 0 2 16,1 3-3-16,6-2 1 0,1 1-1 0,2 0 2 16,3-1-3-1,1 0 0-15,4 0-1 0,1 0-3 0,1-1 1 16,0 0-6-16,1 0 0 0,4 1 0 0,3 1 5 16,6-1 8-16,5-1 3 0,6 0-2 0,5 0-1 15,4 0-2-15,2 0 0 0,1 0-1 16,-1 0-1-16,1-1 1 0,-4 1 0 0,-2 0 2 15,-1 0-3-15,-2 0 0 0,-5 0 1 0,1 0 0 16,-4 0-1-16,-3 0 0 0,-3 0 1 0,-2 0 0 0,-3 0 0 16,-3 0-1-16,-2 0-1 0,-1 0 0 0,-2 0 1 15,-1 0 3-15,0 1 2 0,0-1-1 0,0 0-1 16,0 0-3-16,0 0-7 0,-2 0-17 0,-3 0-34 16,1 0-49-16,-4-1-76 0,-1-3-145 0,2 3-238 15,2-1-851-15</inkml:trace>
  <inkml:trace contextRef="#ctx0" brushRef="#br0" timeOffset="156574.41">11531 10437 1141 0,'0'0'184'0,"0"0"26"0,0 0 33 16,0 0-12-16,0 0-46 0,0 0-32 0,0 0-37 15,0 0-33-15,0 0-27 0,0 0-20 0,0 0-8 16,0 0-6-16,0 0-5 0,0 0-4 16,-5-32-1-16,3 23-2 15,-1-1-2-15,-3-2-1 0,2 1-3 16,-3 2-1-16,-3-2 1 0,2 3 2 0,1 1-1 0,-1 3 1 15,-3 1-1-15,2 3-2 0,-2 0 2 16,-4 0-3-16,3 7 0 0,-3 4 1 0,-2 3 3 16,-2 1-1-16,-1 6 2 0,1 1 4 0,2 2-1 15,-1 2 3-15,0 0 0 0,5 0-2 0,-2 1 0 16,5-2 0-16,5-1-1 0,-1-1 4 0,6 0-4 16,0-4 2-16,6-2 2 0,2-3-3 0,2-2 4 15,3-1-1-15,1-3 2 0,5-1-3 0,0-2-2 16,3-4-2-16,3-1-1 0,0 0-1 0,4-7 0 0,0-4-1 15,1-1 0-15,-4-3-1 0,3-4-2 16,0-2-2-16,-2-1-2 0,-3-3-1 0,-2 1-2 0,-3-3 0 31,0-1-2-31,-6-2 1 0,2-2-3 16,-5-3-1-16,-4-1-3 0,3-5-2 0,-2 0 3 16,-4-2-4-16,2 1 4 0,-2 4 1 0,-1 2 5 15,-1 6 6-15,0 6 2 0,2 3 4 0,-3 7 0 0,0 1 1 16,0 3 2-16,-3 3 2 0,1 3 1 15,1 1 2-15,-1 2-2 0,1 1-3 0,0 0-6 0,-2 0-5 16,1 8-3-16,1 5 3 0,-2 5 2 0,-2 4 5 16,2 7 3-16,-1 2 4 0,-1 4 0 15,2 2 4-15,-3 0-1 0,3 3-1 0,-4-1 0 16,4 0-4-16,-5-1-1 0,6-2-3 0,-1-2-3 16,0-3 0-16,3-2-1 0,0-5-1 0,0-1 1 15,4-2 0-15,0-3 0 0,1 0-3 0,0-4 2 16,1 0-4-16,-1-3 1 0,2-2 1 0,0-2-2 0,-1-2 0 15,2 0-6-15,-1-2-9 0,-2 0-16 32,5-3-27-32,0 0-49 0,0 0-44 0,1-6-54 0,0-3-141 15,-1 1-235-15,-1 2-850 0</inkml:trace>
  <inkml:trace contextRef="#ctx0" brushRef="#br0" timeOffset="156791.47">11923 9949 1866 0,'0'0'198'15,"0"0"-14"-15,0 0-44 0,0 0-44 0,0 0-37 16,0 0 4-16,0 0 19 0,0 0 9 0,0 0-11 0,0 0-23 16,-10 136-16-16,8-104-13 0,1-2-9 0,0 2-8 15,1-3-4-15,0 0-5 0,0 0-6 16,1-2-9-16,1-3-20 0,4-1-38 0,-2-5-66 0,5-2-78 31,-1-3-135-31,-4-4-214 0,2-4-846 0</inkml:trace>
  <inkml:trace contextRef="#ctx0" brushRef="#br0" timeOffset="157088.34">12192 9952 1760 0,'0'0'233'0,"0"0"-41"16,0 0-24-16,0 0-65 0,0 0-45 0,0 0-26 0,0 0-20 16,0 0-8-16,0 0-3 0,0 0 1 0,0 0 1 15,0 0 0-15,0 0 4 0,0 0 6 0,-111 53 6 16,101-45 9-16,2 1 6 0,-1 0 4 16,4-1 1-16,-1 0-2 0,5 0-5 0,0-1-1 15,1 0-7-15,0 2 0 0,0-2 1 0,1 1-2 0,5-1 2 31,0 0-1-31,2 0 0 0,2-1-3 0,1-1-1 16,6 0-3-16,-1-2-2 0,2 0-4 0,3-1-2 16,1 0-1-16,-2 1-4 0,1-2-4 0,-3 1-4 15,1 1-10-15,-1 0-22 0,1 1-14 0,-2-2-77 16,3 2-94-16,-2-1-241 0,-8-2-1058 0</inkml:trace>
  <inkml:trace contextRef="#ctx0" brushRef="#br0" timeOffset="157441.84">12347 10429 1799 0,'0'0'211'0,"0"0"-66"0,0 0-28 0,0 0 5 15,0 0-32-15,0 0-20 0,0 0-11 0,0 0-1 16,0 0 9-16,0 0 11 0,0 0 1 16,0 0-17-1,0 0-16-15,0 0-11 0,134 8-7 0,-106-8-1 16,1 0-1-16,1-1-2 0,3-1 0 0,1-1 1 16,3 0-5-16,-4 1-4 0,3 0-4 0,-5-2-4 0,-2 2-2 0,-4-2 0 15,0 1 0-15,-3 0-2 0,-2-2-1 16,-6 2-2-16,3-1-2 0,-6 1-1 0,-1-2-2 0,-1 2-2 15,-5-2-14-15,3 0-20 0,-4-1-30 16,0-1-41-16,0 0-54 0,-3-5-78 16,0-1-119-16,0 3-206 0,0 3-859 0</inkml:trace>
  <inkml:trace contextRef="#ctx0" brushRef="#br0" timeOffset="157688.68">12888 10179 949 0,'0'0'550'0,"0"0"-231"0,0 0-84 31,0 0-70-31,0 0-76 0,0 0-27 0,0 0 11 16,0 0 16-16,0 0 12 0,0 0-2 0,0 0-10 16,0 0-10-16,0 0-10 0,0 0-11 0,77 63-10 15,-63-54-5-15,3-2-8 0,-1 2 1 0,0-2-1 16,4 1-4-16,-2-1-5 0,-1 1-5 16,-2 1-6-16,-2 0-3 0,-3 2 1 0,-1 0-1 15,-1 1 0-15,-5-1 1 0,2 2 3 0,-5 1 4 0,0 1 1 16,-6 2 3-16,-5 1-2 0,-8 3-4 0,-5 0-3 15,-7 2-5-15,-6 0-2 0,-6 1-4 0,-4 1-1 16,-2-3-6-16,-3 0-7 0,0-1-10 16,0-2-27-16,3-2-35 0,6-3-42 0,4-3-54 15,8-4-90-15,11-3-202 0,10-2-1082 0</inkml:trace>
  <inkml:trace contextRef="#ctx0" brushRef="#br0" timeOffset="158257.79">13546 10253 1437 0,'0'0'263'16,"0"0"-26"-16,0 0-21 0,0 0-56 16,0 0-43-16,0 0-19 0,0 0-15 0,0 0-12 15,0 0-2-15,0 0-7 0,-121 47-7 0,107-30-8 0,-2 0-9 16,5 2-8-16,3-1-7 0,4 0-3 16,3 0-4-16,1 0 1 0,2-1 0 0,9-2 2 15,2-1 0-15,4-3 1 0,2-3 2 0,3-2-3 0,5-2 1 16,1-4-3-16,4 0-2 0,1-3-1 15,0-4-4-15,3-2-3 0,-4-3 1 0,-1 0-1 16,-3-1-1-16,-5-1 1 0,-4 1-1 0,-5-1 2 16,-2 0 0-16,-4 1 2 0,-5-2 0 0,-3 2-2 15,0-4 1-15,-7 3-4 0,-3-3-4 0,-3 4-2 0,-2-1-2 16,-2 1-6-16,-3 4-6 0,-1-2-12 0,-1 6-16 16,-1 1-19-16,-2-1-24 0,1 3-36 15,4-2-55-15,0-1-83 0,7 1-163 0,3 0-295 16,3 2-687-16</inkml:trace>
  <inkml:trace contextRef="#ctx0" brushRef="#br0" timeOffset="158459.68">13689 9918 1919 0,'0'0'154'0,"0"0"-16"0,0 0 13 16,0 0-7-16,0 0-22 0,-43 140-9 0,35-99-16 0,-2 2-15 15,0 4-17-15,2 3-15 0,1 4-13 0,-1 0-12 16,0 0-11-16,1 0-7 0,3-1-6 0,3-3-7 16,1 0-12-16,0-3-23 0,2-3-40 0,8-2-76 15,1-7-108-15,-2-7-226 0,-2-11-1006 0</inkml:trace>
  <inkml:trace contextRef="#ctx0" brushRef="#br0" timeOffset="158726.96">14044 10140 2144 0,'0'0'170'0,"0"0"-24"0,0 0-20 15,0 0-37-15,0 0-15 0,0 0 6 0,0 0-2 0,0 0-10 16,-67 138-8-16,57-110-11 0,2 2-11 0,1 0-8 15,1 3-9-15,2-3-5 0,1 1-8 16,2-2-4-16,-1 0-3 0,2-1-2 0,0 0-1 0,3-3-5 16,1 0-3-16,5-2-10 0,-1-3-12 0,4-3-16 15,2-2-19-15,4-6-32 0,1 0-73 16,2-3-98-16,3-6-142 0,-5 0-203 0,-8 0-784 0</inkml:trace>
  <inkml:trace contextRef="#ctx0" brushRef="#br0" timeOffset="159143.56">14254 10246 1881 0,'0'0'191'0,"0"0"2"0,0 0-23 16,0 0-44-16,0 0-39 0,0 0-8 0,0 0-2 15,0 0-5-15,0 0-8 0,-61 123-8 16,55-93-9-16,3-1-9 0,-1-1-7 0,0-1-10 15,3 0-4-15,1-2-5 0,0-2-5 0,1-1-1 16,7-3-7-16,-2-5-2 0,2 1 0 0,2-6 0 0,2-3 3 16,2-2 0-16,1-4 2 0,-1 0 1 0,1-6 0 15,2-6 0-15,-1-4-1 0,1-1-1 0,0-3 0 16,-2-1-1-16,-3-3 0 0,-2 0-1 0,-1-4 0 16,-1-1 0-16,-3-2-1 0,0 1 2 15,-2 2-1-15,1 4 1 0,-3 5 2 0,0 4 3 16,-1 5 0-16,0 2 4 15,0 3 2-15,0 3 0 0,-1 2 2 16,0 0-5-16,-2 0-5 0,0 7-4 0,0 4 1 16,-4 5 4-16,3 2 4 0,-4 6 0 0,3 0 2 15,1 3 1-15,1-1 0 0,2 4-2 0,-1-1-2 16,2 2-1-16,0-1-4 0,0 2 1 0,0 0-3 16,3-3-1-16,2 0-1 0,2-6-2 0,2-3-1 15,0-4-1-15,1-2-9 0,1-7-13 0,0-2-28 16,0-3-49-16,1-2-66 0,4-4-117 0,-4-1-239 15,-4 0-988-15</inkml:trace>
  <inkml:trace contextRef="#ctx0" brushRef="#br0" timeOffset="159359.44">14631 10071 1615 0,'0'0'230'16,"0"0"2"-16,0 0-59 0,0 0-61 0,0 0-46 31,0 0-18-31,0 0 10 0,0 0 14 0,0 0 3 16,0 0-14-16,-15 122-13 0,15-90-11 0,0 1-9 15,0 2-7-15,-1 0-7 0,-1-1-2 0,0 3-9 16,-1-5-3-16,1 2-6 0,1-3-17 0,1-3-37 16,0-3-59-16,0-1-107 0,3-6-200 0,0-6-426 15,-1-5-341-15</inkml:trace>
  <inkml:trace contextRef="#ctx0" brushRef="#br0" timeOffset="159675.51">14830 10167 1960 0,'0'0'192'0,"0"0"-17"0,0 0-39 15,0 0-21-15,0 0-57 0,0 0-21 0,0 0-13 16,0 0-5-1,0 0-3-15,0 0 1 0,0 0 1 0,0 0 2 16,0 0 0-16,0 0 1 0,-92 31 1 0,88-26-4 16,0 0 2-16,1 1-2 0,2 0-2 15,-1 2-1-15,2-2-4 0,0 0-1 0,0 3-2 16,2-2-2-16,2 0 1 0,3 1-2 0,-1-1 1 16,2 1-1-16,0-1 1 0,2-1-1 15,0 0-2-15,0 1 1 0,1-1-3 0,-1 0 1 0,3-2-1 0,0 1-1 16,-1-1-1-16,0-1-8 0,1 1-10 15,-2-1-27-15,1-2-50 0,-2-1-79 0,0 0-155 16,-2 0-320-16,-3 0-815 0</inkml:trace>
  <inkml:trace contextRef="#ctx0" brushRef="#br0" timeOffset="159928.78">15120 10057 2013 0,'0'0'58'0,"0"0"26"0,0 0 40 0,0 0 18 16,0 0-7-16,0 0-7 0,0 0-11 0,0 0-18 15,0 0-12-15,0 0-8 0,124 98-14 0,-110-78-8 0,-1 3-6 16,-2 0-11-16,-2 2 0 0,-4 1-1 0,-1-1-4 16,-4 2-3-16,0-1 0 0,-4 2-5 15,-2-1-1-15,-5 1-10 0,-1 0-6 0,-1-1-1 0,-1 1-6 16,-2-1-1-16,0 3-2 0,-3-3-4 15,1-2-3-15,-3-1-13 0,0-2-21 0,0-1-34 0,-3-3-50 16,2 0-86-16,7-5-196 0,4-7-1210 0</inkml:trace>
  <inkml:trace contextRef="#ctx0" brushRef="#br0" timeOffset="161045.57">11496 11114 1674 0,'0'0'50'0,"0"0"-5"0,0 0 18 0,0 0 31 15,0 0 10-15,0 0 6 0,0 0-4 0,0 0 0 16,0 0-7-16,0 0-9 0,0 0-12 0,137 39-10 15,-103-38-11-15,5-1-7 0,3 0-7 16,0 0-6-16,8 1-5 0,1-1-3 0,7 3-5 0,2-1-3 16,2 0-1-16,3 1-4 0,4 0-2 0,8 1-1 15,0-1 3-15,8-2 6 0,2-1 6 0,9 0 2 16,-1-1-3-16,-1-3-7 0,3-2-9 0,-7 1-5 16,-4 0-2-16,-3 0-1 0,-5-1-1 0,-5 3 2 15,-2-2-2-15,-4 3 1 0,-3-1-3 0,-2 2 0 16,-4 1 0-1,-4 0 1-15,-3 1 2 0,-3 3-3 16,-5 1 0-16,-3 1 0 0,-2 1 0 0,-4-2 0 16,0 4 0-16,-1-1 0 0,-3-1 0 0,0-1 0 15,-2-1 1-15,1 0 0 0,-3 0 0 0,-2-1 0 16,3-3 0-16,-4-1 0 0,5 0 0 0,-1 0 0 16,1 0-1-16,-1 0 0 0,1 0 3 0,-3-1-3 15,3-3 2-15,-3 0 0 0,2 1 0 0,0-2 1 16,-1 0 0-16,-1 0 2 0,-2 0-3 0,-2 1 1 15,-1-1 1-15,-1 2 1 0,-5-1-1 0,-2 1 4 16,1 1 2-16,-5-2 0 0,1 2 2 0,0 0-1 0,-1-1-1 16,0 2-2-16,0-1 0 0,0 0-3 15,-1 0-1-15,0 0 0 0,-1 0-1 0,1 0-1 16,-3 2-2 0,1-1 1-16,-1 1 1 0,-1 0-1 0,0 0-1 15,0 0 0-15,-3 0 0 0,2 0 0 16,0 0-2-16,-1 0 2 0,-1 0-2 0,1 0 0 15,1 0 2-15,-1 3-1 0,1-2 2 0,-2 0-1 0,1 0 0 16,2 0-1-16,-2 1 2 0,1-1-1 16,-1 0 0-16,1 0 0 0,-2 0 0 0,0 0 0 15,1-1 0-15,-1 0 1 0,0 2-4 0,0-2 3 0,0 0-1 16,0 1 2-16,0-1-2 0,0 0 0 16,0 0 3-16,0 0 0 0,0 0-2 0,0 0 2 15,0 0-2-15,0 0 1 0,0 0-2 0,0 1 2 16,0-1 1-16,0 0-2 0,0 0-1 0,0 0 3 15,0 0-2-15,0 0 0 0,0 0 4 0,0 0-3 16,0 0-1-16,0 0 2 0,0 0 0 0,0 0-2 0,0 0 0 16,0 0-1-16,0 0 4 0,0 0-3 15,0 0 1-15,0 0-2 0,0 0 2 0,0 0-1 16,0 0-1-16,0 0 1 0,0 0 0 0,0 0 0 16,0 0 0-16,0 0 0 0,0 0-2 0,-1 0-2 31,1 0-5-31,0 0-4 0,0 0-7 0,0 0-12 15,0 0-16-15,-2 0-21 0,2 0-30 0,-1 0-27 0,-1 0-37 16,-2 0-51-16,0 1-97 0,-2 0-195 16,4 2-922-16</inkml:trace>
  <inkml:trace contextRef="#ctx0" brushRef="#br0" timeOffset="163582.91">14200 3888 390 0,'0'0'160'0,"0"0"34"0,0 0 30 0,0 0-8 15,0 0-18-15,0 0-16 0,0 0-19 0,0 0-23 16,0 0-23-16,0 0-22 0,0 0-18 15,0 0-16-15,-15-8-12 0,15 8-6 0,0 0-6 16,0 0-1-16,0 0-3 0,0 0-1 0,0 0-3 16,0 0-5-16,0 0 0 0,0 0 4 15,2 1 5-15,0-1 7 0,2 1 5 0,1 1 3 0,1-2-3 0,4 1-2 16,2-1-8-16,1 0-6 0,4 0-3 0,2 0-6 16,1 0-1-16,3 0-4 0,2 0 0 15,3 0-2-15,1-1 0 0,3 1-3 0,-1-2-2 16,4 1-1-16,0 0-1 0,2 0 0 0,-1 0-1 15,3 0 3-15,-1 1-1 0,0-2-1 0,0 2-1 16,1 0 1 0,1 0 0-16,-3 0-2 0,-2 0-4 0,2 0-1 15,2 0 2-15,2 0 1 0,1 0 6 0,4 0 0 16,2 0-1-16,0 0 2 0,-1 0-1 16,0 0 1-16,-1 0-3 0,-3 0-3 0,-3 0-1 15,-1 2 1-15,-3-1 0 0,0-1 0 0,-2 0-2 16,-3 1 1-16,-1-1-2 0,-3 0-2 0,-2 1 3 15,-1-1-2-15,-1 0 1 0,1 1 0 0,-3-1 1 0,-1 0-1 16,0 0 0-16,-1 1 1 0,-3-1-1 0,0 0 1 16,-1 0-1-16,0 0 0 0,-2 0 1 0,2 0 0 15,-1 0-1-15,-1 0 1 0,2 0-1 16,-3 0 1-16,3 0-1 0,0 0 0 0,0 0 1 16,0-1-1-16,0 0 1 0,0 0 0 0,-1 0 0 15,1 0 1 1,-2-2-2-16,1 2 2 0,-2 0-1 0,1 0 0 15,-3-1-1-15,0 1 1 0,0 1-1 0,-4-1 0 16,0 1 2-16,2-1-2 0,-3 1 0 0,2 0 2 16,-2 0-2-16,0 0 1 0,-3 0 1 15,1 0-2-15,1 0 1 0,-3-2 0 0,0 2 0 16,3 0-1-16,-3 0-2 0,-1 0 2 0,1 0 0 16,-1 0 0-16,0 0 1 0,0 0 1 0,0 0 4 0,-2 0 1 15,-3 0 0-15,-3 0-3 0,-3 0-2 0,-4 0-2 16,-3 0-1-16,-9 0 0 0,-4 0-1 0,-4 0 2 15,-5 0 1-15,-6 0-1 0,-1 0-1 16,-1 0-1-16,-5 3 1 0,1-1-2 0,0 1 0 16,-3-1 1-16,0 1-3 0,-1 0 1 0,4-1-1 15,-4 1 0-15,1 0 0 0,2-1 0 0,0 1 1 0,1 0 4 16,1-1-2-16,5 1 1 0,-3-1 0 0,5 0-2 16,-1 0 2-16,1 0 0 0,0 0 4 0,2-1-1 15,1 0 2-15,0-1 0 0,1 0-3 0,4 0-1 16,2 0 1-16,2 0-1 0,2-2 1 15,4 1 1-15,1-2-1 0,1 2 2 0,6 0-3 16,0 0 2-16,3 0 0 16,1-1-1-16,4 1 2 0,2 1-3 15,2 0 1-15,-1 0-1 0,4 0 1 0,0 0-2 16,2 0 0-16,1 0 0 0,0 0-1 0,0 0 0 16,0 0-2-16,0 0-2 0,1 0 1 0,4 0 2 15,4 0 1-15,3 0 4 0,10 1 2 16,8-1 3-16,9 0 3 0,6 0-1 0,9-2-3 15,3-2 0-15,1-2-1 0,5 1-4 0,-4 0-1 0,-1 0-3 0,-1 0-1 16,-7 2 4-16,-2 1 0 0,-5 0 0 16,-6-1-2-16,-5 3-2 0,-5 0-4 0,-6 0-13 15,-6 0-32-15,-2 4-77 0,-4 0-139 0,-3 0-353 16,-3-2-932-16</inkml:trace>
  <inkml:trace contextRef="#ctx0" brushRef="#br0" timeOffset="165038.47">16011 1751 545 0,'0'0'308'0,"0"0"-79"0,0 0-7 0,0 0-15 16,0 0-43-16,0 0-20 0,0 0-22 16,0 0-14-16,0 0-8 0,0 0-14 0,0 0-6 0,0 0-11 15,0-10-8-15,0 8-10 0,0 0-6 0,0-1-9 16,0 1-10-1,0 0 0-15,-2-1-3 0,1 1-3 0,0-2 0 16,1 2-2-16,-1 0-5 0,1 0 2 0,-1 0-2 16,-1 1-5-16,1-1 0 0,0 0-3 0,-1 0 2 15,1 1 0-15,1-2-2 0,-1 2-2 0,1-1-1 0,-1 1 1 0,-1-2 0 0,0 2 2 32,1-1-1-32,0 2 0 0,-1-3 1 0,1 2 1 0,0-1-1 0,1 1-1 0,-3 0 0 0,2 0-3 15,1-1 4-15,-1 1-2 0,-1-1 0 16,1 2-3-16,0-1 1 0,1 1 0 0,-1 0-2 15,1 0 3-15,0-1-1 0,-1 1-1 0,1 0 3 32,0 0-1-32,0-1-3 0,0 1 1 0,0-2 0 0,0 2 2 15,-2 0-1-15,2 0 3 0,0 0-4 0,0 0 0 16,0 0 2-16,0 0-2 0,0 0 0 0,0 0-1 16,0 0 2-16,0 0-3 0,0 0 4 15,0-1-2-15,0 1-1 0,0 0-2 0,0 0 4 16,0 0-1-16,0 0-2 0,0 0 3 0,0 0-2 15,0 0 2-15,0 0 0 0,0 0 2 0,0 0-1 0,0 0 4 16,0 0 5-16,0 0 1 0,-1 0 2 0,1 0 1 16,0 0 3-16,-1 0 1 0,1 0-8 0,-2-1-4 15,2 0-2-15,-1 0 1 0,0-2 1 16,0 2-1-16,1 0-3 0,-2 0 2 0,-1 0 0 16,2-2 1-16,-2 3-3 0,2-2-4 0,-3-1 1 15,0 1 2-15,2-2 1 16,-4 2 0-16,2 0-3 0,-3-1-2 15,2 1 1-15,-2 1 1 0,2 0-1 0,-1 1-5 16,-1 0 0-16,-1 0-5 0,0 3 5 0,-4 5 1 16,1 1-2-16,-3 4 1 0,1 3 1 15,-1 4 3-15,-1 2 0 0,3 3 3 0,-1 2-1 16,3 1 1-16,3 2 1 0,-1 0-1 0,2 1 0 16,2 0 1-16,3-4 1 0,1-2-1 0,0-2 2 0,4-1-4 15,3-4 1 1,2-3-2-16,1 0 1 0,1-3 3 0,3-4 1 15,2-2 3-15,2-3 1 0,1-3 1 0,1 0 2 16,3-3 3-16,-1-8-7 0,3-2 1 16,0-5-3-16,-1-3-1 0,1-4-4 0,-3-1-4 15,0-4-1-15,-3-1-4 0,-3-4 2 0,-2-3-6 0,-2-3-1 16,-2-4-1-16,-1-3 0 0,0-2 0 16,-3-1-2-16,-1 3 4 0,-3 3 4 0,2 4 7 15,-1 3 0-15,-2 6-1 0,1 6 2 0,1 7 5 16,-2 3 12-16,-1 5 3 0,2 2-3 0,-2-1-4 15,0 2 3-15,0 3 0 0,0-1-2 16,0 1-8-16,-2 3-16 0,0 2-14 0,-1 5 4 16,1 10-2-16,-6 12 5 0,2 10 15 0,-4 7 1 0,0 6 10 15,1 2 6-15,0 6-3 0,0 1 2 0,1 2 0 16,2-3-2-16,0 0 2 0,5-5-4 0,-1-4-4 16,2-4 2-16,0-5-5 0,2-3 1 0,3-6-1 15,2-3-8-15,2-4 0 0,0-3-6 0,3-4-8 16,-1-3-21-16,1-4-34 0,2-2-57 15,0-5-75-15,3-3-151 0,-4 0-264 0,-3 0-809 0</inkml:trace>
  <inkml:trace contextRef="#ctx0" brushRef="#br0" timeOffset="165222.91">16260 1887 1602 0,'0'0'279'0,"0"0"-24"16,0 0-40-16,0 0-71 0,0 0-75 0,0 0-34 15,0 0-15-15,0 0-1 0,0 0 4 16,0 0 8-16,0 0 2 0,0 0 2 0,0 0-3 16,132-34-4-16,-110 30-10 0,2 3-1 0,-2-2-1 15,-2 2-8-15,0-1 1 0,-4 1-10 0,-1 0-3 16,-3 0-14-16,-2 1-36 0,-3 0-79 16,-2 0-126-16,-2 0-218 0,-1 0-725 0</inkml:trace>
  <inkml:trace contextRef="#ctx0" brushRef="#br0" timeOffset="165386.15">16281 2062 1581 0,'0'0'126'16,"0"0"-30"-16,0 0 23 0,0 0 17 0,0 0 15 16,0 0 5-16,0 0-25 0,0 0-32 0,0 0-41 15,132-16-23-15,-109 9-21 0,3 1-15 16,-4 1-20-16,1-2-45 0,1 0-98 0,-8 1-231 15,-3 3-782-15</inkml:trace>
  <inkml:trace contextRef="#ctx0" brushRef="#br0" timeOffset="165755.67">17056 1713 1555 0,'0'0'154'15,"0"0"-40"-15,0 0 19 0,0 0 9 0,0 0-35 0,0 0-12 0,0 0-2 16,0 0-4-16,-117 67-7 0,107-49-8 0,-1 0-9 31,3 1-8-31,0 0-8 0,5 1-10 0,2-2-7 16,1 3-6-16,0-3-6 0,4-1-4 0,5 0-1 16,3 0 0-16,4-3 5 0,1-2 2 15,1-1-3-15,8-4 1 0,-1-3 1 0,4-2 2 16,1-2-1-16,1 0-3 0,-1-5-3 0,0-5-3 0,-5-2 2 15,-1-2 4-15,-3-1-3 0,-4-1-1 16,-2-2 0-16,-4-2 1 0,0 0 1 0,-3-1-1 16,-6-1-4-16,0-2-3 0,-2 3-4 0,-2-1-1 15,-3 3-3-15,-4 4-4 0,-2-1-5 0,-2 4-5 16,-1 1-5-16,2 1-9 0,-2 2-6 0,-1 1-22 0,5 1-35 16,-1 3-61-16,1-1-120 0,3 3-231 0,4-1-985 0</inkml:trace>
  <inkml:trace contextRef="#ctx0" brushRef="#br0" timeOffset="165955.44">17205 1394 1646 0,'0'0'102'15,"0"0"27"-15,0 0 51 0,0 0 16 0,0 0-18 16,-62 148-21-16,48-109-25 0,0 6-30 15,1 4-20-15,-1 1-20 0,1 3-18 0,1 1-15 16,2 2-11-16,1-2-5 0,0 5-5 0,7-3-5 16,0 0-7-16,2 0-10 0,1-4-14 0,2-1-27 0,6-3-57 15,0-1-98-15,1-4-140 0,-2-9-298 0,-3-14-839 16</inkml:trace>
  <inkml:trace contextRef="#ctx0" brushRef="#br0" timeOffset="166187.43">17604 1725 1935 0,'0'0'144'0,"0"0"-5"16,0 0-13-16,0 0-40 0,0 0-42 0,0 0 2 15,0 0 9-15,0 0 1 16,0 0-5-16,0 0-11 0,-87 137-9 15,79-105-11-15,-1 2-9 0,7 0-7 0,1 2-4 16,1 1-1-16,0-2-15 0,3 1-13 0,7-1-27 16,-2-2-50-16,1-5-80 0,3-3-120 0,-5-9-229 15,-1-6-889-15</inkml:trace>
  <inkml:trace contextRef="#ctx0" brushRef="#br0" timeOffset="166543.19">17763 1830 1813 0,'0'0'189'0,"0"0"-79"0,0 0-13 16,0 0 4-16,0 0-18 0,0 0 4 0,0 0 10 15,0 0-7-15,0 0-18 16,-68 135-21-16,65-105-11 0,2-4-15 0,1-1-1 16,1-2-6-16,5-2-11 0,2-4 0 15,2-3-7-15,5-3-3 0,-3-2 10 0,2-4 3 16,3-2 3-16,2-3 3 0,-1-4-2 0,3-8 1 15,-1-1-4-15,-2-3 4 0,0-1-2 16,1-5-2-16,-3 1-1 0,-1-3-7 0,-3-1 1 16,2-2-3-16,-3 1 0 0,-4 3 1 0,-1 0 3 0,0 8 7 15,-4 2 1-15,0 5 9 0,-2 3 6 0,0 3-1 16,0 2-11-16,0 0-11 16,0 0-25-16,-3 6-3 0,-2 4 7 0,1 5 8 15,-3 6 9-15,0 2 2 0,0 2 1 0,1 2-3 16,3-2 1-16,2 0-3 0,1 2 2 0,0-3-16 15,0 0-7-15,2-1-21 0,6-2-40 0,-1-3-51 0,1-3-91 0,2-3-124 0,-1-5-313 32,-2-3-813-32</inkml:trace>
  <inkml:trace contextRef="#ctx0" brushRef="#br0" timeOffset="166781.91">18242 1760 1793 0,'0'0'2'0,"0"0"0"0,0 0 22 0,0 0 53 16,0 0 16-16,0 0 14 0,0 0 17 16,0 0 4-16,0 0-7 0,0 0-9 0,122 108-12 15,-106-84-15-15,-3 4-7 0,-1 0-11 0,-2 4-4 16,-2-2-7-16,-6 2-9 0,-2 2-11 16,0 0-8-16,-5 2-2 0,-8 0-6 0,-1 0-1 0,-5-2-6 15,-2 0-4-15,-6-2-7 0,2-1-4 0,-4-2-7 16,-1-3-17-1,-1-2-24-15,1-1-39 0,-1-4-56 0,3-6-98 16,-2-2-186-16,8-5-307 0,8-3-763 0</inkml:trace>
  <inkml:trace contextRef="#ctx0" brushRef="#br0" timeOffset="167512.81">15428 720 1510 0,'0'0'214'15,"0"0"-8"-15,0 0-14 0,0 0-56 0,0 0-52 16,0 0-15-16,0 0-18 0,0 0-5 0,0 0-3 15,0 0-5-15,0 0-2 0,-132-13 8 16,111 18 0-16,0 4-6 0,3-1-1 0,1 3-8 16,2-1 1-1,0 2-3-15,1 0 1 0,2 3-5 16,2-3-9-16,1 2-2 0,3-1-5 0,-2 1 0 0,3 1 0 16,2-3-6-16,3 0 1 0,0 2 4 0,0-1-6 15,5-1 0-15,4 1 0 0,3 1 0 16,3-1 8-16,2-2-4 0,3 2 2 0,1-2-6 0,3 0-1 0,2 0 6 15,-1 0-1 1,-2-2 1-16,-1 1-5 0,-1-2 1 0,-5 2 0 16,0-2 2-16,-6-1-3 0,0 0 4 0,-6-2 1 0,0 2 9 0,-4 0 9 15,0 0 10 1,-3 0-2-16,-3 3-7 0,-5-3 3 0,0 2-9 16,-3 2-3-16,1-4-5 0,-3 3-4 0,1-2-5 15,-1-2 5-15,2 0-3 0,1-3-15 0,-2-1-19 16,5 0-30-16,-3-2-43 0,3 0-82 0,2-4-135 15,0-1-276-15,5 1-935 0</inkml:trace>
  <inkml:trace contextRef="#ctx0" brushRef="#br0" timeOffset="167695.47">15453 960 1709 0,'0'0'188'0,"0"0"-66"15,0 0 6-15,0 0-12 0,0 0-10 0,0 0 7 16,0 0-13-16,0 0-25 0,0 0-29 0,0 0-16 0,0 0-13 15,0 0-5-15,0 0-5 0,0 0-8 0,42 67-9 16,-35-62-12-16,1 1-43 0,1-3-91 0,1 1-169 16,0-2-345-16,-4-2-798 0</inkml:trace>
  <inkml:trace contextRef="#ctx0" brushRef="#br0" timeOffset="167893.14">15580 829 1990 0,'0'0'193'0,"0"0"-57"0,0 0-43 16,0 0-49-16,0 0 12 0,0 0 14 0,0 0 16 15,0 0-8-15,0 0-15 0,0 0-13 0,0 0-15 16,139-28-2-16,-114 23-10 0,2 1-5 0,-4-1-10 16,-1 2-5-16,-2-1-5 0,-1 2 0 0,-3 0-4 15,-2 0-12-15,-3 1-24 0,-1 1-56 0,-1 0-73 16,-3 0-106-16,-1-1-166 0,-1 1-214 0,-1 0-606 0</inkml:trace>
  <inkml:trace contextRef="#ctx0" brushRef="#br0" timeOffset="168101.4">15764 645 1159 0,'0'0'226'16,"0"0"-63"-16,0 0-11 0,0 0-18 0,0 0 24 15,0 0 14-15,0 0-18 0,0 0-16 0,0 0-25 16,-57 128-20-16,52-100-20 0,1 0-14 15,2 1-13-15,0-2-4 16,2 0-10-16,0-4-12 0,5 2 5 0,0-5-18 16,3 1 7-16,3-2-6 0,-1-4-7 0,3 1 2 0,1-2-11 0,-1-3-17 15,4 0-42-15,-2-4-59 0,4-1-99 0,-7-3-254 16,-2-1-1033-16</inkml:trace>
  <inkml:trace contextRef="#ctx0" brushRef="#br0" timeOffset="168228.92">16140 831 1414 0,'0'0'645'0,"0"0"-423"0,0 0-75 0,0 0-47 15,0 0-56-15,0 0-28 0,0 0-9 0,0 0-1 0,0 0-7 16,0 0-21-16,0 0-58 0,0 0-138 0,0 0-377 31,0 0-878-31</inkml:trace>
  <inkml:trace contextRef="#ctx0" brushRef="#br0" timeOffset="169182.17">15404 2486 1431 0,'0'0'298'0,"0"0"-236"16,0 0 2-16,0 0 29 0,0 0-19 0,0 0-17 0,0 0 3 16,0 0 10-16,0 0 13 0,0 0 13 0,0 0-4 15,0 0-14-15,0 0-11 0,125 22-15 0,-88-21-9 16,4-1 5-16,4 0-6 0,10 0 2 15,5-2-3-15,6-2-13 0,6-1-5 0,4-1-10 16,2-1 3-16,2 0-6 0,1 2 0 0,-1 1 1 16,1 1-1-16,0-1 2 0,0 2 3 15,2-1 0-15,-1 1 4 0,0 1 0 0,-1 1-1 16,-3 0-3-16,-5 3-3 0,-7 3-8 0,-4 2-2 16,-6 2 1-16,-6 1-3 15,-2-1 2-15,-6 1-1 0,-1-3-1 16,-6 3 1-16,3-3 1 0,-4 1 1 0,1-2-2 15,-2 0-1-15,1-2 3 0,1 0 0 0,-4-2 1 16,1-1-1-16,-2 1-1 0,1-1 2 0,-2 1-1 16,-4-1 1-16,1-1-3 0,-3 1 0 0,2-1 2 15,-4-1 1-15,0 1 0 0,0-1 0 0,0 0 3 16,-2 0-1-16,1 0 5 0,-2 0 0 0,-1-2 0 0,2-1 4 16,0 1-2-16,-1-1 0 0,-4 1-2 15,3 1 0-15,-5-1-3 0,0 1 2 0,-2 0-2 16,-1 0-1-16,1-1-1 0,0 0-1 0,-1 1 1 15,2 1-1-15,0-1 1 0,1 1-2 0,3-1-1 16,-2 0 1-16,-2 1-1 0,5-1-1 0,-3 1-1 16,0-2-1-16,2 2 0 0,-1 0 2 0,2 0-2 0,-2 0-2 15,0 0 3-15,2 0 0 0,-5 0 2 0,5 0-2 16,-3 0 0-16,-2 0 1 0,2 0-1 0,0 0 0 16,-1 0 0-16,-2 0-2 0,0 0 0 15,0 2 2-15,-1-1 0 0,-4 1 0 16,2-1-2-16,-3 0 2 0,3 1 1 0,-5-2-1 15,1 1-1-15,1-1-1 16,-1 0 1-16,-2 1 1 0,3-1 2 0,-3 0-1 16,0 1-2-16,0-1 1 0,0 0 1 15,-1 0 1-15,1 0 1 0,-1 0-1 0,0 0 2 16,0 0 1-16,0 0 2 0,0 0 0 0,0 0 0 16,0 0-2-16,0 0 2 0,0 0 1 0,0 0-4 15,0 0 2-15,0 0-3 0,0 0-1 16,0 0 1-16,0 0 1 0,-1 0-5 0,0 0-5 0,0 0 0 0,-1 0-9 15,-1 0-6-15,1 0-13 0,0-2-16 0,-4-2-27 32,2 2-34-32,-5-2-47 0,-1 0-81 0,-2-1-150 15,1 1-336-15,4 2-808 0</inkml:trace>
  <inkml:trace contextRef="#ctx0" brushRef="#br0" timeOffset="171181.16">11385 11433 1374 0,'0'0'137'0,"0"0"4"0,0 0 17 0,0 0 9 15,0 0-36-15,0 0-49 16,0 0-22-16,0 0-7 0,0 0 0 0,0 0 4 16,0 0 1-16,0 0 3 0,5 0-1 0,0 2-5 15,4-1-5-15,2 0-1 0,4-1-2 0,0 0-5 16,3 0-4-16,3 0-8 0,1 0-3 0,6-1-7 0,1-3-2 0,3 1-1 15,0-1-5-15,3 1-2 0,-1 2-1 0,0-1-1 16,3 2 0-16,-3 0 0 0,5 2-2 0,-3 2 0 31,-2 2 0-31,-1 1-2 0,4-2 1 0,0 2 2 16,3 0 1-16,3 0 3 0,1-2-2 0,5-1-3 16,1 1-3-16,0 0-2 0,0-2 1 15,-3 1-2-15,2-2 1 0,0 0 1 0,-3 0-2 0,2-1 1 0,0-1-1 16,0 0 1-16,-3 0-2 0,4 0 2 15,-3 0-2-15,1 0 2 0,0 0 0 0,-2 0 0 16,2 0 0-16,-2 0 0 0,2 0 0 0,-2 0-1 16,0 0 1-16,-3 0-1 0,-1 0 0 0,-1 0 0 0,-3 0 0 0,1 1 0 15,0 0 0-15,-4 1 1 16,3 0-2-16,-2-1 0 0,2 0 1 0,-2-1 0 0,2 2 0 16,-2-2 0-16,1 0 1 0,-2 0-1 0,3 0 0 15,-3 0-1-15,1 0 1 0,-1 0 1 16,-1-2 0-16,1 1-1 0,0 0 0 15,0 0 0-15,2-2 1 0,2 2 0 0,-3 1-1 0,3-2 0 16,-2 0 0-16,-1 0-1 0,-1 1 0 0,-1 0 1 31,-4 0 0-31,0-2 1 0,-3 2 0 0,-2 0 1 16,-2 0-1-16,-1-2 1 0,3 2-1 0,-2-2 1 0,1 2-1 16,-1-2 0-16,2 0 0 0,0 1 0 15,-1-1 1-15,1 0 0 0,-1 1 0 0,1-2-1 16,-2 2-1-16,-2-1 1 0,3 1 0 0,-4 0-1 15,-2-1 1-15,0 1-1 0,-3 0 1 16,2 1 1-16,-4-1 0 0,1-1 1 0,-4 1-1 0,-2 0-2 0,1-1 3 16,-2 2-1-16,0 0 0 0,-1-1 2 0,0 1-2 15,-1 1 0-15,0-2-1 0,-1 1-1 16,1 1-1-16,-2-1 1 0,0 1 0 0,-2 0 1 0,0 0-1 16,0 0 0-16,0 0 3 0,0 0 0 0,0 0-1 15,0 0 2-15,0 0 0 0,0 0 2 0,0 0-2 16,0-1-1-16,-2 1-4 0,0-1-4 0,0 0-5 15,-2-1-7-15,-1 1-9 0,0 0-16 0,-2 1-26 16,-1-1-39-16,-2 1-46 0,0 0-76 16,-4 0-134-16,5 0-183 0,2 0-876 0</inkml:trace>
  <inkml:trace contextRef="#ctx0" brushRef="#br0" timeOffset="202033.91">16449 7782 168 0,'0'0'61'0,"0"0"-14"0,0 0 5 0,0 0 13 16,0 0 14-16,0 0-1 0,0 0-11 0,0 0-16 15,0 0 0-15,0 0 8 0,0 0 9 0,0 0 10 16,4 14 2-16,-3-13-7 0,4 1 1 0,-1 1-5 16,-1-1-9-16,3 0-4 0,-2-1-10 0,3 1-3 15,0 0-2-15,0-1-2 0,1 0 2 0,3 0-5 16,0 0 8-16,3-1 8 0,1 0 7 16,2 0 4-16,1 0-11 0,1 0-13 0,2-1-9 15,3-2 0-15,0-1-1 0,5 0 1 0,2 0-3 0,1 0-6 16,4 1 0-16,-3 0-1 0,3 0-1 15,-1 1-2-15,5 0-2 0,-1 1-1 0,1 0-1 16,1-1-2 0,1 1-1-16,-1-1 0 0,0 1 0 0,5-2 0 15,-1-1 3-15,2 1-1 0,3-1-2 16,-2 0-1-16,3-1 1 0,0 0 2 0,4 1 2 16,-2-2 0-16,0 1 4 0,-1 1-2 0,5-1-2 15,-3 2 1-15,3-1-2 0,-2 1-3 0,1 0 1 16,-1 1-2-16,3 2 2 0,-3 0-2 0,4 0-1 15,-2 0-3-15,-3 0 1 0,-2 0 0 0,1 0 0 0,2 0 0 16,-3 0-2-16,1 0 0 0,4 0 0 16,-2-1 0-16,2-2 0 0,0-2 1 0,2 2-3 15,1-2 3-15,0 0-1 0,0 2 1 0,-4-1 2 16,3 1-1-16,-1 0 0 0,-4 1 0 0,4 1-1 16,-3 0 0-16,4-2 0 0,-2 3 2 0,0 0 2 15,2 0 0-15,1 0 3 0,-1 0-1 0,-1 0 2 0,0 0-2 31,2 0 0-31,0 0-1 0,1 0-2 0,-1 0-1 16,0 0 1-16,1 0-2 0,1-1 1 16,0-2-2-16,0 1 2 0,1 0-1 0,0-1 1 0,-2 1-2 15,-4 0-1-15,3-1 1 0,-3 2 1 0,-3 0 0 16,-3 1-1-16,0-1 2 0,-2 1 0 16,0 0 0-16,-2 0 3 0,-2 0-1 0,-1 0 1 0,0-1 1 15,-2 1-1-15,-3-2-3 0,-2 2-1 0,-1-1-3 16,-2 0-1-16,-2 0-5 0,0-1-8 0,-3 1-20 15,1-2-48-15,-2 1-148 0,-6 0-413 0,-9-1-882 0</inkml:trace>
  <inkml:trace contextRef="#ctx0" brushRef="#br0" timeOffset="-213019.53">5318 4185 476 0,'0'0'139'0,"0"0"10"0,0 0 11 15,0 0-6-15,0 0-31 0,0 0-35 16,0 0-31-16,0 0-23 0,0 0-17 0,0 0-12 0,0 0-4 16,0 0 1-16,7 1 5 0,-3-1 4 0,1 0 3 15,-1 0-2 1,3 0-2-16,0 0-3 0,-2 0 1 0,3 0 3 0,1 0 5 0,-3 0 1 0,1 0 3 16,2 0-1-16,1 0 0 0,-1 0-2 0,0 0 1 15,1 0-5-15,-1 0-1 0,-1 0-2 0,1 0-3 31,2 0 0-31,-1 0 0 0,0-1-2 16,1 1 4-16,-1 0 0 0,-1-1-1 0,2-1 1 0,-2 1-2 16,-2 0-2-16,4 1 1 0,-2-1 1 0,2 0 0 15,1-1 9-15,4 0 12 0,0 1 0 0,1-2 1 16,3 1-9-16,0 1-14 0,-3 1-3 0,0 0-1 16,-1 0 2-16,-3 0-1 0,3 0 2 0,-3 0 1 15,1 0 2-15,2 0 1 0,-2-1-1 0,1-1 2 16,3 0 3-16,0 0 1 0,1-1 4 0,2 0-1 0,0-1-6 15,2 0-2-15,0 0-2 0,1 1-1 0,1 1-4 32,-2-1 0-32,3 0 1 0,-1 1-3 0,-1-1 1 15,1 1-2-15,-1-1 2 0,1 2-1 0,-1 0 2 16,-1-1 0-16,2-1-2 0,-3 2 4 0,2-1 1 0,1-2 2 0,2 2-1 16,0-1 1-16,3-1-1 0,0 0 0 0,0-1 1 0,1 1-3 15,0 0 1-15,0 0-5 0,0 0 1 16,-1 0-2-16,2 1 3 0,-1 1-2 0,0 0-2 15,-1 1 1-15,0 0-2 0,-4 0 3 0,0-1 0 16,1 1 0-16,2 0 3 0,1-1-2 16,0-1 1-16,0-1 0 15,2 3 0-15,0-3-1 0,0 0 1 0,1 1-2 16,2-1 2-16,-2 1-2 0,1 0 0 0,-1 0 0 16,-3 1 0-16,1 0 0 0,-1-1 1 15,-2 2-2-15,2-1 0 0,0 1 2 0,1-2-1 16,-1 2 3-16,1-2-3 0,-1 2 1 0,3-2 1 15,0-1-1-15,1 2 0 0,-1-2 4 0,3 1 0 16,1-2 0-16,-1 2-3 0,1-2-1 0,0 1 1 0,1 1-1 16,-1 0 4-16,-2 1-4 0,1-1-1 0,-2 1 0 15,-1-1 1-15,0 2-2 0,-1 1 1 0,0-3 1 16,1 2 3-16,0-1-3 0,0 1-2 0,1-2 0 16,-2 2 1-16,3-2 0 0,1 0 2 0,-3 0 0 15,5 1-2-15,-5-1 1 0,2 1 1 16,-1 1 0-1,2-2-1-15,-1 2 0 0,-2 0-2 0,0 1 3 16,-2 0-2-16,0 0 1 0,2 0-1 0,-5 0-1 16,2 0-1-16,0 0 2 0,0 0 0 15,0 0-1-15,-2 0 0 0,1 0 1 0,1 0 0 0,1 0 1 0,-1-1 0 16,1 0 0-16,0 0-1 0,1-2 1 16,1 2 0-16,0-1-1 0,-1 1 0 0,0-1 0 15,3 2 0-15,-1-1 2 0,-2 1-2 0,-1 0 1 16,0 0 0-16,-2 0-1 0,1 0 1 0,0 0-2 15,-3 0 3-15,6 0-2 0,-5 0 0 0,4 0 1 16,1 0-3-16,-2 0 2 0,1-1 1 0,1 0-1 16,2-2 1-16,-2 1 0 0,4-1-1 0,-3 0 2 15,1 1-1-15,0-1-1 0,1 1 0 0,-1-2 0 16,-2 2 1-16,1 0 0 0,0 1 0 0,-3 1-1 16,1 0-2-16,-2 0 3 0,2 0-2 0,-1 0 2 15,4 0-3-15,-3 0 1 0,0 0 3 0,0 0-1 16,0 0 2-16,4 0-1 0,-3 0-1 0,2-2-3 15,0 1 3-15,-3 0 0 0,4 0 0 16,-3-2-1-16,0 2 1 0,3 0-1 0,-2 0 0 16,-1 1 2-1,1 0-2-15,-2 0 0 0,0 0 1 0,0 0-2 16,0 0 1-16,3 1 0 0,-2 0 1 0,0 2-1 16,2-2-1-16,-1 1 0 0,-2-1 0 15,5 1 1-15,-3-1 2 0,-1 0-2 0,3 0 0 16,-2 0 1-16,2-1-1 0,-3 1 0 0,5-1 0 15,-3 0 0-15,3 2 0 0,-4-2 1 16,4 0 0-16,-2 0 0 0,0 0 0 0,0 0-1 0,-1 0 0 0,3 0 1 16,-4 0 0-16,4 0-3 0,0 0 1 0,-3 0 1 15,3 1-1-15,-3-1 1 0,3 0 0 0,0 1 0 16,-3-1 1-16,3 0 1 0,1 0-1 16,1 0-1-16,-4 0 0 0,2 0 0 0,1 0 0 15,0 0 0-15,-3 0 1 0,3 0 0 0,0 0 0 16,0 0-1-1,0 0 3-15,-3 0-2 0,2 0 1 0,-2-1 4 16,2 1-5-16,0 0 0 0,-2-1-1 0,1 1 0 16,0 0 1-16,0 0 0 0,0 0-1 0,1 0 1 15,-3 0-1-15,3 0 0 0,-2 0 0 0,-1 1-1 16,-2 0 0-16,3 1 0 0,-2-1 1 0,2 1 0 16,-1-1-1-16,2 2-2 0,-2-3-1 0,1 1 1 15,-1-1 1-15,3 0 2 0,-2 0 0 0,2 2 0 16,-1-2-1-16,-1 0 2 0,1 0-1 0,1 0 1 15,0 0 0-15,-1 0 0 0,1 0-1 16,-2 0 0-16,2 0 1 0,-2 2-1 0,-1-1 0 0,3 2 1 16,0-2-2-16,0 1 1 0,0 1 1 0,2-1-2 15,-1 0 1-15,2 1-1 0,-2-2 0 0,-1 1-1 16,1 1 1-16,1-2 0 0,0 0 1 0,-2 1-1 16,2 0 2-1,-3-1-1-15,1 1 0 0,0 0 0 0,0-2 0 16,0 1 0-16,1 1 0 0,0 0 2 15,-1-1-4-15,2 0-1 0,-1-1-1 0,1 1 1 0,2 0 2 16,-1-1-1-16,-1 0 2 0,2 2 0 16,-1-2-1-16,2 0 2 0,-1 0 1 0,-2 1-2 15,1-1 0-15,0 0 0 0,-1 2 2 0,-2-1-1 16,2 0-1-16,-3 1 0 0,2-2-1 0,0 1 0 16,-1 1 0-16,1-1-1 0,1-1 0 0,0 1 2 15,2-1 0-15,0 0 0 0,2 0-2 0,-2 0 1 16,1 0 2-16,1 0-1 0,-2-1 0 15,-1 1-1-15,0 0 1 0,-1-1 0 0,0 1-1 0,-1 0 1 16,1 0-2-16,-1 0 0 16,-1 0-1-16,2 0-3 0,0 0 6 0,0 0-2 15,0 0 1-15,-3 0 2 0,0 0-4 0,2 0 3 16,1 0-2-16,-3 0 1 0,-1 0-2 0,2 0 3 16,-4 0-2-16,4-2 1 0,-4 1 0 15,2-1 0-15,-3 1-1 0,2 0 1 0,-2-1-1 16,-1-1 2-16,-1 2 0 0,0-1-1 0,0 0 1 15,0 1-1-15,-1-1 0 0,0 1 1 16,1 1 0-16,-1 0 0 0,0-2-1 0,1 2 0 16,-1 0 1-16,1 0-1 0,-1 0 0 0,1 0-1 0,-3 0 1 15,1 0 0-15,-4 0 2 0,3 0-1 16,-4 0 0-16,4 2-1 0,-3-1 0 0,1 2 0 16,-1-1 2-16,0 0 1 0,-4 1-2 0,0-2 0 15,0 2 1-15,-2 0-2 0,1-2 1 0,1 3 1 0,-2-2 1 16,0 1-2-16,-1-1 1 0,-2 1 0 0,2-1-1 0,-1 2 1 31,-2-2 1-31,-3 1-2 0,3 0-1 0,-3 0 1 16,-1-1 0-16,-1 1 0 0,1 0-1 0,-1 0 1 15,-1 0 1-15,2 1-1 0,-2-3 0 16,1 0-2-16,0 1-4 0,0-1-10 0,0 1-29 0,2-1-80 0,-2-1-201 0,0 0-167 0,-2 0-621 0</inkml:trace>
  <inkml:trace contextRef="#ctx0" brushRef="#br0" timeOffset="-199753.46">19308 3975 165 0,'0'0'157'0,"0"0"1"0,0 0 12 0,0 0-13 15,0 0-14-15,0 0-19 0,0 0-18 0,0 0-14 0,0 0-13 16,0 0-10-16,0 0-4 0,0 0-6 0,1 6-4 16,-1-6-4-16,1 0-4 0,-1 0-4 0,0 1-7 15,0-1-5-15,0 0-5 0,0 0-4 16,0 0-4-16,1 0-2 0,-1 0-3 0,3 0-2 16,-1 0 10-16,1 2 12 0,3-2 9 0,-1 0 5 15,4 1-4-15,-1-1-6 0,3 0-3 0,-2 0-3 16,2 0-2-16,2 0-4 0,-1 0 1 0,5 0-3 0,-4 0-3 15,5-1-3-15,-5-1-2 0,5 1-1 0,-2 0-1 16,0 0-1-16,2 1-2 0,1 0 0 0,1 0 1 16,-1 0 0-16,3 0-1 0,1 0 1 15,3 0-4 1,-2 0 1-16,6 0-2 0,-2 1-1 0,1-1 1 16,-2 1-1-16,1-1-1 0,0 0-1 15,-3 0-2-15,4 0 1 0,-2 0 0 0,-2-2 1 0,3 0-1 16,-1-1-1-16,-2 2-1 0,2-1 0 15,-3 0 1-15,1 1 0 0,-1 0 0 0,-2 0-2 16,0 1 2-16,1 0-2 0,-1 0 3 0,0 0-2 0,0 0 0 16,4 0 0-16,2 0 2 0,3 0 0 15,4-2 0-15,0 2 1 0,3-1-2 0,-1 0 2 16,-3 0-1-16,-2 1 0 0,1-2 0 0,0 2-2 0,-2 0 1 16,-1 0-1-16,0 0-1 0,1 0 2 0,-3 0-2 15,0 0 1-15,1 0-1 0,-1 0 1 0,1 0 0 16,-1 0-1-16,0 0 0 0,2 0 0 15,1 0 1-15,-3 0 0 0,0 2-2 0,-1-2 1 16,1 1 0-16,0 0 0 0,0-1-1 0,-3 1 1 16,1 1 0-1,-3-1 1-15,1 1-2 0,0 0 0 0,0 0 1 16,-1-1 0-16,2-1-1 0,-1 1 1 0,2-1 0 16,-1 0 0-16,2 0 1 0,-2-1-2 0,3-2 0 15,0 0-4-15,1-1-1 0,0 2-1 0,1-2-1 16,-1 2 2-16,0-1-1 0,-1 2 1 0,-5-2 1 0,-1 2 0 15,-2 1 1-15,-2-2 0 0,-2 2 2 0,-2-1-2 16,-1-1 5-16,-2 1-2 0,2 0 2 16,-5 0 0-16,1 0 0 0,1 0 0 0,-2-2 0 15,0 2 1-15,1-1-2 0,0 0 2 0,-1-1 0 16,1 1-1-16,1 0-2 0,0 0 2 0,-2 0 0 16,0 1 0-16,1 0-2 0,-3 0 1 15,1-1 1-15,-3 2 0 0,1-1 0 0,-1 0 0 0,0 1 1 16,-2-1-2-16,0 1 2 0,0-1-1 0,0 1 0 15,1-1 0-15,-2 1 0 0,0 0 0 0,-1 0 2 16,2 0 0-16,-2 0 0 0,0 0 3 0,0 0 1 31,0 0 2-31,0 0-1 0,0-2-5 0,-2 2-4 16,-1 0-4-16,-1-1-3 0,0 1 0 0,-2-1 1 16,-1 0 3-16,0 0 2 0,0-1 0 15,-3 2 1-15,0-1 3 0,1 1 0 0,-2 0-1 0,-2 0-2 0,-1 0 1 16,-3 0-1-16,0 0 0 0,-4 0 2 0,1 0 0 15,0 0-2-15,-1 0 3 0,-1 0 0 0,1 0 0 16,-3 0-2-16,-3 0 1 0,-2 0-2 16,0 0 2-16,-3 0-1 0,1 0 1 0,-2 0 2 15,-2 0-1-15,0 0 1 0,-4 0 0 0,-1 0-3 0,-1 0 0 16,-1 0-3-16,-1 0 2 0,-1 0 0 0,-2 1 0 16,-3 1 2-16,4-2-1 0,-3 0 1 15,2 0 1-15,0 0 1 0,0 0-1 0,3 0 0 16,0 0-1-16,2 0 0 0,-1-2 1 15,2 0 0-15,1-1-1 0,0 2 1 0,-1-2-1 0,4 1 1 16,-3 0-2-16,-1 0 2 0,-1 1-1 0,1 0 1 16,0 1 0-1,1 0-1-15,0 0 0 0,5 0 0 0,-1 0 0 16,1 0 1-16,4 0-1 0,-1 0 1 16,1 0 0-16,-1 0-1 0,2 1 0 0,-1 1 0 15,1 0 0-15,-3 1 1 0,1 1-1 0,-1 0-1 16,0 1 0-16,2-1 1 0,0-1 1 0,0 1 1 15,1-1-1-15,1 1-1 0,0-2 1 0,-1 2-1 16,0-3 0-16,1 1 0 0,5 0 0 0,-5-1 0 16,4 2 0-16,-3-2 2 0,4 0-1 0,0 0-1 15,-2 0-1-15,3 0 1 0,0 2 0 0,1-3-2 16,-1 3 1-16,-2-2-1 0,3 1 2 0,1-2 1 16,-1 1 1-16,5-1 1 0,-2 0-2 0,0 0 1 15,0 0 0-15,2 0 1 0,-1 0 0 0,-3 0-1 16,-1 2 1-16,-1 0-1 0,-5 0 1 0,1 2 1 15,-3-3 3-15,-1 3 0 0,1-1-2 0,-1-1-1 16,0 2-3 0,-1-1-1-16,-1 2 0 0,-1-2 1 0,-2 2 0 15,2 0 1-15,-3-1 0 0,3 0 1 0,1 2 2 16,0 0 0-16,0-1 0 0,-4 1 1 0,4-1-2 16,-2-1 3-16,-1 1-2 0,3 0-3 15,0 0 3-15,-1-1-1 0,-1-1 2 0,3-1 2 16,1-1 0-16,4-1 2 0,-1 0 5 0,6 0 2 0,3 0 1 15,3-1 5-15,0-1-1 0,4-2 0 16,0 2-1-16,3-2 1 0,3 0 0 0,-2 3 0 0,3-2 1 0,-1 1-4 16,3 1 1-16,1-1-2 0,0 0-2 0,1 1-2 15,-1 1-1-15,1-2-5 0,0 2-3 16,0 0-1-16,0 0-2 0,0 0-1 0,0 0 0 16,0 0 0-16,0 0-1 0,0 0 1 15,0 0 0-15,0 0-1 0,0 0-2 0,0 0 3 0,0 0-1 16,0 0 1-16,0 0 0 0,0 0 0 15,0 0 0-15,0 0 0 0,0 0 1 0,0 0-4 16,0 0 0-16,0 0-2 0,0 0 0 0,0 0-1 16,1 0 0-1,1 0 3-15,4 0 0 0,0 0 1 0,3 0 2 16,1 0-1-16,4 2 1 0,0-2 0 0,1 0 0 16,3 0-1-16,4 0 1 0,4 0-2 0,3 0 2 15,1 0-2-15,2-2 1 0,2 0 0 0,4-2-1 16,0 1 0-16,4-1 2 0,0 1 1 0,1-2-2 15,5 1 2-15,-4 1-2 0,3 1 1 16,-4-1-2-16,0-1-3 0,1 1 3 0,-2-1 0 0,0 1 0 0,-1-1 0 16,1 1 1-16,-1 0 0 0,-2 1 2 15,1 0-1-15,-1 0 0 0,-4 1-1 0,4 1-1 0,0-1 4 16,0 0-3-16,-2 1 0 0,1-2 2 0,1 2 2 16,0-1-2-16,-3-1-1 0,3-1-1 15,0 2-2-15,0-1 3 0,-4-1-2 0,4 3 2 16,-2-3-1-16,-3 0 0 0,5 2 1 0,-6-2-2 15,4 0 2-15,-3 1-1 0,1-1 0 16,0 0 0 0,2 1 0-16,-1 0-1 0,2 0 0 0,1 1 0 15,0-2-2-15,3 2 3 0,-1 0-1 0,2 0 1 16,-1 0-1-16,3 0 0 0,-2-1-1 0,-2 1 0 16,-1 0 0-16,0 1 1 0,-5-1 0 15,0 1-1-15,-3 0-3 0,-1 0 1 0,-1 0 0 0,0 0 4 16,0 0-2-16,0 0 1 0,-1 0 1 0,1 0-2 15,0 0 1-15,-2 2 0 0,3 1-1 0,-2-1 0 0,-2 0 0 16,0 1 0-16,-1-1 1 0,-1 2 0 0,1-3 0 16,0 1-1-16,3 0 0 0,0-2 1 0,3 0 0 15,-1 0-1-15,0 0-1 0,-1 1-1 16,-3-1 4-16,5 2-3 0,-3-2 2 0,0 0-1 16,1 1 0-16,-1-1 0 0,0 0-1 0,-1 1 1 15,0-1 0-15,1 0-3 0,-1 0 1 0,2 0 0 16,-3 0-1-16,1 0 3 0,1 0 0 0,-2 0 1 31,-2 0 0-31,2 0 1 0,-3 0-2 0,-1 0 0 16,0 0 2-16,1 0-2 0,0 0 1 0,1 1 0 15,0 0-2-15,-5 0 2 0,2 2 2 0,-1-2-1 16,-2 1 0-16,2 0 1 0,-1 0-1 0,-1-1 0 16,0 2 0-16,-1-2-1 0,2-1 1 0,1 1 1 15,-2-1-2-15,2 0 1 0,-2 1 0 0,-3-1 0 16,0 0 1-16,-4 0 1 0,0 0 0 0,-2 0-2 15,0 0 2-15,-4 0-2 0,1-1 1 16,-1-1 1-16,0 1 1 0,0-1-3 0,-2 1 2 0,1-1-2 16,-1 0 0-16,-1 0 1 0,-1 2 0 0,-2 0 4 15,2 0 1-15,-2 0 4 0,0-1-1 0,0-1-4 16,0 0-2-16,-3 1-5 0,-2-2-1 0,-2 0-3 16,-1 1-2-16,-2-1 2 0,-3 0 2 15,-2 0 1-15,-5-1 0 0,-1 1 1 0,-4-1-1 0,-4 2 2 31,-3-2 0-31,-3 1 0 0,-6-1-2 0,-2 1 1 16,-5 0 0-16,-1 0 1 0,-4 2 1 0,-1-1 0 16,-2 1-1-16,2 0 1 0,-1 0 0 0,-2 1 2 15,-2 0 2-15,2 0-2 0,-2 0 1 0,0 0-4 16,0 0 2-16,-3 0-1 0,0 2 1 0,1 0 0 16,-1 0 0-16,3 0 0 0,-1 1 1 0,4 0 0 15,-1-2-2-15,5 1 0 0,-3 0 0 0,1-1-1 16,2 0 2-16,-2-1 0 0,-1 1 0 0,1-1-1 15,0 0 0-15,0 0 0 0,1 0 1 0,2-2 0 16,-1 1 1-16,0-1 0 0,-1 1-1 16,-4 1 0-16,3 0-3 0,-1 0 2 0,2 0 0 0,2 0 0 0,1 0 0 15,4 0 1-15,-5 0-2 0,1 0 1 16,-1 0-1-16,0 1 1 0,1 1 0 0,1-1 1 16,0 0-2-16,6 0-2 0,-1-1 1 0,-2 0 0 15,3 1 2-15,0-1 0 0,2 0 0 0,-2 2 1 16,0-2-1-16,2 1 0 0,-3 1-1 0,-1 0 1 31,2 1 0-31,-2 0 0 0,0 1 0 0,3-1 0 16,1 1-1-16,2-1 1 0,6 0 1 0,1 0-1 15,2-1 1-15,0 2-1 0,1 0-1 0,1 1 1 16,3-1 0-16,-1 0 0 0,3 0 0 0,3 1 0 16,-1 0 0-16,0-1 0 0,1 0-1 0,-1 0 1 15,0 0 0-15,1-2 1 0,0 2-1 16,0-1 0-16,1-3 0 0,1 2 0 0,4-1 1 0,-4-1 0 15,6 0 1-15,-1 0 0 0,3 0 0 0,1 0-2 16,-1 0 1-16,1 0-1 0,0 0 0 0,1 0 2 16,2 0-2-16,-1 0 2 0,0 0-2 0,3 0 2 15,-3 0 1-15,3-1-1 0,-1 1 0 0,2-1 1 16,1 0-1-16,0 1 1 0,-2 0 0 0,2-2-1 16,1 2 1-16,-1-1-1 0,0 0 1 0,0 1-1 15,0-2 1 1,1 1-1-16,-1 0 1 0,0 1-1 0,0-1-1 15,0 1 1-15,1-1-2 0,0 1 0 0,1 0 1 16,0 0-2-16,0 0 1 0,0 0 0 16,0 0-2-16,0-1 2 0,0 1-3 0,0 0-3 0,0 0-2 15,0 0-1-15,2 0 1 0,3 0 4 0,0 0 3 16,3 0 1-16,2 0 0 0,2 0 0 0,4 1 0 0,0 1 0 16,2-1 1-16,4 0 1 0,3 1-1 15,0-2 1-15,4 0-1 0,2 0 1 0,6 0 0 16,-2 0 0-16,3 0 1 0,1 0-2 0,2-3-1 15,-1 2 1-15,2 0 0 0,1 0 0 16,-1 0-1-16,4 1-1 0,-3 0 1 0,-1 0 0 16,4 0 0-16,-3 0-1 0,0 0 1 0,2 0 0 15,-2 0 0-15,1-2-1 0,3 0 1 0,-2-1 1 16,2-1-1-16,-2 1 2 0,2-2-1 0,-2 0-1 0,0 1 1 16,-2 0 0-16,-3 1 1 0,-2 0 0 15,-3 2-1-15,3-1-1 0,-4 1 0 0,-3 1 0 16,4-1 0-16,-3-1 3 0,0 2-4 0,0-1 1 0,2-1 0 15,0 1 0-15,-1 1 0 0,-2-1 0 16,1 0-1-16,0 0 2 0,1 0-1 0,-2 0 0 16,0-1 0-1,0 2 0-15,-1-1 0 0,-3 1 1 0,0 0-1 16,-1 0-3-16,-1-2 3 0,-1 1-1 0,1 0 1 16,0 0-1-16,0-1 1 0,-1 2-1 15,2 0-1-15,-3 0-1 0,-2 0 3 0,1 0-1 16,0 0 1-16,-2 0-1 0,-1 0 1 0,0 0-1 15,2 0 0-15,-1 0 1 0,0 0 1 0,0 0-1 16,1 0 0-16,-1 0-3 0,0 0 2 0,1 0 1 0,-1 0-1 16,1 0 1-16,1 0-1 0,-4 0 0 0,3 0 1 15,-1 0 1-15,-1 0-2 0,2 0 0 0,-2 0 0 16,-1 0 2 0,1 0-1-16,-2 0-1 0,1 0 0 0,-1 0 2 15,2-1-2-15,-1-1 2 0,0 1-2 0,2-3 1 16,0 2 0-16,0-1 0 0,1 1-1 15,2-1 2-15,0 0-3 0,0 1 2 0,-1-2-1 0,2 2 1 16,-2 0 0-16,0-1-2 0,-1 2-1 0,-2-1 0 16,-2 1 3-16,-1 0-1 0,-2 0 0 15,-1 1-2-15,0-1 3 0,-3 1 0 0,1-1-1 0,-1 0 0 16,-1-2 1-16,0 2 0 0,1 0 2 0,-3-1-2 16,2 0-1-16,1 1 2 0,1-1-1 15,-1 1 0-15,0-2 0 0,0 2 0 0,-2 0-1 16,1 1 0-16,-1-2 1 0,-4 2 0 0,2 0 0 15,-3 0 2-15,-2 0-2 0,2 0-2 0,-1 0 1 16,-1 0 0-16,-1 0 1 0,0 0 0 0,0 0 2 16,0 0-3-16,0 0 0 0,0 0 1 0,0 0-2 15,1 0 2-15,-1 0 0 0,0 0-2 16,0 0 2-16,0 0-2 0,0 0-3 0,0 0-8 0,0 0-14 16,0 0-25-16,0 0-48 0,0 0-70 0,0 0-117 15,-1 0-195-15,0 0-932 0</inkml:trace>
  <inkml:trace contextRef="#ctx0" brushRef="#br0" timeOffset="-178629.79">22379 3360 467 0,'0'0'174'16,"0"0"10"-16,0 0-5 0,0 0 0 0,0 0-17 0,0 0-19 16,0 0-21-1,0 0-21-15,0 0-23 0,0 0-19 0,0 0-8 16,0 0-8-16,-13-4-6 0,13 5-4 0,0-1-5 16,0 0-2-16,0 2-7 0,0-2 0 15,0 1-3-15,0-1-1 0,0 1 1 0,0-1-1 16,0 1 3-16,0-1-1 0,0 1 6 0,0 0-3 15,2 2 0-15,-2-2-2 0,3 1 0 0,0 1-1 16,-1-1 0-16,1 0 1 0,-1-1 1 0,2 3-2 16,0-1-2-16,0 0 0 0,2 2 1 0,-1-2-1 15,0 1 1-15,0-1 0 0,0 2-2 0,2 0 3 16,1-1 1-16,0 1 1 0,1 0-3 16,0 0 1-16,2 2 0 0,0-1 0 0,3 2 1 15,-2 0 0-15,1 0 1 0,0 0-3 0,1 2-2 0,0-1-1 16,1 2 0-16,0-1 2 0,-1 1-1 0,2 0-1 0,-4-1-4 31,4 1-1-31,-3-1-3 0,-2 1 1 0,3-2-2 16,-4 1 0-16,-2-1 0 0,2 0-1 15,-1 1 3-15,0-1 1 0,-1 0 5 0,0 3 2 16,1-1 4-16,1 2 3 0,1 0 10 0,-1 1-2 16,0 0-1-16,-2 0-6 0,0 1-10 0,-1 0 0 15,-3 2 0-15,0-3 0 0,-1 2 0 0,-1 0 0 16,-1-2-2-16,-1 0-1 0,0 1 2 0,0-1 0 15,-3-2-2-15,-1 2 1 0,0 0-2 0,0-1-1 16,0-1-2-16,1 2-2 0,-1 0 0 0,0 0 0 16,0 1-1-16,-2 1 4 0,1 0-2 0,-1 3 2 15,1-2-1-15,-1 0-1 0,1 0-1 0,0-1 1 16,0 0-2-16,1 2 2 0,0-1-2 0,1-1 1 16,-1 1 1-16,1-4 0 0,-1 2-1 0,1-2 0 15,1 1-1-15,0-1-1 0,0-2 2 0,1 1-2 16,-1-1 0-16,2-1 0 0,0 1 2 0,0-2-3 15,0 1 1-15,3-1-2 0,1 2-1 16,-1-2-1-16,5 0 1 16,-2 2 2-16,0-4 0 0,3 2 3 0,1 0-1 15,0-1-2-15,0 1 3 0,3-1 1 0,1 0-1 16,1-1 2-16,3 0 1 0,0-1-3 0,1-2 2 16,2 1 0-16,0-1-1 0,-1-1 3 0,0-1-5 15,0 0 1-15,-3 0-1 0,1-2 0 0,-3 0-1 16,1 0-1-16,-5 0 0 0,3 0 2 15,-2-2 1-15,-2-1 0 0,3 1 0 0,-4-2 0 0,-1-1 1 16,1 3 1-16,-3-5 0 0,0 3-2 16,-2-2 2-16,0 1 1 0,-2 1 2 0,0-1 1 15,-2 1-2-15,0 0-1 0,0 1-3 0,-5-1-4 16,-2 2 2-16,-3 1-2 0,-5 0-1 0,0 1-1 16,-4 0 0-16,-2 1 1 0,0 2 3 0,-1 1 0 15,1 1 1-15,3-2 0 0,0 2-1 0,3-1-6 0,0 0 3 16,2 1 1-16,0 0 0 0,2 1 1 15,-2-1 0-15,2 2-1 0,0 0-1 0,-1 1 5 16,0 2-5-16,2-2 2 0,-1 3-3 0,2-1 5 16,0 0-2-16,1-1-2 0,-1 1 2 0,3 0 0 15,1-1-1-15,1 1-1 0,0 0 1 0,2 1-2 16,2-3 1 0,-2 3 1-16,2-2 0 0,0 0-1 0,0 2 1 15,0-3 0-15,0 1-1 0,0 0 3 16,0-1-2-16,-1 2 1 0,-2-1 0 0,0 0 0 15,1 3 2-15,-5 0-2 0,1 0 2 0,-3-1 0 16,0 0-1-16,0-1 0 0,-1-1 0 0,1 0-3 16,2 0 3-16,-1-1 1 0,-1 1-2 0,0 0 1 15,-2-1-1-15,0 1 0 0,-2 0 0 0,-1 1 2 0,-2-1 1 16,1-1-1-16,-4 0 0 0,3 0 0 0,-2 0-2 16,-1 0 2-16,0-2-2 0,-4 0 1 15,2-2 1-15,0-1 0 0,0 0-1 0,1-1 0 0,1 1-2 16,-2 0 2-16,1-3 1 0,1 3 4 0,-2-2-3 31,0-1 1-31,0 0-2 0,-1 0 2 0,1 0-4 16,-1 0 1-16,1 0-2 0,0 0 1 0,1 0 2 15,-1-3-2-15,1 2 2 0,0 1-1 0,-1-2-1 16,0 1 1-16,-3 0 1 0,0 1-3 0,-1 0 3 16,-2 0-1-16,2 0 0 0,-1 2-1 15,5 0 1-15,-3 1 0 0,3-1-2 0,2 0 0 16,0 0 2-16,0 0-1 0,3 1 1 0,-1 0 0 15,3-1-1-15,0 1-1 0,4-2 1 0,0 1 0 16,0 0 0-16,4-2 1 0,0 1-1 0,3-1 1 16,1 0-1-16,0 0 0 0,1 0-1 0,1 0 0 15,0 0-3-15,0 0-1 0,0 0-6 0,0 0-14 16,0 0-24-16,0-1-33 0,3-2-41 0,2 0-58 16,3-2-84-16,3-1-177 0,-3 2-256 0,-2 1-769 15</inkml:trace>
  <inkml:trace contextRef="#ctx0" brushRef="#br0" timeOffset="-173057.59">17765 9605 0 0,'0'0'43'0,"0"0"60"0,0 0-42 15,0 0 0 1,0 0 2-16,0 0 4 0,0 0 3 0,0 0-1 16,0 0 2-16,0 0-2 0,0 0-5 0,0 0-8 15,-9-24-9-15,8 24-10 0,0 0-4 0,-3 0-3 16,0 0-4-16,1 0-2 0,-2 0-2 15,1 0 0-15,-4 0 0 0,3 0 0 0,-4 1 1 16,1 2-1-16,-2 0-1 0,-1 1 4 0,1 0-2 16,0 2-2-16,-1 2 1 0,0 0-1 0,0 2 2 0,-3 2-2 15,1 1 2-15,0 2-4 0,-1-1-1 0,-1 4-1 16,2-1-1-16,-4 2-1 0,1 0-3 0,-1 2-1 16,-1-2-2-16,-1 1 0 0,3 0 1 15,0-1 0-15,1 1 2 0,1-2 2 0,3 0-1 16,1 0 2-16,4-2 1 0,0 0 1 0,0 0 2 15,1 0-3-15,0-1-1 0,1 1-3 0,1-1-1 0,-2 2 1 16,4-3 0-16,-1 2-2 0,1-1 0 0,-1 2-4 16,1-2 2-16,1 2 0 0,0-3 0 0,0 3 2 15,0-3-2-15,1 2 0 0,3-1 1 32,-2 0 1-32,4 2 0 0,-3-3-1 0,5-2 0 0,-1 1-3 15,2-3 1-15,-1-1-2 0,7 1 6 16,-2-4 6-16,3 2 4 0,-1-3 4 0,5 0 2 0,0 0-1 15,-1-1 2-15,1 0-1 0,0 0-2 0,-3-1-2 16,1 1-3-16,0-1 2 0,0 0-4 0,-3-1-1 16,3-1-1-16,0-1-2 0,-3 0-1 15,4 0 0-15,0 0 3 0,2-2 12 0,1-3 8 16,1 1 0-16,1-2-3 0,-1-1-17 0,-2 2-8 16,-1-2 1-16,1 0 4 0,-1-1 1 0,0 1 3 0,-1-2-4 15,1 2-7-15,-7 0 3 0,1 2-2 0,-3 1 2 16,-2-2 3-16,-3-1-3 0,3 0 3 0,-2 0-2 15,-2-2 0-15,1-1-1 0,-3-1 1 16,3 1-1-16,-2-3-2 0,-3 0 2 0,3-1-4 16,-1-2 0-16,-2 0-2 0,1-1 0 0,2 0-2 0,-3-2 2 15,1 1 0 1,-2 1 0-16,0-1 0 0,0 2 0 16,0-2 0-16,-1 2-1 0,-5-2 2 0,4 1-2 15,-5-1 2-15,2-1-2 0,-2 1 0 0,2 0 1 16,-3-1 1-16,0 0 0 0,-2 1-2 0,5 0 0 15,-3-1-1-15,0 2 0 0,-1 0 0 0,2 2-1 16,0 0 0-16,-1 2 2 0,-2 1-3 0,1 0 3 16,0 2-1-16,-1 0-1 0,0 2 2 0,2-1-3 15,-5 1 1-15,3 1-5 0,-1 1 3 0,-2 1-2 16,1 1 3-16,-4 1-1 0,4 0 0 0,-3 2-1 16,2 1 0-16,1 0 1 0,-3 0-2 0,2 0 1 15,-1 4-1-15,0 2 2 0,-2 0-1 0,-1 1 0 16,1 3 0-16,-2 0 0 0,-1 1 3 0,-1 2-1 15,0 0 1 1,1 1 0-16,1-1-1 0,-1-1 1 0,1 3 0 16,0 0 1-16,0-2-2 0,5 0 1 15,0 1-1-15,3-3 1 0,1 0 0 0,0 0-1 16,1 0 1-16,2-1 0 0,1 0 0 0,0-2-2 16,0-1 2-16,3-1 0 0,-2 0 1 15,1 0-1-15,2-2-1 0,-1 1 0 0,1-2 2 16,0 0-1-16,1 0 0 0,-2-2-2 0,2 2 2 0,0-2-1 0,0 1-1 15,0-1 1-15,0 1-3 0,0-1-5 16,0 0-11-16,0-1-25 0,0 1-62 0,0 1-106 16,2 1-148-16,-1-1-162 0,0-1-736 0</inkml:trace>
  <inkml:trace contextRef="#ctx0" brushRef="#br0" timeOffset="-170314.68">18738 4123 292 0,'0'0'127'0,"0"0"1"0,0 0 10 0,0 0 17 16,0 0-1-16,0 0-7 0,0 0-11 0,0 0-16 15,0 0-30-15,0 0-31 0,0 0-25 16,0 0-12-16,-50 7 7 0,51-6 18 0,1 2 18 16,3-3 11-16,-2 1 4 0,5 1-8 0,-4-2-5 15,4 2-8-15,-1-1-4 0,-2 0-6 0,4 0-4 16,0-1-6-16,0 1-5 0,2-1-3 0,0 0-3 0,0 2 0 15,6-2-1-15,-3 1 0 0,6-1-1 16,0 0 0-16,2 2-2 0,5 0-2 0,1 1-5 16,-2-1-1-16,3 0-4 0,0 2-3 0,-1-1-1 15,-2 2-1-15,1-1 0 0,0-2 2 0,-1 0 1 16,4-2 3-16,0 0-2 0,1 0 0 0,-1 0-2 16,2 0 3-1,0 0 1-15,2 0 1 0,-1 0-1 0,0 0-3 16,4 1 1-16,-3-1-3 0,3 0 0 0,-2 1-1 15,3-1-1-15,1 0 1 0,0 0-1 0,1 0-3 16,0 0 2-16,0 0 1 0,-1-1-1 16,4 0-1-16,-3-1 0 0,0 0 0 0,-1-1-1 15,4 1 1-15,0 1-2 0,-1 0-1 0,2-1 1 16,3 1-1-16,0 0 1 0,0 0 0 0,2 0 1 0,0 0-2 16,-2-1 1-16,2 1 0 0,0-1-1 0,0 1 0 15,2 0 0-15,-2-1 1 0,3 1-1 0,-2 1 2 16,0 0-2-16,-1 0-1 0,-2 0-1 15,3 0 3-15,-2 3-3 0,-1 0 0 0,-1 2 2 16,0-1 0-16,-2 1-1 0,0 0 1 0,-3 0 0 16,-1 1 1-16,0 0 0 0,-1-1-1 0,-3 1 0 0,0-2-3 15,-4 1 0-15,5-2 0 0,-5 0 0 0,0 1 2 16,-1-1 2-16,0-2 0 0,0 2 0 0,-1-2-2 16,1 0 3-16,1-1-1 0,-1 0 0 15,1 0 2-15,1 0-2 0,-3 0 0 0,-3 0 0 16,-1-1-3-16,-2 0 3 0,0-2 0 0,-2 2 0 15,-2-1-2-15,0-1 2 16,-3 2 0-16,-2-1 1 0,-4 0 1 16,-1 1 3-16,-5-1-1 0,0-1 3 0,-2 1 6 15,-1 1-5-15,0-2 1 0,-1 3 0 0,-1-3-4 16,0 2 1-16,0-1-3 0,0 0-1 16,0 1 0-16,0 0-4 0,0 0 0 0,-1-1 0 15,-1 2-4-15,0-1 1 0,0 1 0 0,0-1 0 16,-3 1 1-16,0-1-2 0,-4 1 1 0,1-1 0 0,-4 1 4 15,-4-1-1-15,1-1 0 0,-3 0 0 0,-5 1 0 16,1-1 0 0,-5-1-2-16,-1 0 2 0,-3 1-4 0,-4-1 2 15,-1 0 1-15,-4 0 0 0,2-1-2 16,-1 0 1-16,-1 0 0 0,-1-1 0 0,1 3-1 16,-2 0 1-16,-2 0 0 0,1 2 3 0,-1 0-5 15,-1 0 3-15,0 0-3 0,-1 0 0 0,-1 0 2 0,-2 0 0 16,-1 0-1-16,-3 0-1 0,1 0 2 15,-3 0-1-15,0 0-1 0,-2 0 0 0,1 0 1 16,-1-2 0-16,2 1 1 0,-3 1 0 0,1-2 0 16,1 0 0-16,-1-1-2 0,1 2 0 15,-2-1 4-15,0 1-3 0,1-1 1 0,0 1 1 16,2 0 1-16,-1 0 0 0,3 1 0 0,-2 0-1 0,-1 0-3 16,4 0 4-16,-1 0 0 0,1 0 0 0,1 0 0 15,3 0-1-15,-1 0 1 0,7 0 0 0,1 0 1 16,1 1-3-16,2 0 1 0,3 2 0 0,-2-1 1 15,3 2 1-15,-3-1-4 0,5-1 2 16,1 1-3-16,0 1 1 0,2 0 2 0,1-3 1 16,3 3-2-16,-1 0 3 0,3-1 0 0,3 1-1 0,2-1-2 0,3 1 2 15,3-2 0-15,2 1 0 0,0-1-2 16,4-1 2-16,2 0-1 0,-1 0-1 0,4-1 2 16,1 1-2-16,0-1-4 0,0 0 0 0,0 0-1 31,1 0 1-31,7 0 3 0,1 0 2 0,5 0 1 15,4-2 0-15,5-2 1 0,5-1-3 16,3 0 3-16,5 1 0 0,0-1 0 0,5 1 0 0,1 0 2 0,5 0-1 16,0-1-1-16,4 2 0 0,2 0-1 15,1-2 0-15,6 2-1 0,1-2 1 0,1 1 0 16,4-1 1-16,0 1 0 0,2-1 0 0,-3 0-1 16,3 1 0-16,1-1 0 0,0 1-2 0,3 0 2 15,-3 0-2-15,2 1 2 0,-2-1-1 0,1 1 1 16,-3 1 1-16,-2-1-1 0,2-1 0 0,-2 1 1 0,-2-1-2 15,0 2 0-15,0-1-1 0,-2 2 1 0,-3 1 0 16,-1 0 1-16,-2 0 0 0,-1 0 0 16,-3 0 0-16,-6 0 2 0,3 0-3 0,-6 1-2 15,-1 1 2-15,2-2-2 0,-4 1 0 0,1-1 2 16,0 2 0-16,-1 0 1 0,0 1 0 16,-1-2 2-16,2 0-3 15,0 0 1-15,0-1 1 0,-3 1-2 0,0-1 2 16,-2 0-1-16,-1 2 0 0,-4-2 1 0,1 0-1 15,-1 0 2-15,-4 0-1 0,0 0 0 16,-3-2-1-16,-1 1 0 0,-2-1 2 0,-4 1-1 16,1-2-1-16,-4 1 1 0,-1 0 1 0,-3 2-2 15,-2-3 3-15,-3 2-1 0,0 0 2 0,-1 0 2 16,-2 0 2-16,-1 0-2 0,0 1-1 0,0-1 0 0,1-1-2 16,-1 2 0-16,0 0-1 0,0 0 0 15,0-1-1-15,0 1-1 0,0 0 1 0,0 0-2 16,0 0 0-16,0 0 0 0,-1-2-1 0,-2 2 0 15,1-1-1-15,-3 0-3 0,1 0-1 0,-2-1-6 16,1 2-13-16,-1 0-41 0,-2 0-65 16,1 0-111-16,2 0-235 15,1 2-985-15</inkml:trace>
  <inkml:trace contextRef="#ctx0" brushRef="#br0" timeOffset="-130563.58">8966 4179 111 0,'0'0'354'0,"0"0"-167"16,0 0 24-16,0 0 13 0,0 0-13 0,0 0-18 15,0 0-25-15,0 0-22 0,0 0-21 0,0 0-20 16,0 0-18-16,0 0-21 0,-12 0-12 0,12 0-12 15,0 0-11-15,0 0-10 0,0 0-5 16,0 0-3-16,0 0-4 0,0 0 2 0,0 0 0 0,4 0 5 31,0 0 6-31,0 0-1 0,4 2 0 0,1-1-1 16,-2 3-3-16,2-2 0 0,2 2-3 0,-1-1-3 16,2 1-1-16,1-1 0 0,-1 0-3 15,6 0 1-15,-3-2 0 0,3 1 2 0,0 0-1 0,2-2 4 16,1 0-3-16,-1 0 0 0,1 0 0 15,0 0 0-15,-1-2-1 0,1 0 0 0,-1 0-2 16,-1-2-2-16,1 1 3 0,0-1 0 0,-1 0-1 0,-1 0-1 16,-3 1-2-16,-2 0-3 0,-1 1 3 0,-5 0-1 15,2 1-1-15,-5 1-1 0,-1-1 2 0,-2 1 1 16,0 0 1-16,-1 0 5 0,0 0 2 16,0 0 3-16,0 0 1 0,0 0 0 0,-4 0-6 15,-1 0-5-15,-4 0-6 0,-2 1-5 0,-2 1 2 16,-6 0 1-16,-2 2 2 15,-3-1 1-15,-1 1 0 0,-1-1-1 16,0 0-1-16,-1-1 2 0,1 0-2 0,-3-2 1 16,-1 0 0-16,3 0 2 0,2 1 0 0,-3-1 0 15,5 0 1-15,-1 2-2 0,1-1-1 16,3 1 1-16,0 1 0 0,6-1 1 0,-2-1 0 16,5 1 0-16,2 0-1 0,4-1 1 0,-1 1-2 15,4-2 0-15,1 0 0 0,1 1-4 0,0-1 0 0,0 0-3 16,0 0-3-16,0 0 0 0,0 0-4 0,1 0 6 15,1 0 3-15,6 2 6 0,2-1 5 0,0 1 1 16,6-2 5-16,-1 0 1 0,5 0 0 0,1 0 1 16,1-4-3-16,5-1-3 0,0 1 0 0,3-2-1 15,3 0-1-15,-1 0-2 0,-1 2 0 0,0-1 1 16,-2 0-2-16,-4 2 0 0,0 1 0 0,-4 0-2 16,-1 1 0-16,-6 0 1 0,2 1-1 0,-6-2 0 0,-5 2 0 15,1 0 0-15,-4 0 0 0,-2 0 2 16,0 0 1-16,0 0 4 0,0 0 2 0,-1 0 0 15,-7 0-2-15,-2 0 0 0,-1 0-5 0,-8 0-1 16,2 2 0-16,-4-2 0 0,-2 0-1 16,0 1 1-1,-1-1 0-15,-2 0-1 0,0 0 0 0,-1 0-2 0,-1 0 2 16,2 0 0-16,1 0 3 0,5 0-3 0,-1 0 2 16,6 0 1-16,1 0 1 0,4 0 2 15,1 0 1-15,4-1 1 0,-1 1 3 0,4 0 2 16,1 0-3-16,1 0-3 0,0 0-2 0,0 0-3 15,0 0-2-15,0 0 0 0,0 0-3 16,1 0-4-16,1 0 3 0,5 0-2 0,3 0 5 0,2 0 2 0,7 0-1 16,2-2 4-16,2 1-1 0,5-2 2 15,1 0 1-15,-2 0-2 0,1-1 0 0,0 0 1 16,-2 0-1-16,-2 1 0 0,-3-1-2 0,0 3 0 16,-3-1 0-16,-4 0-1 0,-2 2-1 0,-4 0 0 15,1 0 0-15,-4 0-1 0,-1 0 0 16,-4 0-1-16,1 0-1 15,-1 0-2-15,0 0-2 0,0 0-6 0,0 0-10 16,0 0-20-16,0 0-39 0,-1 2-73 16,0 0-128-16,-2 0-257 0,2 1-931 0</inkml:trace>
  <inkml:trace contextRef="#ctx0" brushRef="#br0" timeOffset="-129033.55">20262 2272 34 0,'0'0'245'0,"0"0"-70"16,0 0 31-16,0 0 22 0,0 0 3 0,0 0-10 15,0 0-19-15,0 0-18 0,0 0-20 16,0 0-34-16,0 0-31 0,0 0-26 0,-7-8-22 16,7 8-12-16,0 0-6 0,6 0 2 0,-2 0 8 15,5 0 4-15,2 0 1 0,2 1-3 0,2 0-9 0,2-1-7 16,0 0-4-1,6 0-4-15,0 0-2 0,1 0-4 0,1 0-4 0,-1 0-3 16,-3-1 0-16,0 0-2 0,-4 0-1 0,-4 1-3 16,-3 0 1-16,0 0-2 0,-4 0 0 15,-2 0-1-15,-3 0-2 0,-1 0 2 0,0 0 0 16,0 0 6-16,0 0 6 0,0 0 2 0,0 0 0 16,-2 0-5-16,-3 0-4 0,0 0-5 15,-3 0 0-15,1 0-1 0,1 0 0 16,-2 0 0-16,-2 0 0 0,1 0-1 0,3 2-1 0,-3 2 1 15,-1 0-1-15,2 3 0 0,-2 1-1 16,0 2 1-16,1 1 1 0,0 1 2 0,2 4-1 16,0-1-1-16,0 4 1 0,3 1 1 0,-2 1 1 15,3 5 0-15,-1-1 1 0,0 1 2 0,3 2-1 0,-1-2 1 16,1-3-2-16,0-1-1 0,-1-1 0 16,2 0-1-16,0-3 2 0,0-2-1 0,-2 0-1 0,2-3-1 15,-1 0 1-15,0 0 0 0,-1-2 1 0,-4 1 1 16,3-3-1-16,-5 0 0 0,3 1 2 15,-2 0-2-15,-1-3 2 0,-3-1-4 0,2-1 1 16,1-3 0-16,-5 1-1 0,3-3 2 0,-1 0-2 0,-1 0 2 16,1 0 1-16,0 0 1 0,0-2 2 0,3 0-1 15,1 1 0-15,3-2 5 0,-2 1 3 0,5 0-1 16,0 0 0-16,0 1-3 0,1 1-1 0,0 0-3 16,0 0-3-16,0 0-10 0,0 0-2 15,2 0 2-15,5 0 1 0,0 0 8 0,3 1 4 16,5 0 3-1,0 0 1-15,3 1 4 0,1-1-1 0,2-1-1 16,0 0 1-16,2 1-3 0,-1-1-2 0,-1 0-4 0,-6 0-3 16,3 0 0-16,-6 1-1 0,2 1-4 15,-4-2-8-15,0 0-17 0,0 1-30 0,-2-1-82 0,1 0-139 0,-1 0-248 16,-5 0-955 0</inkml:trace>
  <inkml:trace contextRef="#ctx0" brushRef="#br0" timeOffset="-128791.92">20765 2244 924 0,'0'0'481'0,"0"0"-231"16,0 0-34-16,0 0-47 0,0 0-72 0,0 0-62 15,0 0-2-15,0 0 24 0,0 0 21 16,0 0 12-16,0 0-10 0,-53 134-19 0,42-102-15 15,2 1-17-15,3-1-9 0,-2-1-10 0,0-4-4 16,4-1-4-16,-1-4-4 0,4-2-3 0,0-2-8 16,1-2-17-16,0-3-27 0,0-1-46 15,1-3-85-15,3-2-135 0,1-3-155 0,-3-2-85 0,2-2-359 0</inkml:trace>
  <inkml:trace contextRef="#ctx0" brushRef="#br0" timeOffset="-128306.45">20816 2226 750 0,'0'0'281'0,"0"0"-6"16,0 0-39-1,0 0-71-15,0 0-84 0,0 0-32 0,0 0 17 16,0 0 31-16,0 0 21 0,0 0-3 16,0 0-22-16,-10 132-18 0,8-105-18 0,2-2-16 15,0 0-9-15,0-1-9 0,4-3-6 0,0-1-4 16,2-3-7-16,-1-2-1 0,3-2-1 0,-2-4 0 15,0-1-2-15,2-2 2 0,-1-1 1 0,-1-2-1 16,2-2 3-16,-1-1 6 0,-2 0 9 0,5-2 3 16,-1-5 1-16,1-4-6 0,1-2-7 0,-1-5-5 15,0-2-3-15,1-5-3 0,-1-2-4 16,-1-2 1-16,2-1-1 0,-2 1 1 0,-1 2-1 0,-1 0 0 16,1 4 4-16,-1 3-2 0,-4 3 2 0,3 3-1 15,-3 3 0-15,2 3 3 0,-3 2 0 0,0 2 0 16,0 1 0-1,-2 2-2-15,0 0 1 0,0 1-2 0,0 0-3 0,0 0-1 16,0 0-3-16,0 0 3 0,2 5-1 16,1 1 4-16,-1 3 1 0,0 2 5 0,-1 4 5 15,2 2 4-15,-1 4 5 0,0 1 1 0,-1 1-2 16,-1 1 1-16,1 0-2 0,0 1-3 0,1 1 3 16,2-1 1-16,1-1 2 0,3 1 1 0,0-3-3 15,-2-1-6-15,1-1-4 0,1-2-2 0,-2 1-2 16,0-2-2-16,0-1-1 0,0-1 0 0,0-1-3 15,-3-1 0-15,3-1-1 0,-2 1-6 16,-1-2-7-16,0 0-12 0,-1 0-27 0,-1-1-51 16,-1 1-93-16,0-1-138 0,-2-3-191 0,1-2-925 0</inkml:trace>
  <inkml:trace contextRef="#ctx0" brushRef="#br0" timeOffset="-127486.49">20224 3105 1147 0,'0'0'169'0,"0"0"-56"0,0 0-46 0,0 0 24 16,0 0 28-1,0 0 33-15,0 0 21 0,0 0-1 0,0 0-25 16,0 0-31-16,133-2-19 0,-97-1-22 0,4-1-14 16,2 1-16-16,1-1-14 0,5 0-10 0,2 0-5 15,2 1 2-15,4-2 0 0,3 1-4 16,1-1-4-16,0-1-5 0,-4 0-3 0,-2 0 0 16,-3-2 1-16,-4 2 2 0,-3-2-2 0,-4 0 2 15,-3-2-1-15,-3 0 2 0,-6-2 2 0,0-1 3 0,-4-2 1 16,-2-3 1-16,-1 1-1 0,-3-3 2 15,-2-1-2-15,0-4-7 0,0-6 3 0,-1 0-4 0,-1-5 0 16,1 1-2-16,-1-2-1 0,-3 0-1 16,2-5-1-16,0 0-1 0,-5 1-1 15,-2-2 0-15,-3 3 1 0,-3 1 3 0,-3 3 4 0,-4 2-1 16,-5 1 1 0,-1-2-4-16,-3 2-4 0,-3-1 0 0,-2 1-2 15,-2 0 0-15,-2 1-1 0,-3-2 2 16,-3 3 0-16,-3 0-4 0,-1 0-4 0,-5 2-2 0,-2 0 0 15,-2 1 5-15,-3 3 3 0,0 2-2 16,-3 1 2-16,0 3 0 0,-4 4 1 0,0 3 1 16,-4 2-3-16,3 2 3 0,-4 2 6 0,0 2 0 15,5 3 3-15,-4 1-5 0,3 0-1 0,-2 4 3 0,2 3-1 16,4 2 2-16,1 2-3 0,2 3 0 16,6 3 3-16,0 3 0 0,0 2-2 0,1 2 0 0,1 3-1 15,-1 4 0-15,3-2 2 0,0 3-1 16,7 0-2-16,1-1 3 15,5 1 1-15,-1 0-4 0,5 3 1 16,0-2-4-16,1 3 2 0,4 1 2 0,1-1 1 0,4 3 1 0,3-2 1 0,-1 2 0 0,5 3 6 16,0-3-2-1,2 0-1-15,2-1 0 0,0-1-5 0,5-1 4 0,0 0-1 16,5-2-2-16,1 1 3 0,4-1-1 0,-2 0 1 16,6-1 1-16,-2-2-1 0,0-5 3 0,2-2-2 15,2-2 4-15,2-2 0 0,0-3 1 0,1-2 2 16,2-2-2-16,0-1 1 15,3-3-2-15,0 0 2 0,1-1-3 0,0-1 1 16,0-1 0-16,0-1 1 0,1 0-1 0,0 0-4 16,1-2-1-16,-1 0-1 0,0 2 0 0,-1-2-1 15,1 2-1-15,-1 0 1 0,0 0 1 0,-1 0-2 16,-4 0-1-16,0-1-2 0,-4 1-1 16,-2 0 1-16,-6-1-1 0,-2 0-4 0,-1-1-8 15,-1 0-15-15,-2-1-36 0,0 0-68 0,1-1-119 0,-3 0-270 16,-2-1-1024-16</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52:28.991"/>
    </inkml:context>
    <inkml:brush xml:id="br0">
      <inkml:brushProperty name="width" value="0.05292" units="cm"/>
      <inkml:brushProperty name="height" value="0.05292" units="cm"/>
      <inkml:brushProperty name="color" value="#FF0000"/>
    </inkml:brush>
  </inkml:definitions>
  <inkml:trace contextRef="#ctx0" brushRef="#br0">17347 5275 1184 0,'0'0'88'0,"0"0"23"0,0 0 39 15,0 0 23-15,0 0-16 0,0 0-28 16,0 0-30-16,0 0-20 0,0 0-18 0,0 0-13 16,0 0-9-16,0 0-5 0,-10 0 4 0,11 1 8 15,5 0 11-15,-2 1 7 0,6 0 2 16,0-1-6-16,2-1-8 0,3 2-7 0,-2-1-5 0,5 0-6 0,0-1-2 15,0 0-2-15,5 1-2 0,2-1-1 0,3 0-2 16,-1 0-2-16,4-2-3 0,2-1 0 0,1 2-4 16,1-3 0-16,2 2-3 0,2 0 0 0,4 0-2 15,2 2 0-15,0 0 0 0,2 0 0 0,2 0 0 16,4 0-1-16,2 2 1 0,5-1 2 0,3 1-1 31,4-1-1-31,-4 1-2 0,5 1-1 16,-4-3-1-16,-2 0 0 0,5 2-1 0,-2-2-1 15,4 0 1-15,0 0-3 0,2 0 2 0,-1 1-2 0,-3 0 1 16,4 0-1-16,-4 1 0 0,-3 0 0 0,-3 2 1 16,0-2-2-16,-1 1 1 0,-1 0 1 15,-5-1-3-15,3 2 0 0,-3-3 0 0,-2 1 0 16,0-1 0-16,3 1 1 0,-3-1-1 0,-1 1 1 0,1 0-1 16,0 1 0-16,-2 2 0 0,1-1 0 0,-2 2-1 15,-3 0 1-15,0 0-1 0,-4 1-1 0,-2 0 1 16,0-1-1-16,-2-1 1 0,-2 1 0 0,2-1 2 15,0 0-1-15,-3 0 0 0,1-1 1 16,-1 0-2-16,3-1 2 0,3 1-1 0,0-2 1 16,1 1-1-16,0-1 0 0,0 0 1 0,1-1-1 0,0 1 0 15,-1-1 0-15,-1-1 0 0,1 0 0 16,-2 0 1-16,1 0 0 0,0-3-1 0,0 0 0 16,-1 0 0-16,0-2 1 0,-3 1-1 0,-3 0-1 15,-2-1 1-15,0 0 1 0,-2-1 0 0,-1 1-2 16,1-2-2-16,-1 0 1 0,1 1-1 0,-2-1 2 15,0 1 1 1,2-1-1-16,0 0 1 0,-2 0 0 0,1 1-1 16,-1 1 1-16,2 0 0 0,-1 1-2 0,3 1 1 15,0 1-1-15,0 0 1 0,-1 1 0 16,1 0 0-16,-4 0 1 0,0-1 0 0,-2 0 0 16,-1 1-2-16,-2 0 0 0,1 0 2 0,-4 1-1 0,2 0 1 15,1 0 0-15,-2 0-2 0,0 0 0 0,0 0 3 16,-1 0-2-16,1 2 0 0,-1-1 0 0,-1 1 1 15,1-1-2-15,-3 0 1 0,2 0 2 0,-1 0-2 16,-2 0 1-16,-1-1 0 0,-2 0-1 0,1 2 0 16,-2-2 1-16,-1 0 0 0,2 0-1 15,-3 0 1-15,0 0-1 0,1 0 0 0,-1 0 1 16,-1 0 0-16,2 0 0 0,-1 0-1 0,-3 0 0 16,3 0 1-1,-4 0 1-15,1-2-2 0,-1 0 1 0,-2 1 0 16,2-1 1-16,-2-2-1 0,-3 2-2 0,-1-1-7 15,0 1-9-15,0 0-25 0,-1-2-38 0,-8 1-57 0,-1-2-94 16,-5 0-174-16,1 0-287 0,4 2-823 0</inkml:trace>
  <inkml:trace contextRef="#ctx0" brushRef="#br0" timeOffset="1535.49">3679 6071 1033 0,'0'0'169'0,"0"0"-3"0,0 0 1 0,0 0-4 31,0 0-24-31,0 0-16 0,0 0-6 0,0 0-11 16,0 0-8-16,0 0-14 0,0 0-10 0,0 0-5 0,7 10-2 16,-4-9-1-16,0 0-2 0,3 0-12 0,1 0-10 15,-1 0-8-15,2 2-8 0,1-2 0 16,0 1-4-16,2 1 0 0,1-1 1 0,1 0-1 16,4 1 0-16,4-1 2 0,1 0-2 0,4 2 5 15,3-1-3-15,3 0 2 0,3-1-1 0,4-2-7 16,1 2-3-16,1-1-2 0,2-1 2 0,5 0 0 0,3 0-3 0,1 0-2 31,5 0-1-31,-2 0-4 0,5-1 1 0,1-1-1 16,1 1-2-16,3 0 0 0,0 0-2 0,-3 1 0 15,-1 0 3-15,-2 0-4 0,-1 0 1 16,-3 0 1-16,-3 2 0 0,-3-1-2 0,-1 3 2 16,-4-2 0-16,1 1 0 0,-1 0 1 0,0 0 1 15,-2-2 0-15,4 1-1 0,-2 0 0 0,3-2-1 0,-2 1 0 0,3 1-1 16,-2-1 2-16,2 0-1 0,1-1 1 0,0 1 0 15,-3-1 1-15,2 0-2 0,-3 1-1 0,1-1 1 16,-4 0-2-16,2 0 4 0,-3 0 0 0,-1 0 0 16,-1-1 1-16,-1-1-3 0,0-1 0 0,-4 2-1 15,3-2 0-15,-3 1-1 0,4-1 1 16,-4 0 0-16,2 0-1 0,0 0 1 16,0 0-1-16,1 0 0 0,4-1 0 0,3 0 2 15,0 1-2-15,0-1 0 0,1 1 0 0,-2 1 0 16,-1-1-1-16,0 2 1 0,-3 0-1 0,-1 1 1 15,-3 0 0-15,0 0 0 0,-3 0 1 0,0 0-1 16,-1 0 0-16,0 1 0 0,0 0-1 16,-2 2 1-16,0-1 0 15,-2 0 1-15,0 1-1 0,0-1 1 0,1 0-1 0,-1 1 0 16,2-1 0-16,-1 0-1 0,0 2 2 0,-2-3-3 16,3 2-1-16,-3-1 1 0,1 0 0 0,2 2 2 15,-1 0 1-15,-1-2-2 0,-1 1 1 0,-3 0 0 16,0-1 1-16,-2 0-1 0,-2-1 0 0,-2 2 1 15,2-3-1-15,-4 1 0 0,1-1 0 16,1 0 0-16,1 0 1 0,-1 0 0 0,3 0 1 16,-1 0-2-16,0 0 0 0,-1 0 1 0,1-1 0 15,1-1 0-15,2 1 0 0,-2 0-1 16,3 0 1-16,-1 0-1 0,0 0 1 16,0-2 0-16,1 2-1 0,0 1 1 0,-3-3 0 0,1 2-1 15,0-2 0-15,-2 2 2 0,1-1-2 0,-1-1 2 16,0 1-1-16,4-1-1 0,-1 0 0 0,-2 1 0 15,1-2 2-15,0 2-2 0,-2 0 1 0,1 0-1 16,1 1 0 0,-2 1 1-16,-1-1 0 0,-2 1-1 0,2 0 0 15,-1-1 1-15,-2-1 0 0,3 0 0 16,-5 1 1-16,5 0-1 0,-5 0 0 0,3-2 1 0,-4 1 0 16,3 0 0-16,0-1 0 0,-2 1 1 15,4-2-1-15,-4 2 0 0,3 0 1 0,-4-1-1 0,1 1 0 16,-1 0 0-16,-2 0 1 0,-1 0-1 15,-1 1 1-15,-1-2 1 0,-5 2-2 0,1 1 0 0,-1-1 1 16,-2 1 0-16,0 0-4 0,0-1-2 16,0 1-8-16,0 0-13 0,-3-2-20 0,-1 1-22 15,-4-1-37-15,-1 0-54 0,-3-2-94 0,2 1-189 16,1 1-864-16</inkml:trace>
  <inkml:trace contextRef="#ctx0" brushRef="#br0" timeOffset="2559.96">10124 5967 489 0,'0'0'182'16,"0"0"30"-1,0 0 31-15,0 0 28 0,0 0-13 0,0 0-24 16,0 0-42-16,0 0-45 0,0 0-38 0,0 0-29 16,0 0-11-16,0 0-4 0,0 0-2 0,-13 1 2 0,17 1 0 15,2-1-3-15,-2 1-6 0,5 1-4 16,2 0-2-16,4 0-2 0,1-1-3 0,4 0-4 0,7 1-2 0,3-2-7 15,6 1-3-15,8-1-3 16,5-1-3-16,4 0-3 0,6 0-5 0,-1 0-1 16,8 2-2-16,-2-2-1 0,6 1 6 0,4-1 0 15,4 1 0-15,2-1-1 0,-1 0-5 0,-2 1-2 16,-1-1 1-16,-3 0-1 0,-3 0 2 16,-4 0-4-16,3 0-1 0,-2-1-1 0,-4-1 0 15,-1 0 0-15,-4 0-2 0,-3 0 1 0,-3-1 0 0,-2 2 0 16,-6 0 0-16,-5 0-2 0,0 1-2 0,-3 0 1 15,-5 0 0 1,-1 0 0-16,-6 0-1 0,3 1 1 0,-3 0 1 16,-3 2-1-16,-2-2 2 0,1 0-2 0,-1 0-1 15,-1 1 2-15,-2 0-2 0,2-1 1 16,0 0-1-16,-4 0 1 0,4 0 0 0,-4 0-1 16,2 1 1-16,-4 0 1 0,0-1-3 0,-2 0 3 15,0 0 0-15,0 0 1 0,-1 0-2 0,-1 0 2 16,-2-1 1-16,1 0-1 0,0 1 0 0,-3-1 0 15,1 0-1-15,-2 0 0 0,-2 0 3 0,0 0-2 16,-1 0 0-16,0 0 1 0,0 0 0 0,0 0-2 16,0 0-3-16,0 0-3 0,0 0-4 15,0 0-10-15,0 0-13 0,0 0-24 0,-1-1-39 0,-2 0-45 16,-3 1-63-16,-3-1-98 0,4 1-176 0,-3 0-1003 0</inkml:trace>
  <inkml:trace contextRef="#ctx0" brushRef="#br0" timeOffset="125098.78">12602 8451 71 0,'0'0'362'0,"0"0"-101"0,0 0-26 0,0 0-20 16,0 0-33-16,0 0-14 0,0 0-25 0,0 0-24 0,0 0-13 16,0 0-16-16,0 0-8 0,0 0-7 0,-3 16-6 31,3-16-3-31,0 0 1 0,0 1 1 0,0-1 1 0,0 0-2 0,0 0-5 0,0 0-3 31,0 1-4-31,0-1-7 0,0 0-5 0,0 0-5 16,0 0-7-16,0 1-3 0,0-1-6 15,0 0-4-15,0 0-6 0,0 0-5 0,0 0-4 0,0 0 0 0,2 1-1 16,2-1 2-16,4 1 2 0,1 1 2 0,2-1 0 16,5 0 0-16,-3 0-2 0,4 1-3 15,-3 1 2-15,5-1 0 0,-2 1 2 0,3 0-1 0,-1-1 2 16,1 1 0-16,2-1 0 0,0 0 0 0,-1-1 0 15,2 0 0-15,0-1-1 0,1 0 1 0,-2 0 0 16,1 0 0-16,3 0-2 0,-2 0-1 0,4 0 0 16,-2-1-2-16,1 0 1 0,4-2-1 0,-1 0 1 15,4 2 3-15,-1-3 1 0,0 0-1 16,-1 1-1-16,-1-1 0 0,-2 1-2 0,-1 0 0 0,-5 0 0 16,-1 2-2-16,-2-1 0 0,-2 1 4 0,-2 0-3 15,0-1 2-15,1 0-2 0,-3 1 0 16,3 0-1-1,-4 0-1-15,2-2 1 0,-1 2 0 0,-2 0 0 16,-2 0 0-16,-1 0 0 0,-2 1-2 0,-2 0 0 16,-1 0 2-16,0 0-2 0,-3 0 2 0,0 0-3 15,-1 0 2-15,0 0-1 0,0 0-2 0,0 0 2 16,0 0-2-16,2 0 2 0,-1 1 0 0,1 0 0 16,-1-1-1-16,1 1 0 0,-1-1-4 0,2 0 0 15,0 1-8-15,2-1-22 0,-1 0-43 0,2 0-60 16,2 0-111-16,-3 0-239 0,1-1-1014 0</inkml:trace>
  <inkml:trace contextRef="#ctx0" brushRef="#br0" timeOffset="127368.69">14941 8259 168 0,'0'0'217'0,"0"0"-28"16,0 0-14-16,0 0-9 0,0 0-8 15,0 0 3-15,0 0-6 0,0 0-3 0,0 0-10 16,0 0-11-16,0 0-11 0,0 0-18 0,0 0-16 15,0 0-16-15,-42 0-11 0,40 0-16 16,0 2-11-16,1-1-5 0,-2 1-4 0,1 1 2 16,2 0-1-16,-3-1-2 0,2 2-2 0,0-1-1 15,1 0 1-15,0-1 1 0,0 1 1 0,0-2 1 0,0 1 2 16,0 0-1-16,0-2 3 0,1 3 4 0,3-3 2 16,-2 1 4-16,3 0 3 0,0-1 4 0,3 2-1 15,1-2-5-15,0 0-4 0,3 0-7 0,0 0-6 16,2 0-4-16,2 0-3 0,0 0-3 0,3-3-1 15,0 2-1-15,0-2-1 0,1 1-2 0,-1 0 0 16,1-1-3-16,-1 2 0 0,-2 0-1 0,-3 0-1 0,1 1 0 16,-4-1-1-16,0 1 2 0,-3 0-1 15,-2 0 1-15,-1 0 0 0,-1 0-1 0,-3 0 1 16,-1 0-1-16,0 0 5 0,0 0 3 0,0 0 4 16,0 0 6-16,0 0 3 0,-3 0-5 31,-4 0-5-31,-3 0-6 0,-4 0-4 0,-2 0 0 15,-5 1-1-15,-2 0 0 0,1 1-1 0,-3 0 1 0,0 0 0 16,2-1 0-16,0 1-1 0,2-1 2 0,2 1 0 16,4-2-1-16,2 0-1 0,4 0 0 0,3 0 1 15,1 0-1-15,2 0 0 0,2 0 2 0,1 0-3 16,-2 0 2-16,2 0 0 0,0 0-2 16,0 0 1-16,0 0-1 0,2 0 0 0,0 0 1 15,6 0 2-15,-1 0-1 0,6 0 0 0,1 0 0 0,3 0-1 16,0 0 1-16,3-2-1 0,-2 1 1 0,2 1 0 15,-1 0-1-15,0 0 0 0,0 0-1 0,0 0 0 16,-2-2 1-16,-3 1 0 0,-1 1 1 0,-1-1-1 16,-4 1 2-16,0-1-2 0,-6 1 3 15,0 0 4-15,-2 0 8 0,0-2 2 0,0 1 0 0,-4 0-5 16,-6-1-7 0,0 0-4-16,-4 1-3 0,-4 0 1 15,-2 1 0-15,-3 0 1 0,1 0-1 0,1 0 0 16,1 2-1-16,2 0 0 0,1 0 3 0,2-1-1 15,0 2 0-15,2-2 1 0,2 0 0 0,1 0 0 16,3 1 1-16,3-2-2 0,3 0 0 0,0 0 0 16,1 0-2-16,0 0 1 0,0 0-3 0,2 0 2 15,6 0 0-15,4 0 2 0,2-2-1 0,6 1 0 0,1-1 0 16,-1-1 2-16,1 1-2 0,-1-1 0 16,0 2 1-16,-3 0-4 0,-2 1-1 0,0 0-4 15,-2 0-7-15,-3 0-10 0,-2 0-16 0,-3 0-27 16,0 0-33-16,-2 1-45 0,-2 0-54 0,-1 2-72 15,0-1-119-15,0 1-143 0,0-2-829 0</inkml:trace>
  <inkml:trace contextRef="#ctx0" brushRef="#br0" timeOffset="128317.89">14896 8465 1093 0,'0'0'241'0,"0"0"-25"0,0 0-8 0,0 0-28 0,0 0-39 16,0 0-27-16,0 0-24 0,0 0-21 16,0 0-15-16,0 0-10 0,0 0-4 0,0 0-2 15,0 0-4-15,-41 18 7 0,45-17 7 0,0 2 6 0,2-2 4 16,1 1-6-16,1 0-3 0,2-2-7 0,0 3-4 15,1-2-4-15,1 1-3 0,1 0-1 16,3 1-2-16,0-2-4 0,4-1-3 0,1 2-2 16,1-2-3-16,0 0-5 0,1 0 1 0,0 0-4 0,-1 0-1 15,2-2-2-15,-3 1 0 0,-1-2 0 16,0 2-3 0,-1-2 2-16,-4 0-2 0,1 2 2 0,-4-2-2 15,-2 2 1-15,-1-2 0 0,-4 2 3 0,-3 1 6 16,0-1 3-16,-2 0 0 0,0-2-3 0,-4 1-6 15,-2-1-6-15,-5-1-7 0,-2 1-1 16,-3 0-5-16,-2-2-1 0,-3 2-11 0,0-1-6 16,1 1-11-16,-1-1-11 0,0-1-9 0,2 2-6 15,1-2-5-15,0 0 0 0,2 0 6 0,1 3 5 0,-2-2 14 16,3 1 11-16,-1 0 16 0,2 2 10 0,0 1 4 16,3 0 5-16,1 0 4 0,0 0-1 0,4 0 4 15,-1 1 1-15,2 0-1 0,1 1 4 16,0-1 0-16,2 0 0 0,1-1 1 0,-2 0-3 15,2 1 0-15,0-1 1 0,0 0 8 0,2 0 10 16,3 0 7 0,1 0 7-16,3 0 1 0,6 0-7 0,0 0-5 15,3-1-3-15,1 0-4 0,2 0 0 0,2-1-2 16,-1 0-4-16,1 1-3 0,0 0-3 16,-1 0-2-16,-3-1-1 0,1 2-4 0,-3 0 0 15,0 0 2-15,-2 0-1 0,-3 0-2 0,-3 0 1 16,-2 0-2-16,-2 0 1 0,-3 0 4 0,-2 0 7 15,0 0 5-15,-2 0 0 0,-6 0-6 0,-2 0-5 0,-5 0-7 16,-5 0 1-16,-1 0-1 0,-2 2 1 0,1-2 1 16,1 1-2-16,2 0 2 0,-2 0-2 15,3 0 0-15,3 0 0 0,-1-1 2 0,4 0-2 16,-1 2 0-16,5-2 1 0,-1 0 1 0,5 0-1 16,2 0 2-16,0 0-3 0,2 0 0 0,0 0-2 15,4 0 0-15,2 0 2 0,4 0 1 0,5 0 0 0,2-3 1 16,4 1 0-16,1 0-2 0,-1-1-1 0,2 0 2 15,-2 1-1-15,-1 0 0 0,-3 1 0 16,-3 1-1-16,0 0 0 0,-6 0 1 0,-1 0 0 16,-6 0 0-16,1 0 3 0,-2 0 0 0,-2 0 3 15,-6 1 0-15,-3 2 0 0,-6-1-5 0,-5 1 0 16,-1 1 1 0,-1 1 0-16,1-2 0 0,2 2-1 0,5-2 0 15,3 0 0-15,2 1-1 0,2-2 1 0,4 0 0 16,0-1 0-16,1 0 5 0,3-1 0 15,1 0 1-15,0 0-1 0,0 0-1 0,0 0 0 16,2 0 0-16,4-1 0 0,2-2-1 0,2 1-2 16,5-2 0-16,0-1 0 0,2 3 0 0,2-3-2 15,0 0 0-15,-2 2 0 0,-3-1 2 0,1-1-2 0,-3 2-2 16,-1 0-4-16,1 1-10 0,-5 0-18 0,-1 1-32 16,1-1-46-16,-1 2-67 0,-1 0-137 0,-2 0-306 15,0 0-859-15</inkml:trace>
  <inkml:trace contextRef="#ctx0" brushRef="#br0" timeOffset="139448.21">15832 8478 327 0,'0'0'171'0,"0"0"-24"0,0 0 11 0,0 0-11 0,0 0-30 16,0 0-14-16,0 0-21 0,0 0-19 0,0 0-15 16,0 0-14-16,0 0-8 0,0 0-5 15,-2 1-3-15,2-1 0 0,0 0 3 0,2 2 6 16,-1-1 9-16,0 1 6 0,-1-1 5 0,2 2 2 15,2-1 2-15,0 0 4 0,-1 1 0 16,4-2 1 0,-1 1-3-16,0-1-6 0,3 0-3 0,-1-1-6 15,0 1-3-15,2-1-5 0,1 0-4 0,1 0-3 16,0 0-3-16,-1 0-1 0,3 0-1 0,1 0-2 16,-1 0-2-16,3 0 0 0,-1-1-1 0,3-1 1 15,-2 1-1-15,2-1-2 0,0-1-1 0,-3 1-2 16,2 0-2-16,1-1-1 0,-1 1 0 0,-1 1-2 15,-1 0 0-15,3-1-1 0,-3 1 0 0,1 0 0 16,0 0 1-16,2 1-2 0,-2-1 0 0,-2 1 0 16,2-1 0-16,-2-1 1 0,3 0-2 0,-1 0 0 15,3 0 4-15,4-1 4 0,0-1 1 0,4-1 2 16,2 2-4-16,-1 1-3 0,-4-1 0 0,1 1-2 16,-4 2 0-16,-3 0-2 0,-3 0 1 0,-2 0-2 15,-2 0-1 1,-2 1 1-16,0 0 1 0,2 0-1 0,1 1 3 15,4-2-1-15,2 0 1 0,4 0 0 16,4 0 0-16,-1-3 1 0,2 1-2 0,3-2 2 16,0 1-1-16,1 1 0 0,-1-1 0 0,-3 1-2 15,1 1 1-15,-6-1-2 0,-1 2 2 0,-5 0-2 16,-1 0-1-16,-5 0 1 0,0 0-1 0,-2 2 0 16,-2-1 0-16,1 1 1 0,2-1 0 0,5-1 5 15,2 0-1-15,6 0 1 0,0 0 1 0,6 0-1 16,1 0 0-16,0-1 0 0,1 0-1 0,-1 0-1 15,-2 1 0-15,-1 0 0 0,2 0-2 0,-2 0 1 16,-3 0-1-16,-2 0 0 0,1 0 1 0,0 1-3 16,-2 0 2-16,-2 2 0 0,2-2 0 0,0 1 0 15,-1-1 1-15,1 0 1 0,1 1 1 0,-1 0-2 16,5-1 1-16,-2 0-2 0,-1 0 4 0,1 2-4 16,-2-2 0-16,-1 0 2 0,0 0-2 0,-1 0 2 15,-1 1-2-15,-2-1 1 0,0 0 0 0,1-1 1 16,-2 1-1-16,1 0-1 0,-2 0 0 0,0 1 3 15,3-2 0-15,0 1 3 0,-1-1-3 16,5 1 0-16,2-1 2 16,-2 0-1-16,1 1 3 0,3-1 1 15,-4 0-1-15,-3 0-2 0,-4 1 0 0,0-1-1 16,-3 0 2-16,-3 1 2 0,-1-1 2 0,-4 0-1 16,3 0-2-16,-5 1 0 0,-1-1 3 0,-1 0 5 15,0 0 3-15,0 0 0 0,0 0-2 0,0 0-2 16,0 0 0-16,1 0 0 0,-1 0 1 0,0 0-2 0,1 0-2 15,-1 0-1-15,0 0 0 0,1 0-1 0,-1 0 0 16,0 0 1-16,0 0-1 0,0 0 1 0,0 0-2 16,0 0 1-16,0 0-2 0,0 0 0 15,0 0-2-15,0 0-1 0,0 0-1 0,0 0-2 16,0 0 0-16,0 0-3 0,0 0-7 16,0 0-12-16,-1 0-28 0,0 0-66 0,0 0-134 0,-1 0-270 15,0 0-970-15</inkml:trace>
  <inkml:trace contextRef="#ctx0" brushRef="#br0" timeOffset="154367.54">12582 8590 544 0,'0'0'314'0,"0"0"-133"0,0 0-5 0,0 0 1 16,0 0-7-16,0 0-21 0,0 0-17 0,0 0-15 16,0 0-15-16,0 0-18 0,0 0-19 15,0 0-10-15,-11-13-6 0,11 13-5 0,0 0-2 16,0 0-4-16,0 0-4 0,0 0-7 0,0 0-4 16,0 0-2-16,0 0-3 0,0 0-2 0,0 0-3 0,0 0-1 15,0 0-1-15,0 0 1 0,3 2 4 0,3-1 4 16,-1-1 3-16,2 1 2 0,2-1 0 15,2 0 0-15,-1 0-5 16,0 0-1-16,4 0-4 0,0 0 0 0,0 0 0 16,2 0-2-16,1-2 2 0,0-1-3 0,3 2-2 15,2-2-1-15,2 1 1 0,1-1-1 16,2 1 1-16,-2 0-1 0,3-1-2 0,-1 0 0 16,-2 0 1-16,2 2 0 0,-2-1-2 0,2 1 0 15,-3 0 0-15,3-1-1 0,-5 2-1 0,-1 0 0 16,2 0-1-16,-5 0 3 0,2 0-2 15,0 0-1-15,0 0-1 0,1 0 8 0,3 0-1 0,3-1 1 16,0 0 3-16,2 0-4 0,-2 0 1 16,1-2-2-16,2 1 0 0,-2 1-2 0,-1-3 1 0,0 2 0 15,-1 0-1-15,-3-1-1 0,-2 2-1 0,-3 0 0 16,-5 1-3-16,-2 0 0 0,-2 0 0 0,-5 0 2 16,0 0 0-16,-2 0 1 0,-1 0 0 0,1 0 2 15,-1 0 2-15,-1 0 0 0,0 0 3 0,2 0-2 16,-2 0 0-16,0-2-2 0,0 2-3 0,0 0-2 15,0-1-5-15,0 1-5 0,0-1-20 0,0 0-39 16,0 0-72-16,-3 1-130 0,1-1-251 0,2 1-1006 0</inkml:trace>
  <inkml:trace contextRef="#ctx0" brushRef="#br0" timeOffset="157074.13">15925 8563 604 0,'0'0'154'0,"0"0"5"0,0 0 6 0,0 0-4 16,0 0-6-16,0 0-4 0,0 0-15 0,0 0-21 15,0 0-30-15,0 0-30 0,0 0-15 0,0 0-1 16,-11 3 9-16,18-3 10 0,5 0 7 0,2 0-2 16,5 0-4-16,2-1-2 0,5 0-5 0,3-2-3 0,3 2-2 15,2-1-7-15,2 0-3 0,4-1-6 0,2 1-8 16,2-2-2-16,0 2-4 0,4 0-7 15,-1-2 1-15,0 2-6 0,3 0 1 0,2-2 1 16,2-1 0-16,1 1 2 0,3 0 1 0,3-2 4 16,0 0 0-16,2 0-1 0,-1 1-2 0,0 0 0 15,2 0-5 1,-2 1-1-16,0 0-1 0,-3 1-2 0,-2 0 0 16,1 1-2-16,-5 0 3 0,-3 1-2 0,-1-1 1 15,-5 1 0-15,1-2 0 0,-5 1 0 16,-2 1 0-16,2-2 1 0,-3 1-1 0,-2 0 0 15,3-2 0-15,-1 1 0 0,-1-1-1 0,-2 1-1 16,1-1 2-16,-3 2 2 0,-2-2-3 0,0 2 1 16,-1 0-2-16,-4 1 4 0,2-1-3 0,1 0 0 0,-2 1-1 15,2 0-1-15,0 1 2 0,-3-1-2 0,3 1 2 16,-1-1-4-16,-3-1 4 0,2 1 1 0,-1 0-1 16,1 0 1-16,-2-1-2 0,-2 0 1 15,4 2-1-15,-3-1 1 0,-1 1-1 0,-2-2 1 16,0 2-1-16,-1 0-3 0,-6 0 3 0,-2 0 0 15,0 0 0-15,-4 0 1 0,-2 0 0 0,-2 0-2 0,-1 0 1 16,-2 0 1-16,0 0-1 0,1 0 2 16,-1 0-2-16,0 0 2 0,0 0 0 0,0 0 0 0,0 0 3 15,0 0 1-15,0 0 3 0,0 2 3 16,0-2 3-16,0 0 5 0,0 0-1 0,-1 0-2 16,0 0-4-16,-2 0-5 0,-3 0-6 0,2 0-1 15,-2 0 0 1,-3 0 0-16,4 0 1 0,-2 0-2 0,-1 0 0 15,3 0 1-15,-5 0-1 0,2 0 0 0,-3 0 0 16,-2 0 0-16,-2 0 0 0,0 0 0 16,-2 0-2-16,-2-2 2 0,5 0 1 0,-4 1 0 0,0-1-3 15,3 1 0-15,-3-2 2 0,0 3 1 16,2 0 0-16,-1 0-3 0,-3 0 2 0,0 0-1 16,0 0 2-16,-3 0-1 0,-4 0-1 0,2 0 1 0,-4 0-1 15,-1 3 3-15,-1-2-4 0,0 1 1 0,0 0 0 16,-4 1 1-16,2 0 0 0,-4-1-1 0,2 0 1 15,-3 1-1-15,-3-1 1 0,1 0 0 0,-1 1 0 16,-2-1 0-16,0 1 0 0,-4 1-1 16,4-1 0-16,-5 1 1 0,4-1 0 0,-4 0 0 15,2 0 0-15,-1-1 0 16,0 1-2-16,-1-1 1 0,2 0-1 16,-2 1 0-16,4-2 1 0,-1 1-1 0,0-1-1 15,4 1 3-15,-1-1 0 0,1 0 0 0,2 0 0 0,-2 0 0 0,1-1 0 16,0 1 0-16,-3-1-1 0,0 0 2 0,-2 1-2 15,3 0 2-15,0 1 0 0,-2 0-3 0,-1-1 2 16,2 0 1-16,2-1 1 16,-2 1 1-16,0-1 0 0,3 0-3 0,-1 0 0 0,0 0-2 15,1 0 2-15,-1 0 2 0,-2 0-1 16,1 0 0-16,1-1-1 0,-2 1 0 0,-1-1 2 16,0 1-1-16,2-1 0 0,1 1 0 15,1-2-1-15,1 2 1 0,3 0 0 0,-1 0-1 0,2 0 0 16,-1 0-1-16,4 0 1 0,-1 0-1 0,1 0 3 15,2 0-2 1,-1 0 0-16,-2 0-1 0,0 0 1 16,-1 0-1-16,-2 0 1 0,1 0 0 0,-2 0-2 15,3 0 2-15,1 0-1 0,2 0 1 0,-1 0 0 16,3-1 0-16,0 1-2 0,3-1 1 0,-2 0-2 16,2 0 1-16,-1 0 2 0,1 0 0 0,1 1-1 15,-3-1 1-15,3 1-1 0,0-1 1 16,2 1-1-16,-1-1 1 0,-1-1 0 0,3 2 0 0,-2 0-1 15,-1 0 0-15,0 0-1 0,1 0 2 0,0 0-1 16,-2 0 0-16,1 3-1 0,1 0 0 0,2-1 1 16,-2 1 0-16,0 1 0 0,1-1-1 0,-2 2 2 15,2-1-2-15,0-2 2 0,-1 1-2 0,2 0 3 16,-1-2-2-16,1 1 1 0,-2 0 3 16,0 0-1-16,2-1 2 0,-4-1-1 0,0 2-2 0,-1-1-1 15,2 0 0 1,-2 2 0-16,0-2-2 0,-3 0 2 0,2 0-1 15,-2 0 1-15,-1-1 0 0,-2 2 1 0,0-1-3 16,-2-1 4-16,1 1 0 0,1-1-1 0,0 1 0 0,-2 0-1 0,1-1 1 16,1 1 0-16,-2 1 0 0,2-2 0 15,-1 0 0-15,-1 1-1 0,1 0 0 16,2-1 0-16,0 0 1 0,1 0 0 16,1 0 0-16,0 0 1 0,2 0-1 0,-1-2 0 15,6 0 0-15,-5 0 2 0,3-1-2 0,-1 0 2 16,3 1-2-16,1 0 0 0,2-1 1 0,2 0 0 15,1 3 0-15,4-1-2 0,2-1 1 16,0 1 1-16,1 1 0 0,1-1 1 0,1 0-2 16,-1 0 1-16,0 0 0 0,2 0-1 0,-3-1 1 0,0 1 0 0,1 1-1 15,-1-2 0-15,0 2 0 0,1-1-1 16,-1 1 0-16,1 0 0 0,-1 0 0 16,0 0 0-16,1 0 1 0,1 0-1 0,2 0 1 0,-1 1 0 15,4-1 0-15,1 2 1 0,-2-2-1 0,4 0-1 16,0 0 1-16,0 0 0 0,0 0-2 15,0 0 0-15,0 0-1 16,0 0 0-16,0 0 1 0,6 0-1 16,-2 0 2-16,4 0-2 0,4 0 1 0,4-2 2 0,3 1-1 15,2-1 0-15,3-1 1 0,7 1-3 16,5-2 3-16,5 1-2 0,3-1 0 0,7 0 1 16,6 0-1-16,1-1 0 0,3-1 1 15,3 1 1-15,0 1-1 0,2-1 0 0,1 2 0 16,2-1-1-16,0 2 0 0,-1-1 2 0,0 1-2 0,0 0 1 15,-2 1 2-15,4-1-4 0,-1-1 2 0,1 1-3 16,1 1-1-16,2-1 0 0,-1 1 1 0,5 1 1 16,-4 0 1-16,-3 0 2 0,-3 0-1 0,-2 3-1 15,-5 0-2-15,-4 2 3 0,0-2-2 0,-7 2 0 0,-1-1 0 16,-5 1 2-16,-2 0 0 0,-2-2-3 0,0 2 3 16,-1-2 0-16,-2 0 0 0,2-1 2 15,2 0-2-15,-1 0 1 0,0-2-1 0,0 1-1 0,-1 0 1 16,2 0-2-16,0 0 1 0,0 1 0 0,1 0-1 15,-3 1-1-15,0-2 2 0,-2 1-1 16,0 0 1-16,-1 0-2 0,-2-1 2 0,-2 0-2 16,1-1 2-16,-1 0-2 0,0 0 2 15,1 0 1-15,2-1-1 16,-1-3 1-16,1 2-2 0,0 0 1 0,-1-2-1 16,0 2 1-16,1 0 0 0,-2 0-1 0,1-2 1 15,1 2-1-15,0-2 1 0,-2 2-1 0,-1-1-2 16,-1-1 0-16,0 2 0 0,-1-2 3 15,-1 1 1-15,-3-2 0 0,3 1 0 0,-4-1-1 16,4 2 0-16,-1-2-1 0,2 0 2 0,2 0-1 16,2-2 0-16,0 0 3 0,-1 0-2 0,4 0-2 0,-3 0 0 15,0 1 3-15,3 1-2 0,-1 1 1 16,3 1 0-16,-4-1 0 0,3 2 0 0,-4 1 1 0,1 0-1 16,-2 0-3-16,-2 1 3 0,-4-2 0 15,3 2 1-15,-4 0 0 0,1 0-2 0,2 0 0 16,-1 0 0-16,1 0 2 0,2-1 0 0,4 1-2 15,-1 0 2 1,0 0-5-16,-2 0 5 0,3 0-2 0,-1 0 1 16,-1 0 0-16,-2 0 0 0,-1 1-1 0,-4 2 1 15,-4-1-1-15,-1 0 0 0,0 1 2 16,-2-1-1-16,-2-1 2 0,0 0-4 0,-3 1 1 0,3-1-1 16,-4 0 4-16,2-1-1 0,1 0 0 15,-3 0 0-15,4 0-3 0,-2 0 4 0,0 0 0 16,2 0-1-16,-4 0 1 0,5 0-3 0,-5 0 2 0,0 0-1 15,-1 0 1-15,-2 0-1 0,0 0 1 0,-1 0-3 16,-4 0 4-16,2 0-2 0,-4 0 1 0,0 0-1 16,2 0 0-16,-2 0 0 0,1 0-1 0,-1 0 2 15,3 0-1-15,-3 0 0 0,1 0-1 16,1 0 1-16,-2 0-4 0,-1 0 0 0,0 1-3 16,-1-1-2-16,0 0-13 15,0 0-25-15,0 0-45 0,0 0-78 0,-1 2-143 16,0-2-267-16,-1 1-863 0</inkml:trace>
  <inkml:trace contextRef="#ctx0" brushRef="#br0" timeOffset="185906.41">12714 8518 21 0,'0'0'234'0,"0"0"-117"0,0 0-27 15,0 0 2-15,0 0 18 0,0 0 5 0,0 0 0 16,0 0-4-16,0 0-5 0,0 0-8 0,0 0-7 31,0 0-4-31,-2 6-3 0,2-6-3 0,0 0-7 16,0 0-5-16,0 0-8 0,0 1-7 0,0-1-8 15,0 0-11-15,0 0-8 0,0 0-5 0,1 1 8 16,-1 0 7-16,2 2 4 0,2-2 3 0,-1 1-7 16,-1 0-1-16,3 0-4 0,0 0-5 0,2 1-1 15,-3-1-3-15,4 0-4 0,-1 2 0 16,-2-3-3-16,3 1-1 0,0-1-1 0,-1 2-3 0,1-2-2 15,1 1-2-15,1-1 1 0,0 1-2 0,-1 0 0 16,1-1 1-16,1 0-2 0,0 1-1 0,-1-1 1 16,2-1-2-16,2 1 1 0,-2-1-1 0,1 0 1 15,0 1-2-15,1-1-1 0,-2 0 1 0,0 2-3 16,-1-1 2-16,3 0-1 0,-2 2 0 0,0-2 0 16,1 0 3-16,5 0 9 0,1 0 2 0,1 0 0 15,1 0-3 1,1 1-5-16,-2-1 0 0,1 0 1 0,-1 0-1 15,0 1-2-15,1-1 0 0,-1 2-2 0,-1-2 1 16,0 0-2-16,-2 1 1 0,-1-1-1 16,1 1 3-16,-1-2-2 0,1 1 3 0,0-1-1 0,0 0 0 15,0 0-1-15,1 0-2 0,1 0 1 0,-2 0 1 16,2 0 0-16,3-1 0 0,1-1 0 16,-1 1-1-16,1 0 0 0,-3 0 0 0,3 1 0 0,-2 0-2 15,-1 0 0-15,0 0 1 0,-1 0 0 0,0 0-2 16,2 0 2-16,0 0-1 0,-2 0 1 15,2 0-2-15,0-1 2 0,-2 1 0 0,1-1-1 0,-1 0 2 16,1-1 0-16,-1 1 0 0,-2 1-2 0,3-2 1 16,-4 1-2-16,2 1 1 0,-2-1 1 15,0 0 0-15,0-1 0 0,0 1-1 0,1 0 0 16,-1 0 1-16,2 1-1 0,-2-1 1 0,-1 1-1 16,-1 0 0-16,1 0-3 0,-4 0 0 0,1 0-1 15,0-1-1-15,1 1 6 0,0 0-1 0,0 0 2 16,-2 0-1-16,1-1-2 0,1 1 1 0,-1 0 1 15,1-2 0 1,-2 2-1-16,3-1 0 0,-1 1-1 16,1-1 1-16,1 0-1 0,0-1 0 0,0 2 0 15,1-1 0-15,0-1 0 0,2 0-1 0,-3 1 1 16,2 0-2-16,-3 1 3 0,1-1-2 0,-2 1 2 0,0 0-1 16,-1 0 0-16,0 0 1 0,1 0-2 0,-2 0 0 15,2-1 1-15,1 1 0 0,0-2 1 0,0 1 0 16,3 1-1-16,0 0 0 0,1-2 1 15,1 1 0-15,2 0 0 0,0-1 0 0,2 0-1 16,1 1 0-16,-1 0 0 0,1 1 1 0,-2 0-1 16,1 0 0-16,-3 0 0 0,-2 0 1 0,2 0-1 0,-2 0 1 15,-2 0-2-15,1 0 2 16,-2 0-1-16,0 1 2 0,-2-1-1 0,1 1 0 16,-1-1 1-16,-2 0-1 15,0 0 1-15,-1 0-1 0,0 0 1 0,0 0-2 16,-1 0 2-16,0 0 0 0,1 0-3 0,-3 0 3 15,2 0-1-15,0 0-1 0,1-1 5 0,-2 0-4 16,2 0 0-16,3-1 0 0,-3 1 0 0,1-1 0 0,1 1 0 16,2 0 0-16,1-1-1 0,-3 1 0 15,2 1 1-15,0-1-1 0,-2 1 0 0,3 0 1 16,-1-1-1-16,2 1 2 0,-1 0-1 0,1 0-1 16,-1 0 2-16,3 0 0 0,-2 0-2 0,0 0 1 15,1 0-1-15,-2 0 0 0,2 0 1 0,-3 0 0 16,4 0-1-16,-4 0 0 0,2 0 0 0,-4 2 1 15,3-1 0-15,-2 2-1 0,-2-2 1 0,1 1-1 16,1-1 1-16,-1 2 0 0,1-2 0 16,-2 0 0-16,5 0 0 0,-2-1 0 0,2 0 0 0,-1 1 0 15,2-1 0-15,0 2-1 0,1-1 0 0,1-1 1 16,0 0 0-16,-1 1-1 0,1-1 2 0,1 0-1 16,1 0 0-16,-1 0 0 0,1 2-2 15,2-2 1 1,-3 0-1-16,2 0 2 0,-2 1-1 0,-1-1 1 15,-1 2-1-15,1-2 1 0,-3 0-1 0,3 1 1 16,-3-1 1-16,1 0-1 0,1 0 0 0,2 0 1 16,0-1 1-16,-1-2-1 0,3 3 0 0,0-3-2 15,-1 0 2-15,3 0-1 0,0 1 0 0,-2-1-3 16,-2 1-1-16,1 1 1 0,-1-2 2 0,-1 2 2 16,0 0-1-16,-4 0 0 0,3 0-1 15,-4 0 3-15,1-1-4 0,-3 1 2 0,3 0-2 16,-4 1 2-16,3-1-1 0,-4 1 1 0,1-1 0 0,3 1-1 15,0 0 1-15,-1-2 0 0,2 2 0 0,0 0-1 16,0 0 0-16,1 0 2 0,1 0-1 0,1 0 0 16,-2 0-1-16,3 0 1 0,-4 0-1 0,1 0-1 15,-2 0 2-15,1 0 0 0,-3 0-1 0,3-1 1 16,-1 0 2-16,-2 0-3 0,-1 1 2 16,1-2-1-16,0 1 2 0,0-1-2 0,1 1 1 0,-2-2-2 31,2 1 2-31,1 1-1 0,-2-1 1 0,1-1-1 15,0 0 0-15,1 3 0 0,-2-3 0 0,2 1 1 16,1 0 1-16,-4 0-2 0,1-1 0 0,-1 1 1 16,-1 0-2-16,0 1 1 0,0-2 2 0,0 1-1 15,1-1-2-15,1 1 1 0,0 1-1 0,0-1 2 16,0 0-3-16,-1 2 2 0,3-1 0 0,-1 1 0 16,0 0-1-16,-3 0 0 0,2 0 2 0,-1 0-1 15,1 0-1-15,-3 0 0 0,1 1-1 0,-1 1 1 16,-1-1 1-16,2 0 1 0,-3-1-1 0,-1 0-2 15,3 1 4-15,1-1-2 0,-1 1 2 0,1-1-2 16,1 1 1-16,-1-1-1 0,0 2 0 16,1-2 0-16,-1 0-1 0,0 1 1 0,2-1-2 0,-2 0 1 15,0 1 2-15,0-1-1 0,0 0 0 0,-2 0 0 0,3 0 0 16,-4 0 1-16,0 0 0 0,-2 0-1 16,4 0 1-16,-5 0 0 0,4 0 1 0,-1 0-1 15,-2 0-1-15,4 0 1 0,-1 0-1 0,-2 0 0 16,1 0 1-16,2-1-1 0,-1 1 0 0,0 0 1 31,-3 0-4-31,4 0 2 0,-2 0 1 0,-2 0-1 16,2 0 1-16,-3 0 0 0,3 0 0 0,-2 0 0 15,0 0 1-15,-2 0 0 0,2 0 0 0,-2 1 0 0,3-1-2 16,-1 0 2-16,-1 1 1 0,1-1-2 0,-2 0 2 16,3 0 0-16,-3 0-1 0,4 1 1 0,-4-1 2 15,3 2-4-15,-3-1 4 0,-1-1-4 0,3 0 4 16,-2 1-1-16,-1-1 2 0,4 0 2 15,-4 1 0-15,-1-1 3 0,1 0-1 0,2 2 2 16,-2-2 2-16,0 0-2 0,-1 0-1 0,2 0-1 16,0 0-1-16,-1 0-1 0,-1 0 0 0,1 0 2 15,2 0-1-15,-2 0 0 0,0 0 2 0,-2 0-2 16,2 0 1-16,0 0 0 0,0 0 1 0,-1 0-1 16,0 0 0-1,0 0-3-15,0 0-3 0,0 0 1 16,2 0-4-16,-1 0 2 0,-1 0 0 0,0 0 0 15,0 0-2-15,0 0 1 0,-1 0 1 0,1 0-1 16,-1 0 2-16,1 0-3 0,-1 0 2 0,0 0-2 16,0 0-4-16,0 0-3 0,0 0-14 0,0 0-20 15,0 0-40-15,0-2-72 0,0 1-125 0,-1 0-236 0,0 0-915 16</inkml:trace>
  <inkml:trace contextRef="#ctx0" brushRef="#br0" timeOffset="196337.22">9156 8437 356 0,'0'0'165'0,"0"0"-35"0,0 0 16 16,0 0 23-16,0 0-18 0,0 0-10 0,0 0-8 16,0 0-17-16,0 0-7 0,0 0-18 0,0 0-13 15,0 0-7-15,-12-10-12 0,12 10-2 16,0 0-7-16,0 0-6 0,0 0-7 0,0 0-7 0,0 0-5 0,0 0-4 15,0 0 0-15,0 0-3 0,0 0-3 16,0 0-4-16,0 0-3 0,1 0-1 0,0 0 1 16,1 2 0-16,2 0 0 0,1 0 6 0,4 2 6 31,-2-2 4-31,3 1 4 0,2-1-1 0,-1 0-1 16,0 1-1-16,1-2-3 0,2-1-1 0,2 1-3 15,-1-1 1-15,3 0 2 0,1 0-3 0,5 0 0 0,1 0-5 16,3-2 0-16,-3-1-2 0,4 2-2 15,-1 0 1-15,-5 1-1 0,4 0-2 0,-4 0 2 16,-2 0-2-16,-1 0-1 0,0 0-1 0,-1 0 0 16,-3 0 1-16,1 0 1 0,-1 0-1 0,-1 0-1 15,0 0 3-15,-1-1-5 0,-2-2 3 0,4 1 0 16,-5-1 3-16,0-1 1 0,0 2-2 0,-2-2 1 0,0 1-5 16,-3 1-4-16,1-1 5 0,-1 1-2 0,-3 0-1 15,0 0 1-15,1 1-2 0,-2 0 0 16,-1 0 1-16,0 1 0 0,-1 0 1 0,1 0 1 15,-1 0 2-15,0 0 7 0,0-1 0 0,0 1 0 16,-3-1-6-16,-4-1-8 0,0 2-4 16,-7 0-4-16,0 0 1 15,-7 0-2-15,-5 0 1 0,-1 0 3 0,-3 0-1 16,-3 3 5-16,0 0-2 0,0 1 0 16,-3-1 1-16,2 0 1 0,-3-1 0 0,4 2 0 15,-2-1 1-15,0 0 0 0,3 0 0 0,2-1 0 16,5-1 2-16,0 1 0 0,0-2 0 0,3 2 2 15,3-2 0-15,-1 0-1 0,2 0 0 0,0 0-1 16,2 0 1-16,1 0 0 0,2 0-1 0,1 0 1 0,3 0 0 16,1 0-1-16,1 0 1 0,4 0-1 15,-1 0 0-15,1 0-1 0,2 0 0 0,1 0 0 16,0 0 1-16,0 0-2 0,0 0 1 0,0 0-2 16,0 0 0-16,2 0 1 0,4 0 3 0,0 0 3 15,4 1 3-15,3-1 1 0,0 0 0 0,7 1 0 0,1-1-1 16,4 0-1-16,1 0 1 0,4 0-3 0,2 1 2 15,5-1-1-15,0 0 0 0,1 0-1 0,2 0-1 16,2 0-2-16,-2 0 0 0,-1 1 1 0,2-1-2 16,-4 1 1-16,-2 1-1 0,1-2 0 15,-4 1 0-15,-2-1 2 0,-3 0 0 0,-2 1 0 16,-4-1-1-16,-3 0-1 0,-4 0 0 0,0 0-3 16,-2 0 3-1,-1 0 0-15,-2 0 0 0,-1 0 1 0,0 0-1 16,0 0-1-16,-3 0 1 0,-1 0 1 0,-3 0 5 15,-1-1 3-15,0 1 3 0,-1-1-2 16,-6-2-5-16,-3 0-7 0,-4 0-5 0,-8 0-1 16,-5 1-1-16,-5 0 2 0,-7 1-1 0,-2 1-2 15,-1 0 2-15,-1 0-2 0,-1 0 6 0,2 0 1 16,4 0 0-16,2 0 0 0,-2 0 1 0,5-1 1 0,-1 0 0 16,0 0 1-16,7-2-1 0,0 2 1 0,2-2-1 15,1 2 2-15,4 0-1 0,4-2-1 0,0 1 2 16,2 1-1-16,4-2 1 0,2 1-2 15,0 1 2-15,6 0 0 0,-1 1 0 0,2-1-2 16,-1 1 0-16,2 0-6 0,0 0-5 0,0 0-2 16,6 0 1-1,0 0 4-15,3 2 6 0,7 1 3 0,3 0 2 16,3 0-1-16,5-1-1 0,5 0 2 0,1-1-1 16,4-1 1-16,0 0-1 0,2 0-1 0,0 2 1 15,-2-2 0-15,-1 0-1 0,-1 1 1 0,0-1-1 16,-4 0 0-16,1 0 0 0,-2 0 0 15,-1 0 0-15,-4 0 0 0,-3 0 1 0,-3 0 2 16,-3-3-2-16,-2 2-2 0,-4 0 2 0,-2-2-2 0,0 1 1 16,-4 1 3-16,-1-2 2 0,-1 2 2 0,-2-1 3 15,0 0-4-15,0 0 2 0,-1-2-3 0,-6 1-4 16,-2-2-2-16,-4 2-5 0,-5-1-1 0,-4 3-2 16,-6 0 0-16,-4 1 2 0,-1 0 1 15,-4 0 3-15,3 0 2 0,-4 2 0 0,5 1-2 16,-1 1 1-16,0-3 1 0,3 3-1 0,0-2 0 0,2 2 1 15,4 0-1-15,2-1 2 0,2 1-2 0,5-2 2 32,3 2-1-32,5-3 0 0,-1 0 0 0,5 1 2 15,1-2-3-15,2 1-2 0,1-1-3 0,0 1-4 16,0 0 0-16,0 2 1 0,3 0 2 0,2 1 3 16,2-1 3-16,3 1 4 0,3-2 1 0,4 1 1 15,3-1-2-15,4 0 1 0,2-1-1 0,1 1 0 16,3-2 1-16,1 1-1 0,-1-1-1 0,0 1 0 15,0-1-2-15,-1 1 1 0,-5-1 0 16,2 1 1-16,-5-1 0 0,-1 0-1 0,-5 1 1 0,3-1-1 16,-7 0 1-16,3 0 1 0,-6 0 1 15,-1 0 1-15,-4 0 2 0,3 0-2 0,-5 0-2 16,0 0 3-16,-1 0 7 0,0 0 2 0,0 0-1 0,-2-1-2 16,-6-1-9-16,-2 0-6 0,-2-1-3 0,-9 1 0 15,-3 0 1-15,-2 0 2 0,-4 2 0 0,1 0 0 16,0 0 1-16,1 0 1 0,3 0-1 0,-1 0 2 15,1 0-1-15,3 0 0 0,2 0 2 16,-1 0-1 0,1 0 1-16,2 0-1 0,2 0 0 0,3 2-1 15,3-2 3-15,5 0-2 0,-1 0 2 0,4 0 0 16,1 0-2-16,1 0 0 0,0 0 0 0,0 0-3 16,0 0-1-16,0 0-1 0,1 0-1 0,5 0 1 15,0 0 2-15,5 0 3 0,2 1 1 0,2 0 1 16,0 0-2-16,1 0 0 0,2-1 1 0,-1 1 0 15,-2-1 1-15,3 0-2 0,-3 0 2 16,2 0-1-16,-3 0-1 0,2 0 1 0,-4 0-3 0,0 0 2 16,-2 0 4-16,0-1-4 0,-1 1 0 0,0-1 1 15,-3 1 0-15,-1 0 0 0,0 0-2 0,1 0 0 16,-4 0 0-16,3 0-1 0,-3-1-2 0,-2 1-5 16,1 0-3-16,-1 0-7 0,1 0-11 0,-1-1-23 15,1 1-35-15,-1 0-45 0,2 0-65 0,-2 0-96 16,2 0-161-16,-2 0-913 0</inkml:trace>
  <inkml:trace contextRef="#ctx0" brushRef="#br0" timeOffset="-156126.58">12480 9832 409 0,'0'0'104'15,"0"0"14"-15,0 0 24 0,0 0 35 16,0 0 23-16,0 0-8 0,0 0-9 0,0 0-21 15,0 0-27-15,0 0-28 0,0 0-28 0,0 0-23 16,-25 1-15-16,25-1-10 0,0 0-10 0,0 2-2 0,0-1 4 16,2 0 7-16,1 1 9 0,0-1 4 0,2 1 0 15,-2 0 1-15,4 1 6 0,2-2 5 0,1 0 4 16,3-1 0-16,6 0-4 0,3-1-5 16,5-5-8-16,0 1-4 0,7-2-9 0,-1 0-3 15,-1 0-5-15,3 1-3 0,-4 2-3 0,-1 0-1 16,-3 2-1-16,-1-1-1 15,-3 1-1-15,1 1-2 0,-4 0 0 16,-3 1-2-16,1 0 0 0,-6 0 0 0,4 0-1 16,-4 0-1-16,-2 0 0 0,1 0-1 0,-2 0-2 15,-3 0 0-15,1 0 0 0,-1 1-2 16,-2 0 0-16,-3 0 0 0,2 0 0 0,0 1 0 16,-2-1 0-16,0-1 2 0,0 1-2 0,0-1 1 15,-1 1-2-15,0-1-1 0,1 0 4 0,-1 1-3 0,0-1 1 16,2 0-1-16,-2 0-3 0,0 0 2 0,0 2-3 15,0-2-5-15,0 1-12 0,2 0-17 0,-2 0-33 16,0 1-60-16,1-2-105 16,1 1-187-16,-1-1-149 0,-1 0-830 0</inkml:trace>
  <inkml:trace contextRef="#ctx0" brushRef="#br0" timeOffset="-154558.65">14119 9987 555 0,'0'0'120'0,"0"0"20"0,0 0 6 16,0 0 23-16,0 0-14 0,0 0-37 16,0 0-35-16,0 0-28 0,0 0-14 0,0 0-12 15,0 0 6-15,0 0 16 0,0 0 14 0,0 18 10 16,0-12 2-1,0 0-10-15,3 1-9 0,-1 0-7 0,0 0-6 16,0-1-4-16,2 1-6 0,-2 0 0 0,1-2-1 16,1 1-3-16,-1 0 1 0,2-2-6 15,-1 1-4-15,-1 1 1 0,4-3-2 0,-4 2 0 16,4-2 1-16,-1 1-1 0,0-2-1 0,-1 1 2 16,3-1-1-16,-2-2-2 0,4 0 3 0,0 0-3 15,2 0 0-15,3-5-2 0,1-1-5 0,4-1-2 0,1-1-2 16,1-2-4-16,3 1 0 0,1-2-2 0,2-1-1 15,0-1 0-15,0 1 0 0,1 1 0 0,-1 1-2 16,0 2 1-16,-4 0 0 0,-2 2-1 16,-1 1 1-16,-5 3-1 0,1 1 0 0,-5 1 0 15,0 0 0-15,-2 0-1 0,-1 2 0 0,-2 2 1 16,0 0 0 0,0 2 3-16,1 0 0 0,1-1-1 0,4 1 3 15,1 0 3-15,5-2-1 0,0 1 2 0,2-2 3 16,5 1 2-16,0-2 2 0,1-1-1 0,1-1-4 15,-1 0-3-15,2 0 1 0,-3 0-3 16,3 0 1-16,-2-2-4 0,3 1 0 0,-3 0 1 16,2 0-3-16,1-1 0 0,1 1 1 0,2 0 0 15,0 0-2-15,3 0 1 0,0-2-1 0,1 2-1 0,-1-3 2 16,1 1 0-16,-3-1 0 0,3 1 0 0,-4-1-1 16,2 1 2-16,-3 0-2 0,0 1 1 0,-1 0-2 15,0 1 2-15,-1 1 0 0,-3-1-1 16,3 1 2-16,0 0-1 0,0 0 0 0,0 0 0 15,2 0 1-15,3-2-1 0,0 2 1 0,1 0 0 16,3-1 0-16,-1 1 1 0,2 0 0 0,-3 0-1 0,2 0 2 16,0 0-2-16,-1 0 0 0,-2 0-1 0,2 0 2 15,-5 0-1-15,4 0-1 0,-4 0 1 0,4 3-1 16,-2-1 2-16,-1 0 0 0,1 0 1 16,-2 1 1-16,2-1 0 0,1 0 2 0,3-1 0 0,0 2-2 15,-2-2-1-15,0 0 0 0,3-1 0 0,-4 0-1 16,1 1-1-1,1-1 2-15,-3 0-1 0,1 0 1 16,0 0-4-16,0 0-2 0,-1 0 3 0,1-1-2 16,3 0 7-16,3 1-2 0,0 0 0 0,6-1 1 15,-1 1-1-15,6 0 1 0,0 0-2 0,1 0 2 16,4 0-2-16,1 0 1 0,-1 0 0 0,0 0 2 16,1 0 0-16,-5 0 0 0,1 0-1 0,-3 0-3 15,-1 0 3-15,0 0-2 0,1 0 1 0,0 1 2 16,-2 1-1-16,-1 1 2 0,0-2 0 0,-4 1 1 15,2 1-1-15,-4-2 1 0,-2 0-5 0,-2 2 2 16,-4-1-5-16,0-1 3 0,-4 2 0 0,-2-3 0 16,-5 1 0-16,-5-1-2 0,-4 0-1 15,-1 0-3-15,-5 0-3 0,-3 0-7 0,0 0-14 16,-3 0-24-16,-2-1-42 16,-1-2-68-16,0 1-185 0,0 1-262 0,0-2-855 0</inkml:trace>
  <inkml:trace contextRef="#ctx0" brushRef="#br0" timeOffset="-152138.43">15976 9620 404 0,'0'0'187'0,"0"0"-16"0,0 0 25 0,0 0 16 0,0 0-17 16,0 0-33-16,0 0-15 0,0 0-21 0,0 0-16 16,0 0-23-16,0 0-15 0,0 0-11 15,0 0-1-15,0 0 2 0,-10 0 0 0,10 0-1 16,0 0-4-16,0 0-5 0,0 0-5 0,0 0-1 15,0 0-4-15,0 0 0 0,0 0-3 0,0 0-3 16,1 1 0 0,1-1 3-16,4 0 5 0,0 0 3 0,4 0-2 15,6 0-7-15,2-1-7 0,4-2-6 0,1-3-5 16,5 0-5-16,1 0-2 0,-1-1-1 0,3 1-3 16,2 0-1-16,-1 1-2 0,2 1-2 15,-1-1-1-15,1 0 2 0,-4 2-2 0,0 0-1 16,-3 1 0-16,-2-1-1 0,-3 1 2 0,1 1-1 15,-3-2 1-15,-4 2 1 0,0 0-2 0,-3-1 0 0,-2 2-1 16,-4 0 1-16,-1-1-2 0,0 1 2 0,-4 0 0 0,-2 0 6 16,0 0 0-16,0 0 2 0,0 0 2 15,0 0-2-15,0 0 1 0,-5 0-3 0,-1 0-3 16,-4 0-4-16,-5 0-1 0,-2 0-1 0,-5 1 2 16,-5 2-4-16,1 1 2 0,-3-2-1 0,-1 2-2 15,-2 0 1-15,-2 0-1 0,-1 1 2 0,-1 0 0 16,3 0 1-16,-1 1 1 0,3 0-1 0,4-1 1 15,0-1 0-15,5 2 0 0,1-2 1 0,3 0 0 16,2-1-3-16,1 0 3 0,4-2-1 0,1 0 1 16,1 0 0-16,4 0-1 0,1-1-1 0,3 0 1 15,1 1 0-15,0-1-2 0,0 0 0 16,0 0-2-16,1 0 1 16,3 0 1-16,2 0 1 0,3 0 1 15,5 0 1-15,0 0 1 0,2 0-1 0,0 0 0 16,4 0-1-16,-1 0 0 0,3 0-1 0,3 0 3 15,1 2 0-15,4-1-3 0,1 0 1 0,1 1 0 16,5-2 0-16,-4 0 1 0,2 1-1 16,-1-1-3-16,-3 0 4 0,0 0-1 0,-3 0 0 0,-4 0 2 15,0 0-3-15,-6 0 1 0,1 0 1 0,1-1 1 16,-3 1-1-16,0-2 0 0,-1 1 1 0,-4 0-2 16,-3 1 0-16,-2 0 2 0,-5 0 2 0,-2-2 3 15,0 2 2-15,-4 0-2 0,-4-1-3 16,-8 1-7-16,-2 0 2 0,-7 0 0 0,-6 0-1 0,-6 0 1 15,0 1-2-15,-4 2 0 0,2 0 2 16,0 0-2-16,-2 1-1 16,1 1 1-16,1-1-1 0,2 1 2 15,-2 1 0-15,3 0 0 0,4-2 2 0,2 0-1 16,5-1 1-16,6 0 1 0,4 0 0 0,4-2-1 16,6 0 1-16,0-1 0 0,4 1-1 0,1-1 1 15,0 0-3-15,1 0 0 0,4 0 0 0,4 0 3 16,4 0 0-16,1-2-1 0,6-2 1 15,0 0 0-15,5 1 0 0,0-2-2 0,2 2 3 0,2-2-2 0,2 1 1 16,3 2 0-16,-1-2 0 0,4 2-2 16,-3-1 0-16,1 3 1 0,-1-3-3 0,-3 3 3 15,1 0 0-15,-3-2 0 0,-1 2 0 0,-5 0 1 16,-2 0-3-16,-4 0 1 0,-4 0-1 0,-2 0 1 16,-2 0 1-16,1 0 0 0,-7 0 0 15,0 0 0-15,-1 0 0 0,-2 0 3 0,0 0 1 0,0 0 0 0,-3 0-1 31,-3 0-1-31,-8 0-2 0,-3 0-1 0,-9 0 3 16,-3 0-2-16,-7 0 1 0,-6 0-1 0,-2 0-2 16,-1 0 0-16,2 2-1 0,-4-2 0 0,5 3 1 15,0-1 0-15,2 0 1 0,4 1 0 0,4 0 1 16,5 2-1-16,3-2 1 0,3 1 1 0,5-1-2 16,3 0 2-16,5 0-1 0,3-2 0 0,1-1-3 15,2 2 0-15,2-2 1 0,0 1-2 16,0-1 2-16,0 0-3 0,2 0-1 0,4 0 4 0,3 0 6 15,4 0-2-15,4 0 0 0,2 0-2 0,6-1 0 16,2-2 0-16,3 0 1 0,1 0-2 0,3 1-1 16,1 0 4-16,0 1-2 0,1-2 0 15,-3 2-1-15,1 0-1 0,-2 0 2 0,-2 0-2 0,-3-1 1 16,0 2 0 0,-5-1 0-16,-3 1 0 0,-2 0 1 0,-3 0-1 15,-4 0 0-15,-1 0 1 0,-6 0 1 0,-2 0 1 0,-1-1 0 0,0 1 4 16,0 0 2-16,0-1 0 0,-3 1-2 15,-7-1-4-15,-5-2-2 0,-5 2-1 0,-6-2 2 16,-6 2-4-16,-5-1 4 16,0 0-2-16,-6 1-2 0,1 1 2 0,1 0-3 15,-2 0 2-15,2 0 1 0,3 0 0 0,2 0 1 16,3 0 0-16,7 0 2 0,3 0 0 16,6 0 0-16,4 0 1 0,4 0-3 0,4 0 2 15,4 0-1-15,1 0-2 0,0 0-1 0,0 0 1 16,0 0-1-16,7 0 0 0,2 0 1 0,4 0 0 15,3 0-1-15,3-2 2 0,4-1-1 0,3 2-1 0,3-1 1 16,3 0 1-16,2 0-1 0,2 0 2 0,4 1-4 16,-3 0 3-16,2 0 0 0,-3-1 0 15,3 2-2-15,-5-1 0 0,1 1 2 0,-3 0-1 16,-5 0 4-16,-2 0-4 0,-6 0 0 0,-4 0 0 16,-2 0 0-16,-4 0 1 0,-2 0 0 15,-3 0 0-15,-3 0 2 0,-1 0 1 0,0 0 1 0,0 0 2 0,-3 0-1 16,-2 0-3-16,-6 0-1 0,-6 0-1 0,-4 1 0 15,-5-1-2-15,-4 2 1 0,-5 0-2 16,0-1 3-16,-1 0-3 0,1 2 0 0,1-1 4 16,3 0-4-16,4 1 4 0,2 0-2 0,2 0 1 15,3 0 1-15,3-3 0 0,5 3-1 0,2-2-1 16,6-1 0 0,2 1 0-16,2-1-3 0,0 2-1 0,2-2 1 15,7 0 1-15,5 0 4 0,2 0 0 0,8 0-1 16,1 0 0-16,5-3 0 0,1 1-2 15,2 0 1-15,0-1 2 0,-2 3 0 0,1-2 0 16,-1 1-4-16,-1 1 2 0,-4-1 1 0,-1 1 1 16,-5-1 1-16,-1 1-2 0,-5 0 2 0,-1-1-1 15,-3 1 1-15,-3 0-1 0,0 0 1 0,-5 0-1 0,0 0 5 16,-2 0-1-16,0 0 2 0,0 0 3 0,0 0-1 16,0 0 2-16,0 0-1 0,-3-2-4 0,-5 1-2 15,-2 1-4-15,-3-2-1 0,-6 1 0 16,-2 1 0-16,0 0 0 0,-6 0 1 0,4 0 1 15,-2 0-1-15,2 0-2 0,2 3 2 0,3-3-4 16,2 3 4-16,0-2-1 16,4 1 1-16,1-1-1 0,1 1 0 15,1-2 3-15,4 0-2 0,-2 0 0 0,5 2-1 0,0-2 3 16,1 0 0-16,1 0-2 0,0 0 2 0,0 0-2 16,0 0-1-16,5 0 0 0,2 0 0 0,2-2 0 15,6-2 0-15,3 0 1 0,4 3-2 0,-1-2 1 16,4 0 0-16,1 2 1 0,-4 1-2 0,-2-1 2 15,1 1-1-15,-2 0 2 0,-5 0-1 0,1 0-1 16,-5 0 1 0,-2 0 1-16,-4 0-1 0,0 0 2 0,0 0 0 15,-4 0-1-15,1 0 2 0,-1 0-2 0,0 0 1 16,0 0-1-16,0 0 2 0,0 0 1 0,0 0-3 16,0 0 0-16,0 0-2 0,0 0 0 15,0 0-1-15,0 0-2 0,0 0-4 0,0 0-5 16,0 0-14-16,-1 0-20 0,-3-1-27 15,3 0-42-15,-3 0-58 0,3-1-136 0,-3 1-250 16,3 1-919-16</inkml:trace>
  <inkml:trace contextRef="#ctx0" brushRef="#br0" timeOffset="-147546.45">9058 8552 346 0,'0'0'164'0,"0"0"-17"0,0 0 24 0,0 0-7 15,0 0-13-15,0 0-26 0,0 0-22 0,0 0-15 16,0 0-12-16,0 0-10 0,0 0-8 16,0 0-10-16,0 4-9 0,0-3-3 0,0-1-4 15,2 1 9-15,-1 1 8 0,2 1 6 0,-2-1 7 16,1 0-3-16,1 1-4 16,-1-1-3-16,2 1 0 0,-2 1 0 15,4-2 0-15,-3 1 0 0,4 0-1 0,0-1-2 16,0 1-2-16,2 0-3 0,2-1-6 0,0-1-6 15,2 1-5-15,2-1-5 0,0-1-3 16,2 0-3-16,1 0-2 0,1 0-2 0,1 0-1 0,-2 0-5 16,3 0 1-16,1 0-2 0,-1 0-2 0,1 0 0 15,0 0-1-15,2 0 0 0,-2 0-2 0,0 0 4 16,1 0 7-16,6-1 6 0,2 0 2 0,0-1 0 16,2 0-7-16,-1 0-3 0,-3 1-1 0,-1-1-1 15,-4 1-2-15,-1 0 2 0,-5 0-2 0,-4-1 0 16,-2 2 0-16,-3 0-4 0,-3 0-1 0,-1 0 0 15,-3 0 3-15,1 0-3 0,-1 0 2 0,0 0-2 16,-1 0 1 0,0 0 0-16,-1 0 0 0,0 0 2 0,0 0-3 15,0 0 4-15,0 0-1 0,0 0 1 0,0 0 1 16,0 0-3-16,0 0-1 0,0 0-3 0,0-1-6 16,0 1-12-16,0-1-23 0,0 0-51 15,-2-1-82-15,-2-1-168 0,3 2-242 0,-1 0-857 0</inkml:trace>
  <inkml:trace contextRef="#ctx0" brushRef="#br0" timeOffset="-145796.02">16131 9632 333 0,'0'0'89'0,"0"0"13"15,0 0 25-15,0 0 9 0,0 0 1 0,0 0-7 16,0 0-7-16,0 0-8 0,0 0-10 0,0 0-4 16,0 0-7-16,0 0-3 0,-2 2 3 0,2-1-2 15,0-1-5-15,0 0-6 0,0 2-9 0,0-2-7 16,0 0-12-16,0 0-8 0,0 0-8 0,0 2-12 15,0-2-3-15,0 0-6 0,1 0-4 0,0 1 4 32,2-1 6-32,2 0 6 0,-1 0 4 0,4 0-2 15,1 0-4-15,2 0-4 0,3 0-4 0,0 0-1 0,2 0-2 16,0 0-4-16,3 0-1 0,-1 0-1 0,0 0-2 16,0 0 1-16,-1 0 0 0,3-1-3 0,-4-1 1 15,0 2 0-15,-1 0-2 0,0-2 1 16,-5 1 1-16,1 0-1 0,0 0-1 0,-3 1 1 15,1-1 0-15,-6 1-1 0,4 0 1 0,-5-2 1 16,-2 2 5-16,0 0 6 0,0 0 7 0,0 0 9 16,0 0-5-16,-5 0-8 0,-3 0-12 0,-1 0-10 15,-5 0-3-15,-5 0 2 0,0 0 2 0,-4 0-1 0,-2 3 1 16,1-1 2-16,-2-1 2 0,3 1-1 16,-1-2-3-16,0 2 1 0,2-1 2 15,-2 1-2-15,3-1 1 0,0 0-1 0,2 0 1 0,4 2 2 16,3-2 1-16,5 0-2 0,4 0 0 0,0-1-2 15,2 0 0-15,1 0 0 0,0 0-4 0,0 0-1 32,1 0-1-32,3 0 4 0,4 0 5 0,3-1 7 0,2-1 1 15,6-2-2-15,0 0-3 0,4 1-1 0,1-2 3 16,1 1-4-16,1 0-1 0,-1 1-1 16,1 1 1-16,-1 0-1 0,0 0-2 0,-1 0 1 15,-4 1-2-15,-3 1 2 0,-3 0-1 0,-2 0 2 0,-5 0-1 16,-5 0 0-16,-1 0 1 0,-1 0 2 0,0 0 8 15,0 0 6-15,-1 0 1 0,-6 1-5 16,0 0-7-16,-5 0-6 0,-3 1-2 0,-5 0-1 16,0 0 0-16,-1 1 1 0,-3-1 0 0,2 0 1 15,3 2-1-15,-1-3 2 0,3 1 1 0,2 0 0 16,0-2-2-16,5 0 0 0,1 2 2 0,4-2 0 16,1 0 1-16,2 0-3 0,2 0-2 0,0 0-7 15,2 0-2-15,3 0 0 0,1 0 5 0,3-2 5 0,5 0 6 16,1-1-1-16,5-1-3 0,0 1 0 15,1-1 0-15,1 1 1 0,2 0-2 0,-1 0 2 16,-1 1 0-16,0-1 0 0,-3 1-1 0,0-1 1 31,-7 2-2-31,2 0 0 0,-6 0 1 0,0 1-1 16,-3-2 1-16,-3 2-2 0,1 0-1 0,-3 0 0 16,1 0-3-16,-1 0-8 0,0-1-19 0,0 1-30 15,2-1-44-15,4 0-80 0,-2 0-168 0,3 0-264 0,-5 1-831 16</inkml:trace>
  <inkml:trace contextRef="#ctx0" brushRef="#br0" timeOffset="-138906.34">12347 10125 866 0,'0'0'215'0,"0"0"-1"0,0 0-23 0,0 0-5 31,0 0-25-31,0 0-30 0,0 0-30 0,0 0-24 16,0 0-16-16,0 0-16 0,0 0-6 0,17-8-5 16,-11 3-1-16,2 1-3 0,2 2 0 0,0 0-1 15,-1 2-1-15,0 0 1 0,2 0 1 0,-1 0-2 16,2 0-1-16,0 0 0 0,5 0-2 0,1 1-1 16,3-1-1-16,2 0 0 0,4 0-2 0,3 0-4 15,3 0-1-15,-1-1-4 0,5 0-4 0,-2-1-2 16,-3 1-1-16,2 1-2 0,-3 0 0 0,-5 0 1 15,1 0-3-15,-4 0 2 0,0 0-2 0,-4 0 3 16,-1 0-1-16,0 0 0 0,-2 0-1 0,1-1 1 16,-1-1 1-16,-1-1 0 0,0 1 1 0,-2-1-2 15,-3 1-1-15,-3 0-2 0,-2 1-1 0,-1 0-3 16,-1 0-3-16,-2 0-3 0,-1-1-9 0,0 1-18 16,0 1-40-16,-1-3-56 0,-6 2-77 0,2-2-96 15,-4 2-127-15,1 0-49 0,0 1-639 0</inkml:trace>
  <inkml:trace contextRef="#ctx0" brushRef="#br0" timeOffset="-138590.15">12530 10006 1395 0,'0'0'168'0,"0"0"-3"0,0 0-30 16,0 0 0 0,0 0-12-16,0 0-20 0,0 0-22 0,0 0-6 15,0 0-10-15,0 0-5 0,0 0-12 0,0 0-3 16,121-11-7-16,-99 11-5 0,1-1-6 0,2 0-3 16,-1 0-3-16,5-1-3 0,-1-1-3 0,1 1-3 15,-1 0-4-15,-1 0-3 0,0-1 0 16,-3 1-1-16,2 0 0 0,-4-1-3 0,-1 1 1 0,-1 1 0 0,-2 0-1 15,-3-1 1-15,-1 1-3 0,-4 1 0 0,-1 0-1 16,-3-1 0-16,-1 1-4 0,-2 0-4 0,-1-1-8 16,-2 1-15-16,1 0-24 0,-1-1-44 15,0 1-90-15,0 0-153 0,0 0-188 0,0 0-857 16</inkml:trace>
  <inkml:trace contextRef="#ctx0" brushRef="#br0" timeOffset="-127223.33">12531 9964 611 0,'0'0'164'0,"0"0"24"0,0 0 33 15,0 0 17-15,0 0-33 0,0 0-33 0,0 0-20 0,0 0-19 16,0 0-16-16,0 0-12 0,0 0-14 0,0 0-12 16,-1 0-16-16,1 0-13 0,0 0-10 0,0 0-9 15,0 1-5-15,0-1-5 0,0 0-7 16,0 2-6-16,0-2-3 0,0 0-3 0,0 0 2 15,0 1 0-15,0-1 5 0,0 1 8 0,1 0 5 16,2 0 5-16,2 1 2 0,-2-1 0 0,4 0-1 16,0 0 0-16,-1 1-4 0,4-2 1 0,1 0-5 15,4 0-4-15,-1 0 0 0,4 0-3 0,2 0-2 32,1 0-3-32,-1 0-3 0,2 0-1 0,2 0-1 15,0 0 0-15,-1 0-1 0,3 0-1 0,-4 0-1 16,-1 0 1-16,0 0 0 0,-2 1 0 0,-3 1-1 15,1-1 0-15,-1 1 0 0,-2-1 1 0,-2 1 0 16,4 1-1-16,-4-3 2 0,3 3 1 0,-1-2 5 16,-1 0-2-16,3 1-1 0,-3-1 0 0,-1 0-2 15,-2 0 0-15,-1-1-1 0,-2 1 0 0,-4-1 0 16,-1 0 1-16,-2 2-1 0,0-2 4 0,0 0 4 16,0 0 10-16,0 0 6 0,-1 0-1 0,-5 0-7 15,-3 0-8-15,-6 0-7 16,-2 0-5-16,-5 0 2 0,-1 0-3 15,-6 0 3-15,1 0 0 0,-2 0 1 0,-1 0-2 16,-2 0 0-16,2 0 1 0,0 0-2 0,1-2 2 16,0 1 0-16,5 1-2 0,-1 0 2 0,4 0-2 0,0 0 2 15,2 0 3-15,2 0-2 0,0 0 3 16,5 0-3-16,0 0-2 0,-1 0 2 0,3 0-3 16,3 0 3-16,1 1-1 0,1-1 2 0,3 0 0 15,1 0-1-15,-1 0 1 0,3 0 0 0,0 0 0 16,0 0-3-16,0 0 1 0,0 0-1 0,4 0 1 15,0 0 0-15,5-1 0 0,1 0 2 0,6-1 2 16,-1 0-2-16,5 0 3 0,2-1-1 16,2 3 0-16,1-3-2 0,1 2 0 0,-1-1 0 15,2 1-1-15,-3 1 1 0,2-1-2 0,-1 1 0 16,-1-1-2-16,0-1 3 0,-1 1-1 0,-3 1 0 16,0-2-1-16,-3 1 1 0,-2 0-2 0,1 0 1 15,-3-1 0-15,-3 1 1 0,-3 0 1 0,-2 1 0 0,-2-1 1 16,-3 1 6-16,0-1 5 0,0-2-1 15,-5 1-2-15,-4-2-8 0,-1 1-3 0,-7-1-2 16,-1 0 3-16,-5 1-2 0,-1-1-1 0,-1 2 0 16,-1-1 0-16,0 0 2 0,1 0 0 0,1 0 0 15,-2 1 0-15,5 0 1 0,-1-1-1 0,0 1 2 16,3 1 1 0,0 0-3-16,1-1 2 0,5 2 0 0,0 0 2 15,3 0-1-15,2 0-2 0,1 0 1 0,4 0-1 16,0 0 0-16,1 0-1 0,2 0 1 0,0 0-5 15,0 0 2-15,5 0-1 0,1 0 1 0,4 0 1 16,6 0 2-16,3 0 1 0,3 0-1 0,4 0 2 16,0 0-2-16,2 0 0 0,0 0-3 15,-1 0 3-15,1 0-2 0,1 0 2 0,-1 0 1 0,-4 2-4 16,2-1 4-16,-5 0-2 0,-1-1 0 0,-4 1 0 16,0-1 2-16,-4 0-1 0,-1 0 1 15,-4 0 1-15,-3 0 0 0,-1 0 2 0,0 0 2 0,-3 0-1 16,0 0 4-16,0 0 0 0,-3-2-1 0,-3-1-3 15,-3 0-5-15,-5 0-2 0,-2-1 0 16,-4 2 2 0,-2 0-2-16,0 0-1 0,-4 0 1 0,4 0 0 0,-2 1 2 15,0-1-1-15,2 1 1 0,-1-2-1 0,1 2 1 16,1 1 1-16,-1-1 0 0,4 1-2 0,2 0 0 16,3 0 2-16,3 0 1 0,2 0 1 15,6 0-2-15,0 0 0 0,2 0-3 0,0-1 0 0,0 1 2 16,0 0-2-16,3-1 0 0,4 1 0 15,3 0 2-15,4-1 0 0,3 1 0 0,4 0 0 16,1 0 0-16,2 0 0 0,3 0 0 0,0 0 0 16,1 0 0-16,0 0 0 0,0 0-1 0,-4 0 1 15,2 0 1-15,-6 2-2 0,-1-1 1 0,-5 0-1 16,1 0-1-16,-5-1 2 0,-2 1 1 0,-2-1-2 16,-3 0 3-16,-3 0-1 0,0 0 4 15,0 0 1-15,0 0 2 0,0 0-2 0,-3 0-1 0,-6 0-2 16,-3-1-5-16,-6 0 0 0,-1 0-1 0,-4 1 1 15,-4 0-1-15,2 0 1 0,-1 0-1 0,2 0 2 32,-2 0 1-32,4 0-2 0,1 0 2 0,1 0 0 15,0 0 0-15,6 0 1 0,-2 0 0 0,5 0-2 16,1 0 1-16,1 0 0 0,5 0 2 0,0 0-1 16,1 0 0-16,3 0 0 0,0 0-2 0,0 0 0 0,0 0-2 15,5 0 0-15,0 0 1 0,6 0 1 0,0-1 0 16,8 0 1-16,0 0-2 0,2 1 0 0,3 0 3 15,-1 0-1-15,0 0 1 0,0 0-1 0,2 0 0 16,-4 0 1-16,0 1 0 0,-1 1 1 16,-4 0-3-16,0 1 0 0,-5-2 1 0,-1 1 0 15,-2-1 0-15,-5 0 0 0,1-1-1 0,-2 1 2 16,-1-1 1-16,-1 0-1 0,0 0 3 0,0 0 0 16,-4 0 0-16,-1 2-2 0,-6-2 0 0,-1 2-2 15,-6 0 0-15,0-1 0 0,-4 2-2 16,0-1 3-16,1-1-2 0,-4 1-1 0,3-1-1 15,2-1 1-15,0 0 1 0,2 0 1 0,4 0 0 0,0 0-2 16,4-1 3 0,1-1 0-16,3 2 1 0,1-1 0 15,3 0 2-15,0 0-3 0,2 1 0 0,0-2-1 16,0 2-1-16,0 0 1 0,7-1-2 0,0 0 1 16,3 0-1-16,2 0 2 0,5-1 0 0,0 2 1 15,3 0 0-15,0 0-1 0,2 0 0 16,-2 0 0-16,2 0 2 0,-1 0-3 0,-4 0 2 0,2 0-1 15,-2 0-1-15,-3 0 2 0,-2 0 1 0,0 0-3 16,-4 0 0-16,-1 0-1 0,-4 0 0 0,2 0-4 0,-4 0-5 16,0 0-12-16,-1 0-21 0,0 0-38 0,0 0-75 15,0 0-125-15,0 0-240 0,-1 0-996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3:58:15.297"/>
    </inkml:context>
    <inkml:brush xml:id="br0">
      <inkml:brushProperty name="width" value="0.05292" units="cm"/>
      <inkml:brushProperty name="height" value="0.05292" units="cm"/>
      <inkml:brushProperty name="color" value="#FF0000"/>
    </inkml:brush>
  </inkml:definitions>
  <inkml:trace contextRef="#ctx0" brushRef="#br0">8809 7545 446 0,'0'0'124'0,"0"0"27"0,0 0 25 16,0 0 22-16,0 0 7 0,0 0 0 15,0 0-8-15,0 0-23 0,0 0-26 0,0 0-33 16,0 0-25-16,0 0-15 0,-29-10-9 0,29 10-7 16,0 0-11-16,0 0-7 0,0 0-9 0,0 1-5 0,0-1-4 15,0 0-3-15,0 0-4 0,0 2-4 16,0-1 4-16,0 1 2 0,0 1 6 0,0-1 1 16,1 1 1-16,3-1-2 0,1 1 3 0,-2-1 3 15,5 1 2-15,0 1 2 0,3 0 0 0,1-2-5 16,0 0 1-16,6-1-4 0,2 1-3 15,1-2-3-15,-1 1-6 16,2-1-3-16,-1 0 0 0,3 0-2 0,1 0-1 16,-2 0-2-16,4 0 1 0,2-1 0 15,3-2 7-15,2-1 4 0,4-1 0 0,2 0-2 0,0 0-4 16,1-2-1-16,0 1-1 0,-2-1 1 0,-2 2-3 16,-1-1-2-16,-5 1-2 0,-1 0 1 15,-2 1-2-15,-5 1 0 0,-1 0 1 0,-2 2 0 16,-2 0 0-16,-6-1 0 0,-1 1 1 0,-3 1-1 0,0-1 0 15,-5 1 1-15,-1 0 0 0,1 0-1 0,0 0-1 16,-3 0 2-16,1 0-1 0,-1-1 1 0,0 1-3 16,0 0-1-16,0-1-1 0,0 1-2 0,0-1-2 15,0 1-7-15,0 0-20 0,0-1-34 16,0 0-54-16,0-1-76 0,0-2-120 0,0 2-229 16,1 1-969-16</inkml:trace>
  <inkml:trace contextRef="#ctx0" brushRef="#br0" timeOffset="1834.74">10842 7756 651 0,'0'0'139'0,"0"0"25"0,0 0 20 0,0 0 19 0,0 0-22 31,0 0-34-31,0 0-37 0,0 0-27 0,0 0-25 16,0 0-16-16,0 0 6 0,0 0 11 0,0 0 12 15,0 0 2-15,-8 41-7 0,8-31-8 0,0 2-6 16,0-2-7-16,0 0-5 0,0 1-1 15,6 0-3-15,-1-1 1 0,4-1 1 0,1 1-1 16,0-2-1-16,2 0-2 0,-1-1-3 0,2 0-3 0,-2-1 0 16,0-1-2-16,-1-2-2 0,1 1-2 15,-1 0-2-15,0-3-2 0,1 1-1 0,-1-1-2 0,1-1-3 16,0 0-1-16,-1 0 2 0,3 0-2 16,2 0-1-16,-2-4-2 0,6-3-2 0,0 0 0 15,0-2-2-15,3-1 0 0,1-1-4 0,3-1 1 16,-2 1 2-16,2 0-1 0,-1-1 0 0,-3 2 0 15,3 0-2-15,-3 0-1 0,0 1-1 0,0 0 3 0,0 1 0 16,3 0-1 0,-2 0 2-16,-2 2-2 0,-3 2 1 0,0 0 0 15,-4 2-1-15,-2 1-1 0,-1 1 0 0,-1 0 0 16,1 0 0-16,2 0 1 0,-1 2 0 0,-1 3-1 16,1-1 0-16,0 1 1 0,2 1-2 0,-2 1 2 15,0-1 1-15,-1 2 0 0,-1-1-1 16,1 1 0-16,0 0 2 0,3 1-2 15,-4 0 1-15,1 0 0 0,1 1-1 0,-2-1 0 16,1 1 1-16,0-1 0 0,0 0 0 0,2-1-1 16,2-1 0-16,-1 0 0 0,4-3 2 0,2 0 0 15,1-3 0-15,-1-1-1 0,2 0 0 0,0 0-1 16,1-1 1-16,-2-1-2 0,0-2-1 0,-1 1 2 0,0-1 1 16,-3-1 0-16,0 1-1 0,3-1 1 0,-2 0 0 15,2-2-3-15,0-1 2 0,1 2-1 16,1-2-1-16,1 1 1 0,5-1-2 0,0 1 1 15,-3 1 2-15,4 1-1 0,1 1 0 0,-2 1 1 16,-2 0-1-16,2 2 1 0,-1 1 1 0,-2 0-2 16,-2 0 0-16,1 0 0 0,-2 4 0 0,0 0-1 0,-3 0 2 15,0 1 0-15,-1 0-2 0,-2 1 3 16,3 1-1-16,-2-1-1 0,0 0 3 0,0 0-2 16,3 1 0-16,2-1 2 0,0-2-1 0,2 1 1 15,0-1 0-15,3 0 0 0,-3-2 0 0,4-1 0 16,0-1-1-16,0 0 0 0,2 0 1 0,1 0 0 15,2-5 0 1,-1 0-1-16,0 2-1 0,-1-4 1 0,0-1 0 16,3 1 0-16,1-2 0 0,-2-2 1 15,5-1 0-15,0 1 0 0,0 1 0 0,1 1-2 16,1-1 1-16,0 2-1 0,2 1 0 0,-3 1 0 0,-1 3 0 16,-2 0 1-16,-1 2 0 0,-1 0-1 15,-3 1 1-15,0 0 1 0,-4 0 1 0,1 0-1 16,-3 3 1-16,4-1-1 0,0 1 0 0,0 0 2 0,0 0-3 15,1-2 1-15,3 2 0 0,-2-1 0 16,0-1-2-16,0 1-1 0,0-1-1 0,0 0 0 0,1 0 3 16,0-1-1-16,0 0 1 0,2 0-1 15,-2 0 1-15,0 0-1 0,6 0 0 0,-4 0 0 0,4-1 0 16,0-1 0-16,-1-2-1 0,2 0 1 16,-2 0-2-16,-1 0 2 15,1 0 0-15,-3 0 0 0,1-1 1 16,-4 0-1-16,-1 1-1 0,-3-1 1 0,-1 0 0 15,-2 2 0-15,-3-1 0 0,-2 2 0 16,-1 0 1-16,-4-1-1 0,1 0-1 0,-1 3 3 0,-3 0-2 16,1 0-2-16,-2 0 1 0,3 0 0 15,-3 4 1-15,1 1 1 0,3-1 0 0,-2 0-1 16,4 2 1-16,1-1 1 0,2 0 2 0,4 0-2 0,1-1 2 16,3 0-2-16,3-1 1 0,0 1-2 0,1-1 0 0,0 0 0 15,-1-1-1-15,-2-1 2 16,0 0-2-16,1 1 0 0,-2-1 0 0,-1-1 0 0,1 1 0 15,-3-1-2-15,2 0-1 0,-2 0 0 16,-2 0 1-16,0 1 2 0,-1-1 0 0,-2 3 1 16,-1-2-1-16,2 0 0 0,-5 2-1 0,2-2 1 0,1 1 0 0,-3 1 1 15,1-2-1-15,0 1 2 0,1-1-2 16,1 2 1-16,-1-2 0 0,2 0 0 0,2 0 1 16,2 0-1-16,-4 1 1 0,0-1 0 0,-2 0 1 15,-1 0-1-15,-2-1 0 0,-1 0 0 16,-2 1-2-16,1-1 1 0,-2 0 0 0,-3 0-2 15,-2 0 0-15,2 0 0 16,-3 0-2-16,-3 0-6 0,-1 0-15 16,0 0-30-16,0 0-44 0,0 0-60 0,-3 0-93 15,-6 0-165-15,4 0-184 0,0 0-834 0</inkml:trace>
  <inkml:trace contextRef="#ctx0" brushRef="#br0" timeOffset="2869.34">18078 5249 210 0,'0'0'164'16,"0"0"-23"-16,0 0 26 0,0 0 34 0,0 0 7 0,0 0-19 31,0 0-20-31,0 0-18 0,0 0-23 0,0 0-19 16,0 0-19-16,0 0-6 0,-47 24 0 0,47-22 3 15,0 0 2-15,0 2 1 0,5 0-3 0,-1 1-3 16,5 0-1-16,3-1-8 0,4 1-6 16,4 0-6-16,4-3-8 0,7 2-4 0,8-3-6 15,8 0-5-15,5-1-3 0,4 0-3 0,10 0-5 0,4-2-1 16,5-3-4-16,8 0 0 0,12-1 3 0,7-1-2 0,4 2 0 31,11 0-7-31,-1 2-6 0,-2 1-5 0,4 0 0 0,-4 1 0 16,0-2-3-16,1 2 0 0,-1 1 0 0,1 0 0 0,-3 0-1 15,-3 0-1-15,-5 0 0 0,-1 0 0 0,-3 0 1 16,-8 0-1-16,-3 0 1 0,-6 0-1 0,-11 0 1 0,-3 0-1 16,-8-2-1-16,-8 0 0 0,-4-1 0 15,-5 1 0-15,-6-1 0 0,-2-1 1 0,-5 2-1 16,-3-1 0-16,-1-1 1 0,-3 1 0 0,1-1-1 15,-3 1-2-15,4 0 1 0,-2 0-1 16,0 2 1-16,2 0 1 0,-4-1 0 0,4 2-1 16,-3 0 1-16,-1 0-3 15,-3 0 0-15,0 0 0 0,-3 0-2 0,1 3 2 16,-3-1 2-16,1 0-2 0,-3 1 2 0,1-2 0 16,-3 1 0-16,-1-1 2 0,2 1-2 15,-3-1 1-15,-1-1-2 0,-1 1 1 0,0-1 2 0,-2 0 0 16,0 0-2-16,-1 0 2 0,0 0-1 15,1 0-2-15,-2 0 3 0,-1-1-2 0,2 0 2 0,-2 1-2 16,1-2 2-16,0 1-1 0,-2 0-1 0,1 0 2 16,-1 0-2-16,0-2-2 0,0 2-5 0,0-1-7 15,-1-2-20-15,-5 0-24 0,0-1-44 16,-3 0-58-16,-5-1-87 0,-1-1-198 0,2 1-239 16,4 3-813-16</inkml:trace>
  <inkml:trace contextRef="#ctx0" brushRef="#br0" timeOffset="127052.09">13845 12977 374 0,'0'0'223'0,"0"0"16"15,0 0 28-15,0 0 2 0,0 0-32 0,0 0-39 16,0 0-35-16,0 0-31 0,0 0-25 0,0 0-27 15,0 0-23-15,0 0-16 0,-11 3-9 0,11-1-4 16,0-1 3-16,0 1 8 0,2 0 7 16,2 0 7-16,0 0-2 0,2 1 2 0,1-1-1 15,0 0 0-15,4 0-1 0,-1-1-4 0,3-1-4 0,1 0-6 16,0 0-7-16,3 0-3 0,1-3-4 0,2 1-3 16,1 0-4-16,0 1-2 0,2-2-1 0,2 1-4 15,-1-1 2-15,3 2-3 0,-1 0-2 0,0-2 1 16,-1 2-1-16,2 0-3 0,0 1-1 15,0 0 4-15,1-1 7 0,1 1 1 0,-1-1 2 16,-4 1-6-16,-3 0-4 16,1 0-3-16,-7 0 1 0,-1 0 0 0,-3 0-2 15,-4 0 0-15,1 0-1 0,-5 0 0 16,0 0 0-16,-3 1 1 0,0-1 2 0,0 1 3 16,0 0 1-16,-5 0 0 0,-3 2-1 0,-3-1-4 15,-4 0-1-15,0 0-1 0,-5 0-3 16,-1 2 0-16,-4-2 0 0,0 1-1 0,-2-1 0 0,-2-1-1 15,2 0-1-15,-2 0 0 0,1-1 0 0,3 2-1 0,-2-2 2 16,2 0 0-16,-1 0 1 0,1 0 1 16,-1 0 0-16,3 0 0 0,1 0 3 0,2 0-1 15,1 0 1-15,2 1 0 0,6-1 2 0,-1 0-1 16,4 0 1-16,1 0 1 0,3 0 1 0,1 0 0 16,1 0 1-16,2 0-2 0,0 0-2 0,0 0-2 15,0-1-2-15,4 1 0 0,2-2 2 0,4 1 0 0,4 0 4 16,1 0 1-16,5 0 0 0,1 1 1 15,-1 0 0-15,4 0 0 0,-1 0 3 0,1-1-3 16,1 1 2-16,0 0 1 0,0-2-2 0,0 1 0 31,-1 0-2-31,-2 0 1 0,0 1-1 0,-2-1-1 16,-3 1 0-16,-1 0-2 0,-3-1 0 0,-1 1-2 16,-2 0 3-16,-2 0-2 0,-1 0 0 0,1-2-1 0,-3 2 0 15,-1-1-3-15,-2 1-3 0,-1-1-7 16,0 1-18-16,-1-2-29 0,0 0-53 0,0-3-71 15,0 2-133-15,-2-1-339 0,1 2-882 0</inkml:trace>
  <inkml:trace contextRef="#ctx0" brushRef="#br0" timeOffset="128054.51">11895 13187 1109 0,'0'0'297'0,"0"0"-50"15,0 0-6-15,0 0-38 0,0 0-52 0,0 0-34 16,0 0-20-16,0 0-12 0,0 0-11 0,0 0-9 16,0 0-11-16,0 0-13 0,-25 6-13 15,25-6-9-15,0 2-3 0,0-1 1 0,0 0 6 16,1 2 4-16,4-2 4 0,-1 3 2 0,3-1 0 15,-2 1-2-15,5-1-1 0,-1 0-2 0,1 0-4 16,3 0-1 0,1 1-2-16,0-2-2 0,-2 2-2 0,5 0-5 15,0-2 0-15,0 1-4 0,1-2 0 16,3 0 0-16,0-1-2 0,-2 1-1 0,1-1 1 16,-1 0-1-16,-2 0-3 0,-3 1 1 0,-3-1-2 15,-1 1-1-15,-2 1 2 0,1-1-2 0,-5 0 1 16,3 0-1-16,-5 0 1 0,0 0 1 0,0-1 1 15,-2 0 3-15,0 0 3 0,-2 0-2 0,-2 0-1 0,-3 0-1 16,-4 0-4-16,0 0 1 0,-4 0-2 0,-2 0 0 16,-3 0-3-16,-1-1 0 0,-4-1 2 0,2 0 0 15,0-1-1-15,-2 1 0 0,2-2 0 16,1 1 2-16,0-1 0 0,1 0 1 0,1 3-2 16,0 0 1-16,3 0 0 0,2 1 0 0,1 0 0 15,3 0-1 1,0 2 0-16,3-1 1 0,5 2 0 0,0-1-2 15,-1 0-1-15,4-1-2 0,0 0-1 0,0 0 1 16,6 0 2-16,-1 1 2 0,7-1 2 16,2-1 2-16,0 0 2 0,5 0-2 0,1 0 1 15,0 0 0-15,2-1-1 0,2-3-1 0,-4 2 0 16,1-2 0-16,0 1 0 0,-2 1 0 0,0-2 0 16,-3 3 1-16,0 0-1 0,-4 0-2 0,-1 1-1 0,-3 0-2 15,-4 0 0-15,2 0-4 0,-3 0-10 0,-2 0-26 16,2 0-46-16,0 1-71 0,-1-1-97 15,-1 0-227-15,0 0-1052 0</inkml:trace>
  <inkml:trace contextRef="#ctx0" brushRef="#br0" timeOffset="137496.1">14362 12271 545 0,'0'0'174'0,"0"0"-8"0,0 0-1 15,0 0-2-15,0 0-25 0,0 0-29 0,0 0-18 16,0 0-12-16,0 0-10 0,0 0-13 16,0 0-14-16,0 0-15 15,3 0-13-15,-2 0-5 0,0 0-3 0,0 0 12 16,2 0 9-16,-1 0 10 0,2 2 10 16,0 1-2-16,-3 0 4 0,3 2 3 0,-2 0-1 15,1 0 1-15,-2 2-2 0,3 1-1 0,-2 2-1 16,0 3-4-16,0-1-6 0,0 4-3 15,1-1-7-15,-1 1-5 0,-1 2 0 0,2 0-4 0,0-1-2 16,0 4-1-16,-1-3-1 0,3 2-2 0,-4 0 1 0,1 1 2 16,-1 0-2-16,1 0-2 0,-2 2 0 15,1-2-2-15,0 0-3 0,1-1 0 0,-2-2-1 16,1 0 0-16,1 0-1 0,-1-2 1 0,1 0-2 0,-1-1 1 16,0-2-1-16,2 2 1 0,-1-3-2 15,1-1 0-15,-1 1-1 0,3-1-1 0,-3-2 0 16,2 0 0-1,1 0 0-15,-2 0 0 0,1-3 0 0,-1 2 0 16,-1-2 0-16,0 1-1 0,2-2 0 0,-2-1 0 16,-1 1 1-16,-1-1 1 0,2-2-1 0,-2 1 2 0,0-1-1 15,0 0-2-15,0-1 0 0,0 1-6 0,0-1-17 0,-4 0-41 16,-1-1-64-16,1 0-121 0,-3 0-206 16,3 0-584-16,0-2 196 0</inkml:trace>
  <inkml:trace contextRef="#ctx0" brushRef="#br0" timeOffset="138858.07">13607 12300 111 0,'0'0'196'0,"0"0"-131"0,0 0-13 0,0 0-5 16,0 0-6-16,0 0 4 15,0 0 4-15,0 0 8 0,0 0 7 0,0 0 15 16,0 0 3-16,0 0 2 0,0 0 0 16,10 1-10-16,-10-1 0 0,0 1-1 0,0-1 3 15,0 1 4-15,0 0 3 0,0 0 1 0,0 1-6 16,0 0-5-16,0 0-9 0,0 2-8 16,0-1-10-16,0 2-7 0,0 0-6 0,0-1-4 15,0 1-4-15,0-1-2 0,0 1-1 0,0 1 0 0,0-1 1 16,0 0 1-16,0 2 0 0,0-1 0 0,0-1-2 15,0 2 0-15,0 0 0 0,-1 2 0 0,1-1 0 16,-1 0-2-16,0 2-1 0,-2-1 0 0,2 0-3 16,-2 2-1-16,2 0-2 0,0-1 0 0,-1 2-2 15,0-2 0-15,1 1-5 0,-1-1-1 0,2 0-1 16,0-1-2-16,0 1 2 0,0-1 2 0,0 0 2 0,3 1 1 31,0 0 3-31,-2-2 2 0,0 1 3 0,0-1 2 16,-1 1 1-16,0 2 3 0,1-2-5 0,-1 0 1 15,0 1-2-15,0 0-4 0,0 0-2 16,0-1-2-16,0 0-2 0,0 0-3 0,0 1 2 16,0-2-1-16,0 0 0 0,0 1 0 15,0 0 0-15,0-2-1 0,0 1 3 0,0 1-1 0,0-2 5 0,0 0 0 16,0 2 1-16,0-1 1 0,0-1-1 16,-1 1 0-16,1 1 0 0,0-2-1 0,-1 0-4 15,0 1-1-15,0-3-2 0,1 2-1 0,0-2-2 16,0-1 0-16,0 0-2 0,0-1 2 0,0 0 0 15,0 0-1-15,0-1-1 0,0 1 1 0,0-1-1 16,0-1 1-16,1 1-1 0,-1 0 0 0,1-1-1 0,-1 0 0 16,0-1-3-16,1 0-4 0,-1 1-9 0,0-1-24 15,0 0-48-15,0 0-80 0,0 0-147 16,0 0-242-16,0 0-867 0</inkml:trace>
  <inkml:trace contextRef="#ctx0" brushRef="#br0" timeOffset="139880.26">12222 12700 182 0,'0'0'160'0,"0"0"-49"0,0 0 12 0,0 0 18 0,0 0 4 16,0 0-3-16,0 0-14 0,0 0-25 0,0 0-22 15,0 0-25-15,0 0-18 0,0 0-8 0,0 0-2 31,0 0 7-31,11-6 6 0,-9 6 1 0,0 0-2 0,4 3 3 0,-4 0 3 0,-1 1 8 32,3 0 13-32,-1 2 7 0,-2 0 2 0,1 2-4 15,-2 1-12-15,0 2-11 0,0 0-8 0,0 2-6 0,0 0-4 16,0 2-5-16,0-1-5 0,0 2-2 16,0 1-2-16,0 0-2 0,0-1-3 0,0 0-1 0,1-1-2 15,3 1 0-15,-3-3 1 0,0 2 2 0,0-1 0 16,0-1 2-16,-1 0 1 0,1-1 0 15,-1-1 0-15,0 0-4 0,0-1-1 0,0 1-1 16,0-3-2-16,0 2-2 0,1-1 1 0,-1 0-3 0,0-2 0 16,0 2-1-1,1-3-2-15,-1 0 1 0,4-1-1 0,-4 0-2 16,0 0-2-16,1-2-6 0,-1 0-14 0,0 0-29 0,0-1-56 16,0 1-112-16,0-2-166 0,0-1-130 0,0 1-719 0</inkml:trace>
  <inkml:trace contextRef="#ctx0" brushRef="#br0" timeOffset="140572.43">11645 12712 844 0,'0'0'278'0,"0"0"-23"0,0 0-9 15,0 0-32-15,0 0-39 0,0 0-36 0,0 0-25 0,0 0-29 16,0 0-27-16,0 0-19 0,0 0-20 0,0 0 1 16,0 0 6-16,0 0 11 0,-1 38 11 15,1-23 2-15,0 3-7 0,0 4-3 0,0 1-7 16,0 2-4-16,0 0-2 0,-1 0-3 0,0 0-3 16,-3-2-1-16,3-1-3 0,1-2-3 0,0-1-1 15,0-1-2-15,0-1-3 0,0-2-3 0,0 0-2 16,0-2-1-16,2-1 0 0,2-2-2 0,-1 0 0 15,-1-3-4-15,4-2 0 0,-3 0-7 0,2 0-11 16,-2-3-18-16,0 0-35 0,2 1-55 16,-2-2-88-16,-1-1-184 0,3 0-204 0,-3 0-803 0</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25T04:06:00.217"/>
    </inkml:context>
    <inkml:brush xml:id="br0">
      <inkml:brushProperty name="width" value="0.05292" units="cm"/>
      <inkml:brushProperty name="height" value="0.05292" units="cm"/>
      <inkml:brushProperty name="color" value="#FF0000"/>
    </inkml:brush>
  </inkml:definitions>
  <inkml:trace contextRef="#ctx0" brushRef="#br0">13699 14846 328 0,'0'0'193'0,"0"0"-13"0,0 0 7 0,0 0-10 16,0 0-11-16,0 0-17 0,0 0-19 0,0 0-20 0,0 0-13 16,0 0-14-16,0 0-14 0,0 0-14 0,0 5-12 15,0-4-9-15,0-1-8 0,0 0-6 16,0 2-4-16,0-2-4 0,0 0-3 0,0 0-1 16,0 1-1-16,0 2 5 0,5 0 11 0,0 1 13 15,3 0 9-15,2 0 7 0,2 2 2 0,2-1-1 16,3-1-2-16,3 1-5 0,1-1-6 0,-1-1-8 15,6 2 0-15,-2-2-3 0,4 1 1 0,2-2 2 0,2 2-3 16,6-2-3-16,0 1-1 0,6 0-6 0,0 0-1 16,1-1-3-16,1 1-1 0,0 2-1 15,-1-1 0 1,-2 1 1-16,0 1-4 0,-4-1-2 0,-2-1-1 16,-2 1 3-16,0 0-2 0,-4-2-1 0,-1 0 2 15,-5-1-1-15,1 0 2 0,-1-1 0 0,-4 1-1 16,0-2 0-16,-1 0-1 0,-1 1 1 0,-4-1 0 15,1 0 2-15,-5 0-2 0,0 0 0 0,-1 0 3 16,-2 0 0-16,-2 0 2 0,-1-1 1 16,1-1-2-16,-1 1-2 0,0 0 0 0,-1 0-1 0,0 1-3 15,-2-1-3-15,1 1-2 0,-2-1-1 0,0 1-1 16,-1-2-3-16,0 2-2 0,0 0-5 0,1 0-8 16,1 0-7-16,0 0-9 0,3 0-16 0,2 0-23 15,2 0-41-15,3 4-57 0,1-1-78 0,6 2-104 16,1 1-103-16,0-1-44 0,-9-3-563 0</inkml:trace>
  <inkml:trace contextRef="#ctx0" brushRef="#br0" timeOffset="583.6">16872 15163 558 0,'0'0'122'0,"0"0"-19"0,0 0-24 0,0 0-1 15,0 0-1-15,0 0-9 0,0 0-3 16,0 0 8-16,0 0 9 0,0 0 15 0,0 0 6 16,0 0-5-16,0 0-7 0,0 0-7 0,118-8 0 15,-87 7-6-15,3-1-10 0,5 1-8 0,3 1-17 16,2 0-10-16,1 0-3 0,4 0-4 16,0 0 5-1,5 0-1-15,-1 3-2 0,5-1-3 0,0 1-3 16,2-1-1-16,2 2 0 0,3-3-1 0,-1 3 1 15,5 0 0-15,3-2-1 0,0 2 1 0,6-2-1 16,3 0 1-16,2 1 1 0,5-1-1 0,-3 0-1 16,5 1-1-16,1-1-3 0,1 2 0 0,0-2-3 15,5 1 1-15,0 0 2 0,2 0-1 16,-3-1-2-16,3 1-1 0,-2-1-1 0,-1 0-1 0,2-1-2 16,-2 0 1-16,-1-1-3 0,0 1 0 0,-2-1 1 0,-2 0-2 15,-2 0 0-15,-4 0 1 0,-2 0-1 16,0 0 2-1,-5 0-1-15,0-1 1 0,-4 1 0 0,-2-1 0 16,-3 1 1-16,-5 0-3 0,-1 0 2 0,-3 0-3 16,-2 0 0-16,-3 0-2 0,-1 0 0 15,-2 0-1-15,-2 0-1 0,-4 0-1 0,-1 0 0 16,-4-1-5-16,-4 1-6 0,0 0-10 0,-2-1-20 0,0 1-39 16,-3-1-95-16,1-1-194 0,-8 2-268 15,-10-1-830-15</inkml:trace>
  <inkml:trace contextRef="#ctx0" brushRef="#br0" timeOffset="2488.58">3068 7313 626 0,'0'0'81'0,"0"0"23"0,0 0-8 0,0 0 2 16,0 0-5-16,0 0 0 0,0 0-4 0,0 0-7 0,0 0 1 15,0 0 10-15,0 0-1 0,0 0-3 16,-18-5-14-1,17 6-12-15,1 0-5 0,-1 2-11 0,-5 0-14 16,1 3-9-16,-6 1-6 0,-1 4-4 16,-4 3 8-16,-1 2-1 0,0 2-1 0,-1 3-2 15,-1 0-2-15,1 3-2 0,0 1-3 0,1 3 3 16,-2 1-1-16,-1 0 1 0,1 3 2 0,-2 0-2 16,0 3-3-16,2-1-2 0,-2-1-1 15,2 2-2-15,4-2 1 0,-2-1-5 0,6 0-1 0,2-3-6 0,0-2 0 16,7 1-3-16,1-1 3 0,1-1 5 15,0 1 1-15,1 2 5 0,4 1 1 0,1 0-1 16,2 0 0-16,0 1 1 0,0 1-3 0,1 1-1 16,0-1 1-16,1 0 0 0,1 2 0 0,-2 1 3 15,0-1-1-15,2 1 1 0,-4-2 2 16,-3-2-1-16,3 0 1 0,-5 1 3 0,-1-3 0 0,0 2 3 0,-1-1-2 16,0 3 0-16,-4-1-2 0,-5 2 0 15,-1 1 5-15,-7 4-2 0,3 1 1 0,-6 1-5 16,-2 0-4-16,0-1-5 0,-2 0-2 0,2-2-4 15,0-2-2-15,3-1 3 0,-2-1-1 0,0-2 0 16,1 0-1-16,-2-4 3 0,1 0-2 0,-2-2 0 16,1-2-5-1,0-1-4-15,0-5-1 0,2 2-3 0,-1-5 2 16,3-3 5-16,6-6 6 0,4-3 2 16,6-2-17-16,1-1-25 0,1 0-27 0,0 0-25 15,0 0 13-15,3 0 23 0,5 0 32 0,1 0 30 16,3 0 11-16,2 0-1 0,2 2-4 0,1 0 1 15,-2 2 1-15,3 1 0 0,0 2 0 0,-2 1 1 16,3 3-3-16,0 1 4 0,0 2 2 0,-1 2 2 0,-2 0 2 16,2 2 0-16,1 3-3 0,-5 2 5 0,4 2 2 15,-5 2 1-15,4 2 3 0,-5 2 4 16,3 2 0-16,-1 3 4 0,-4 0-3 0,1 3-1 16,-2 0 2-16,-1 3-4 0,-4-1 1 0,4 1-5 15,-4 2-6-15,2 1-1 0,-3 0-2 0,4 1-2 16,-4 1 1-1,4-1-5-15,-5 2 0 0,4 1 1 0,-3-2 0 16,-2 2 4-16,1 0-3 0,2 1 2 0,-3 0-1 16,0 2 0-16,0 1 2 0,-1-1 0 15,1 1-1-15,0 0 0 0,0-2 1 0,1 2-3 0,0 0 1 16,-1 0-4-16,1-3-1 0,-1 1-2 16,1 1 0-16,2-2-3 0,-2 2 1 0,0 1 0 15,-2 0 0-15,2 1 1 0,-1 0 0 0,2 1 2 0,-2 1-1 16,0-1-1-16,0 0-1 0,0 0 0 0,0-2-3 15,2 0 0-15,3-3-1 0,-3 2 0 16,5-2 0-16,1 0-1 0,3 0 1 0,0-2 0 16,4 1 0-16,0-1 2 0,2 2-2 0,0 0 2 15,1 0-2-15,1 3-4 0,-1-2 4 0,-1 4-2 16,-2-3-1-16,4 3 0 0,-3 0-10 0,-1 1-13 0,1 1-14 16,2-1-19-16,0 3-31 0,0 1-50 0,2-1-98 15,3 0-139-15,-6-14-171 0,-5-15-637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36:04.652"/>
    </inkml:context>
    <inkml:brush xml:id="br0">
      <inkml:brushProperty name="width" value="0.05292" units="cm"/>
      <inkml:brushProperty name="height" value="0.05292" units="cm"/>
      <inkml:brushProperty name="color" value="#FF0000"/>
    </inkml:brush>
  </inkml:definitions>
  <inkml:trace contextRef="#ctx0" brushRef="#br0">10903 13374 1719 0,'0'0'213'0,"0"0"-7"16,0 0 15-16,0 0-84 0,0 0 12 16,0 0-34-16,0 0-25 15,0 0 41-15,0 0-69 0,0 0-10 0,0 0-8 16,0 0-10-16,0 0-8 0,-17-2-4 0,17 2-3 15,0 0-4-15,0 0-1 0,1 0 1 16,3 0 0-16,-1 0 4 0,0 0 2 0,4 0 0 16,2 1 0-16,2-1-1 0,0 0-2 0,5 0-1 15,-2 0-2-15,5 0-2 0,0-2-2 0,3 0-4 16,0 1 0-16,0-1-2 0,3 0 1 0,-1 0-3 0,2 1 2 16,-2 0 0-16,-2 0-3 0,4 0-1 15,-4 0 0-15,-1-1-1 0,0 1 1 0,-1 0 1 16,0 0-1-16,-2-1 0 0,-2 2-1 0,-1-2 0 15,-3 2 0-15,-3 0-1 0,-5 0 0 0,2 2-1 16,-4-1-3-16,-2 1-1 0,0 0-5 16,0 1-8-16,0-1-14 0,-1 2-21 0,-2 0-30 0,-3-3-35 15,3 3-59-15,-4 0-100 0,-2-1-157 0,4 1-195 16,0-2-818-16</inkml:trace>
  <inkml:trace contextRef="#ctx0" brushRef="#br0" timeOffset="316.66">10868 13694 1358 0,'0'0'552'0,"0"0"-365"0,0 0-32 15,0 0 6-15,0 0-18 0,0 0-37 0,0 0-22 16,0 0-18-16,0 0-6 0,0 0-1 15,0 0-1-15,0 0-8 0,0 0-9 0,80-12-8 16,-57 9-3-16,0 0-4 0,0 1-2 0,5 0-3 16,0 0-1-16,-1 0-3 0,4-1-1 0,-1 1-1 0,1 0-5 15,-3-2-5-15,1 2-2 0,-5-2 0 0,1 3-3 16,-3-2 2-16,-4 1-2 0,-3 0 1 0,-1 0-2 16,-3 1-4-16,-5 0-5 0,0 1-8 15,-4-2-14-15,-2 2-14 0,0-1-27 0,0 1-42 16,-2-1-67-16,-5-1-97 0,-2 1-139 0,5-2-146 15,-2 2-828-15</inkml:trace>
  <inkml:trace contextRef="#ctx0" brushRef="#br0" timeOffset="585.15">10988 13552 1713 0,'0'0'288'0,"0"0"-108"0,0 0-34 0,0 0 0 16,0 0-16-16,0 0-24 0,0 0-11 0,0 0-7 0,0 0-1 16,0 0-7-16,0 0-14 0,0 0-13 0,0 0-11 15,0 0-9-15,140-30-5 0,-112 23-3 0,0 0-3 16,-2 1-6-16,2 2-3 0,-3 0-3 16,3 0-2-16,-7 2-2 0,1-1-1 0,-2 3-3 15,-4 0-1-15,-4 0-2 0,-2 0 1 0,-3 0-3 16,-4 2-3-16,0-1-7 0,2 0-15 0,-5-1-25 0,1 1-48 31,-1-1-69-31,0 0-128 0,0 0-251 0,0 0-971 0</inkml:trace>
  <inkml:trace contextRef="#ctx0" brushRef="#br0" timeOffset="1974.25">10937 1627 1743 0,'0'0'249'0,"0"0"-28"16,0 0-12-16,0 0-25 0,0 0-54 15,0 0-41-15,0 0-17 0,0 0-23 0,0 0-19 16,0 0-12-16,0 0 3 0,0 0 9 0,-8 19 7 16,8-3 7-16,0 6-1 0,0 3-5 0,-2 4-2 15,-1 3-6-15,-3 0-4 0,3 1-6 16,-5 1 0-16,5-2-5 0,0-2-3 0,-1-1 0 16,3-2-6-16,1-6 1 0,0-1-4 0,6-3 0 15,-2-3-1-15,3-2 0 0,1-2-2 16,-2-3-2-16,3-1 0 0,2-2 1 0,3-3-1 15,-1-1-2-15,1 0 6 0,5-8-3 0,-2-2 4 16,-1-6-4-16,2-1-4 0,1-4 4 0,-2-4-4 16,-2-2 5-16,0-2-5 0,-1-3 1 15,-3-1-3-15,-1-3-1 0,1 1 6 0,-2 1-4 16,-1 3 5-16,0 4-4 0,-4 4 3 0,-1 5 2 16,1 3 4-16,-2 4 1 0,-2 2 1 0,0 2 2 15,0 3 2-15,0 1 7 0,0 2-2 0,0 0-2 16,-1 1 0-16,0 0-5 0,0 0-4 0,1 0-10 15,-3 2-4-15,2 3-5 0,-1 4 6 16,-1 7 1-16,-4 6 7 0,3 5 2 0,-2 4 0 16,1 2 2-16,0 1-1 0,2-2 0 0,-1 0 1 15,1-1 5-15,3-1-6 0,0-3 3 0,0-1 1 16,0-2 0-16,0-1-1 0,3-1-5 0,3-4 2 16,-3-1-2-16,3-2 1 0,-2-3-2 0,3-1-1 15,1-4-2-15,-3 2 0 0,3-2 1 0,0-4-6 0,1 1-1 0,-3-2-11 16,2-2-14-16,1 0-18 0,1-2-21 15,-1-4-29-15,0-5-41 0,1 0-60 0,0-2-91 16,-1 0-126-16,-4 1-107 0,2 5-757 0</inkml:trace>
  <inkml:trace contextRef="#ctx0" brushRef="#br0" timeOffset="2240.94">11354 1946 1204 0,'0'0'292'15,"0"0"-90"-15,0 0-18 0,0 0-19 0,0 0-20 31,0 0-15-31,0 0-11 0,0 0-13 0,0 0-13 0,0 0-9 0,0 0-17 0,0 0-10 32,-3 125-13-32,5-111-8 0,5-1-1 0,0-4-7 15,-1-2 0-15,4 0-1 0,0-2-4 0,2-1 1 16,2-4-2-16,-3 0-1 0,1 0-3 0,-3 0 6 0,0-5-3 0,-3-3-1 0,2 0 6 16,0-3-4-16,-4-2 2 0,2-1 3 0,-3-1-11 15,2-3-5-15,-3 1-3 0,-1-2-3 0,-1 2 1 16,0 1-4-16,0 2-2 0,0 1 0 0,-2 3-4 15,-4 0-1-15,4 2-14 0,-2 1-13 16,-1 0-25-16,2 2-40 0,-3 1-59 0,4-2-122 16,0 3-237-16,1 1-1016 0</inkml:trace>
  <inkml:trace contextRef="#ctx0" brushRef="#br0" timeOffset="2429.66">11694 1846 1739 0,'0'0'562'15,"0"0"-382"-15,0 0-45 0,0 0-26 0,0 0-25 16,0 0-18-16,0 0-19 0,0 0-12 0,0 0-17 16,0 0-8-16,0 0-2 0,0 0 1 0,0 0-4 15,15 2-2-15,-9-2-9 0,-3 0-13 16,-1 1-24-16,3 2-68 0,-2 0-140 0,-2 0-214 0,0-1-986 15</inkml:trace>
  <inkml:trace contextRef="#ctx0" brushRef="#br0" timeOffset="2586.54">11728 2035 1916 0,'0'0'234'0,"0"0"-35"0,0 0-17 15,0 0-36-15,0 0-47 0,0 0-37 0,0 0-20 16,0 0-13-16,0 0-7 0,0 0-12 0,0 0-12 15,0 0-12-15,0 0-25 0,0 0-54 0,15 22-136 16,-10-22-252-16,-4 0-1014 0</inkml:trace>
  <inkml:trace contextRef="#ctx0" brushRef="#br0" timeOffset="3435.32">12196 1877 1718 0,'0'0'251'0,"0"0"-41"0,0 0-19 16,0 0-61-1,0 0-70-15,0 0-32 0,0 0-4 0,0 0 2 16,0 0 16-16,0 0 16 0,0 0 2 0,0 0-3 15,0 0-3-15,0 0-11 0,67 75-7 16,-55-65-4-16,-1-1-8 0,-1 0-5 0,1-4-6 16,-2 1 0-16,-2-1-3 0,-2 0-1 0,2-4-4 15,-4 0-4-15,-2-1 3 0,1 0 4 0,-2 0 13 16,2 0 6-16,-2-5 1 0,0-4-5 0,0-5-11 0,0-4-6 16,-4-3-1-16,2-3-6 0,-2-1 0 15,-3-3 2-15,0 0-6 0,4-1 4 0,-2 3 1 0,2-1-2 16,2 4-5-16,0 2 7 0,1 1 0 0,0 4-1 0,1 1-3 15,5 2-1-15,-1 3 2 0,4-1-1 16,2 3 4-16,-1 1-3 0,4 2 0 0,2-1 2 16,2 1 4-16,0 3 0 0,3 2-2 0,0 0-2 15,0 2-1-15,0 6 4 0,1 2 2 0,-2 2-1 16,1 2 3-16,-1 2-1 0,-2 4 4 0,0-1 4 31,-4 2 2-31,-2 1-2 0,-2 0-2 0,-3 0 1 0,-5-1 1 16,-2 3 3-16,-1-2-3 0,-8 1 2 0,-2 1-2 15,-5 1-3-15,1-1 0 0,-4 0-7 0,4-1 0 16,0-1-3-16,2-1 2 0,1-3 1 16,3-1-1-16,3-2-3 0,2-2-3 0,0-2 1 15,2-3 2-15,2-2-4 0,0 0-5 0,5-1 1 16,0-2-2-16,2-2 5 0,2 0 3 0,2-1 1 16,1 0-2-16,2 0 6 0,3-2 2 0,1-2-2 15,0-1-2-15,-1-2-2 0,1 0-11 0,2 1-19 16,-4-1-42-16,-1 0-86 0,2 0-156 15,-5 2-305-15,-5 1-942 0</inkml:trace>
  <inkml:trace contextRef="#ctx0" brushRef="#br0" timeOffset="3773.15">13179 1701 2175 0,'0'0'229'0,"0"0"-147"0,0 0 16 0,0 0 17 32,0 0-4-32,0 0-39 0,0 0-25 0,0 0-14 15,0 0-15-15,0 0-3 0,-119-1 5 0,95 13 4 16,2 0 2-16,1 2-5 0,2 1-5 0,2 0-7 16,4 0 3-16,1 2-3 0,2-1 4 15,2 0 1-15,1 0-1 0,4-1 3 0,2-1-2 16,1-2 1-16,0 1-2 0,3-2 2 0,4-1 3 15,3-1 3-15,1 1 1 0,2-4 3 0,4 0-5 16,3-3-5-16,2-1 2 0,3-2-5 0,3 0 0 16,3 0-3-16,0-5-3 0,3 0-1 15,-5 0 0-15,-1 2-2 0,-2-1-7 0,-4 0 2 16,-7 2-5-16,-1 1-5 0,-5 1-14 0,-4 0-29 16,-2 0-53-16,-1 0-106 0,-2 0-239 15,0 0-1148-15</inkml:trace>
  <inkml:trace contextRef="#ctx0" brushRef="#br0" timeOffset="4340.39">13542 1673 1952 0,'0'0'219'0,"0"0"-38"16,0 0-36-16,0 0-47 0,0 0-40 0,0 0-1 16,0 0 14-16,0 0 11 0,0 0 5 0,0 0-12 15,-5 146-9-15,5-110-5 0,0 1-16 0,-2 1-14 16,0-6-8-16,1 0-11 0,-2-5-3 0,3 0-4 0,0-6-3 16,0 0-5-1,3-5-1-15,0-3-4 0,-1-2-11 16,4-3-18-16,-2-4-25 0,4 2-34 0,-3-6-31 0,2 0-28 15,2-7-33-15,0-6-44 0,0-5-74 0,-2-4-77 16,-1-7-57-16,0 7-98 0,-4 6-143 0</inkml:trace>
  <inkml:trace contextRef="#ctx0" brushRef="#br0" timeOffset="4680.8">13587 1663 748 0,'0'0'309'0,"0"0"-19"0,0 0-10 0,0 0-30 16,0 0-40-16,0 0-41 0,0 0-32 0,0 0-27 15,0 0-28-15,0 0-18 0,0 0-16 0,0 0-7 16,0 0 0-16,122-93 4 0,-102 100 5 0,1 1-4 15,-3 2-2-15,1 3-2 0,-4 2-5 16,-2 0 1-16,-4 1 0 0,-3 2-1 0,-6 1-2 16,0 0-1-16,-7 2-5 0,-5 1-7 0,-1 0-5 15,-4-3-4-15,1 0-3 0,-1-2-3 16,1-3 0-16,2-1-3 0,1-5 2 0,0 0-2 16,0-4 0-1,2 0 3-15,1-2 0 0,-2 0 1 0,2 1-5 0,-1-3 4 16,1 0-5-16,1 1 2 0,1 2 0 0,0-3-2 15,4 3-4-15,1-2-2 0,2 2 0 0,1-1-7 16,0 3 4-16,3 1-2 0,4 2 5 16,4 2 4-16,1 2 4 0,3 0 3 0,3-1 1 15,2 2 9-15,1-2-1 0,-1-1 4 0,4 0-2 16,-1-2-8-16,0 2-2 0,-2-2-1 0,0-1-3 16,-2 0-2-16,-4-1-2 0,-2-2-2 0,-1 0-1 15,-1 0-9-15,-2-3-21 0,2-1-36 16,-2 0-51-16,1-5-75 0,1-5-142 0,-3 1-289 15,-4 2-921-15</inkml:trace>
  <inkml:trace contextRef="#ctx0" brushRef="#br0" timeOffset="5006.13">13884 1499 1823 0,'0'0'157'0,"0"0"-38"0,0 0-16 0,0 0 10 0,0 0 4 16,0 0-11-16,0 0-6 0,0 0-11 15,0 0-18-15,0 0-10 0,122 5-16 0,-105 3-7 16,-2 1-8-16,-2 1-7 0,-2 0-2 0,-3 1-5 16,-5 1-3-16,-3 1 10 0,0 1 2 0,-6 2-2 15,-4 2-7-15,-3 2-5 0,0 0-4 0,-4 2-2 16,4-2 0-16,-3-2-2 0,4-2-4 0,1-2 2 16,2-2-1-16,5-3 0 0,0-4 1 0,2 0-3 15,2-2-2-15,0 0-1 0,0-1 4 0,2 0-3 16,2-2 5-16,2 2 4 0,3-2 6 0,3 0 10 15,2-3 1-15,2-1 0 0,0-1-7 0,3-1-4 16,0 1-3 0,-4 0-4-16,5 0-1 0,-2 0-8 15,3 2 1-15,1-2-8 0,4 1-15 0,-2-2-35 16,3 3-73-16,-1 1-147 0,-8 0-274 0,-7 2-996 0</inkml:trace>
  <inkml:trace contextRef="#ctx0" brushRef="#br0" timeOffset="5210.37">14392 1869 1891 0,'0'0'136'0,"0"0"-28"0,0 0 12 0,0 0 18 15,0 0 6-15,0 0-6 0,0 0-2 0,0 0-21 16,0 0-30-16,0 0-14 0,121 1-14 16,-90-6-10-16,-1 0-8 0,1 2-6 0,-3-1-9 15,0 0-5-15,-2 3-1 0,-1-2-6 0,-3 2-4 16,-2-1-5-16,-1 1-3 0,-4-1-2 0,0 1 0 15,-4-2-5-15,-1 2-15 0,-1-1-18 16,-4 0-44-16,-1 0-52 0,-3-1-86 0,-1-2-155 16,0 1-224-16,0 1-896 0</inkml:trace>
  <inkml:trace contextRef="#ctx0" brushRef="#br0" timeOffset="5491.33">14687 1631 1230 0,'0'0'435'0,"0"0"-199"0,0 0-15 16,0 0-12-16,0 0-56 0,0 0-78 0,0 0-37 15,0 0-4-15,0 0 12 0,0 0 15 0,0 0 9 16,0 0 3-16,0 0-6 0,0 0-8 0,83 20-3 16,-66-13-9-16,2 0-5 0,3 3 8 0,-1-2-3 15,3 1-9-15,0 0-9 0,-1 0-13 0,-1 1-8 16,0 2 3-16,-4-2-4 0,0 1-4 0,-4-1 0 16,-1 0-1-16,-3 2 2 0,-3-1 0 0,0 1 6 15,-6 1 0-15,-1 0 6 0,-5 4 5 0,-7 1 3 16,-6 1-4-16,-6 5-3 0,-5 1-3 0,-8 1-4 15,-5 3 0-15,-3 1-5 0,-3-1 1 0,1-2-6 32,5-2-2-32,4-5-7 0,5-4-21 0,9-2-29 15,6-5-47-15,4-4-65 0,6-5-126 0,2 0-336 16,4 0-948-16</inkml:trace>
  <inkml:trace contextRef="#ctx0" brushRef="#br0" timeOffset="5976.05">15383 1738 1525 0,'0'0'509'0,"0"0"-310"0,0 0-27 0,0 0-15 15,0 0-59-15,0 0-48 0,0 0-16 16,0 0 5-16,0 0 15 0,0 0 12 0,0 0 4 16,3 143-5-16,0-108-6 0,1 0-13 0,-1-2-7 15,-2-1-7-15,-1-3-11 0,1-1-5 16,-1-3-9-16,0-6-2 0,0-1-11 0,0-4-4 15,0-6-12-15,1-1-23 0,1-5-32 0,0-1-55 16,1-1-51-16,-1-4-52 0,2-8-105 0,-2-6-95 16,1 5-74-16,-3 3-555 0</inkml:trace>
  <inkml:trace contextRef="#ctx0" brushRef="#br0" timeOffset="6441.18">15363 1659 769 0,'0'0'297'0,"0"0"-20"0,0 0-11 0,0 0-34 16,0 0-50-16,0 0-50 0,0 0-19 0,0 0-3 15,0 0-4-15,0 0-6 0,0 0-16 0,135-117-13 16,-104 115-14-16,-1 2-7 0,1 0-2 0,-2 4-12 16,-3 3-7-16,-1 2-6 0,-4 3 3 0,-4 1 1 15,-3 1 10-15,-3 0-1 0,-3 4-3 16,-7 2 6-16,-1 2 0 0,-8 1-1 0,-4 2-5 0,-8 2-6 16,-1-4-6-16,-4 1-5 0,0-2-2 0,-1-2-5 15,0-3-4-15,1-1-1 0,0-3 0 0,4-2-3 16,-3 0 4-16,2-4-4 0,2-3-1 0,0-1 4 15,0-2-5-15,4-1 4 0,-1 0-1 0,5 0 0 16,2 0-2-16,4-3 2 0,1 2-1 0,5 1-6 16,0-1-3-16,0 1-12 0,0 0-2 15,5 0 2-15,2 0 12 0,3 0 6 0,4 0 5 16,2 2 6-16,2 3-1 0,2 0 7 0,1-1-2 16,0 2 2-16,1 1-2 0,3 0 2 15,-1 1 6-15,2 1-5 0,-1-1-3 0,1 1 1 16,0 1 0-16,4-3 2 0,1 3 7 0,1-3-3 15,1-1 1-15,-2-1-3 0,-5-2-5 0,-2 2-2 16,-7-1-5-16,-2-1 2 0,-3 1-2 16,-4-1 4-16,1 1-1 0,-4-2-5 0,0 0 2 0,-1 0-3 15,-3-1 3-15,-1 0 0 0,1 0 1 0,-1-1-3 16,0 0 1-16,0 0 1 0,0 0 1 0,0 0-1 16,0 0-4-16,0 0 0 0,0-1-8 0,0 0-8 15,0 0-23-15,0-1-39 0,0 1-55 0,0-2-112 16,-1 0-345-16,1 1-1079 0</inkml:trace>
  <inkml:trace contextRef="#ctx0" brushRef="#br0" timeOffset="93542.3">20142 7959 1285 0,'0'0'282'0,"0"0"-97"0,0 0-9 15,0 0 22-15,0 0-31 0,0 0-41 16,0 0-30-16,0 0-24 0,0 0-8 0,0 0-5 16,0 0 1-16,0 0 1 0,12 16 0 0,-4-14-3 15,1-2-4-15,3 2-4 0,7-2-4 0,2 0-4 16,2 0-9-16,3 0-5 0,2-4-4 16,0 1-4-1,1 1-1-15,3-1-3 0,3 1 1 0,4 1 3 16,1-3-1-16,3 2 1 0,1 0-3 0,1-1-7 15,0 2 1-15,-4 0-2 0,2-1 2 0,-4 2-2 16,-5 0-3-16,-1 0-1 0,-2 0 2 16,-1 0-2-16,-3 0-2 0,0 0 0 0,-3 0 0 15,-3 0 1-15,-1 0-3 0,-5-1 1 0,-4 1-4 16,-2-1 2-16,-4 0 1 0,-1 0 0 0,-3-1-2 0,0 1-1 16,-1 1-4-16,0-2-16 0,0 1-27 15,-5-2-45-15,-2 2-66 0,-3 0-96 0,-2 1-203 16,2 0-277-16,1 0-782 0</inkml:trace>
  <inkml:trace contextRef="#ctx0" brushRef="#br0" timeOffset="93887.19">20062 8179 1096 0,'0'0'887'0,"0"0"-700"0,0 0-21 0,0 0-2 16,0 0-26-16,0 0-36 0,0 0-15 15,0 0-6-15,0 0-8 0,0 0-9 0,0 0-10 16,0 0-6-16,0 0-4 0,142-21-6 0,-109 20-2 16,3 0-6-16,2 1-4 0,2 0-3 0,3 0-5 15,6 0-1-15,2 0-2 0,2 1 0 16,5 0-3-16,0 0-4 0,0 1-2 0,1-1-1 15,-5 1-4-15,-5 1 0 0,-2-1-1 0,-6 0 0 16,-6 1 0-16,-4-2 1 0,-3 1 0 16,-6-1-1-16,-6 0-1 0,-2-1 0 0,-5 0-2 15,-2 0-4-15,-3 0-2 0,0 0-7 0,-4-1-14 16,0-3-28-16,0-1-44 0,-7-2-68 0,-3 1-98 16,-4-1-191-16,1 3-229 0,6 1-803 0</inkml:trace>
  <inkml:trace contextRef="#ctx0" brushRef="#br0" timeOffset="94177.99">20396 8038 1329 0,'0'0'195'0,"0"0"-13"0,0 0 24 16,0 0 18-16,0 0-34 0,0 0-49 0,0 0-35 15,0 0-23-15,133-17-16 0,-107 14-11 0,-1-1-10 0,4 1-4 16,2 1-1-16,2 1-1 0,3 1-1 0,-2 0-4 16,2 0-3-16,-4 0-5 0,-3 0-6 15,-5 0-2-15,1 3-3 0,-3-1 5 0,-1-1-1 16,-1-1-1-16,-1 1-3 0,-4-1-7 0,-2 0-6 31,-3 0-1-31,-2-1-2 0,-1-1-6 0,-4-2-7 16,2 2-24-16,-2-3-49 0,-2 0-85 0,-1 1-161 15,1-2-323-15,-1 3-881 0</inkml:trace>
  <inkml:trace contextRef="#ctx0" brushRef="#br0" timeOffset="105990.65">6418 13453 1503 0,'0'0'162'0,"0"0"-8"0,0 0 9 0,0 0 11 15,0 0-43-15,0 0-28 0,0 0-19 0,0 0-19 16,0 0-13-16,0 0-9 0,0 0-6 0,0 0-3 15,5 7-6-15,-3-7 1 0,2 0 5 0,0 0 11 16,2 0 8-16,1 0-1 0,2 0-6 16,-1 0-10-16,2 0-4 0,0 0-3 0,0 0-3 15,0-1-4-15,1 1 0 0,2-1-4 0,2 0 1 16,-1-1 0-16,4 1 3 0,-1 0 2 0,1 0 0 16,1 0-3-16,-1 0-7 0,2-1-3 15,-4 2-1-15,-1 0-4 0,1 0 4 0,-2 0-3 16,-1 0-2-16,0 0 1 0,-1 0-2 0,-2 0-1 15,-2 0-2-15,-1 0-1 0,-2 0-1 16,-2 0-2-16,-1 0-6 0,0 0-8 0,1 0-18 0,-1-1-32 31,-1 1-56-31,2-2-86 0,1 0-120 0,-2 1-199 16,0-1-985-16</inkml:trace>
  <inkml:trace contextRef="#ctx0" brushRef="#br0" timeOffset="106777.97">7233 13351 1334 0,'0'0'240'0,"0"0"-32"16,0 0 2-16,0 0-12 0,0 0-36 0,0 0-26 16,0 0-24-16,0 0-26 0,0 0-16 15,0 0-10-15,0 0-4 0,0 0-3 0,0 0-7 16,0 0-4-16,-9 3-7 0,9-3-5 0,0 0-5 16,0 0-6-16,0 1-7 0,0-1-3 15,0 0-5-15,2 2 1 0,0-1 3 0,2-1 1 16,2 1 4-16,2 0 1 0,3-1 3 0,1 0 0 15,4 0 0-15,-1 0-2 0,3 0-2 0,0 0-2 16,0-1-2-16,-3-1 0 0,2-1-3 16,-3 2-1-16,1-1-1 0,-4-1-1 0,1 1 1 0,-3 1-2 15,-1 0-1-15,-2 0-1 0,1-1 3 0,-4 2-1 16,-1-1 1-16,-2 1 2 0,0 0 5 0,0 0 5 0,0 0 2 0,-2-1-2 16,-3 1-8-16,-4-1-8 0,-3 1-3 15,-4 0-2-15,-1 0 3 0,-1 1 1 0,-1 1 0 16,-2 3 0-16,1-1-1 0,2-1 1 0,-1 1 1 15,1-1 1-15,2 1 0 0,-1 0 1 0,0-1-1 16,1 1 0-16,-1 0-1 0,1-1 2 0,2 0-1 31,1-1 0-31,5 1 0 0,0-2 1 0,4 0 0 16,2-1 0-16,2 0-1 0,0 0-5 0,0 0-3 16,5 0-1-16,4-3 2 0,6-2 5 0,0 0 2 15,6-1 0-15,2-1 0 0,-1 0 0 0,1 1 0 16,0 0 1-16,-3 0 0 0,1 0-1 0,-1 1 0 15,-2 3-1-15,-1-1 2 0,-4-1 0 0,0 2-2 16,-6 1 2-16,-2 1-1 0,-2 0-1 16,-2 0 1-16,-1 0 1 0,0 0 4 0,0 0-1 15,0 0 0-15,-3 0-1 0,0 0-1 0,-5 2-1 16,-2 0-1-16,-1 1 0 0,0 0 0 16,-2-1 0-16,2 2 0 0,0 1 0 0,1-1 1 15,0-1-1-15,2-1-1 0,-1 1 1 0,2 0 0 16,4-2 0-16,-2 2 0 0,1-2 0 0,3 0-2 15,1-1 2-15,0 0-1 0,0 0 0 16,0 0-2-16,0 0 1 0,0 0 0 0,0 0-1 0,0 0 1 16,2 0 1-16,1 0 0 0,0 0 1 15,1 0 2-15,0 0-2 0,0 0 1 0,0 0-3 16,0-1-3-16,-1 1-1 0,-2-1-5 0,2 1-9 16,-3 0-19-16,1-1-41 0,-1 1-72 0,0 0-118 15,1 0-196-15,-1 0-1083 0</inkml:trace>
  <inkml:trace contextRef="#ctx0" brushRef="#br0" timeOffset="108352.61">6452 13759 1040 0,'0'0'201'0,"0"0"-52"0,0 0-13 16,0 0 12-16,0 0-15 0,0 0-25 0,0 0-4 15,0 0-7-15,0 0-6 0,0 0-8 0,0 0-4 16,0 0-5-16,-24 0-11 0,24 2-8 0,0-2-6 15,0 0-7-15,0 0-5 0,0 0-6 0,0 0-7 16,0 1-2-16,0-1-3 0,0 0-4 0,0 1 1 16,0-1 0-16,0 0-2 0,0 0-1 0,0 1 0 15,0-1-5-15,0 0 1 0,0 0-1 0,0 0-1 16,0 0-4-16,1 0 2 0,2 0 1 16,1 1 2-16,2 0 7 0,3-1 3 0,0 2 3 15,0-1 2-15,2-1-2 0,-1 1 1 0,0-1-2 16,1 0-4-1,-1 0-3-15,0 0 0 0,1 0-2 0,-1 1-2 16,0-1 2-16,0 0-5 0,-1 0 1 16,1 1-1-16,-1-1 4 0,2 0-4 0,-1 0 0 15,1 0 2-15,1 0-3 0,0 0 4 0,0 0-1 16,0 0 1-16,1-2 0 0,-1-2-1 0,-1 2-1 16,2 0-1-16,-5-1 0 0,1 1-1 15,-2 0-3-15,-2-1 0 0,1 2 2 0,-3 1-2 16,0-1-1-16,-2 1 0 0,2-2 1 0,-3 2-1 0,1 0-1 15,-1 0 2-15,0 0-4 0,0 0 1 0,0-1-2 16,0 1-5-16,0-1-12 0,0 0-22 16,0-2-45-16,0 0-64 0,0-2-91 0,-3 1-113 15,2 3-188-15,0-2-906 0</inkml:trace>
  <inkml:trace contextRef="#ctx0" brushRef="#br0" timeOffset="108711.06">6472 13643 1123 0,'0'0'180'0,"0"0"-17"0,0 0 1 0,0 0 9 16,0 0-20-16,0 0-17 0,0 0-17 0,0 0-22 15,0 0-18-15,0 0-17 0,0 0-7 16,0 0-5-16,0 0-3 0,0 0 1 0,-21 14 4 15,27-14 1-15,0 0-1 0,2-1-6 0,1 1-6 0,-2 0-4 16,1 0-6-16,0 0-2 16,2 0-3-16,-1 0-3 0,0 0-4 0,2 0 0 15,0 0-1-15,-1 0-2 0,2 0-2 0,-2 0-1 16,2 0 1-16,0 0-2 0,1-1 2 16,-1-1-3-16,-1 2-1 0,-1-1-2 0,0 0-2 15,-1 0 0-15,-1-1-2 0,-2 1 1 0,0 0-2 16,-1 0-2-16,0-1-2 0,-2 2-2 0,-1-1-6 15,-1 1-14-15,-1 0-28 0,0-1-38 0,0 1-55 16,0 0-68-16,0 0-109 0,-1 0-233 16,-1 0-884-16</inkml:trace>
  <inkml:trace contextRef="#ctx0" brushRef="#br0" timeOffset="127379.37">3209 9029 478 0,'0'0'637'0,"0"0"-427"0,0 0-18 0,0 0 8 16,0 0-31-16,0 0-35 0,0 0-17 0,0 0-10 16,0 0-18-16,0 0-11 0,0 0-13 0,0 0-4 15,-5 1-10-15,5-1-7 0,0 1-5 16,0 0-13-16,0-1-4 0,0 1-8 0,0 1-4 15,0 0 1-15,0 1 5 0,0 1 4 0,0 1 6 16,0 0 0-16,3 1-3 0,-2-2-3 16,1 2-2-16,-1-2-4 0,0 0-1 0,2 1-3 15,1 0-2-15,-2-1 0 0,0 0 3 0,3 2-3 16,-1 0 1-16,-2 1 0 0,4-1-3 0,-3 0 1 16,4 0-2-16,-4 1-1 0,3-1 1 0,-3 0 1 15,3-2 0-15,-2 1-1 0,3-2 3 0,-3 1 1 16,4-2 4-16,-4 0 2 0,3 0 3 15,2-1 2-15,-1 0-2 0,-3-1 1 0,4 1-3 16,-1-1-1-16,-1 0-1 0,0 0 1 0,1 0-4 16,3-1 1-16,-1-3 0 0,2-1 0 15,5-1-3-15,1-3-2 0,2 0 0 0,3-3-2 0,1 0-1 16,4 0-1-16,0 0 1 0,-3 1-3 0,3 1 1 16,1 0 1-16,-4 2 0 0,2 0-1 15,-5 2-1 1,-3 1-1-16,1 0 0 0,-6 0 0 0,3 0 0 15,-4 2 0-15,3 1 2 0,-4-1-1 0,4 0 0 16,-4 2 1-16,1-1 1 0,-2 1-2 0,1 1 3 16,2 0-5-16,-2 0 1 0,-2 3 0 0,1 0-3 15,-2 2 3-15,-1-1-2 0,-1 3 2 0,1 0 2 16,-1-1-2-16,1 0 0 0,-2 1-1 0,3-1 3 16,0 1-3-16,0-1 3 0,3-1-2 0,-2 1 1 15,0-1 1-15,3-1-1 0,0 1 0 0,0-3 0 16,-1 0 0-16,0 0 2 0,4-2 1 15,-3 0-2-15,0 0 2 0,3 0 0 0,-1-3 0 16,1 1-2-16,2-1-1 0,-4 0 1 0,4 1-2 16,-4-1-1-16,4 1 2 0,-1-1 1 0,-3 1-3 15,2 1 1-15,-2-2 1 0,-2 1-1 0,4 0 3 16,-4-1-2-16,1 2-1 0,1-1 0 0,-1-1-1 16,-2 1-2-16,0 1 2 0,0 1 2 15,-1 0-1-15,1 0 0 0,0 0 0 0,2 0 0 16,-1 0-3-16,0 0 2 0,-1 0 1 0,6 2-1 15,-2-1 4-15,4 1-5 0,2-1 2 0,0 0-1 16,2 0 0-16,2 0 2 0,-2 2 0 16,-2-2-2-16,4 1 0 0,-3 0 2 0,-3 2-1 15,1-2-1-15,-4 1 1 0,2-1 3 0,-2 0-2 16,-2-1-1-16,1 1 1 0,0-1-3 0,-2 0 3 16,3 1 1-16,-4-2 1 0,5 0-3 0,-3 0 3 15,2 0-2-15,-2 0 0 0,3 0 2 0,-3 0-4 16,3 0 2-16,-4-2-1 0,0 1 0 15,1 0 2-15,-2 0-2 0,-3 0-1 0,-2 1 0 0,-1-1 2 16,2 1-4-16,-5 0-1 0,-1 0-11 0,0 0-14 16,0 0-25-16,-2 0-49 0,0 0-63 15,0 0-84-15,-4 0-137 0,2 0-288 0,0 0-784 0</inkml:trace>
  <inkml:trace contextRef="#ctx0" brushRef="#br0" timeOffset="128209.18">3304 9384 1537 0,'0'0'200'0,"0"0"-14"15,0 0 20-15,0 0-12 0,0 0-28 0,0 0-26 16,0 0-20-16,0 0-29 0,0 0-20 0,0 0-17 16,0 0-13-16,0 0-14 0,0 0-8 15,0 0-6-15,-32 11-2 0,35-9 9 0,5-1 3 16,2 1 7-16,0-1 1 0,6 2-5 0,-2-2-5 31,1 1-7-31,1-1 1 0,4 1-2 0,1-2 4 16,6 0 0-16,-2 0-4 0,6 0 1 0,4 0-2 0,-2-4 1 15,0 1-4-15,3-2 0 0,-2 1-3 0,2 0-2 16,-2 1 0-16,4-2-1 0,-2 1 0 0,4 0 4 16,-1-1 0-16,1 1 0 0,2-1 0 0,-2 1-4 15,0 0-2-15,-1 1 1 0,-4 0 0 0,1 1-1 16,-3 0 0-16,-1 0 1 0,-2 2-3 15,-2 0 1-15,-5 0 0 0,-3 0 1 0,-1 0-3 16,0 0 0-16,-6 0 2 0,4 2-4 0,-4-1 4 16,4 0 0-16,-3 0-1 0,4 0 0 15,-1 0 0-15,0-1 2 0,2 0-1 0,1 0-1 0,0 0-1 16,0 0 2 0,-1 0-1-16,0-1 2 0,-1 0-5 0,-2 0 2 15,3 0 3-15,0 0-1 0,-2-2 1 0,-2 2-1 16,2 0-1-16,-3 0-1 0,-2 0 2 0,4-1-1 15,-4 1 0-15,-1-1 2 0,1 1 0 0,1-2 0 16,-1 2 0-16,-1 0 0 0,0-1-2 0,1 1 2 16,-1-1-2-16,2 1 0 0,-1 0 3 0,-4-1-2 15,4 1-2-15,-6 0 2 0,3 1-1 0,0 0 0 16,0 0 0-16,-3 0-1 0,1 0 0 16,1 0 2-16,0 0-2 0,-3 0 4 0,3 0-2 15,1 0 1-15,3 0 0 0,-2 0-1 0,6 0 0 16,-4 0 0-16,0 0 0 0,0 0-2 0,1 0 4 15,-1 0-2-15,-1-1 1 0,-2 0-2 16,0 1-2-16,-3-1 3 0,1 1-1 0,-4 0 1 0,1-2-1 0,-1 2 2 0,0 0 1 16,-3 0 0-16,4 0-1 0,-2 0 1 0,-1 0 1 15,-1 0-1-15,1 0 2 0,-1 0-1 16,0-1 2-16,1 1 0 0,-1 0 1 0,0 0 2 16,0 0-2-16,0 0 2 0,0 0 0 0,0 0-1 15,0-1-2-15,0 1-3 0,0 0 0 16,0 0-5-16,0-1-5 0,0 1-18 0,0 0-44 15,0-1-93-15,-1 0-181 0,1-1-371 0,-1 1-890 16</inkml:trace>
  <inkml:trace contextRef="#ctx0" brushRef="#br0" timeOffset="131693.64">6362 9097 149 0,'0'0'303'0,"0"0"-158"0,0 0 0 16,0 0 22-16,0 0 7 0,0 0-7 0,0 0-29 16,0 0 3-16,0 0-7 0,0 0-11 0,0 0 4 15,0 0-31-15,0 6-17 0,0-4-12 0,0-1-14 16,0 0-8-16,0-1-13 0,0 1-11 15,0-1-7-15,0 0-6 0,0 2-4 0,0-2-1 16,0 0 4-16,0 3 6 0,5-1 7 0,-1 0 7 16,0 2 7-16,2-3 5 0,4 1 6 0,-1 0 2 15,1-1 2-15,2 1-1 0,-1-2-4 16,5 0-3-16,-2 0-7 0,3 0-6 0,-2 0-1 16,2 0-4-16,-2 0-1 0,3 0-4 0,-1 0-4 15,0-2-1-15,1 1 0 0,2-1-4 0,-1 0-2 16,1-1-1-16,0 1-1 0,3-1 1 0,0-1 0 15,1 1 1-15,0-1-4 0,3 1 2 0,-1-1 2 16,3 1 0-16,1 0 3 0,1 1-3 16,-1-1-1-16,0 1 0 0,0 1-5 0,-4 1 2 0,0 0-2 15,0 0-1-15,-1 0 4 0,1 0-3 0,-3 0-1 16,2 0 1-16,-2 0-1 0,0 0 1 0,-3 0 0 16,-1 1 0-16,1-1 0 0,-1 1 0 0,0-1 1 15,-2 0-3-15,2 1 0 0,-1-1 1 0,-1 2 0 16,-1-1 0-16,0 0-2 0,0 0 4 0,1 1-2 15,0-2 2-15,-1 0-2 0,3 0 0 0,-1 0 3 16,0 0-1-16,-1 0 2 0,2 0 0 16,0 0-2-16,2 0-1 0,-1 0 0 0,1 0 2 15,0-2-1 1,-1 1 2-16,1 0 0 0,0 0-1 16,-1-1-2-16,0 1 1 0,0 0 0 0,0 1 0 0,0-1-1 15,2 1 2-15,-2 0-1 0,4 0-1 16,-2 0 0-16,-1 0-1 0,0 0 0 0,-2 0 0 0,0 1 0 15,2 1 0-15,2 1 0 0,-3-2 2 16,1 2-2-16,1-2 2 0,0 1-2 0,-1-1 1 16,1 2-1-16,0-1 1 0,0-1-1 0,1 2 1 15,1-1-1-15,1-1 0 0,-3 1 0 0,5-1-1 16,-4 2 1-16,2-1-2 0,-1 0 1 16,-3 1 1-16,1-2-2 0,-1 2 2 0,-2-1-1 15,1 1 2-15,0-2 0 0,-1 1 1 0,1 0-2 16,-1-2 2-16,0 0-1 0,1 1 1 0,-1-1 1 15,-1 0-2-15,1 0 1 0,-1 0 0 0,-3 1 1 16,2 0-1-16,0 0 2 0,-2 2 0 16,2-1 2-16,-3 0 1 0,4 1 0 0,-3-1 1 0,1 1 1 15,2-1 0-15,0 2-1 0,0-1 2 16,0 1 0-16,2-2 1 0,1 0 1 0,1 1 0 16,2-3-1-16,0 0-2 0,1 0 0 0,0 0-1 15,4 0-1-15,-2 0 0 0,-1-2-1 0,2 1 0 16,-4 1-1-16,1-1 1 0,-2 1-2 15,-2 0 1-15,-1 0-1 0,-1 0 0 0,-3 0 0 16,1 0-2-16,2 0 5 0,-5 1-4 0,3 2 2 0,-4-1-2 16,4-1-1-16,-5 1 3 0,3 1-2 15,-1-1 1-15,0-1 1 0,2 2 1 0,-2-1-2 16,2-2 1-16,-1 3-3 0,2-2 0 0,1 0 3 16,-4 1-1-16,4-1-2 0,-4 0 0 0,3 0-1 15,-5-1 0-15,2 1 2 0,-2 1-3 16,-2-2 0-16,-3 1 0 0,1-1 2 0,-1 0 0 15,-4 1-2-15,5-1 1 0,-6 0 0 0,0 1 0 16,0-1 1-16,-2 1-2 0,2-1 2 0,-2 1-2 16,0-1 2-16,0 2-3 0,0-2 1 15,0 0 0-15,0 0 1 0,0 0 0 0,0 0-3 16,0 0 3-16,0 0 0 0,0 0 0 0,0 0-1 16,0 0 0-16,0 0-2 0,0 0 0 0,0 0 1 0,0 0-4 15,0 0-5-15,0 0-14 0,0 0-16 0,0 0-28 16,0-2-47-16,-2 1-76 0,-2-1-122 31,1 1-216-31,-4 1-992 0</inkml:trace>
  <inkml:trace contextRef="#ctx0" brushRef="#br0" timeOffset="132958.41">10214 9152 670 0,'0'0'315'0,"0"0"-127"0,0 0-17 15,0 0-25 1,0 0-25-16,0 0 4 0,0 0-27 0,0 0-14 0,0 0-12 0,0 0-9 0,0 0 1 31,0 0 2-31,0 13 4 0,0-11 0 0,0-1-1 16,0 0-3-16,0 1-2 0,0 1-1 0,0-2-4 15,1 1-3-15,2 0-9 0,0 1 0 0,0-1-4 16,1 1-2-16,1-1-3 0,3-1-4 0,-2 3 0 16,4-1-3-16,4-2 0 0,-1 1-1 15,0-1-2-15,5 1 0 0,2-1-6 0,0 0-5 16,1-1-2-16,1 0 0 0,5 0 1 0,-3 0 0 16,4 0-2-16,1 0-1 0,-2-1-3 15,2-2 0-15,5 2 0 0,-2-2-5 0,0 0 3 16,5 1 0-16,-2-1 0 0,3 1-1 0,-2-2-1 15,2 0 0-15,2 1-2 0,-2-1 1 0,-3 1 0 16,2 1 0-16,-5-2-2 0,1 2 1 16,1-1-2-16,-1 1 2 0,-1 0-1 0,-1 0 1 0,0 0 2 15,0 1-3-15,0-1 2 0,-1 0-2 0,0 1-1 16,0-1 0-16,0-1-1 0,1 1 1 0,-2 0-1 16,0-2 1-16,0 0-1 0,1 1-1 15,1 0 0-15,1-1 0 0,0 1 0 0,0-1 2 16,4 0-3-16,-1 0-1 0,-3 2 3 0,4-2-1 15,-3 1 0-15,-2 2-2 0,0-2 2 16,-1 1 2-16,1-1-2 0,-3 1-1 0,-3 1 0 16,1-1 0-16,-3 1 0 0,2 0 3 0,-4 0-2 15,-1 0 0-15,-3 1 1 0,0-1 0 0,0-1 0 16,-3 2-1-16,-1-1 1 0,2 0-1 0,-2 1 0 16,-3-1-1-16,1 1 2 0,4-1 1 0,-5 1-2 15,1 0 0-15,-1 0 0 0,-1 0 1 16,2 0-1-16,-5 0 0 0,3 0-1 0,-1 0-2 15,-2 0 5-15,0 0-2 0,-4 0 2 0,3 0-1 0,-2 0-1 16,-2 0-1-16,0 0 0 0,3 0 1 16,-3 0-2-16,0 0 1 0,-1 1-1 0,0-1 1 0,1 0 0 0,-1 0 0 15,0 0-1-15,0 1 1 0,0-1 0 0,0 0 1 16,0 0-1-16,0 0 0 0,0 0 3 16,0 0 0-16,0 0-2 0,0 0 1 0,0 0-3 15,0 0 2-15,0 0-1 0,-1 0-2 0,1 0-5 16,0 0-7-16,-1-1-14 0,0 0-15 0,0-2-27 15,-3 1-27-15,2 0-37 0,-2-2-47 16,-2 1-65-16,-3-1-103 0,5 2-203 0,-2-1-858 0</inkml:trace>
  <inkml:trace contextRef="#ctx0" brushRef="#br0" timeOffset="141012.79">11683 9077 622 0,'0'0'163'0,"0"0"-8"16,0 0-6-16,0 0-12 0,0 0-16 0,0 0-18 15,0 0-5-15,0 0-7 0,0 0-10 0,0 0-1 16,0 0-7-16,0 0-4 0,-15-9-7 0,14 8-8 15,1-2-5-15,-1 1-6 0,-1-2-5 0,1 1-3 16,-3-1-5-16,3 0 0 0,0-1-2 0,0 1-3 16,-1-2 0-16,-1 0-1 0,0-1-2 15,1-1 1-15,2 0 1 0,0-1-2 0,-1-2 1 16,0 0-4-16,-1 1-1 0,-1-2 2 0,2 0-3 16,-1 0 0-16,2 0-1 0,-3-2-4 15,-1 0 2-15,1-1-1 0,1 0 2 0,-4 1-2 0,4 0-2 16,0 0-1-16,0 1-1 0,1-1 0 15,-3 1 4-15,3-1-1 0,1 2 0 0,0-1-1 16,0-1-2-16,0 0-3 0,0 0-2 0,2-2 0 16,3 0 2-16,-3 1 1 0,-1 0 0 0,1-2 1 15,3 1-5-15,-3 0 1 0,0-1-2 16,3-1 2-16,-2 0 1 0,0 0 1 0,4-1 2 16,-1-1-1-16,0 2-4 0,2 0 3 0,-1-1-2 15,-1 2 1-15,3 1 1 0,1 1 1 0,-1 0 1 16,0 3 1-16,0-3 0 0,0 4-1 15,-3 1-1-15,4-1 1 0,-1 1-3 0,0 1 2 16,1-2 1-16,-1 2-1 0,1 0-1 0,0-2-1 16,2 2 1-16,-2 2-1 0,1-2-1 0,-1 2-2 15,0 0 0-15,2 0 1 0,0 2-1 0,2-1 0 16,0 1 1-16,-2 0 0 0,4 0-3 16,-4 2 3-16,1-1 0 0,-3 1-2 0,-1 3 2 15,1-1-2-15,-1 1-1 0,0 0 0 0,0 0 4 16,0 0-4-16,-3 1 3 0,2 2-2 0,1 1-1 15,1-2 1-15,-1 2-1 0,1-2 1 0,1 1 0 16,-2 1 2-16,1-1-1 0,2 1 1 0,-2 1-2 16,1 0 0-16,0 1 0 0,-1-1 2 15,0 2 1-15,1 1-3 0,-2-2 0 0,1 1 0 16,0 0 1-16,-2 1 1 0,0-1 0 0,-2 2-2 0,3-1-1 16,-2 0 2-16,-2 1-1 0,3-1 2 0,-1 2-2 15,-3 0 2-15,3 0 1 0,-3 3 1 16,2 0-1-16,-3-2 1 0,4 2-1 0,-4-1-1 15,1 0 1-15,1 2 0 0,-2-2-1 16,3 2-1-16,-3-1-1 0,5 0 1 0,-5-1 1 0,4 2-1 16,-4-2 3-1,3 3-3-15,-4-2 1 0,3 2 0 0,-2-1-2 0,0 1 1 0,-2-1 0 0,3 0-2 32,-2 0 4-32,0 0-3 0,-1-1 1 0,0 2-1 15,3-3-1-15,-3 3 3 0,0-1 0 0,-1 2 2 0,0-1 0 0,0 1 1 0,0-1-1 0,-1-1 0 16,-3 1 1-16,2-3-2 0,1 2 1 31,-1-1 0-31,-3-2 0 0,2 1 0 0,0-1 0 0,-4 0 1 0,1 0 1 0,1-1 0 0,-3 1 2 16,-1-1-2-16,4 0 2 0,-3 0 1 0,-1-1-2 15,0 1 1-15,4-2-5 0,-2 2-1 32,-2-3 2-32,5 1-2 0,-4-1 1 0,0 2-2 0,4-2 0 0,-3-2 0 0,1 2 0 0,0-2 1 15,-1 1-1-15,3-2 2 0,-3 1-1 16,2 1 1-16,-3-1 1 0,0 1-2 0,2-1 2 31,-2 0-2-31,-1 0 0 0,0 1 0 0,-1-1-1 0,0 0 2 0,0-2-1 0,0 2-1 0,0 0-2 16,0-1 0-16,0 1 3 0,-1-1 0 15,1-1-5-15,1 2 4 0,-2-1-2 0,2-2 2 16,1 2 0-16,2-3-1 0,-2 1 2 0,-1 1-1 16,3-2 3-16,0 0-3 0,-3 0 1 0,1 0 1 31,2-1 1-31,-2 0 0 0,-1 0-3 0,0 0 0 15,0 0 1-15,1 0 0 0,1-1-1 0,-1 0-2 0,-1-1 1 16,0 1 0-16,-2-1 1 0,1 1-2 16,0-1 0-16,-1 1 0 0,0 0 0 0,0-1 0 15,0 1 2-15,0-1-1 0,0 1-2 0,1-2 2 16,1 1-2-16,-1-1 3 0,2-1-2 16,0 1 1-16,3-1-2 0,-2 0 1 0,-1-2 1 15,4 1-1-15,-3-1 4 0,-1-1-4 0,4 0 0 16,-5 0-2-16,2-1 0 0,3-1 3 0,-4 1-1 0,2 1-1 15,0-3-2-15,-1 2 2 0,4-2 1 0,-1 1 1 16,-2-3-2-16,1 1 0 0,0-1 1 0,-2-2 0 16,4 1 2-16,-4-2-3 0,3 1 2 0,-5-1-3 15,5-2 4-15,-2 3-3 0,2-3 0 16,-1 1-2-16,4-1 2 0,1 0-3 0,0-1 1 16,0-1 2-16,0-1-1 0,1 0 1 0,4-3 1 15,-2 2-1-15,0-1 1 0,3-2-1 16,-4 0-1-16,5 2 1 0,-4 0 0 0,-1-1 0 0,3 3 1 15,-3 0-1-15,0 1 2 0,0 1-1 16,3-3-2-16,-2 1 2 0,4-3-1 0,-3 1 0 16,4 1 1-16,-1 1-1 0,-2 2 0 0,4 2 0 15,-1 0 0-15,1 1-1 0,2-2 1 0,0 2-1 16,1 0-1-16,1 0 0 0,3-2-3 16,1 4 5-16,-2-2-1 0,4 2 0 0,-1 0-4 15,1 2 4-15,-2 1 1 0,2 0 1 0,1 2-2 16,0 1-2-16,-1 1 1 0,0 3-1 0,-4 2 2 15,3-1-2-15,-1 2 0 0,-1 0-1 0,1 2 3 16,2 2 2-16,-1 1-2 0,-3 2 3 16,4 0-2-16,-2 0-1 0,0 0 2 0,0 1 0 15,3-1 2-15,-2 1-2 0,-3 0 0 0,4-1 0 32,-3 1-3-32,-1 0 3 0,2-1 0 0,-3 1 1 15,1 1-1-15,-1 0-1 0,-3 1 1 0,0-1 0 16,3 1 2-16,-7 0-1 0,1 1-3 0,1-1 2 15,-2 1 0-15,-3-2 0 0,3 1 0 16,-4-1 1-16,4 2-2 0,-3-2 1 0,-2 1 0 16,3 2-1-16,-2-2 2 0,-2 1-2 0,3 0 1 15,-2 1-1-15,-1-2-2 0,0 1 4 0,0 0-1 0,-1-1 0 16,1 0-1-16,1 1 1 0,-2-1 0 0,0 0 1 16,0 1-2-16,0-1 1 0,0 2 1 0,0-1 1 15,0 1 0-15,-3 0-1 0,2 1 0 0,-2-2-1 16,-2 0 0-16,4-1 0 0,-2-1 0 0,1 1 0 15,-2-1 2-15,3 0-1 0,-1-1-1 16,1 1-1-16,-3 0 0 0,1 1 0 0,2-1-1 16,-1 0-1-16,0 1-4 0,-2 0-8 0,2-1-14 15,1 2-28-15,0 0-45 0,0-2-66 0,1 1-73 16,0-1-116-16,0 0-242 0,1-5-830 0</inkml:trace>
  <inkml:trace contextRef="#ctx0" brushRef="#br0" timeOffset="187237.31">19299 9055 0 0,'0'0'235'0,"0"0"-104"0,0 0 18 0,0 0-12 16,0 0-7-1,0 0-16-15,0 0-19 0,0 0-12 16,0 0-11-16,0 0-7 0,0 0-3 0,0 0-2 16,-1 0-1-16,1 0-4 0,0 1-1 0,-1-1-1 15,1 2 6-15,-2 1 4 0,-3-1 0 16,3 2-2-16,0-2-9 0,0 1-1 0,-2 0-7 16,2-1-5-16,2-1-4 0,0-1-5 0,0 1-3 15,0-1-3-15,0 0-3 0,0 0 0 0,0 0-1 16,0 0-3-16,0 0-2 0,0 0 0 0,1 2 5 15,5-2 8-15,-3 1 6 0,7 0 4 16,0 0-2-16,1 0-5 0,2 1-4 0,3-1-4 16,-2 0-4-16,4 2-3 0,2-3-1 0,1 1-3 15,0 0-1-15,6 0-1 0,-2-1 0 0,3 0-1 16,2 1-1-16,0-1-1 0,2 0-3 16,4 0 4-16,1 0 8 0,8 0 5 0,-1-2 0 15,6 0 0-15,-2-3-9 0,2 0-1 0,-3 1-4 16,1 0-2-16,-2-1-1 0,-4 1 0 0,-2 1 0 15,-2-1-2-15,-1 2 1 0,-4 0-2 16,-2-1 1-16,-2 1 1 0,-2 0-3 0,-5 0 1 0,-1 1 0 16,-3 1 0-16,-4-1 0 0,2 0 1 15,-4 1-4-15,-1 0 2 0,-1-2 2 0,-1 2-1 0,-3 0-2 16,0 0 2-16,1 0-1 0,-3 0 1 0,1 0-1 16,-2 0 0-16,-1 0-1 0,1 0 0 0,-1 0 1 15,0 0 1-15,-1 0-1 0,0 0 2 0,0 0-2 16,-1 0 0-16,1 0 1 0,1 0-1 15,1 0 1-15,-2 0 1 0,0 0-1 0,0 0-2 0,0 0 2 16,0 0-2-16,0 0 1 0,1 0 0 0,0 0-3 16,-1 0-1-16,0 0-9 0,0 0-25 0,0 0-65 15,0 0-111-15,1 0-184 0,-1 0-985 0</inkml:trace>
  <inkml:trace contextRef="#ctx0" brushRef="#br0" timeOffset="189672.06">5284 10273 586 0,'0'0'180'0,"0"0"-4"16,0 0 6-16,0 0-5 0,0 0-10 0,0 0-23 15,0 0-12-15,0 0-14 0,0 0-22 16,0 0-13-16,0 0-6 0,0 0-5 0,-17-5-6 15,17 5-5-15,0 0-9 0,0 0-6 0,0 0-9 16,0 0-2-16,0 0-7 0,0 0-3 0,0 0-5 16,0 0-5-16,0 0-2 15,0 0-5-15,0 0-2 0,0 1 0 0,0-1-4 0,0 2 1 0,0-1 1 0,0 1 0 16,1 0 5-16,3 1 5 0,-1-1 2 0,4 0 5 16,-3 0 1-16,4 0 3 0,-1-1 0 15,0 0 0-15,1-1-1 0,1 1-4 0,1-1 0 16,0 0-1-16,0 0-3 0,2 0 2 0,4 0-1 15,-3 0-1-15,3 0-5 0,-2 0 1 16,4 0-2-16,-2 0 0 0,1 0 0 0,4 0-4 31,-1 0 1-31,0 0-2 0,1 0 2 0,-1 0-1 0,3 0 0 16,-1 0-5-16,0 0 3 0,0 2-1 16,0 0-1-16,0 0 0 0,1-2 0 0,3 0 5 15,2 0 1-15,1 0 2 0,0 0-2 0,1-4-4 16,-2 0-2-16,1 1 1 0,-1 0 1 0,-3 1-2 15,0 0 0-15,-1-1-2 0,-3 2 2 16,-1 0-2-16,0 0-1 0,-1 0 1 0,-4 1-2 16,1 0 3-16,-3 0 1 0,0 0-1 0,-1 0 0 15,-2 0 0-15,0 0 1 0,-3 0-2 0,0 0 1 16,2 0-2-16,-1 0 3 0,-2 0 0 16,1 0 0-16,-3 0 0 0,1 0 0 0,-1 0-1 15,1 0-3-15,-2 0 5 0,0 0-2 0,-2 0 1 16,2 0 0-16,-1 0 0 0,-1 0-1 15,-1 0 0-15,3 0 0 0,-2 0-1 0,2 0 0 0,-2 0 1 16,0 0 0-16,0 0 0 0,-1 0 2 0,0 0-3 0,0 0 3 16,2 0 0-16,-2 0-2 0,0 0 2 15,0 0-1-15,0 0 1 0,0 0 2 0,0 0-1 16,0 0 4-16,0 0-1 0,0 0-1 0,0 0-1 16,0 0 1-16,0 0-6 0,0 0-2 0,0 0-18 15,0 0-45-15,-2 0-92 0,-1 0-162 0,0 0-353 16,1 1-857-16</inkml:trace>
  <inkml:trace contextRef="#ctx0" brushRef="#br0" timeOffset="192395.13">10992 10272 1089 0,'0'0'234'16,"0"0"-15"-16,0 0-17 0,0 0-13 0,0 0-36 15,0 0-26-15,0 0-27 0,0 0-28 0,0 0-29 16,0 0-19-16,0 0-6 0,0 0 5 0,0 25 10 16,0-16 12-16,0 2 5 0,1 1-1 0,0 1-7 15,0 0-5-15,0 0-3 0,1 1-5 16,2 0-2-16,-1-2-3 0,-1 0-3 0,3-1-4 15,-1 0-3-15,2-2-3 0,-2 0-1 0,5-4 2 16,0 1 0-16,1-3 7 0,2-1 5 0,1-2 3 31,4 0 1-31,2-4-4 0,2-6-5 0,1-2-4 0,1-2-3 16,4-2-5-16,-3 1 1 0,3-1-2 16,-4 0-1-16,6 0 1 0,0-1-1 0,2 3 0 15,0-1 0-15,0 1 0 0,-3 3-3 0,-5 1 0 16,0 2-1-16,-4 1-1 0,1 2 1 0,-1 0-3 15,-2 1 2-15,-2 3 0 0,2 1 1 0,-3 0 0 16,0 0-1-16,-2 0 0 0,-3 0 0 0,-3 3-1 0,2 3 1 16,0-1 1-16,-4 2-2 0,3 1 4 0,0 0-4 15,-2 1 2-15,4-1-1 0,-2 2 1 16,-2-1-2-16,3 1 2 0,1 0 0 0,0-2-1 16,0 0 4-16,1 0-3 0,2 0 3 0,0-1-1 15,1-2 1-15,4-1 2 0,1-3 1 0,1-1 1 16,3 0-2-16,2-3 2 0,5-4-2 15,2-4-1-15,0-1-1 0,6 0-2 0,-1-3-1 0,3 0 0 16,3-1 2-16,-2 0-3 0,-1 1 1 16,1 2-1-16,-6 0 0 0,-2 4 1 0,-5 1-2 15,-1 3 1-15,-8 0-1 0,-1 4 1 16,-1 1-1-16,-4 0-1 0,-3 0 0 0,-4 5-1 0,2-1 1 16,-4 3 0-16,4 1 2 0,-5 2-1 15,4 0 2-15,-3-1-2 0,3 0 0 0,-2-1 2 16,4 0 0-16,-1-1 1 0,3 1 0 0,3-2-1 0,-2 0-3 15,2 0 5-15,1-1-6 0,0-2 5 16,-1 2-2-16,3-1 0 0,-1-2 2 0,3-1-2 16,2-1 4-16,3 0-5 0,0-1 3 0,4-4-1 15,3-1 2-15,1 0-1 0,0-4 0 0,5 1 1 16,-1-1-2-16,1 0-1 0,-2 0 2 16,-2 0-4-16,1 2 2 0,-2 0-1 0,-4 0-1 15,0 3 1-15,-7 1 1 0,-1 2-1 0,-4-1 1 16,1 3-1-16,-4-2 2 0,-1 2-2 0,-1 0-1 15,-2 0 1-15,0 3-1 0,1 1 2 0,1 0 0 32,1 3 1-32,1-1-2 0,1 1 1 0,0-1 0 15,3 2 0-15,0 0-1 0,1-2-2 0,2 1 7 16,1-3-2-16,0 0-1 0,1 0 1 0,1-2-4 16,-2 0 3-16,6-2 0 0,-2 0 1 15,2 0 1-15,0 0-1 0,2-2-2 0,-2-3 3 16,2 0-4-16,2-2 2 0,2 0 0 0,0-1-2 15,-1 0 2-15,1 0-1 0,-4 2 2 0,0 0-2 16,-4 0 0-16,-1 2 2 0,-4 1 0 0,-1 1 1 16,-2 0-3-16,-2 1-2 0,-3 1 1 15,0 0 0-15,-3 0 0 0,-1 0 0 0,1 0 2 0,-1 0-3 16,0 0 2-16,2 0-1 0,1 0 2 0,1 0-2 16,2 0 1-16,2 0 1 0,0 0-2 0,2 0 2 15,-2 0-2-15,2 0-3 0,-1 0 2 0,0 0 0 16,0-2 1-16,0 1 2 0,0 0-3 0,-1 0 1 15,0-1 2-15,-1 1-3 0,-1 0 2 16,0 1-2-16,-3-1 3 0,0 1 0 0,2 0-1 16,-2 0 0-16,2 0-2 0,-1 0 2 0,1 0 0 0,3-1 0 15,-2 1-2-15,2 0 1 0,-2-2-1 0,0 2 2 16,1 0-1-16,-2 0 0 0,0 0 1 0,0 0-2 16,-2 0 2-16,-1 0-2 0,-1 0 2 0,-2 0-3 15,0 0 1-15,-2 0 3 0,2 2-2 16,-2 0 4-16,0-1-6 0,0 0 1 0,0 1 1 15,-1-1 0-15,0 1 1 0,-1 0 1 0,3-2 0 16,-3 1-1-16,0 1 0 0,-1-2-2 16,-1 0 0-16,1 0-3 0,-1 0-5 0,0 0-8 15,0 0-19-15,0 2-29 0,0 0-46 0,-2 2-73 16,-5-1-114-16,3 1-273 0,0-3-924 0</inkml:trace>
  <inkml:trace contextRef="#ctx0" brushRef="#br0" timeOffset="-180446.49">8674 13909 64 0,'0'0'238'0,"0"0"-37"0,0 0-38 16,0 0-22-16,0 0-18 0,0 0-10 16,0 0-6-16,0 0-8 0,0 0-2 0,0 0 3 15,0 0-5-15,0 0-4 0,-15-4-9 0,15 4-10 16,0 0-8-16,0 0-8 0,0 0-8 0,0 0-2 31,0 0-7-31,0 0-5 0,0 0-2 0,0 0-5 16,0 0-3-16,0 0-3 0,0 0-4 0,0 0-2 0,0 0-4 0,0 0-2 15,0 2-3-15,0-2-1 0,0 1 0 0,0-1 2 16,1 1 2-16,2 0 4 0,-1 0 9 0,3 1 2 16,1-2 4-16,-1 1-1 0,2-1-2 0,-1 0-2 15,0 1-2-15,2-1 0 0,-4 0-3 16,4 0-1-16,-3 0-1 0,2 0-3 0,1 0 0 15,-2 1-1-15,0-1-1 0,3 0-1 0,-1 0 0 0,-1 0-3 16,2 0 2-16,0 0-2 0,0 2 0 16,1-2 0-16,1 0-1 0,1 0 0 0,-1 0-2 15,2 0 0-15,-3 1 0 0,2-1-1 0,-1 2 3 16,-1-2-3-16,2 1 0 0,-1-1 0 0,2 1-1 0,1-1 2 31,-1 1 3-31,4 0 4 0,-3 0-4 16,3 0 0-16,-4 2-2 0,3-3-3 0,-3 3-1 15,5 0 3-15,-4-2 3 0,4 1 3 0,0 0 2 16,0 0-2-16,0-1-1 0,0-1 1 0,2 1-2 16,-1-1 0-16,1 0-1 0,0 0-1 15,0 0 0-15,1 0 0 0,1-2 1 0,4-1-4 0,-2 1 2 16,2 0-2-16,-1-1 0 0,0 0 0 16,0 3-2-16,-4-1 1 0,1-2 1 0,2 2 0 15,0 0 0-15,-3 0-1 0,2 0-1 0,1 0 0 16,-1-1 0-16,-1 1 0 0,0 1 1 15,2-2 0-15,0 1 0 0,-3-1-1 0,0 0 1 16,1 1-3-16,1 1 2 0,1-1 0 0,-1 1-1 16,4-1 1-16,-3 1-1 0,2-1 1 0,-2-1 0 15,3 1 1-15,-3 0-2 0,1-1 0 16,0 1 2-16,-2-1-1 0,3 1 0 0,-3-3 1 16,-3 2-1-16,2 0 0 0,-1-1 0 0,0 0 0 15,-2 0 0-15,2 1 2 0,-1-1-2 0,0 0 1 16,3 0-2-16,-2 0 3 0,2 0-1 0,0-1-1 15,-1 0 0-15,3 0-3 0,-2 1 6 0,-2 0-2 16,2 1 1-16,2-1-1 0,-4 1-2 16,2 0 0-16,-1 0 0 0,-2 2 0 0,1-1 1 15,-1 1-2-15,-2-1 1 0,2-1-1 0,-3 2 1 16,0 0 0-16,2-1 0 0,-1-1 0 0,3 1-2 16,1-1 2-16,2 0 1 0,0-2-1 0,0 2 1 0,2 0-1 0,-3-1 0 15,-2 1 1-15,4 1-1 0,-4-2 0 16,-1 2 1-16,0 0-1 0,-3 1 0 0,0-1-1 15,0 1 2-15,-4 0-1 0,0 0 0 16,1 0 0-16,-2 0 0 0,0 0 1 0,-1 0-2 0,2 0 1 16,1 0 1-16,-1 0 0 0,0-1-1 0,3 0 0 15,-3-1 0-15,2 1 1 0,0 0 0 16,1 0 0-16,0 0-1 0,1 0 0 0,1 1 0 0,-3-2-1 16,4 2 0-16,-1 0-1 0,-4 0 2 15,4 0 0-15,-6 0 0 0,-1 0-1 0,4 0 0 16,-5 0 1-16,2 0-1 0,-2 2 2 0,0-2-1 31,1 1 0-31,-1 0 0 0,1-1 0 0,1 0 0 16,0 0 0-16,5 0 1 0,-1 0-2 15,-1 0 1-15,2 0 0 0,-2-1 0 0,2 0 1 0,-2 1 0 16,1-2-1-16,-3 2-1 0,2 0 1 0,-1 0 0 16,-4 0 1-16,1 0-1 0,0 0-1 0,0 0 1 15,-1 0-1-15,4 0 1 0,-3 0 1 0,0 0-1 16,1 0 0-16,-1 0 1 0,5 0-1 0,-2 0 2 15,2 0 0-15,-2-2-2 0,3 0 1 0,-3 1 0 16,2-1-2-16,-4 1 2 0,-1 0-1 0,0 1-1 0,-1 0 1 16,-1 0 1-16,1 0-2 0,-2 0 0 15,-3 0 1-15,3 0-1 0,1 0 1 0,-4 0-1 16,3 0 1-16,0 1 0 0,2-1-1 0,-1 1 2 16,0-1-1-16,2 0 0 0,0 0 0 0,1 0 1 15,1 0-1-15,2 0 1 0,-2-1-1 0,-1 0-1 16,3-1 0-16,-3 2 1 0,-1-1 1 0,1 1-2 15,-2-1 1-15,0 1 0 0,0 0-2 0,0 0 2 32,-1 0 0-32,1 0 0 0,-1 0 1 0,0 0 0 15,1-1 0-15,0 1 1 0,0 0-1 16,1-1 0-16,0 0 1 0,0-1 1 0,1 1 0 0,-1 0 2 16,0 0-2-16,3 0 0 0,-3-2 1 0,1 2 0 0,-2 1-1 15,-1-1 1-15,1 1 0 0,-4 0 0 0,2 0 2 16,1 0 1-16,0 0 1 0,0 0-1 0,0 0 0 15,-1 0 2-15,4 0 2 0,-1 0 1 0,1 0 4 0,0 1-4 16,-2 2 0-16,2-2-3 0,0 1-3 16,0 0 0-16,-1 1-2 0,-3-1 3 0,2-1-1 31,-2 2 1-31,1-1-1 0,-1-1 1 0,-1 1-2 16,-2 0 1-16,1-1-1 0,-3 2-1 0,0-2 0 15,2 1 0-15,-2 0-1 0,3 1 0 16,-1-1 0-16,2 0 0 0,-3 0-1 0,3 0 2 0,-2-1-1 15,2 0 1-15,-3 2 0 0,2-2 0 16,-2 2 1-16,1-3-1 0,0 3 2 0,0-2-2 16,-2 0 1-16,2-1-1 0,-3 1 2 0,0-1-1 15,-2 0-1-15,0 0 2 0,0 0 1 16,0 0 0-16,0 0 1 0,0 0-1 0,0 0-2 0,0 0-2 0,0 0-7 16,-2 0-12-16,-5 0-17 0,1 0-33 0,-4 0-42 0,-5 0-79 15,0 1-137-15,0 0-347 0,5-1-844 0</inkml:trace>
  <inkml:trace contextRef="#ctx0" brushRef="#br0" timeOffset="-179224.14">14367 13978 809 0,'0'0'172'0,"0"0"-43"0,0 0 24 16,0 0 11-16,0 0-10 0,0 0 2 0,0 0-30 0,0 0-23 16,0 0-22-16,0 0-14 0,0 0-2 0,0 0-3 15,0 4 0-15,2-3 1 0,2-1 6 16,2 0 4-16,3 0 1 0,3 0-9 0,4-4-12 15,1 2-9 1,2 0-7-16,3-1-6 0,3 1-2 16,2-2-4-16,2 2-1 0,2 0-3 0,3-2-3 15,-1 3-3-15,2-2-4 0,1 2 2 0,2 1 0 0,2 0-1 16,2 0-1-16,0 0 0 0,3 0-2 0,1 0 0 16,2 0-1-16,-1 0-2 0,1 0 1 0,1 0-1 15,0 0 1-15,0 0-2 0,1 0-2 16,-1 0 0-16,-2 0 1 0,-2 0-2 0,1 0 2 0,-1 0 1 15,0 0 1-15,1 1-2 0,0 0 0 0,0 1-1 16,0-2 0-16,1 0 1 0,2 0-2 16,-2 0 1-16,3 0-2 0,0-3 2 0,1 0 0 15,-2-1 0-15,0 0-1 0,1-1-2 0,-5 1 2 16,2 0-1-16,-5-1 3 0,2 1-6 0,-3-1 0 16,-1 0 1-16,1-1-1 0,-1 1 4 0,-3 0-2 15,2-1 0-15,0-1 1 0,-4 1 0 0,3 0-1 16,-3 0 1-16,1 0-1 0,-3-1 0 0,2 2 0 15,-4-1 0-15,-1 0-1 0,-2 1 1 0,-1 0 1 16,1-1-1-16,-4 2 0 0,0 0 0 0,-1-1-1 16,-3 2 2-16,0-1-3 0,-5 2 2 15,3 0 0-15,-1-1 0 0,-1 2-1 0,1-1 1 16,1 1-1-16,-2-1 1 0,0 1 1 0,-1 0-1 16,1 0 0-16,-4-1 0 0,3 2 1 0,-1 0-2 15,-3 0 1-15,1 0 0 0,-3 0 1 16,1 0-1-16,-2 0 0 0,-2 0 1 0,-1 0-3 15,1 0 2-15,-1 0 0 0,-3 0-1 0,1 0 2 16,1 0-2-16,-3 0 1 0,0 0 0 0,2 0 1 31,-2 0-3-31,1 0 1 0,-2 0-2 0,0 0-1 0,0 0-6 0,0 0-17 0,0 0-29 0,0 0-49 32,0 0-67-32,0 0-92 0,-2 0-190 15,2 0-1034-15</inkml:trace>
  <inkml:trace contextRef="#ctx0" brushRef="#br0" timeOffset="-178411.58">19389 13780 957 0,'0'0'242'15,"0"0"-51"-15,0 0-13 0,0 0-17 16,0 0-43-16,0 0-26 0,0 0-16 0,0 0-7 15,0 0 2-15,0 0 11 0,0 0 5 0,0 0-3 16,0 0-12-16,0 0-9 0,84 15-4 0,-63-13 0 16,5-1-1-16,2-1 6 0,6 0-3 15,7 0-7-15,8-3-8 0,5-2-15 0,4 1-8 16,2 1-4-16,2-1-3 0,-1 1-2 0,3 0 0 16,-3 0 1-16,3 1-4 0,0-2 0 0,-2-1 0 15,1 2-2-15,-1-2-2 0,-1 2 0 0,-2 0-3 16,-4-1 1-16,-1 0 0 0,-2 1 0 0,-4-1 0 15,-1 3-2-15,-1-2-2 0,-2 1-1 16,-3 0 1-16,-3-1 2 0,-4 2 1 0,-3-2-1 16,-3 2 1-16,-6 0-3 0,-3-1 4 0,-5 1-2 15,-1 1-2-15,-5 0 0 0,-1 0 2 0,-1 0-2 16,-1 0 1-16,-3 0-1 0,1 0-3 0,-3 0 2 16,1 0 1-16,-1 0 0 0,0 0-1 0,0 0 0 0,0 0-2 15,0 0-2-15,0 0-3 0,0 0-3 16,0-1-7-1,0 1-13-15,0 0-22 0,0-1-30 0,0 1-26 16,0-1-29-16,0 1-39 0,0 0-56 0,-1-2-110 16,1 2-213-16,0 0-833 0</inkml:trace>
  <inkml:trace contextRef="#ctx0" brushRef="#br0" timeOffset="-158260.22">10618 16329 586 0,'0'0'179'0,"0"0"-17"0,0 0-2 0,0 0 3 0,0 0-10 16,0 0-10-16,0 0-11 0,0 0-20 16,0 0-24-16,0 0-22 0,0 0-14 0,0 0-17 15,-1 5-13-15,1-5-7 0,0 2-6 0,0-2-3 16,1 1 2-16,0 0 7 0,0 1 6 15,1-1 11 1,3 2 5-16,-2 0 4 0,1 1-4 0,2 0-2 16,-3 0-4-16,4-1-3 0,0 0-5 15,-3 2-3-15,5-2 2 0,-1 1-1 0,-3-1-4 0,3 0-1 0,1-2-4 16,-3 3-1-16,1-1 0 0,1-1 0 0,-1 0-2 16,0 1-2-16,2-1-2 0,0 0 1 15,1 1 0-15,0-1 0 0,0 0 2 0,2 1-1 16,-1-1-2-16,2 1 1 0,1-2-1 0,-2-1 0 15,5 0-1-15,-3 1 1 0,4-1-1 16,-1 0-1-16,-1 0-1 0,3 0-1 0,0 0 1 0,0 0 0 0,0 0 2 16,1-1-3-16,1 0 2 0,0-2 0 0,1 0 1 15,0-2 1-15,4 0 4 0,-3 1-2 16,3-2 0-16,-1-1 3 0,3 0-6 0,-2 2 1 16,3-3-1-16,1 1 1 0,0 2-1 0,0 0 1 15,-1 1-1-15,1-1-2 0,0 1 1 16,-1 2-1-1,-2 0 2-15,1-1-1 0,1 1 0 0,-1-1 0 16,-2 0 1-16,3 0 2 0,0-1-2 0,0-1 2 0,2 2-1 16,0-2 0-16,1-1-1 0,1 0-2 15,2 0 5-15,-2 0-4 0,3 0 2 0,-2 0-1 16,0 0-1-16,1 1 0 0,-2 2-1 0,-1 0 0 16,-1 1-2-16,0 1 2 0,-1 1-2 0,0 0 3 15,1 0-3-15,-1 0 0 0,0 0 0 0,-1 1-1 16,0 0 2-16,-2-1-1 0,6 0 1 15,-1 0 3-15,1 0 1 0,-1 0-3 0,4 0 2 16,-3 0-2-16,-2 1 0 0,1 0 0 0,-1 1 2 0,-1 0-1 16,0 1-1-16,0 0 1 0,-2 1-1 0,0-1 3 15,-3 2-4-15,2-1 1 0,0 0 0 0,0 0 0 16,1-1 2-16,-2 0 0 0,2 1 0 16,-1-3-2-16,0 1 0 0,0-1 2 0,3 1-2 15,-1-2-1-15,0 1 1 0,1 0-1 0,-1 0-1 16,-1 0 2-16,0 0-1 0,2 1 2 0,-2-2 0 15,-1 0 0-15,0 1 1 0,2-1-2 0,-1 0 0 16,-1 0-1-16,0 0 0 0,2 0 4 0,-1 0-1 16,0 0-2-1,0 0 0-15,2 0 1 0,0 0-1 16,1 0 2-16,-2 0-1 0,0 0-3 0,1 0 0 16,-1-1 1-16,-1 1 0 0,2 0-1 0,-1-2 1 15,3 0-1-15,-2 1 2 0,-2 0-1 0,2 0 1 16,-3-1-3-16,0 1 1 0,-1 1 0 15,-1-1 1-15,1 1-1 0,-4 0-1 0,4 0 2 0,-3 0-2 16,1-1 2-16,-3 1-1 0,3 0-2 16,-1-1 2-16,-1 0 2 0,1-1-1 0,1 2-1 15,1-1 0-15,-4 1 0 0,-1 0 0 0,1 0 2 16,-1 0 0-16,-2 0-1 0,0 0 1 16,-2 0 0-16,1 0-1 0,-3 0 1 0,2 3 0 15,-3-2-1-15,3 1 0 0,-3-1-1 0,0-1 3 16,1 1-1-16,-1-1 1 0,-1 0-4 0,-1 0 3 15,3 0 3-15,-2 0-1 0,2 0 0 0,-3 0-2 16,3 0 1-16,-1 0-4 0,-1 0 3 0,-1 0-1 16,-1 0-4-16,0 0 4 0,0 0 0 0,-3 0 1 15,0 0-1-15,-1 0 0 0,-1 0-1 0,1 0 1 16,-4 0 1-16,1 0 0 0,-1 0 0 0,0 2 0 16,-1-2 1-16,-1 0 3 0,0 0 2 15,0 0 1-15,0 0 2 0,0 0 1 0,0 0 0 0,0 0 1 16,0 0-3-16,0 0 3 0,0 0 0 0,0 0-1 15,0 0-3-15,0 0-2 0,0 0-5 0,0 0-7 16,0 0-11-16,0 0-16 0,0 0-27 0,0 0-45 16,0 0-68-16,0 0-97 0,0 0-197 15,0 0-1025-15</inkml:trace>
  <inkml:trace contextRef="#ctx0" brushRef="#br0" timeOffset="-147712.56">3259 12684 1794 0,'0'0'150'0,"0"0"1"0,0 0-15 15,0 0-21-15,0 0-51 0,0 0-32 0,0 0-13 16,0 0-4-16,0 0 6 0,0 0 12 0,0 0 7 15,0 0 5-15,-4 67-3 0,4-49-2 0,0 2-2 16,0 2-1-16,0 0-4 0,0 0-3 16,0 0-6-16,-1-2-4 0,-1-1-2 0,1-1-3 15,0-2-2-15,-1 0-6 0,-3 0 0 0,4-4-4 16,0-1-2-16,0-1-2 0,1-2-6 16,0-2-12-16,0-3-27 0,0-1-77 0,0-2-99 15,0 0-115-15,0-1-120 0,0-2-891 0</inkml:trace>
  <inkml:trace contextRef="#ctx0" brushRef="#br0" timeOffset="-147520.05">3215 12491 2022 0,'0'0'189'0,"0"0"-26"16,0 0-34-1,0 0-28-15,0 0-36 0,0 0-23 0,0 0-15 16,0 0-11-16,0 0-8 0,0 0-4 15,0 0-6-15,0 0-5 0,0 0 0 0,0 0-1 16,13 5 4-16,-7-3-1 0,4 0-5 0,4 1-25 16,0 0-69-16,0 1-103 0,2 0-149 15,-4-1-210-15,-3 0-813 0</inkml:trace>
  <inkml:trace contextRef="#ctx0" brushRef="#br0" timeOffset="-147162.62">3474 12694 496 0,'0'0'358'0,"0"0"-166"16,0 0 22-16,0 0 11 0,0 0-29 16,0 0-17-16,0 0-33 0,0 0-27 0,10 133-18 15,-12-113-17-15,-3-1-11 0,3-1-12 0,-2 0-14 16,-1-4-15-16,2-2-12 0,-3-5-11 16,5-2-7-16,1-2 0 0,0-1-4 0,0-2 4 15,0 0 7-15,0 0 7 0,0-5 0 0,6-2 4 0,-2-4-5 16,6-8-3-16,-1-4-3 0,4-3-6 15,2-3-3-15,-1 1 0 0,-2 3 1 0,4 3 0 16,-4 4 1-16,-1 3-2 0,0 4 1 0,-2 3-2 16,0 3-1-16,-2 2-1 0,-2 3-1 15,2 0 0-15,-4 0 4 0,4 4 4 0,-4 5 8 16,5 0 11-16,-4 4 7 0,2 1 8 0,-3 1 7 16,1 2-2-16,-2 0-6 0,-1 2-9 0,0-1-9 15,-1 0-8-15,0 1-4 0,0-1-5 16,0-1-8-16,1-2-13 0,1 1-25 0,4-5-67 0,-2 0-110 0,4-3-150 15,-2-4-238 1,-2-1-822-16</inkml:trace>
  <inkml:trace contextRef="#ctx0" brushRef="#br0" timeOffset="-146817.42">4254 12300 1897 0,'0'0'157'0,"0"0"1"0,0 0-1 0,0 0-20 16,0 0-33-16,0 0-24 0,0 0-18 0,0 0-15 15,0 0-10-15,0 0-8 0,0 0-4 0,0 0-6 16,0 0-3-16,-118-8-2 0,108 14-1 0,0 3-4 16,-1 1-2-16,1 3-3 0,0 3 0 15,0 3-3-15,1 5-2 0,1 1 1 0,3 5 2 16,-4 3 0-16,5 2 2 0,-2 5 3 0,4-1-1 0,0 4 2 0,-1-3 1 0,3 0 1 15,0 1 3-15,0 0 0 0,4-2-1 0,-1-1-3 32,4-2-3-32,-3-3 0 0,5-2-2 15,-5-1 1-15,3-3 1 0,-1 1 0 0,-2-1 0 16,2-1 0-16,-3-2 1 0,-2 0 0 0,-1-1 1 16,0-1 1-16,0-2-2 0,-2 0-1 0,-6 0-1 15,-1 0-1-15,-2-1-9 0,-2 0-7 0,-3-3-16 16,0-3-40-16,-2-4-51 0,-1-4-119 15,5-2-197-15,1-3-1091 0</inkml:trace>
  <inkml:trace contextRef="#ctx0" brushRef="#br0" timeOffset="-146598.75">3685 12698 2298 0,'0'0'19'0,"0"0"-7"16,0 0 21-16,0 0 24 0,0 0 23 0,0 0 9 15,0 0-3-15,0 0-14 0,142-27-18 0,-109 18-12 16,2 1-3-16,3-2-5 0,2 1-8 16,0-3-9-16,0 3-8 0,-2 1-4 0,-4 2-5 0,-3 0 0 31,-3 3-2-31,-4-1-5 0,-4 3-15 0,-1 1-40 16,-7 0-105-16,0 0-189 0,-4 0-554 0,-2 0-536 0</inkml:trace>
  <inkml:trace contextRef="#ctx0" brushRef="#br0" timeOffset="-145931.62">3097 13585 2014 0,'0'0'117'0,"0"0"28"0,0 0 8 0,0 0-5 16,0 0-47-16,0 0-24 0,0 0-16 0,0 0-15 16,0 0-18-16,0 0-15 0,0 0-6 15,0 0-4-15,0 0-1 0,-21 73 1 0,14-51 4 16,0 2-1-16,2-1 0 0,1 0 1 0,0-1-1 15,3-1-1-15,0-1-2 0,1-3-2 0,0-1 0 16,0-4-2-16,2 0-1 0,4-4-1 16,-2 0-3-16,5-4 0 0,-1-1-1 0,1-3 1 15,3 0-1-15,0-2 2 0,5-7 2 0,-2-4 2 16,5-5 4-16,-1 0-1 0,2-2 0 0,-2-3 0 16,-3 3-2-16,0-2 3 0,-4 3-2 0,-1 3 1 15,0 0 0-15,-4 3 4 0,-1 3 3 16,-4 4 6-16,-1 1 5 0,-1 3 5 0,0 2 1 15,0 0 1-15,0 0 1 0,0 0-6 0,0 0-5 16,0 0-7-16,0 1-6 0,0 0-4 0,0 1-3 16,0 2-1-16,0 0 1 0,0 3 6 15,0 4 3-15,0 2 5 0,0 1 0 0,-1 0 2 0,1 0-1 0,-1-2-1 16,1 1-3-16,0-2-4 0,0-2-2 0,0 2-2 16,0 0 0-16,2-1-4 0,-1-1 1 0,5 0-5 15,-3 1-7-15,0 1-16 0,3-1-39 16,-3 1-57-16,4-2-93 0,-3 0-96 0,5-2-122 0,-3-2-171 15,-3-2-760-15</inkml:trace>
  <inkml:trace contextRef="#ctx0" brushRef="#br0" timeOffset="-145739.92">3533 13897 1455 0,'0'0'220'0,"0"0"-25"0,0 0 15 16,0 0-24-16,0 0-37 0,0 0-29 15,0 0-24-15,0 0-24 0,0 0-17 0,0 0-12 16,0 0-13 0,0 0-11-16,0 0-8 0,-48 124-7 0,39-108-5 15,-1 0-6-15,0 0-8 0,1-1-19 16,0-2-52-16,4-2-92 0,-4-1-144 0,7-5-254 16,0-1-863-16</inkml:trace>
  <inkml:trace contextRef="#ctx0" brushRef="#br0" timeOffset="-145131.48">4117 13673 1436 0,'0'0'118'0,"0"0"23"0,0 0 29 0,0 0 18 16,0 0-38-16,0 0-18 0,0 0-13 0,0 0-22 16,0 0-23-16,0 0-15 0,0 0-7 0,0 0-7 15,0 0-7-15,0 0-5 0,-44-17-6 0,36 14-4 16,-2 1 0-16,0 1-3 0,0-2 0 16,-1 2-2-16,-1 1 0 0,-4 0-5 0,2 0-3 15,-3 0-4-15,2 1-3 0,-2 3-3 0,-2 1 3 16,4 0-1-16,-3 2 1 0,1-1-1 15,1 3 0-15,0 1-1 0,-2-1-1 0,2 3 2 16,0-2 2-16,2 0 0 0,2 1 1 0,2-1 3 16,-1-1-4-16,3 2 1 0,1-3-2 0,2 0-3 15,0 1 1-15,1-1-2 0,0 2 0 16,2-3-1-16,2 2-2 0,0 1 1 0,0-1 1 0,0 1 0 16,5 0-2-16,0 0 2 0,2-1 0 15,-2-1 0-15,2 0 1 0,3-1 0 0,-2 0 0 0,-2 0 2 16,3-2 0-16,1 1 1 0,-1 0 1 0,0-1-1 15,2 1 1-15,-2-2 1 0,2 0 0 16,-1 1 3-16,-1-2-4 0,0 2 3 0,1-3-1 16,0 2-2-16,-1-2 3 0,1 2-1 0,-3-2-1 15,2 1 3-15,-1-1 0 0,1-1 1 0,-1-1 2 16,-3 2-2-16,3-1 3 0,-4-1 0 0,3 0 0 0,-1 0 1 16,-2 0 3-16,-1 0-1 0,2 0 0 15,-3 0 3-15,0 0-4 0,3 0 2 0,-3 0-2 0,-1 0-2 16,2-1 0-16,1 1-3 0,-2-2-1 15,0 2-3-15,-2-1-1 0,2 1-1 0,2-1 0 16,-1 0-2-16,-2 1-2 0,2-2-3 0,3 2-4 16,-2 0-15-16,3 0-29 0,0 0-58 31,2 0-109-31,-4 0-219 0,2 0-1152 0</inkml:trace>
  <inkml:trace contextRef="#ctx0" brushRef="#br0" timeOffset="-126225.59">8793 14283 1299 0,'0'0'283'16,"0"0"-47"-16,0 0-32 0,0 0-44 0,0 0-56 15,0 0-34-15,0 0-27 0,0 0-23 0,0 0-15 16,0 0 5-16,0 0 14 0,0 0 12 15,17 13 11-15,-13-6 5 0,4 2-5 0,-3 1-6 16,0 2-6-16,1 1-9 0,-1-2-9 0,3 0-4 16,-4 1-6-16,3-2-4 0,-2 2-4 0,0-1-8 15,1-3-14-15,1 2-25 0,1-3-60 16,0-1-107-16,-2-1-188 0,0-2-160 0,-1-1-829 0</inkml:trace>
  <inkml:trace contextRef="#ctx0" brushRef="#br0" timeOffset="-125859.05">9098 14291 593 0,'0'0'244'0,"0"0"-35"0,0 0 51 16,0 0 2-16,0 0-39 0,0 0-28 0,0 0-29 15,0 0-31-15,0 0-34 0,0 0-26 0,0 0-26 16,0 0-17-16,0 0-13 0,-55 120-8 0,36-104-5 15,0-1-4-15,-2 1-1 0,-1-1-2 16,-1 0-1-16,0 0 0 0,0-2 1 0,1 1-1 16,-1-1 0-16,3-1 2 0,2-1-2 0,-1-1 2 15,0 0 1-15,6-5 2 0,-4 1 2 0,6-1 1 16,1-3 4-16,4-1 5 0,2-1 3 0,3 0-5 16,1 0-13-16,0-1-8 0,6-2 1 15,3-2 9-15,6-2 16 0,0 0 8 0,5-2 8 16,4 0 5-16,-1 0 2 0,2 1 0 0,2 0-3 15,2 1-3-15,1-2-6 0,-1 1-4 16,-1 1-8-16,-2 0-5 0,1 1-5 0,-6 1-5 0,-1 2 1 16,-3-1-4-16,-3 3-1 0,-4 0-4 0,-2 0-5 15,-3 1-12-15,-1 0-19 0,0 0-36 0,-3 0-54 16,-1 0-67-16,0-1-89 0,0-1-191 0,0 1-813 16</inkml:trace>
  <inkml:trace contextRef="#ctx0" brushRef="#br0" timeOffset="-125649.56">8878 14219 1140 0,'0'0'161'0,"0"0"-6"0,0 0 15 0,0 0 37 16,0 0-8-16,0 0-29 0,21 118-27 16,-17-86-23-16,1 1-21 0,0 1-14 0,-4 0-16 15,0 0-17-15,-1 1-17 0,0-3-13 0,0 1-13 16,0-5-5-16,0-3-3 0,0-1-5 0,0-7-7 15,0-1-14-15,0-4-20 0,3-1-47 0,1-3-86 16,-1-3-122-16,3-4-161 0,-4-1-84 16,0 0-635-16</inkml:trace>
  <inkml:trace contextRef="#ctx0" brushRef="#br0" timeOffset="-125506.14">8938 14562 911 0,'0'0'378'0,"0"0"-119"0,0 0-71 15,0 0-31-15,0 0-42 0,0 0-24 0,0 0-17 16,-135 116-21-16,112-92-24 0,-1-1-18 0,4-1-11 16,0-4-9-16,4 0-11 0,4-6-19 0,3-1-33 15,4-4-72-15,2-4-132 0,3 0-133 16,0-2-306-16,0-1 133 0</inkml:trace>
  <inkml:trace contextRef="#ctx0" brushRef="#br0" timeOffset="-125346.34">8888 14704 523 0,'0'0'304'0,"0"0"1"0,0 0-6 16,0 0-23-16,0 0-69 0,0 0-47 0,127-23-33 16,-106 17-31-16,0 0-25 0,-1 1-28 0,-2 2-20 15,-2 1-14-15,-2 2-5 0,-2 0-5 16,-2 0-7-16,-1 0-22 0,-2 2-44 0,-3 0-90 16,-3 0-165-16,0 1-161 0,-1-2-859 0</inkml:trace>
  <inkml:trace contextRef="#ctx0" brushRef="#br0" timeOffset="-125106.58">8926 14730 580 0,'0'0'219'0,"0"0"-13"15,0 0 11-15,0 0-4 0,0 0-35 0,0 0-28 16,-79 124-24-16,70-99-14 0,1 2-11 16,-1-2-4-16,0 1-5 0,4-3-9 0,0-2-16 15,4-2-21-15,1-3-15 0,0-2-12 0,6-1-5 16,0-1-2-16,5 0 2 0,-1-3 3 0,2-1 3 15,2-1 3-15,-2-3 3 0,1 1 3 0,3-2-1 16,-3 0-1-16,1-1-4 0,0-1-8 16,-2-1-6-16,0 2-8 0,-1-1-6 0,-2 0-11 15,0-1-20-15,1 1-42 0,-2-1-89 0,-4 0-163 16,3 0-226-16,-6-1-876 0</inkml:trace>
  <inkml:trace contextRef="#ctx0" brushRef="#br0" timeOffset="-124949.89">8953 14886 1772 0,'0'0'229'0,"0"0"-29"0,0 0-11 0,0 0-30 15,0 0-37-15,-64 129-24 0,52-100-23 16,2-2-23-16,0 1-20 0,0-6-14 0,3-2-9 16,-1-3-7-16,4-4-12 0,-1-2-15 0,4-4-33 15,0-2-60-15,1-4-100 0,0-1-155 16,0 0-173-16,0 0-878 0</inkml:trace>
  <inkml:trace contextRef="#ctx0" brushRef="#br0" timeOffset="-124809.08">8687 14927 1305 0,'0'0'157'0,"0"0"-59"16,0 0-29-16,0 0 12 0,0 0 11 15,0 0 2-15,0 0-18 0,0 0-27 0,0 0-28 16,0 0-28-16,117-45-38 0,-91 33-101 0,-8 3-199 15,-4 2-960-15</inkml:trace>
  <inkml:trace contextRef="#ctx0" brushRef="#br0" timeOffset="-124469.09">9202 14490 1663 0,'0'0'230'0,"0"0"-79"0,0 0-32 0,0 0-19 16,0 0-8-16,0 0 1 0,0 0-5 15,0 0-15-15,0 0-13 0,0 0-3 0,-55 136-6 16,46-115-8-16,2-4-13 0,1-2-13 0,2-2-8 16,4-3-7-16,0-2-3 0,1-2 0 15,3 2-5-15,6-3-1 0,0-1 0 0,0 0 2 16,4-3 2-16,3-1 1 0,1 0 2 0,0 0 4 16,-2 0-3-16,3 0 1 0,-4-1 0 0,1 1-5 15,-5 0 4-15,0 0 0 0,0 1 3 0,-2 5 3 16,-1 1 10-16,-2 1 9 0,-2 3 9 15,-4 3 9-15,0 2 2 0,-7 3 0 0,-3 3-5 0,-2 3-9 16,-7 2-6-16,-2 1-9 0,0-1-5 16,-1 0-6-16,-2-1-2 0,1 1 0 0,2-4-6 15,0-1-3-15,5-5-14 0,0-5-23 0,6-2-35 16,-1-6-51-16,4-2-73 0,3-2-142 16,-2-4-175-1,4-2-101-15,1 0-648 0</inkml:trace>
  <inkml:trace contextRef="#ctx0" brushRef="#br0" timeOffset="-124327.98">9054 14946 1676 0,'0'0'273'0,"0"0"-108"0,0 0-20 16,0 0-12-16,0 0 3 0,0 0 10 0,0 0-19 15,0 0-35-15,0 0-25 0,0 0-12 16,142 60-16-16,-114-55-11 0,4-4-12 0,0-1-14 16,0 0-17-16,-2 0-29 0,-2 0-56 0,-6-1-92 15,-1-1-144-15,-10 2-259 0,-1 0-894 0</inkml:trace>
  <inkml:trace contextRef="#ctx0" brushRef="#br0" timeOffset="-123777.09">9515 14636 1180 0,'0'0'633'0,"0"0"-319"16,0 0-59-16,0 0-39 0,0 0-60 0,0 0-51 15,0 0-33-15,0 0-23 0,0 0-22 0,0 0-8 16,0 0 2-16,0 0 9 0,0 0 9 0,38-10 3 16,-17 4-5-16,1-1-7 0,1-2-10 15,1 0-8-15,-2 0-5 0,-1 1-5 0,-2 1-3 16,1 1-4-16,-4 2-6 0,-1 0-15 0,-5 2-28 15,1 0-44-15,-6 2-64 0,0 0-85 16,-5 0-120-16,0 0-144 0,0 0-147 0,0 0-468 0</inkml:trace>
  <inkml:trace contextRef="#ctx0" brushRef="#br0" timeOffset="-123492.7">9626 14488 1204 0,'0'0'230'0,"0"0"-51"16,0 0 5-16,0 0 5 0,0 0 12 0,0 0-12 15,0 0-30-15,36 133-28 0,-28-99-31 0,-2 2-20 16,3-2-16-16,-6 0-13 0,2 0-18 16,-3-2-12-16,-2 0-9 0,0-3-6 0,0-1-2 15,-1-3 0-15,-3-1-2 0,-1-4 0 0,-3-2 0 16,4 1 0-16,-4-5-1 0,0-2 3 0,-2 0 0 16,2-4 0-16,-2-3 1 0,-1-1 0 15,-1-4 3-15,2 0 1 0,0 0 0 0,3-6-1 16,0-2-1-16,0-1-4 0,4-4-5 0,-2-1-3 15,3-3 0-15,2-4-2 0,0-3 2 0,3-1 0 16,4-2-2-16,1-2-5 0,2 1-13 0,0 3-22 16,0 1-44-16,0 2-68 0,1 1-118 0,-1 0-171 15,-1 6-152-15,-5 5-811 0</inkml:trace>
  <inkml:trace contextRef="#ctx0" brushRef="#br0" timeOffset="-123190.77">9775 14426 1386 0,'0'0'236'0,"0"0"-9"0,0 0 3 16,0 0-44-16,0 0-34 0,0 0-22 0,0 0-21 15,0 0-13-15,114-46-15 0,-97 43-12 0,-4 2-11 16,-1 1-14-16,-2 0-16 0,-2 0-8 0,-3 4-7 16,-1 0-2-16,-2 3 2 0,-2 3-1 15,0 2-2-15,-6 2-5 0,0 3-5 0,-4 3-5 16,-2-1-2-16,0 2-4 0,2-2-1 0,-3 1-2 15,5-2-2-15,0-3 0 0,1-2 2 0,-2-2 1 16,5-3 3-16,-1-1 6 0,3-4 4 16,2-2 0-16,0-1-2 0,0 0-5 0,0 0 1 15,4 0 1-15,2-4 5 0,5-3 6 0,0-3 1 32,4 0-1-32,-1-1-1 0,-2-1-2 0,4 2-2 15,-5 0-1-15,-1 2-4 0,-1 1-9 16,-4 2-22-16,1 1-43 0,-4 2-73 0,-1-1-118 15,-1 3-160-15,0 0-134 0,0 0-840 0</inkml:trace>
  <inkml:trace contextRef="#ctx0" brushRef="#br0" timeOffset="-122995.06">9786 14455 1299 0,'0'0'246'15,"0"0"-41"-15,0 0 7 0,0 0-20 0,0 0-24 16,-2 117-21-16,5-80-26 0,-1 2-23 0,1 4-24 15,-3-1-16-15,0 2-8 0,0-2-17 0,0 2-11 16,-3-5-14-16,1-2-13 0,2-5-7 0,0-5-11 16,0 0-15-16,2-8-22 0,4-3-40 15,-3-3-59-15,3-3-81 0,-2-3-134 0,-2-3-131 0,2-3-257 16,-3-1 107-16</inkml:trace>
  <inkml:trace contextRef="#ctx0" brushRef="#br0" timeOffset="-122838.09">9804 14992 704 0,'0'0'240'0,"0"0"-21"0,0 0-9 0,0 0-7 0,0 0-7 15,0 0-13-15,0 0-22 0,0 0-33 16,69-126-29-16,-53 108-20 0,4 0-4 0,1 0-3 16,0 0 6-16,5-1-7 0,-1 1-10 0,3 0-22 15,-2 2-24-15,-3 2-18 0,-3 3-7 16,-5 2-11-16,-2 2-18 0,-3 1-27 0,-4 2-63 16,1 1-104-16,-5 0-125 0,-2 2-89 0,0 0-50 15,0 1-533-15</inkml:trace>
  <inkml:trace contextRef="#ctx0" brushRef="#br0" timeOffset="-122493.84">9986 14639 675 0,'0'0'214'0,"0"0"-27"31,0 0-5-31,0 0 4 0,0 0-8 0,0 0 0 0,0 0-11 0,0 0-27 0,-14 123-20 32,12-91-10-32,1 3-11 0,-3 0-9 0,-1-1-15 15,1-1-16-15,-1-1-14 0,3-6-14 0,0-1-13 0,1-5-10 0,1-4-6 0,0-4-3 16,0-3-3-16,2 0-4 0,-1-3-7 0,2-4-15 31,2-2-11-31,0 0-10 0,3-8 2 0,0-6 12 16,1 0 8-16,1-2 12 0,0-2 7 0,0-2 4 15,-1 5 6-15,2 1 3 0,-3 3 1 0,3 0 4 0,-1 2 0 0,-2 2 1 16,4-1 3-16,-4 4 3 0,2 0 6 16,0 3 2-16,0 1 6 0,-1 0-1 0,0 4 0 15,0 3 3-15,-3 1 5 0,-1 3 6 0,-4 2 8 16,-1 1 3-16,0 2-2 0,-2 1 0 0,-6 1-8 15,-3 2-4-15,1-1-5 0,-2 0-6 0,-4-2-6 16,3-1-7-16,-2-3-4 0,0-3-6 0,2-2-1 16,0-2-5-16,1-2-4 0,1-2-11 0,2-2-21 15,4 0-46-15,-2-4-72 0,2-4-128 0,0-4-216 16,4 1-423-16,1 3-246 0</inkml:trace>
  <inkml:trace contextRef="#ctx0" brushRef="#br0" timeOffset="-121820.56">10264 14575 1122 0,'0'0'737'0,"0"0"-454"0,0 0-74 15,0 0-44-15,0 0-60 0,0 0-38 0,0 0-9 16,0 0-1-16,0 0 3 0,0 0 5 0,0 0 1 16,0 0-10-16,0 0-8 0,0 0-14 15,139-59-12-15,-115 52-9 0,-4 0-5 0,0 3-6 16,-3 1-2-16,-3 2 0 0,-3 0-4 0,1 1-9 16,-2 0-17-16,-2 0-30 0,0 2-48 0,-5 0-71 15,-1 1-104-15,1-1-164 0,-3-1-146 16,0-1-816-16</inkml:trace>
  <inkml:trace contextRef="#ctx0" brushRef="#br0" timeOffset="-121538.02">10356 14396 1329 0,'0'0'294'16,"0"0"-86"-16,0 0-44 0,0 0-21 0,0 0-8 15,0 0 24-15,0 0-1 0,0 0-28 0,28 152-27 16,-21-110-20-16,-1 2-15 0,0-1-11 0,-2-2-14 15,3-1-10-15,-4-4-9 0,4-3-9 16,-4-1-3-16,-2-4-3 0,0-2-2 0,-1-5-3 16,0 0 3-16,0-5-4 0,0 0-2 0,-2-5 1 15,1-1 0-15,-6-3 1 0,4-2 2 0,-4-2-1 0,2-1 0 16,-3-2-3-16,-2 0 1 0,0 0-3 0,0-5 1 16,-1-2-3-16,2-2-3 0,1-3 1 0,4 0-2 15,-3-3-1-15,5-3 0 0,2-1-2 0,0-2 2 16,0-2 0-16,9 0-1 0,-1 1-7 0,2-1-18 15,2 4-41-15,-1 0-65 0,1 0-105 0,4 0-222 16,-5 4-297-16,-3 6-634 0</inkml:trace>
  <inkml:trace contextRef="#ctx0" brushRef="#br0" timeOffset="-121270.65">10681 14450 1185 0,'0'0'390'0,"0"0"-160"15,0 0-36-15,0 0-25 0,0 0-26 0,0 0 0 16,0 0-9-16,0 0-19 0,-2 129-22 16,2-95-14-16,-1-2-8 0,-4 2-10 0,2 0-9 15,-5-2-14-15,5-2-9 0,-3-3-12 0,4-3-7 16,1-2-2-16,1-2-4 0,0-5-3 0,0-3 0 16,3-1 0-16,3-4 1 0,-2-1 3 0,4-4 0 15,-1-1 3-15,-1-1 2 0,3 0-2 0,2-8 0 16,3-2-3-16,-1-5-4 0,-1 2-6 15,1-2-8-15,0 0-9 0,-3 1-19 0,-1 0-27 16,-2 2-50-16,0-2-76 0,-3 1-155 0,1 3-196 16,-3 3-551-16</inkml:trace>
  <inkml:trace contextRef="#ctx0" brushRef="#br0" timeOffset="-121127.08">10700 14679 940 0,'0'0'308'0,"0"0"-45"16,0 0-33-16,0 0-54 0,0 0-67 15,0 0-33-15,0 0-1 0,0 0 9 0,0 0 7 16,0 0-9-16,0 0-21 0,0 0-24 0,0 0-22 16,0 0-19-16,122-11-29 0,-109 7-47 0,3-1-113 15,-3 0-205-15,-3-1-311 0,-2 3-421 0</inkml:trace>
  <inkml:trace contextRef="#ctx0" brushRef="#br0" timeOffset="-120961.06">10973 14421 1457 0,'0'0'339'0,"0"0"-66"0,0 0-69 0,0 0-71 0,0 0-37 16,0 0-8-16,0 0 10 0,0 0-5 0,0 0-19 15,-19 135-13-15,13-101-10 0,1 2-9 0,-3 1-8 0,-1-2-11 16,1 0-9-16,1-4-11 0,0-3-9 0,4-4-12 16,-1-4-21-16,4-4-29 0,0-4-72 0,0-6-112 15,7-3-204-15,-5-1-186 0,3-2-797 0</inkml:trace>
  <inkml:trace contextRef="#ctx0" brushRef="#br0" timeOffset="-120786.89">10963 14673 1095 0,'0'0'360'0,"0"0"-168"0,0 0-24 0,0 0-5 16,0 0 8-16,0 0-7 0,0 0-35 0,0 0-20 16,0 0 0-16,0 0-20 0,0 0-15 15,125 65-18-15,-106-56-37 0,-3 2-10 0,-1-1-4 16,-3 1-5-16,0 2-5 0,1-1-10 0,-3 0-19 31,0-1-45-31,0 0-96 0,-3-4-188 0,0-1-256 16,1-3-848-16</inkml:trace>
  <inkml:trace contextRef="#ctx0" brushRef="#br0" timeOffset="-120547.75">11259 14261 1899 0,'0'0'256'16,"0"0"-34"-16,0 0-45 0,0 0-62 0,0 0-42 16,0 0-19-16,0 0-6 0,0 0-4 0,0 0-9 15,-60 119-12-15,42-89-6 0,5 0-8 0,-4-1-7 16,4-4-6-16,2-1-12 0,2-1-19 0,6-6-32 15,2-2-71-15,1-4-108 0,3-6-202 0,3-3-164 16,-2-2-796-16</inkml:trace>
  <inkml:trace contextRef="#ctx0" brushRef="#br0" timeOffset="-120336.95">11272 14253 1698 0,'0'0'283'16,"0"0"-124"-16,0 0-37 0,0 0-8 0,0 0 1 15,0 0 4-15,0 0-11 0,0 0-15 16,0 0-21-16,0 0-14 0,0 0-12 0,122 80-7 0,-104-65-7 16,-1 0-6-16,3-2-4 0,-5-1-7 0,3 0-4 15,-5-3-3-15,3 1-6 0,-5-2-3 16,0 1-5-16,-3-1-10 0,-3-1-20 0,2-1-42 16,-5 0-83-16,-2-1-145 0,0-1-270 0,0-2-936 0</inkml:trace>
  <inkml:trace contextRef="#ctx0" brushRef="#br0" timeOffset="-120124.34">11130 14643 1286 0,'0'0'282'0,"0"0"-85"16,0 0-31-16,0 0 3 0,0 0 8 0,0 0-26 15,0 0-28-15,0 0-23 0,121-73-15 16,-92 59-19-16,2 0-5 0,1-2-9 0,4 3-13 15,-4-2-11-15,0 4-14 0,-5 1-7 0,-5 4-3 16,-4 3-5-16,-6 0-7 0,-2 3-8 0,-6 0-18 16,0 0-22-16,-4 1-34 0,0 4-84 15,-5 0-191-15,2 1-244 0,-3-1-859 0</inkml:trace>
  <inkml:trace contextRef="#ctx0" brushRef="#br0" timeOffset="-119751.14">11270 14691 1482 0,'0'0'190'0,"0"0"-18"16,0 0 5-16,0 0-24 0,0 0-23 0,0 0-34 15,0 0-22-15,0 0-22 0,-1 125-24 0,1-110-17 16,0-1-8-16,0-1-7 0,0-3-3 0,1-1-8 16,1 0-6-16,2-4-11 0,-1-2-16 0,-1 0-12 15,1-2-14-15,1-1 0 0,-3 0 15 16,0-3 8-16,0-4 15 0,0 0 8 0,3-3 5 15,-2-1 8-15,1-1 15 0,-1 1 8 0,3-2 6 16,-2 1 5-16,5-2 7 0,-3 2 12 0,3-2 13 0,1 3 19 16,2 0 11-16,-1 0 4 0,0 2 0 0,2 2-10 15,2 0-6-15,-2 5-7 0,-1-1-7 0,1 2-2 16,0 1-4 0,-1 0-5-16,3 1-5 0,-4 3-9 0,-1 0-7 0,-3 2-7 15,2 1-2-15,-6 1 3 0,0 3 0 0,-2-1 4 16,0 2-3-16,-3 2-2 0,-7 1-3 0,0-1-2 15,0 2-3-15,-3-3-2 0,-2 0-1 16,2-5-4-16,2 2-1 0,1-3-5 0,-1-1-5 16,2-1-4-16,0-1-11 0,4-1-16 0,-2-2-25 15,4-1-43-15,-1 0-79 0,2 0-170 0,2-4-223 16,0 1-897-16</inkml:trace>
  <inkml:trace contextRef="#ctx0" brushRef="#br0" timeOffset="-117884.49">11718 14321 1334 0,'0'0'336'0,"0"0"-57"0,0 0-45 0,0 0-60 16,0 0-55-16,0 0-36 0,0 0-26 15,0 0-11-15,0 0 2 0,0 0 9 0,0 0 4 16,0 0-1-16,0 0-9 0,0 0-6 0,113-19-6 15,-88 17-8-15,-3 0-6 0,-3 1-6 0,-4 1-4 16,1 1-2-16,-5 4-3 0,-3 5-1 16,-4 3 2-16,-2 4 2 0,-2 4-2 0,-2 4 3 15,-7 4-6-15,-2 1-1 0,-4 1-3 0,0 0-3 16,0-1-2-16,-1-4 0 0,4-1 1 0,0-2 0 16,2-4 0-16,2-1-2 0,0-3 0 15,6-2 2-15,0-2-1 0,1-3-1 0,1-2 1 16,0-2-2-16,0-1 1 0,4 0 0 0,4-2 1 15,1-1 1-15,3 0 1 0,0-4 3 0,6-3 1 0,0-4 0 16,-1-3-3-16,4-1-4 0,1-4-8 0,1 1-21 16,-1-2-39-16,0-1-75 0,0 0-118 0,-4 4-260 15,-8 6-1010-15</inkml:trace>
  <inkml:trace contextRef="#ctx0" brushRef="#br0" timeOffset="-117666.75">12094 14232 1119 0,'0'0'800'0,"0"0"-496"16,0 0-94 0,0 0-72-16,0 0-61 0,0 0-27 0,0 0-1 15,0 0 7-15,0 0-3 0,0 0-10 0,0 0-5 16,0 0-6-16,122-64-1 0,-103 61-6 0,0 3-1 16,-1 0-4-16,-4 0-2 0,-2 3-3 15,-1 2-3-15,-2 1-3 0,-2 1 0 0,-5 2-1 16,-1 1-1-16,-1 4-5 0,-1 1-9 0,-3 3-19 0,-5 3-35 0,-2 0-66 15,-2 0-112-15,-1 1-213 0,4-6-226 0,2-5-791 0</inkml:trace>
  <inkml:trace contextRef="#ctx0" brushRef="#br0" timeOffset="-117535.5">12085 14477 1697 0,'0'0'292'0,"0"0"-68"15,0 0-44 1,0 0-41-16,0 0-30 0,0 0-25 0,0 0-23 15,-40 132-22-15,37-111-16 0,0-3-14 0,-1 2-8 16,3-6-11-16,1-3-21 0,0-2-37 0,0-2-92 16,4-3-163-16,-1-2-231 0,-2-1-895 0</inkml:trace>
  <inkml:trace contextRef="#ctx0" brushRef="#br0" timeOffset="-117310.85">12082 14489 1157 0,'0'0'289'0,"0"0"-44"0,0 0-13 0,0 0-45 16,0 0-49-16,0 0-20 0,123-71-16 0,-101 63-18 16,1 0-15-16,-1 3-14 0,-6 1-8 0,1 2-6 15,-5 2-6-15,-3 0-2 0,0 0-2 0,-3 4 0 16,0 1 0-16,-2 0-2 0,0 4-2 0,-2-1-1 16,-1 3-6-16,-1 1-5 0,0 1-7 0,0 2-4 15,-1 0-8-15,-3 2-10 0,-3 1-11 0,-1 1-25 16,-3 0-42-16,1-1-70 0,0-2-120 0,-1-1-200 15,2-5-170-15,6-3-639 0</inkml:trace>
  <inkml:trace contextRef="#ctx0" brushRef="#br0" timeOffset="-117132.34">12174 14521 1412 0,'0'0'480'0,"0"0"-232"15,0 0-75-15,0 0-38 0,0 0-34 16,0 0-1-16,0 0-13 0,-40 130-18 0,28-95-17 15,-5-2-13-15,4 2-8 0,-4-3-13 0,5-2-8 16,3-2-11-16,3-4-11 0,0-5-16 16,6-2-27-16,0-5-58 0,0-1-101 0,3-6-186 0,2-1-206 15,-3-3-827-15</inkml:trace>
  <inkml:trace contextRef="#ctx0" brushRef="#br0" timeOffset="-116897.49">12174 14733 1095 0,'0'0'313'0,"0"0"-43"0,0 0-5 0,0 0-41 16,0 0-50-16,0 0-31 0,0 0-23 0,0 0-19 16,0 0-20-16,127 6-11 0,-111 0 13 0,5 0-3 15,-1 0-2-15,6-4-5 0,-2 1-31 16,2-3-14-16,-3 1-14 0,-3 0-8 0,0 0-2 16,-6 0-1-16,3 2 1 0,-5-1 0 0,-2 0 0 15,-2 1-4-15,-4-1 0 0,1-1 1 0,-2 2-1 16,-2-2-2-16,-1-1-1 0,0 1-5 15,0-1-7-15,0 0-15 0,0 0-38 0,0 0-80 16,0 0-181-16,0 0-351 0,-1 0-880 0</inkml:trace>
  <inkml:trace contextRef="#ctx0" brushRef="#br0" timeOffset="-103357.04">14371 14200 292 0,'0'0'104'0,"0"0"-38"0,0 0 29 0,0 0 35 15,0 0 15-15,0 0 7 0,0 0-2 0,0 0-6 16,0 0-2-16,0 0 8 0,0 0 4 0,0 0-6 16,4 3-18-16,-4-3-23 0,0 0-22 0,0 0-20 15,0 2-8-15,0-2-6 0,0 0-6 0,0 1 0 16,0-1-11-16,0 0-8 0,0 0-5 15,1 0-5-15,0 1-1 0,0-1-2 0,2 0 9 16,1 0 7-16,2 0 7 16,5 0 7-16,1 0 0 0,4 0 0 0,1-4-3 15,3 1-4-15,2-2-7 0,2-3-6 0,2 1-2 16,1 1-3-16,1-2-3 0,-1-1-1 0,0 0-1 16,1 0-1-16,0 0-3 0,2 2-2 15,0 0 1-15,-1 2-3 0,6-1 2 0,-4 1-3 16,0 2 0-16,1-1 1 0,1 2-1 0,-1 0 0 15,2-1 2-15,1 1-1 0,1-2 1 0,1 1 1 16,0-1-2-16,1 2 0 0,-2-3-1 0,0 2-1 16,2-1 1-16,-1 2-1 0,-2-3 0 0,-3 4-2 0,0 0 1 15,1 1-1-15,-2 0 0 0,1 0-1 16,-1 0 0-16,1 1 1 0,-1 1 0 0,0 2-1 0,0-3 0 16,1-1 1-16,2 0 0 0,1 0 4 15,2 0-5-15,-1 0 1 0,0-1 0 0,-2-1-3 16,1 2 2-16,-1 0 0 0,-3 0 0 0,-1 0 2 15,-3 0-4-15,-1 3 1 0,2 0 0 0,-4 1 0 16,1-1 0-16,0 0 1 0,3-1-1 0,-2 2-3 16,0 1 4-16,0-1 0 0,-1-1 0 0,0-1-4 15,1 2-1-15,0-2 1 0,-1-1-1 16,2 1 3-16,-2 0 1 0,2 1 0 0,-5-2 1 16,1 1 0-16,-1-1-2 0,-1-1 1 0,0 0 0 15,-1 0 1-15,3 0 1 0,0-1-1 0,0-1 0 31,3-2 0-31,-4 2-1 0,0-1 1 0,-1 1 0 16,-3-2-2-16,2 2 2 0,-3-1 0 0,-1 0 0 16,3 0-2-16,-2 1 2 0,1-1 0 0,-1-1 0 15,2 2 0-15,1-1-1 0,-3 0 0 16,-1 0 1-16,1 1 2 0,2-3-2 0,-3 3 0 16,1-1 0-16,0 1-2 0,-2 0-1 0,1-1-1 0,-2 1 0 0,2 0 4 0,-3 1-2 15,1-1 2-15,1 1-2 0,-3 0 2 0,2-1 2 16,0 1-2-16,-2-2 0 0,3 1-2 0,-1 1 2 15,-1-1 1-15,0-1 0 0,1 0-4 16,-2 1 3-16,0 0-1 0,3-1 2 0,-2 1-3 16,1-1 2-16,0 1-1 0,-1-1 0 0,-2 3 0 31,-2-1 2-31,1 1-1 0,-4 0 0 0,0 0 0 16,1 0 0-16,-4 0 0 0,5 0 0 0,-6 0 4 15,4 0-4-15,-4 0 1 0,0 0 0 0,0 0-4 16,0 0 3-16,1 0 2 0,-1-1-2 0,-2 1 1 15,1 0 0-15,-1-1 1 0,0 1 0 16,1 0 0-16,-1 0 2 0,0 0-1 0,0 0 2 0,0 0 1 16,0 0-4-16,0 0 1 0,0 0 0 0,0 0-1 15,0 0-5-15,0-2-10 0,0 2-28 0,0-1-51 16,-2 0-79-16,0 0-118 0,-3 0-196 0,3 1-1014 0</inkml:trace>
  <inkml:trace contextRef="#ctx0" brushRef="#br0" timeOffset="-50649.26">14667 14077 76 0,'0'0'337'0,"0"0"-188"0,0 0-6 16,0 0 3-16,0 0-7 0,0 0-9 15,0 0-18-15,0 0-14 0,0 0-4 0,0 0-6 16,0 0-2-16,0 0 0 0,34 5-10 0,-28-4-9 16,1 0-6-16,1-1-8 0,0 2-6 0,1-2-5 15,1 0-5-15,0 0-4 0,4 0-2 0,-2 0-8 0,2 0 6 16,2 0-1-16,2 0-2 0,-3 0 3 0,5 0-8 15,-3 0-1-15,2 0-3 0,1 1 1 16,0 2 7-16,3-1 8 0,1 1 3 0,3-1 2 16,-1-1-10-16,2-1-11 0,-3 2-6 0,0-2-1 15,0 0-1-15,1 1 0 0,-3-1 1 16,4 0 3-16,1 0-2 0,2 0 0 0,3 0 0 16,-2-1-2-1,0 1-2-15,-3 0 1 0,0 0-2 0,-2 0-1 16,0 0-1-16,-2 1 1 0,-3 3 0 15,0-1-1-15,-1 1 2 0,0-2-3 0,1 2 1 16,-1-3 0-16,0 1 0 0,0-1 0 0,1 0-1 16,-2-1 0-16,2 0 0 0,1 0 1 0,1 0 0 15,2-3 0-15,-1-1 1 0,3 0-2 16,-3-1-1-16,3 0 0 0,-4 1 0 0,2 3 0 0,-1-1 0 16,-2 0 1-16,1 1-1 0,-2 0-2 15,-1 0 1-15,-3 0 0 0,1 1 1 0,-2-2 0 16,0 1 1-16,2 1-1 0,-1-3 2 0,0 2-1 15,1-2 0-15,2 0 0 0,-1 0 1 0,2 1-1 16,-1-1 0-16,-2 0 0 0,2 1-3 16,-2-1 2-16,-1 2-1 0,0 0 2 0,-3 1-1 15,1-1-3-15,-4 1 0 0,1 0-1 0,0 0 0 16,-2 0 2-16,0 0 3 0,1 0-2 0,-1 0 5 0,0 0-3 16,2 0 3-16,-1 0 1 0,3 0-2 0,-2 0 1 15,-2 0 0-15,2 0 1 0,-3-2-1 0,0 0-1 16,-1 1-2-16,-1 0-1 0,0 0 1 0,-4-1-1 15,1 2-2-15,-1-1-2 0,-2 1-7 0,-1-1-7 16,0 1-18-16,0-1-56 0,0-1-110 0,0 0-292 16,-1 1-990-16</inkml:trace>
  <inkml:trace contextRef="#ctx0" brushRef="#br0" timeOffset="-35055.89">14558 14057 1031 0,'0'0'201'0,"0"0"-49"16,0 0-15-16,0 0-6 0,0 0-15 0,0 0-21 15,0 0-23-15,0 0-19 0,0 0-13 16,0 0-7-16,0 0 9 0,0 0 9 0,12 4 9 15,-7-2 5-15,4 0-2 0,-3-1-9 0,3 1-9 16,0 1-6-16,2-1-6 0,-1 1-6 0,2-1-3 16,0 0-2-16,0 2-1 0,4-2-2 15,0 2 0-15,3-3-1 0,2 0 0 0,-1 0 2 16,4-1-1-16,3 0-1 0,0 0 0 0,1 0-3 0,0-1-3 16,1-1-1-16,-2 1-5 0,1-2 2 0,-1 3-2 15,0 0 0-15,1 0-4 0,-2 0 1 0,1 0 1 16,1 0 0-16,-1 0 5 0,1 0 1 0,3 0 1 15,-1 0 2-15,1 0-5 0,-1 0-2 0,1 0 0 16,-2 0 0-16,-2 0 2 16,0 0-2-16,1-3 3 0,0-2-3 0,1 2 3 15,-1-1-1-15,1-1 1 0,1 0 0 16,-1 2 1-16,-3-2-3 0,0 3 1 0,-1-1-2 16,-1 1 1-16,-2 1-1 0,-1 1 1 0,0 0-3 15,0 0-1-15,-2 0 1 0,1 0 0 16,0 0 0-16,0 0-1 0,1 0 1 0,3 0-1 0,0 0 2 15,3-1 1-15,1 1-1 0,1 0 0 16,1 0-1-16,-4 0-1 0,0 0-1 0,1 1-1 16,-3 1 0-16,0 2 0 0,1-3 0 0,0 2 2 15,1-1-1-15,-1-1 0 0,0-1 1 0,1 0-1 16,-1 0-3-16,2 0-2 0,-2 0 4 0,3 0-1 16,0-3 4-16,2 0-2 0,-4 1 0 15,3-1 1-15,-4 2-2 0,-1 1 2 0,-3 0-1 16,-2 0-2-16,-1 0 2 0,-2 1 0 0,3 0-2 15,0 1 1-15,-4-2 0 0,3 1 2 0,0-1-3 16,-3 0 0-16,2 1 1 0,-2 0 0 16,0 3-1-16,-1-2 1 0,1 0-1 0,-1 1-1 15,0-1 2-15,0 0 0 0,-3 1-1 0,1-3 0 16,1 2 0-16,-3 0 1 0,1-1 0 0,-1-1-1 16,-3 1 0-16,1 0 0 0,-3-1 0 0,1 1 2 15,-1 0-2-15,0-1-2 0,0 2 3 0,0-1-1 16,2-1 1-16,-2 0 0 0,2 1 1 0,-3-1 0 15,3 0 1-15,0 0-1 0,-2 0 1 0,2 0 0 16,-3 0 1-16,2 0 0 0,-2 0-2 0,3 0 0 16,-3 0 0-16,3 0 1 0,0 0 2 15,-2-2-3-15,3-1 2 0,1 1 0 0,-5 0-2 16,2 0 1-16,-3 0 1 0,3 0-2 0,-4 1 0 16,2 1 2-16,1 0-2 0,-3-2-1 15,-1 1 3-15,1 0-2 0,2 1-1 0,-3-1 1 16,-1 1-1-16,1-2 2 0,0 2-1 0,-1 0 0 0,1 0 0 15,0-1-2-15,-1 1 2 0,2 0-1 16,-1-1-1-16,2 1 0 0,-2 0 1 0,0 0-2 16,-1 0 3-16,2 0-3 0,-2 0 1 0,1 0-2 15,1 0 2-15,-2 0 0 0,0 0 0 0,1 0 0 16,-1 0 0-16,0 0 2 0,0 0-1 0,0 0 1 16,0 0-2-16,0 0 1 0,0 0 0 0,0 0 0 15,0 0-3-15,0-1-9 0,0 1-21 0,-1-1-38 16,-2 1-58-16,0-2-86 0,-2 2-128 0,1 0-328 15,2 0-825-15</inkml:trace>
  <inkml:trace contextRef="#ctx0" brushRef="#br0" timeOffset="-27082.34">15750 11410 1731 0,'0'0'168'0,"0"0"-8"0,0 0-53 16,0 0-19-16,0 0-31 0,0 0-11 0,0 0 14 15,0 0 16-15,0 0 10 0,0 0-5 0,0 0-9 16,3 134-10-16,-10-98-12 0,0 2-8 16,0 2-11-16,-1-1-6 0,1-3-4 0,2 0-6 15,0-4-1-15,1 0-4 0,3-5-1 0,1 0-1 0,0-5 0 16,0-3-4-16,0-3-3 0,5-3 0 0,0-5-2 15,5-2 0-15,0-5 0 0,2-1 2 0,6-6 4 16,2-7 5-16,1-8 2 0,4-5 1 16,1-5-2-16,1-3-3 0,-2-3-1 0,-1-1-2 15,0-2-1-15,-3 3 2 0,-2-4-1 0,-2 3 1 16,-1 0 0-16,-5 2-1 0,-1 2 1 0,0 3 1 16,-5 4-4-16,0 6 4 0,-4 5 1 0,0 5 11 15,1 6 9-15,-2 3 7 0,0 2 2 16,0 0-5-16,0 3-12 0,-3 4-8 0,-2 8-3 0,-3 6-5 0,-2 8 4 15,-3 5 0-15,-1 5 1 0,3 3 1 0,2 2 0 16,2 0-1-16,2 0-2 0,4-4-2 0,1-1-1 16,0-1-1-16,2-2-2 0,6-4-1 31,1-2 3-31,-1-5-5 0,6-2 1 0,-3-4-3 16,4-4-3-16,1-4-8 0,2-2-17 0,2-3-24 0,1-5-37 15,-1-1-47-15,1-5-89 0,-1-5-178 16,-7 1-270-16,-2 2-830 0</inkml:trace>
  <inkml:trace contextRef="#ctx0" brushRef="#br0" timeOffset="-26878.86">16333 11326 1850 0,'0'0'433'0,"0"0"-256"0,0 0-53 15,0 0-12-15,0 0-22 0,0 0-11 0,0 0-10 16,-41 124-18-16,35-96-18 0,1-3-13 16,0 0-13-16,2-4-4 0,1-1-5 0,2-3-9 15,0-3-22-15,2 0-54 0,5-6-96 0,-1-2-171 16,-1-2-209-16,0-4-885 0</inkml:trace>
  <inkml:trace contextRef="#ctx0" brushRef="#br0" timeOffset="-26628.55">16350 11275 1219 0,'0'0'299'0,"0"0"-54"16,0 0-44-16,0 0-35 0,0 0-44 0,0 0-26 15,0 0-9-15,0 0-8 0,0 0-11 16,0 0-6-16,133-99 4 0,-114 91-3 0,-1 4-8 16,-3-2-10-16,-4 6-15 0,0 0-3 0,-3 0-1 15,0 2-1-15,-3 5 3 0,3 2 2 0,-4 3 2 0,1 4 1 31,-3 2-3-31,1 4-4 0,-3 1-6 0,0-1-3 16,0 3-8-16,0-4-3 0,0 1-4 0,-2-1-2 16,2-3-5-16,0 0-11 0,0-2-21 0,0-3-41 15,0 0-72-15,0 0-117 0,0-4-191 0,0-2-195 16,0-2-801-16</inkml:trace>
  <inkml:trace contextRef="#ctx0" brushRef="#br0" timeOffset="-26446.84">16347 11479 1426 0,'0'0'320'0,"0"0"-51"16,0 0-56-16,0 0-80 0,0 0-55 0,0 0-15 15,0 0 2-15,0 0-4 0,0 0-11 0,0 0-10 16,0 0-11-16,0 0-6 0,0 0-9 0,129-74-8 16,-111 68-4-16,-6 1-9 0,2 2-13 0,-5 1-27 15,-3 2-62-15,-4 0-91 0,-2 7-135 16,0-2-210-16,0-1-844 0</inkml:trace>
  <inkml:trace contextRef="#ctx0" brushRef="#br0" timeOffset="-26288.63">16320 11623 1109 0,'0'0'325'0,"0"0"-98"16,0 0-47-16,0 0-48 0,0 0-16 0,0 0 13 16,0 0-4-16,0 0-23 0,0 0-24 15,0 0-20-15,121-77-13 0,-98 63-12 0,-3 0-11 16,0 4-15-16,-3 1-15 0,-5 4-23 0,-5 3-43 15,-2 2-71-15,-3 0-111 0,-2 2-151 0,0 2-124 16,0 0-705-16</inkml:trace>
  <inkml:trace contextRef="#ctx0" brushRef="#br0" timeOffset="-25968.88">16348 11782 775 0,'0'0'311'0,"0"0"-121"0,0 0-6 0,0 0 25 15,0 0-10-15,0 0-27 0,0 0-20 0,0 0-25 16,132-98-25-16,-109 83-24 0,-2 6-22 0,-6 2-19 31,-3 5-21-31,-6 2-10 0,-2 2 2 0,-4 7 4 16,-1 7 7-16,-8 5 1 0,-5 2-4 0,1 3-2 16,-7 2-8-16,5-1-2 0,0-2-2 0,3-2-2 15,1-3 1-15,3-3-1 0,1-2 0 0,5-3-4 16,1-1 2-16,1-4-1 0,0-1 1 0,2-3-4 15,5-2 4-15,0-1 2 0,4 0 2 0,1-6 1 16,0-2 2-16,3-2-2 0,0-3 1 0,4 0-1 16,-3-2-1-16,0-1 0 0,0 1-2 15,-2 2-1-15,-3 1-2 0,-2 4-7 0,-5 0-11 16,1 3-9-16,-5 3-19 0,0 0-46 0,0 2-95 16,-6 0-207-16,3 0-196 0,-2 0-739 0</inkml:trace>
  <inkml:trace contextRef="#ctx0" brushRef="#br0" timeOffset="-25763.88">16265 11889 1811 0,'0'0'216'0,"0"0"-89"15,0 0-28-15,0 0-21 0,0 0-9 0,0 0 11 16,0 0-1-16,0 0-15 0,0 0-15 0,-33 136-12 15,23-111-10-15,-3 0-10 0,3-2-8 0,0-2-6 16,0-3-9-16,2-1-12 0,4-6-31 16,0-3-76-16,2-3-149 0,2-3-226 0,0 0-685 0</inkml:trace>
  <inkml:trace contextRef="#ctx0" brushRef="#br0" timeOffset="-25593.84">16281 12010 1587 0,'0'0'286'0,"0"0"-114"0,0 0 7 0,0 0-3 16,0 0-46-16,0 0-26 0,0 0-14 16,0 0-14-16,0 0-14 0,141 44 5 0,-111-34-10 15,1-3-10-15,1 1-13 16,-1-1-25-16,-1 0-7 0,-1-3-13 0,-3 1-22 16,-1 0-48-16,-3-3-84 0,-1-1-155 15,-3 0-277-15,-8-1-901 0</inkml:trace>
  <inkml:trace contextRef="#ctx0" brushRef="#br0" timeOffset="-25386.99">16692 11430 2118 0,'0'0'100'0,"0"0"2"0,0 0-6 16,0 0 5-16,0 0-6 0,0 0-10 0,0 0-11 15,0 0-22-15,0 0-16 0,0 0-14 0,0 0-9 16,46 118-6-16,-36-106-5 0,2-2-15 0,4-1-44 16,-3-2-96-16,5-1-144 0,-6-2-321 15,-2-2-860-15</inkml:trace>
  <inkml:trace contextRef="#ctx0" brushRef="#br0" timeOffset="-25038.66">17083 11409 1915 0,'0'0'161'0,"0"0"-56"0,0 0 0 0,0 0 13 16,0 0-10-16,0 0-12 0,0 0-12 0,0 0-15 15,0 0-13-15,0 0-10 0,0 0-9 0,0 0-15 16,0 0-9-16,-60 112-7 0,32-89-5 16,2 1 2-16,-4 1-3 0,-1-1 0 0,1 0 1 15,2-3 0-15,0 0 0 0,6-4 1 0,1-2-1 16,0-2 1-16,6-3 0 0,0-2-2 15,5-1 0-15,4-2 0 0,2-3 0 0,3-1-3 16,1 0-3-16,0-1 2 0,2 0 0 0,7 0 5 16,2-1 9-16,8-5 8 0,2-1 7 0,0-3 5 15,7-2 2-15,-2 0 0 0,2-2-1 0,1 1-1 16,0 1-4-16,-2-2-5 0,-1 4-4 0,-3 0-4 16,1 1-3-16,-6 1-2 0,-2 1-3 0,-1 4-3 15,-3-1-2-15,-4 0-3 0,-1 2-3 0,1 1-9 16,-6-1-27-16,3 0-44 0,-3 1-69 0,-2-1-100 15,0-2-208-15,0 1-239 0,0 0-763 0</inkml:trace>
  <inkml:trace contextRef="#ctx0" brushRef="#br0" timeOffset="-24848.61">16920 11350 1392 0,'0'0'375'0,"0"0"-114"0,0 0-88 16,0 0-12-16,0 0-18 0,0 0-8 15,0 0 0 1,0 0-20-16,0 0-24 0,1 147-24 0,-7-111-22 16,0 2-14-16,-2 0-10 0,2-3-8 0,1 3-8 15,-3-6-5-15,6-2-13 0,0-2-23 16,2-4-46-16,0-4-65 0,0-2-85 0,1-5-121 16,1-2-151-16,1-4-69 0,0-4-650 0</inkml:trace>
  <inkml:trace contextRef="#ctx0" brushRef="#br0" timeOffset="-24631.37">16954 11693 1054 0,'0'0'383'0,"0"0"-68"0,0 0-55 16,0 0-76-16,0 0-47 0,0 0-16 15,0 0-14-15,0 0-8 0,0 0-13 0,0 0-14 16,0 0-3-16,36 117-6 0,-38-93-9 0,1-1-11 16,-1-2-11-16,2-3-18 0,0-3-6 0,7-3-2 15,0 0-1-15,-2-3 0 0,5-2 0 0,-1-1 2 16,1-3-4-1,1-1 5-15,-1-2 1 0,3 0 2 0,2-4-4 16,-2-4 3-16,6-2-5 0,1-4-1 16,1-1-6-16,2-2-8 0,2-2-14 0,-5 1-23 0,-4-2-41 15,0-1-60-15,-3-1-110 0,-4 7-248 16,-3 3-937-16</inkml:trace>
  <inkml:trace contextRef="#ctx0" brushRef="#br0" timeOffset="-24473.85">17287 11464 852 0,'0'0'614'16,"0"0"-300"-16,0 0-51 0,0 0-46 0,0 0-72 16,0 0-51-16,0 0-22 0,0 0-8 0,0 0-5 15,0 0-7-15,0 0-12 0,0 0-15 16,0 0-11-16,49-2-9 0,-43 5-13 0,0 2-18 16,1 1-41-16,-4 1-69 0,0 3-161 0,-1-2-191 15,-2-2-958-15</inkml:trace>
  <inkml:trace contextRef="#ctx0" brushRef="#br0" timeOffset="-24296.38">17297 11729 1282 0,'0'0'411'0,"0"0"-312"0,0 0 10 16,0 0 37-16,0 0 14 0,0 0-16 16,0 0-17-16,0 0-25 0,0 0-31 0,0 0-25 15,0 0-17-15,0 0-10 0,0 0-7 0,123-63-6 16,-110 57-5-16,-2 1-6 0,-4 3-15 0,0 1-25 15,-4 1-56-15,2 0-99 0,-4 1-161 0,-1 4-204 16,0-3-836-16</inkml:trace>
  <inkml:trace contextRef="#ctx0" brushRef="#br0" timeOffset="-24170.81">17373 11846 840 0,'0'0'259'0,"0"0"-77"15,0 0-17-15,0 0-19 0,0 0-8 16,0 0-13-16,0 0-12 0,0 0-19 0,0 0-29 15,0 0-24-15,0 0-24 0,0 0-27 0,0 0-60 16,0 0-125-16,94-30-199 0,-89 25-785 0</inkml:trace>
  <inkml:trace contextRef="#ctx0" brushRef="#br0" timeOffset="-23965.79">17579 11217 2031 0,'0'0'72'0,"0"0"13"0,0 0 21 0,0 0 24 16,0 0-3-16,0 0-38 0,0 0-26 0,0 0-22 15,0 0-19-15,0 117-13 0,2-103-7 0,0-2-9 16,3-1-24-16,-2-2-58 0,-1-1-105 16,4-2-163-16,-4-2-201 0,-1-1-631 0</inkml:trace>
  <inkml:trace contextRef="#ctx0" brushRef="#br0" timeOffset="-23726.58">17563 11244 839 0,'0'0'424'0,"0"0"-167"0,0 0-18 0,0 0-16 16,0 0-50-16,0 0-42 0,0 0-19 0,0 0-14 16,0 0-17-16,0 0-12 0,0 0-9 0,0 0-5 15,0 0-5-15,120-101-6 0,-110 99-5 16,-2 1-4-16,-4 1-3 0,3 0-7 0,-3 0-3 15,3 0-4-15,-4 0-3 0,3 3 1 0,-3 3-2 16,2 0-1-16,-3 3-1 0,0 0-1 0,-1 1-3 16,0 3-2-16,-1-1-3 0,0 1-6 0,0 1-8 15,0-1-16-15,-2 1-37 0,0-1-70 0,-4 1-124 16,4-4-247-16,1-2-846 0</inkml:trace>
  <inkml:trace contextRef="#ctx0" brushRef="#br0" timeOffset="-23515.1">17565 11364 1480 0,'0'0'140'15,"0"0"-43"-15,0 0 14 0,0 0 34 0,0 0 6 16,0 0-18-16,0 0-8 0,0 0-15 0,0 0-24 16,0 0-16-16,0 0-12 0,0 0-9 0,0 0-10 15,0 0-8-15,119-46-8 0,-113 46-7 0,-4 1-4 16,0 4-5-16,-2-1-1 0,1 2-4 0,-1 2-2 15,0 0-6-15,0 3-12 0,-2 0-18 0,-4 1-35 16,0 0-53-16,-2 1-90 0,2 0-129 0,-1-2-154 16,-1-2-44-16,5-4-500 0</inkml:trace>
  <inkml:trace contextRef="#ctx0" brushRef="#br0" timeOffset="-23358.53">17491 11555 928 0,'0'0'245'0,"0"0"-89"0,0 0 10 15,0 0 20-15,0 0-5 0,0 0-25 16,0 0-21-16,0 0-33 0,0 0-37 0,0 0-29 16,0 0-20-16,0 0-10 0,0 0-12 0,-2 123-22 15,3-117-48-15,-1 0-108 0,2-3-154 0,0 0-152 16,-1-2-644-16</inkml:trace>
  <inkml:trace contextRef="#ctx0" brushRef="#br0" timeOffset="-23169.93">17581 11533 324 0,'0'0'245'0,"0"0"21"16,0 0 51-16,0 0 1 0,0 0-27 0,0 0-37 15,123-73-38-15,-103 67-56 0,0 2-36 0,0 2-21 16,-1 0-14-16,-1 2-19 0,-2 0-14 0,1 0-12 16,-4 0-13-16,0 0-10 0,0 2-6 15,-2 3-6-15,-2-1-3 0,-3 1-1 0,2 1-3 16,-2 1-3-16,-2-1-5 0,-3 2-12 0,-1 0-36 15,0 0-86-15,-1 2-192 0,-3-2-323 0,-1-3-852 16</inkml:trace>
  <inkml:trace contextRef="#ctx0" brushRef="#br0" timeOffset="-22961.99">17612 11739 1170 0,'0'0'231'0,"0"0"-47"0,0 0 13 16,0 0-1-16,0 0-43 0,2 134-37 0,-2-107-19 16,0 2-25-16,0-1-29 0,0-2-18 0,0-1-9 0,0-3-6 15,-1 1-5-15,1-5-1 0,-1-1-4 16,1-2-1-16,-1-2-4 0,-1-1-9 0,0-5-22 16,-1 0-53-16,2-5-108 0,0 0-177 0,1-2-157 15,0 0-741-15</inkml:trace>
  <inkml:trace contextRef="#ctx0" brushRef="#br0" timeOffset="-22662.31">17663 11714 912 0,'0'0'326'0,"0"0"-103"16,0 0 1-16,0 0 3 0,0 0-32 0,0 0-30 15,0 0-22-15,0 0-18 0,0 0-23 16,0 0-19-16,0 0-16 0,0 0-9 0,114-95-10 15,-108 95-8-15,-4 2-6 0,0 3-2 0,2 4-2 16,-1 0-3-16,-2 5-3 0,0 1-1 0,0 3-6 31,-1 1-1-31,0 1-3 0,0 2 1 0,0 1 0 0,0 1-4 0,0 2 0 0,0-2-3 32,0 3-4-32,-2-2 1 0,2 0-1 0,-1-1-2 15,0-2 1-15,1-3-3 0,-1 0 0 0,1-3-4 0,-1 0-3 16,1-2-7-16,-2-1-10 0,2-2-16 15,-2-2-21-15,1-1-31 0,1-2-47 0,-1-1-65 16,1-3-114-16,0-1-188 0,0-1-122 0,0 0-542 16</inkml:trace>
  <inkml:trace contextRef="#ctx0" brushRef="#br0" timeOffset="-22483.25">17645 11893 1141 0,'0'0'284'0,"0"0"-13"0,0 0-32 0,0 0-34 0,0 0-44 16,0 0-42-16,0 0-26 0,0 0-24 16,0 0-25-16,0 0-19 0,0 0-14 0,0 0-12 15,0 0-15-15,0 0-24 0,116-86-48 0,-113 91-99 16,-2 0-172-16,0 1-192 0,0-3-840 0</inkml:trace>
  <inkml:trace contextRef="#ctx0" brushRef="#br0" timeOffset="-22339.86">17637 11982 1115 0,'0'0'357'0,"0"0"-153"0,0 0-33 0,0 0 27 0,0 0-6 15,0 0-38-15,0 0-30 0,0 0-24 16,0 0-25-16,0 0-27 0,0 0-20 0,120-47-21 16,-112 46-23-16,-1 0-44 0,-5 1-111 0,0 0-239 15,-1 0-1044-15</inkml:trace>
  <inkml:trace contextRef="#ctx0" brushRef="#br0" timeOffset="-21869.14">18030 11479 1941 0,'0'0'208'0,"0"0"-61"15,0 0-8-15,0 0-3 0,0 0-31 0,0 0-28 16,0 0-17-16,0 0-18 0,0 0-14 0,0 131-12 16,0-117-5-16,0 0-6 0,0-1-6 15,0-3-11-15,1-1-37 0,3-1-78 0,-2-2-155 16,0-4-281-16,-1-1-932 0</inkml:trace>
  <inkml:trace contextRef="#ctx0" brushRef="#br0" timeOffset="-21660.69">18100 11351 1438 0,'0'0'503'15,"0"0"-243"-15,0 0-79 0,0 0-5 0,0 0-27 16,0 0-36-16,0 0-17 0,0 0-13 0,36 117-14 31,-35-86-13-31,-1 5-9 0,0 0-10 0,0 0-9 16,0 0-10-16,0-3-8 0,0 1-5 15,0-3-8-15,1-4-3 0,3-1-9 0,4-3-24 0,0-3-30 16,1-3-56-16,-3-4-71 0,4-2-125 16,-2-6-221-16,-5-1-723 0</inkml:trace>
  <inkml:trace contextRef="#ctx0" brushRef="#br0" timeOffset="-21504.83">18201 11666 1382 0,'0'0'364'0,"0"0"-89"16,0 0-65-16,0 0-46 0,0 0-46 0,0 0-31 15,0 0-22-15,0 0-14 0,0 0-19 16,0 0-13-16,0 0-9 0,0 0-10 0,0 0-9 16,82 9-18-1,-74-8-36-15,-4 1-89 0,2-2-152 0,-3 0-261 16,2 0-881-16</inkml:trace>
  <inkml:trace contextRef="#ctx0" brushRef="#br0" timeOffset="-21187.23">18354 11234 1873 0,'0'0'284'0,"0"0"-108"0,0 0-56 0,0 0-53 16,0 0-26-16,0 0-3 0,0 0 0 0,0 0-10 16,0 0-5-16,0 0-6 0,-16 131-6 0,12-110-2 15,4-3 0-15,0-1 4 0,0-2 2 16,4-4 8-16,2-1 4 0,0-2 6 0,0-1 7 15,3-3 6-15,2 0 3 0,3-1 1 0,-1-2-2 16,-1-1-5-16,5 0-4 0,-4 0-4 16,4 0-6-16,-3-1-1 0,6-3-2 0,-1 1-7 15,3-3 2-15,0 0 1 0,4 1-7 0,-4-3 1 16,0 1-7-16,-1 2-4 0,-3-1-2 0,-5 2-3 16,0-1-5-16,-6 3-7 0,1-2-12 15,-6 3-23-15,2 1-32 0,-4 0-49 0,-3 0-95 0,-3 1-195 16,-2 3-283-16,1-2-826 0</inkml:trace>
  <inkml:trace contextRef="#ctx0" brushRef="#br0" timeOffset="-21014.06">18385 11633 1657 0,'0'0'436'0,"0"0"-272"0,0 0-34 0,0 0 4 15,0 0-12-15,0 0-27 0,0 0-21 16,0 0-16-16,125-36-19 0,-98 25-14 0,2 1-11 15,-6 3-6-15,-3 2-8 0,-1 0-8 0,-2 1-13 16,-5 2-23-16,-2 0-37 0,-1-1-83 0,-5 2-141 16,1 0-213-16,-4 1-567 0</inkml:trace>
  <inkml:trace contextRef="#ctx0" brushRef="#br0" timeOffset="-20821.57">18569 11297 1938 0,'0'0'261'16,"0"0"-75"-16,0 0-28 0,0 0-34 0,0 0-27 16,0 0-9-16,0 0-5 0,-36 132-12 0,32-101-12 15,2 1-16-15,2-1-13 0,0 1-7 0,0-1-11 16,0 1-6-16,0-2-6 0,0-2-5 16,1 0-13-16,3-4-23 0,-3-1-44 0,-1-2-60 0,0-2-80 15,0 1-116-15,-6-3-165 0,3-4-86 0,-3-5-629 16</inkml:trace>
  <inkml:trace contextRef="#ctx0" brushRef="#br0" timeOffset="-20592.05">18362 11916 719 0,'0'0'538'0,"0"0"-149"0,0 0-63 15,0 0-66-15,0 0-73 0,0 0-61 0,0 0-50 16,0 0-22-16,0 0-2 0,0 0 13 0,0 0 9 16,0 0-3-16,0 0-12 0,0 0-9 15,80-23-10-15,-54 17-6 0,3 1-4 0,2-3-2 16,0 1-1-16,0 1-2 0,3-1-6 0,-4 1-9 15,-3 1-2-15,0 2-4 0,-5 0 0 0,-3 1-1 16,-3 2-2-16,-3 0-1 0,-4 0 0 0,-4 0-2 16,3 1 2-16,-5 0-4 0,1 1-2 15,-2-1-5-15,-2-1-9 0,0 1-12 0,0-1-20 0,0 0-31 32,0 0-61-32,-1 0-109 0,-4 0-203 0,3 0-236 0,-2 0-785 0</inkml:trace>
  <inkml:trace contextRef="#ctx0" brushRef="#br0" timeOffset="-5521.19">16128 14504 203 0,'0'0'724'0,"0"0"-456"16,0 0-23-16,0 0-2 0,0 0-13 0,0 0-18 15,0 0-33-15,0 0-36 0,0 0-36 0,0 0-35 32,0 0-27-32,0 0-17 0,-14 0-9 0,17 5 3 0,1 2 10 0,4 6 10 0,0 2 3 15,0 3-6-15,1 2-11 0,-2 0-6 0,1-1-6 16,0 1-7-16,-1 0-4 0,-1-3-5 0,3-2-4 31,-3-1-7-31,2-3-13 0,1 0-26 0,0-4-46 0,1-2-84 0,2-3-110 16,1-2-166-16,-3 0-110 15,-5 0-735-15</inkml:trace>
  <inkml:trace contextRef="#ctx0" brushRef="#br0" timeOffset="-5171.87">16515 14401 550 0,'0'0'244'0,"0"0"26"0,0 0 17 0,0 0 1 16,0 0-17-16,0 0-26 0,0 0-40 0,0 0-42 0,0 0-51 15,0 0-40-15,0 0-25 0,0 0-21 0,-74 140-10 16,45-109-7-16,-2 1-4 0,-3 2-3 0,0 0 2 16,2-2-4-16,0-3 0 0,3-3-4 15,1-2-1-15,5-5 3 0,4-3-1 0,2-2 2 16,3-3 1-16,1-2-1 0,2-2 1 0,3-2 1 0,0-3 1 0,5 0 1 15,-1-1 2-15,1-1-2 0,3 0-1 16,0 0-7 0,0 0-4-16,4-4 2 0,3-2 2 0,6-3 7 15,2-3 8-15,6-1 5 0,2-1 6 16,4-4 7-16,4 1 5 0,5-1 3 0,0-3 4 16,3 0-6-16,1-2-3 0,0 1-8 0,-2-1-6 15,-3 5-3-15,-3 2-5 0,-2 2-1 0,-8 3-6 16,-4 5-2-16,-3 1-2 0,-6 3-1 0,-3-1-7 15,-4 3-8-15,0 0-20 0,-2 0-28 0,0 0-47 0,0-2-97 16,-4 1-153-16,0-1-208 0,0-1-687 0</inkml:trace>
  <inkml:trace contextRef="#ctx0" brushRef="#br0" timeOffset="-4958.75">16306 14377 875 0,'0'0'364'0,"0"0"-57"16,0 0-73-16,0 0-45 0,0 0-46 0,0 0-16 15,0 0 7-15,0 0 8 0,0 0-13 0,0 0-29 16,-9 156-29-16,-1-103-19 0,-3 2-15 0,-2 2-16 16,-4-1-11-16,3-5-6 0,0-4-5 0,2-4-2 15,2-5-6 1,4-5-8-16,3-7-16 0,1-2-25 0,3-4-34 16,1-6-54-16,0-4-69 0,1-4-89 15,3-2-118-15,0-4-52 0,0 0-155 0,-2 0 93 0</inkml:trace>
  <inkml:trace contextRef="#ctx0" brushRef="#br0" timeOffset="-4736.37">16274 14802 474 0,'0'0'318'0,"0"0"-38"0,0 0-21 15,0 0-48-15,0 0-38 0,0 0-6 0,0 0-2 16,0 0-8-16,0 0-16 0,0 0-32 0,0 0-20 16,66 130-14-16,-71-102-9 0,2-4-10 0,3-3-12 15,0-3-13-15,0-3-9 0,5-3-6 0,1-2-1 16,2-2 0-16,2-1 2 0,1-2 0 15,0-1 3-15,5-1 0 0,-2-3 3 0,5 0 0 16,0-4-1-16,2-4-1 0,0-2 0 0,0-4-3 16,2-1-3-16,0-3-6 0,1-3-5 15,-2-1-6-15,0 1-11 0,1-4-14 0,1 1-24 0,-4 0-46 16,-1-2-30-16,-3 1-105 0,1 0-201 16,-7 6-228-16,-6 4-788 0</inkml:trace>
  <inkml:trace contextRef="#ctx0" brushRef="#br0" timeOffset="-4579.7">16761 14439 1420 0,'0'0'222'15,"0"0"-38"-15,0 0-6 0,0 0 7 0,0 0-16 16,0 0-26-16,0 0-32 0,0 0-41 0,0 0-32 16,0 0-21-16,0 0-12 0,0 0-9 15,0 0-26-15,0 0-81 0,77 2-216 0,-75 1-297 16,2 0-844-16</inkml:trace>
  <inkml:trace contextRef="#ctx0" brushRef="#br0" timeOffset="-4435.33">16779 14805 1217 0,'0'0'288'0,"0"0"-97"16,0 0-21-16,0 0-4 0,0 0-16 0,0 0-5 15,0 0-27-15,0 0-41 0,0 0-30 16,0 0-27-16,0 0-24 0,119-89-29 0,-108 84-52 15,-2 2-130-15,-4 2-268 0,-2 1-886 0</inkml:trace>
  <inkml:trace contextRef="#ctx0" brushRef="#br0" timeOffset="-4258.94">16804 15077 989 0,'0'0'224'0,"0"0"-42"0,0 0 7 0,0 0 11 16,0 0-3-16,0 0-22 0,0 0-39 0,0 0-44 15,0 0-41-15,0 0-30 0,0 0-16 0,0 0-23 16,0 0-36-16,127-103-67 0,-115 80-131 0,4-2-183 16,-8 6-99-16,-3 6-513 0</inkml:trace>
  <inkml:trace contextRef="#ctx0" brushRef="#br0" timeOffset="-4109.2">17015 14436 930 0,'0'0'392'0,"0"0"-20"0,0 0-35 15,0 0-63 1,0 0-90-16,0 0-82 0,0 0-48 0,0 0-18 16,0 0 3-16,0 0 5 0,0 0 2 0,0 0-8 15,0 0-9-15,-18 139-10 0,15-116-10 0,2-1-8 16,1-2-11-16,0-2-18 0,1-1-40 0,5-3-90 16,-3-5-153-16,3-2-253 0,-4-3-898 0</inkml:trace>
  <inkml:trace contextRef="#ctx0" brushRef="#br0" timeOffset="-3879.4">17123 14296 1286 0,'0'0'196'0,"0"0"-3"0,0 0 27 0,0 0 6 16,0 0-53-16,0 0-39 0,0 0-24 0,0 0-21 0,0 0-21 31,0 0-14-31,0 0-7 0,0 0-3 0,0 0-5 15,122-26 0-15,-116 38-5 0,0 2-6 0,2 2-10 0,-4 3-7 0,1-2-5 0,-2 3-8 16,-2-2-13-16,2-1-26 0,-3 0-53 0,0 0-86 31,0 1-86-31,-3-5-261 0,2-5-891 0</inkml:trace>
  <inkml:trace contextRef="#ctx0" brushRef="#br0" timeOffset="-3703.22">17107 14541 957 0,'0'0'167'0,"0"0"-13"16,0 0 30-16,0 0 34 0,0 0-3 16,0 0-18-16,0 0-26 0,0 0-28 0,0 0-32 15,0 0-19-15,0 0-13 0,0 0-14 0,121-110-13 16,-113 108-15-16,-3 2-15 0,-1 0-10 16,-2 0-7-16,2 0-3 0,-1 4-4 0,-2 3-4 0,-1 1-12 15,0 2-31-15,-1 2-55 0,-6 1-98 0,1 1-173 16,1-3-210-16,0-4-839 0</inkml:trace>
  <inkml:trace contextRef="#ctx0" brushRef="#br0" timeOffset="-3543.75">17033 14701 1238 0,'0'0'292'16,"0"0"-39"-16,0 0-15 0,0 0-45 0,0 0-51 15,0 0-41-15,0 0-34 0,-38 128-24 0,35-111-22 16,1 0-14-16,-1-4-7 0,0-1-9 15,2-2-21-15,1-1-37 0,0-3-70 0,0-1-119 16,0-3-176-16,1-1-90 0,-1 0-620 0</inkml:trace>
  <inkml:trace contextRef="#ctx0" brushRef="#br0" timeOffset="-3341.8">17014 14783 289 0,'0'0'247'0,"0"0"-22"0,0 0 5 0,0 0-21 16,0 0-14-16,0 0-14 0,109-128-12 0,-87 107-8 15,0 1-3-15,1 1-2 0,2 1-20 16,-2 0-16-16,3 4-27 0,-5 2-24 0,0 2-12 16,-1 3-14-16,-6 2-15 0,3 2-9 0,-5 2-4 0,-2 1-6 15,1 0-4-15,-2 1-3 0,-2 4 1 0,-3 0-4 16,3 3-1-16,-4 2-3 0,-2 2-13 16,-1 2-24-16,0 1-43 0,-2 2-82 0,-7 2-158 15,4-6-245-15,-1-3-857 0</inkml:trace>
  <inkml:trace contextRef="#ctx0" brushRef="#br0" timeOffset="-3135.5">17106 14831 1437 0,'0'0'135'16,"0"0"3"-16,0 0 7 0,0 0 15 0,0 0-17 15,0 0-18-15,0 0-8 0,0 0-24 0,-4 124-24 16,4-93-17-16,0 3-11 0,0 1-7 0,0 4-11 15,0-2-11-15,0-2-5 0,0 0-9 0,0-3-4 16,0-1-7-16,0-2-10 0,-3-3-19 16,0-4-27-16,2-6-54 0,0-4-80 0,0-8-133 15,0-1-162-15,0-3-715 0</inkml:trace>
  <inkml:trace contextRef="#ctx0" brushRef="#br0" timeOffset="-2894.95">17092 14932 842 0,'0'0'267'16,"0"0"-16"-16,0 0-10 0,0 0-31 0,0 0-46 16,0 0-30-1,0 0-17-15,0 0-17 0,0 0-16 0,0 0-14 16,0 0-10-16,0 0-2 0,0 0-3 16,0 0 0-16,103 19-1 0,-92-4-5 0,-1 0-5 15,-1 2-5-15,1 3-5 0,-2-1-8 0,-3 2-5 16,3 0-6-16,-3 1-7 0,1-2-3 0,-2 1-2 15,0-1-5-15,-1-1-1 0,2-1-5 16,-3-4-7-16,-1 0-19 0,-1-3-34 0,0-1-55 0,0-2-93 16,0-3-171-16,-3-2-228 0,1-2-819 0</inkml:trace>
  <inkml:trace contextRef="#ctx0" brushRef="#br0" timeOffset="-2752.66">17105 15108 681 0,'0'0'141'0,"0"0"9"0,0 0 16 16,0 0 19-16,0 0-37 0,0 0-53 0,0 0-39 16,0 0-33-16,0 0-32 0,0 0-31 0,0 0-44 15,0 0-139-15,0 0-124 0,0 0-595 0</inkml:trace>
  <inkml:trace contextRef="#ctx0" brushRef="#br0" timeOffset="-2623.75">17113 15239 762 0,'0'0'214'0,"0"0"-41"0,0 0-1 16,0 0 16-16,0 0-4 0,0 0-19 0,0 0-30 16,0 0-37-16,0 0-32 0,0 0-30 15,0 0-22-15,0 0-23 0,118-59-43 0,-103 41-90 16,-5 5-231-16,-2 3-836 0</inkml:trace>
  <inkml:trace contextRef="#ctx0" brushRef="#br0" timeOffset="-2301.38">17401 14815 1060 0,'0'0'191'0,"0"0"-9"0,0 0 11 15,0 0-11-15,0 0-24 0,0 0-19 0,0 0-15 16,0 0-18-16,0 0-24 0,0 0-12 0,127-88-8 16,-116 87-12-16,-4 1-9 0,-2 0-8 15,2 6-8-15,-4 1-3 0,-3 4 0 0,1 1 0 16,-1 3 1-16,0 3-2 0,-1 2-5 0,-2 1-4 15,-4 0-3-15,2-2-1 0,0-2 0 0,2-1-1 16,-3 0-1-16,4-4 1 0,1-1-1 0,0 0-1 16,1-4-3-16,0 1 0 0,0-2-2 15,0-2-1-15,2-1 0 0,6-2 0 0,-4 0 1 16,4-1 1-16,0 0 3 0,2 0-1 0,0-1-1 16,0-4 1-16,2-3-1 0,0-1-1 0,0-2 0 15,3-1-4-15,-2-2-10 0,-1-2-18 0,1 0-34 31,0-2-73-31,-2 0-129 0,-6 5-246 0,2 4-965 0</inkml:trace>
  <inkml:trace contextRef="#ctx0" brushRef="#br0" timeOffset="-2059.98">17695 14432 1275 0,'0'0'123'0,"0"0"16"15,0 0 31-15,0 0 30 0,0 0-19 0,0 0-29 16,0 0-18-16,0 0-21 0,0 0-23 0,0 0-18 16,0 0-13-16,123-63-5 0,-111 62-5 0,-1 1-7 15,-2 0-8-15,7 0 11 0,-7 2-28 0,-6 3-3 16,2 2-1-16,-3 1-2 0,-1 3-3 0,-1 1-3 16,-1 2-7-1,-6 1-22-15,1 1-31 0,-3 0-52 0,0 1-78 0,-1-1-98 0,0 0-116 16,1-2-139-16,2-3-31 0,4-6-269 15</inkml:trace>
  <inkml:trace contextRef="#ctx0" brushRef="#br0" timeOffset="-1903.21">17718 14630 766 0,'0'0'280'0,"0"0"-27"0,0 0-2 0,0 0-1 16,0 0-18-16,0 0-37 0,0 0-40 0,0 0-38 16,-27 125-36-16,27-107-23 0,0 0-12 0,0-2-16 15,1 0-13-15,1-1-7 0,-1-1-9 16,2-2-7-16,1-1-10 0,-2-2-23 0,0-2-33 15,3-1-67-15,-3-3-87 0,1-2-122 0,3-1-180 16,-4 0-825-16</inkml:trace>
  <inkml:trace contextRef="#ctx0" brushRef="#br0" timeOffset="-1668.32">17746 14675 397 0,'0'0'216'0,"0"0"28"0,0 0 1 0,0 0-13 16,0 0-23-16,0 0-19 0,0 0-22 15,0 0-23-15,100-117-19 0,-88 107-20 0,5 3-15 16,-4 2-12-16,3-1-13 0,-2 3-9 0,1 3-3 16,-1 0-4-16,-3 2 1 0,3 5 1 0,-2 0-4 15,-1 3-2-15,0 2-6 0,-2 2-8 16,1 2-6-16,0 0-6 0,-2 4-5 0,-1-1-3 16,3 1-5-16,-1 1-2 0,-2-1-4 0,-3 1-4 15,2 1-2-15,-2-1-5 0,-2-1-8 16,0 1-19-16,-2-3-39 0,0 0-56 0,-4-4-78 15,-4-2-113-15,4-4-145 0,1-2-96 0,-1-4-620 0</inkml:trace>
  <inkml:trace contextRef="#ctx0" brushRef="#br0" timeOffset="-1473.9">17933 14718 598 0,'0'0'328'0,"0"0"-39"15,0 0-28-15,0 0-12 0,0 0-40 0,0 0-49 16,0 0-34-16,0 0-24 0,0 0-14 0,0 0-11 15,0 0-12-15,-46 119-12 0,37-86-15 16,-2 3-9 0,0 2-11-16,0 0-5 0,-4 0-7 0,3-3-3 15,0-2-3-15,3-7-5 0,3-3-7 0,0-4-10 16,-2-5-22-16,5-3-33 0,3-3-70 16,0-4-100-16,0-3-141 0,0-1-159 0,1 0-676 0</inkml:trace>
  <inkml:trace contextRef="#ctx0" brushRef="#br0" timeOffset="-1234.71">17889 14991 1180 0,'0'0'228'15,"0"0"-56"-15,0 0-1 0,0 0 16 16,0 0-21-16,0 0-28 0,0 0-20 0,0 0-13 0,0 0-21 16,0 0-19-16,0 0-13 0,126-8-10 15,-112 8-8-15,2 0-3 0,-1 3-4 16,0-1-5-16,-2 2-7 0,-1-1-4 0,-1 2-3 15,1 0-4-15,-2 1-3 0,3-2 2 0,-1 1 1 16,-2 0-3-16,1-2 3 0,-1 1-2 0,-1 0-1 16,-3-2-1-16,1 1 0 0,1-1 0 0,-5-1-4 15,-1 0 0-15,2 0-2 0,-2-1-6 0,-2 0-8 16,0 0-20-16,0 0-69 0,0 0-134 0,0-3-249 16,0 2-1000-16</inkml:trace>
  <inkml:trace contextRef="#ctx0" brushRef="#br0" timeOffset="3565.26">12347 8067 444 0,'0'0'313'0,"0"0"-81"0,0 0-9 16,0 0-20-16,0 0-34 0,0 0-27 0,0 0-27 15,0 0-24-15,0 0-28 0,0 0-23 0,0 0-18 16,0 0-9-16,-9-8 1 0,17 3 9 16,3-1 14-16,5-4 6 0,5-2 1 0,3-3-4 0,6-2-4 0,5-3-3 15,6-2-3-15,5-5 2 0,5-3-3 0,6-4-6 0,4-2-8 16,3-4-6-16,4-1-5 0,3-4 0 15,1-2-2-15,1-2 2 0,0-2-1 0,0-1 0 16,2 3-1-16,-1-1-2 0,-1 1-4 0,1 3 1 16,1 1 1-16,-3 2-1 0,0 3 2 15,-3 0 1 1,-4 0-1-16,1 2 0 0,-1 0 2 0,-3 0-4 16,0 0 0-16,-1 3 1 0,-2 1-2 15,-2 3 0-15,-3 3-1 0,-3 5-3 0,-3-1 0 0,-5 3 2 16,-1 1-2-16,-5 1-1 0,-1 1 0 0,-4 0 1 15,1 0 3-15,0 1-1 0,-2 1-1 0,0 1-2 16,-1 1 0-16,-1 0 3 0,-3 1 2 0,0 1-1 16,-2-2-1-16,-3 3 2 0,2 0 0 0,-2 0 1 15,-1 1 4-15,-2-1-1 0,1 2 1 0,-4 0 0 16,0-1 1-16,-3 0-1 0,1 1 1 0,-1-1-1 16,-2 2-1-16,-2 2 1 0,-3 0-1 15,-1 2 4-15,-1 1 1 0,-2 1 0 0,-1 0-9 16,0-1-25-16,0 1-45 0,0 0-78 0,-1 0-128 15,-3 2-192-15,3-2-855 0</inkml:trace>
  <inkml:trace contextRef="#ctx0" brushRef="#br0" timeOffset="3866.8">14909 6393 1434 0,'0'0'92'0,"0"0"24"0,0 0 30 16,0 0 30-16,0 0-9 0,0 0-37 0,0 0-35 15,0 0-38-15,0 0-27 0,0 0-11 16,0 0 7-16,0 0 1 0,0 0-1 0,0 0-3 16,72-35-3-16,-56 34 0 0,1 1 0 0,1 0 3 15,2 0-2-15,0 0 0 0,0 1-4 16,-2 1-5-16,-1 2-1 0,-1-2-4 0,-2 2 1 16,0-1-1-16,-2 2-3 0,-2 0 0 0,1 0 0 15,-2-2 0-15,-4 5 0 0,1 0 3 0,-3 1 5 16,-1 2 2-16,-2 4 5 0,-3 2 0 15,-4 1 0-15,-3 1-3 0,-5 5-3 0,0-1-3 16,-5 4-4-16,-3 2-3 0,-1 0-7 0,-4 0-14 16,-2 0-38-16,3 0-76 0,0-5-138 0,8-6-360 15,6-7-861-15</inkml:trace>
  <inkml:trace contextRef="#ctx0" brushRef="#br0" timeOffset="4384.62">15539 6441 1542 0,'0'0'408'16,"0"0"-170"-16,0 0-49 0,0 0-27 0,0 0-57 16,0 0-34-16,0 0-4 0,0 0 1 0,0 0-1 0,0 0 1 15,0 0-9-15,0 0-8 0,73-26-9 0,-53 18-8 16,0 1-5-16,5-4-7 0,0 0-4 0,5-3-3 15,-2-1-4-15,2-1-3 0,-2 1-4 16,-2 3-5-16,-6 1-4 0,-4 4-6 0,-5 2-12 16,-2 1-23-1,-3 2-33-15,-2 0-44 0,-2 1-55 0,-2 1-46 16,0-1-58-16,0 0-157 0,-4 0-103 0,2 0-783 16</inkml:trace>
  <inkml:trace contextRef="#ctx0" brushRef="#br0" timeOffset="5067.51">15703 6185 678 0,'0'0'480'0,"0"0"-150"0,0 0-81 16,0 0-54-16,0 0-59 0,0 0-23 0,0 0 9 0,0 0 18 15,0 0-1-15,0 0-8 0,8 133-18 0,0-98-21 0,1 3-14 0,-3 2-15 16,2-1-14-16,-4 0-10 0,0-1-10 0,-2-1-10 16,-1-3-6-16,-1 1-5 0,0-3-3 0,-3-2 0 15,-1-2-3-15,0-3-3 0,-1-2 0 0,0-3-1 16,-3-2-1-16,1-4-1 0,0-1 1 15,-2-4-3-15,-1-1 0 0,-3-2 1 0,-2-2-1 16,3-1 3-16,-3-1 2 0,0-2 3 0,4 0 0 16,0-2 2-16,-1-2-2 0,5-2-2 0,2-3-4 15,2-1-3-15,3-3-1 0,0-2 1 16,7-4 3-16,3-1 2 0,2-3 2 0,4-3-2 16,2 0 2-1,-1 0-1-15,4-1 0 0,0 1 1 0,-2 3-7 16,2-1-10-16,-1 2-14 0,-1 1-24 15,1 0-32-15,-3 0-42 0,2 1-47 0,-3 1-35 16,-1-1-32-16,0-2-32 0,-5 5-20 0,0-1-11 16,-4 2 36-16,1 1 80 0,-1 1 89 15,-4 3 90-15,2-1 80 0,-2 3 62 0,1 1 59 0,-1 1 44 16,0 3 1-16,0 0-26 0,2 4-41 16,-3 0-47-16,-1 0-23 0,2 0-3 0,2 0 2 0,0 4 4 15,0 4-2-15,1 5-7 0,0 3-10 0,-1 5-8 16,-1 3-5-16,-3 5-5 0,0 2-4 0,0 2-7 15,-1 0-11-15,-4 1-10 0,0 0-11 0,3-5-7 16,-1 1-5-16,3-7-2 0,0-1-2 0,0-4-3 16,5-4 1-16,0-2 0 0,2-3-1 0,1-3 0 0,1-2 1 15,0-3 1-15,3-1 3 0,-1-5 3 16,2-5-3-16,2-4-3 0,-1-3-4 0,3-5-2 31,-4 2-9-31,1 0-10 0,-1 0-16 0,-4 1-23 16,-3 2-31-16,0 1-37 0,-5 1-38 0,-1 1-42 15,0 1-50-15,-4-1-71 0,-2 2-91 0,-2-2-39 16,1 3 77-16,0 1 99 0,-1 0 135 0,1 5 107 0,2 0 26 0,-2 0 35 16,4 4 64-16,-1 0 96 0,0 1 80 0,3 0 58 15,0 0 1-15,-1 1-59 0,2 1-59 0,0 2-44 16,0-2-25-16,0 2-19 0,4 0-11 0,0 0-11 16,2-1-13-16,0 0-13 0,3 0-13 15,1-3-14-15,0 0-12 0,2 0-10 0,-2 0-15 16,2 0-21-16,-1-3-41 0,-1-2-73 0,-1-1-130 15,-1 2-303-15,-3 0-870 0</inkml:trace>
  <inkml:trace contextRef="#ctx0" brushRef="#br0" timeOffset="5259.17">16306 6189 1451 0,'0'0'422'0,"0"0"-183"16,0 0-59-16,0 0-22 0,0 0-18 0,0 0-18 15,0 0-10-15,-6 118-19 0,-2-86-13 16,-2 1-14-16,-2 1-15 0,2 0-15 0,-3-1-15 16,2-2-13-16,4-3-10 0,0-3-13 0,5-3-23 15,2-5-45-15,0-3-79 0,2-2-100 16,5-4-183-16,-4-3-240 0,1-4-762 0</inkml:trace>
  <inkml:trace contextRef="#ctx0" brushRef="#br0" timeOffset="5415.84">16302 6441 1644 0,'0'0'229'0,"0"0"-30"0,0 0-6 0,0 0-43 15,0 0-28-15,0 0-18 0,0 0-14 16,0 0-19-16,0 0-8 0,137 67-13 0,-113-61-15 16,-2-4-15-16,5 0-22 0,-2-2-29 0,2 0-56 15,-4 0-96-15,-2 0-142 0,-3 0-318 0,-9-1-837 16</inkml:trace>
  <inkml:trace contextRef="#ctx0" brushRef="#br0" timeOffset="5596.94">16732 6015 2204 0,'0'0'175'0,"0"0"-13"0,0 0-14 15,0 0-12-15,0 0-36 0,0 0-19 0,0 0-15 16,-89 132-19-16,72-98-17 0,-1-2-14 0,5-1-8 15,0-3-7-15,4-4-13 0,1-4-19 0,7-4-46 16,1-3-95-16,0-4-137 0,1-3-365 0,1-2-866 0</inkml:trace>
  <inkml:trace contextRef="#ctx0" brushRef="#br0" timeOffset="5800.71">16740 6031 2194 0,'0'0'119'0,"0"0"16"0,0 0 21 16,0 0-23-16,0 0-30 0,0 0-23 0,0 0-19 16,131 33-14-16,-104-30-15 0,-2 0-5 15,3-2 1-15,0 0-7 0,-1 0-2 0,-1 2-8 16,-5-1-8-16,-2 2-3 0,-6 0-5 0,-3 1-8 16,-3 1-19-16,-4 1-35 0,-2 0-56 0,-1 2-93 15,-4 2-169-15,-3-1-288 0,3-4-820 0</inkml:trace>
  <inkml:trace contextRef="#ctx0" brushRef="#br0" timeOffset="5973.52">16671 6435 1763 0,'0'0'151'0,"0"0"-49"0,0 0-4 16,0 0 35-16,0 0 4 0,0 0-12 0,0 0-16 15,118-61-23-15,-95 48-18 0,2 1-10 16,-3-1-10-16,-2 2-9 0,0-1-8 0,-3 2-11 15,-1 2-8-15,-3 1-8 0,-2 3-14 0,-5 1-18 16,-1 1-52-16,-1 2-91 0,-3 0-128 16,-1 0-300-16,0 0-893 0</inkml:trace>
  <inkml:trace contextRef="#ctx0" brushRef="#br0" timeOffset="6325.58">16725 6606 1704 0,'0'0'172'0,"0"0"-30"0,0 0-17 0,0 0-31 16,0 0-29-16,0 0-16 0,-12 123-13 0,16-112-19 31,-1-2-12-31,3-2-5 0,-3-3-3 0,4-2-1 16,-4-1-5-16,-2-1-1 0,3 0-1 0,-1-3 6 16,-2-5 2-16,2-1-2 0,2-3-4 0,-2-2 0 15,2 0 1-15,0 1 3 0,3-2 3 16,-2 1-2-16,1-1 1 0,3 2 2 0,0 0 3 15,1 0 2-15,3 2 9 0,-1 3 9 0,-1-1 13 16,-2 3 21-16,1 3 16 0,1 1 14 16,-2 2 2-16,-1 0-2 0,1 0-7 0,-2 5-8 15,-4 1-3-15,2 3-8 0,-5 0-6 0,-1 3-8 16,0 2-7-16,-5 1-8 0,-4 1-7 0,-5 2-9 16,2 1-3-16,-2-1-4 0,-1 0-4 0,3-2-2 15,-3-2-2-15,1-1-9 0,2-1-17 0,0-3-32 16,-1-2-56-16,2-2-89 0,-1-2-150 0,4-3-347 15,3 0-834-15</inkml:trace>
  <inkml:trace contextRef="#ctx0" brushRef="#br0" timeOffset="6839.88">17288 5986 1838 0,'0'0'211'0,"0"0"-47"15,0 0-3-15,0 0-20 0,0 0-24 0,-9 148-21 16,9-103-19-16,0 5-19 0,-1 0-12 0,0 0-9 16,0-1-9-16,0-4-4 0,-2 0-9 15,0-4-5-15,2-3-11 0,0-5 2 0,1-3-9 0,0-4-14 16,0-5-20-16,1-3-33 0,5-5-44 15,-3-5-51-15,3-4-47 0,-3-4-80 0,3-1-157 16,-2-6-146-16,-3 3-419 0</inkml:trace>
  <inkml:trace contextRef="#ctx0" brushRef="#br0" timeOffset="7130.34">17292 6081 734 0,'0'0'309'0,"0"0"-34"15,0 0-49-15,0 0-20 0,0 0-47 0,52-121-39 0,-38 104-20 16,3 1-13-16,-1 0-14 0,3 2-9 0,4 2-7 15,0 0-6-15,1 2 1 0,1 0-13 0,0 2-4 16,1 1-4-16,0 3-4 0,-1 1 1 16,-1 2-4-16,-3 1 0 0,-1 2-1 0,-1 4 1 0,-6 2 0 15,-1 2 9-15,2 2 0 0,-6 1 6 0,0 1 2 16,1 4-1-16,-2 0-2 0,-4 3 0 16,3 2 1-16,-3 2-2 0,-2 4-2 0,1 1-2 15,-2 3-4-15,2 4-3 0,-2 4-6 0,3 1-3 16,-2 2-6-16,0-1-2 0,0 1-3 15,1-1-1-15,3-1-3 0,-2 2 0 0,3-3-2 16,-2-5 2-16,4-2 0 0,-4-6-1 0,3-3-2 16,-4-4-7-16,3-3-10 0,-4-3-14 0,0-5-24 15,-1-2-34-15,-1-2-54 0,0-5-43 0,0-1-52 16,0-1-146-16,-1-4-221 0,0 2-827 0</inkml:trace>
  <inkml:trace contextRef="#ctx0" brushRef="#br0" timeOffset="7491.46">17531 6046 861 0,'0'0'405'0,"0"0"-64"0,0 0-59 0,0 0-33 16,0 0-63-16,0 0-52 0,0 0-38 0,0 0-26 16,0 0-17-16,0 0-5 0,0 0 1 15,0 0-1-15,0 0-9 0,-100 98-8 0,88-74-9 16,-1 0-10-16,2-3-4 0,3-2-4 0,0-6-4 15,7-2-3-15,1-6-4 0,0 0-5 16,5-3-4-16,1-2 0 0,4 0 4 0,2-2 6 16,6-6 1-16,1-4 4 0,0 0-1 0,3-2 0 15,0 0 1-15,-3 1-2 0,1 3 2 0,-2 1 0 0,-4 2 1 16,0 1 0-16,-3 4 0 0,-4 1 1 16,0 1 3-16,-5 1 8 0,-2 6 13 0,0 4 9 15,-1 3 6-15,-3 5 1 0,-5 2-11 0,-4 0-6 16,-1 2-8-16,1 0-6 0,-5 0-4 0,3-1-5 15,-2 0-4-15,-2-2-6 0,4-2-19 0,-1-1-27 16,-1-1-39-16,3-3-56 0,0-2-63 0,0-3-103 16,5-3-199-16,5-1-820 0</inkml:trace>
  <inkml:trace contextRef="#ctx0" brushRef="#br0" timeOffset="7646.07">17407 6370 1260 0,'0'0'288'0,"0"0"-58"0,0 0-42 0,0 0-46 16,0 0-27-16,0 0-12 0,123-39-16 0,-101 30-21 0,0 2-19 0,0-1-19 16,-4 3-9-16,1-1-9 0,-3 2-5 15,-3 1-5-15,-3 2-8 0,-5 1-21 0,-1 0-49 16,-4 1-63-16,0 6-132 0,-4-1-217 16,0-1-609-16</inkml:trace>
  <inkml:trace contextRef="#ctx0" brushRef="#br0" timeOffset="7786.8">17440 6527 1007 0,'0'0'282'16,"0"0"-107"-16,0 0-41 0,0 0-24 15,0 0-7-15,0 0-5 0,0 0-16 0,0 0-13 16,0 0-15-16,123-62-10 0,-103 50-15 0,-1 2-16 16,-5 2-17-16,-1 2-37 0,-5 4-57 0,-2 1-142 15,-4 1-214-15,0 0-862 0</inkml:trace>
  <inkml:trace contextRef="#ctx0" brushRef="#br0" timeOffset="7963.02">17430 6656 1157 0,'0'0'359'0,"0"0"-122"16,0 0-75-16,0 0-63 0,0 0-41 0,0 0-3 15,0 0 11-15,0 0 0 0,0 0-6 0,0 0-7 16,0 0-13-16,0 0-10 0,125-68-11 0,-109 60-12 15,-4 1-8-15,-1 2-16 0,1 2-33 16,-6 3-52-16,0 0-95 0,-3 0-161 0,-2 0-144 16,-1 2-739-16</inkml:trace>
  <inkml:trace contextRef="#ctx0" brushRef="#br0" timeOffset="8123.02">17419 6796 1282 0,'0'0'273'0,"0"0"-101"0,0 0-36 15,0 0-26-15,0 0-2 0,0 0-8 0,0 0-7 16,0 0-10-16,0 0-10 0,0 0-16 0,127-31-16 16,-104 20-15-16,-2 0-13 0,1-1-15 0,1-1-25 15,3-2-70-15,-4 1-170 0,-2 2-313 0,-9 3-857 0</inkml:trace>
  <inkml:trace contextRef="#ctx0" brushRef="#br0" timeOffset="8488.21">18075 5913 2106 0,'0'0'128'0,"0"0"-9"16,0 0-8-16,0 0-15 0,0 0-29 0,0 0-20 16,0 0-13-16,-97 132-10 0,76-101-11 0,2 0-6 15,-1 0-5-15,5-5-4 0,3-4-6 0,6-3-14 16,2-6-20-16,4-3-27 0,2-4-23 15,2-4-13-15,5-2-7 0,3-3-2 0,1-5-14 16,0-4-16-16,0-1-1 0,-1 1 15 0,1-1 38 16,-1 4 41-16,-4 0 33 0,0 2 28 0,0 3 27 15,-2 1 19-15,-2 2 19 0,-2 1 22 16,3 0 14-16,-1 3 22 0,-3 5 15 0,4 4-1 16,-2 5-7-16,-2 4-10 0,3 3-13 0,-2 5-13 15,-1 3-12-15,-1 1-12 0,0 4-13 0,-5 2-9 16,3 2-15-16,-2-2-12 0,-1-1-13 0,4-1-9 15,-1-4-6-15,2-2-5 0,0-5-5 16,2-1-9-16,5-7-13 0,-3-3-26 0,5-5-38 16,0-4-61-16,2-6-80 0,-1-1-156 0,-2-6-251 15,-3 1-810-15</inkml:trace>
  <inkml:trace contextRef="#ctx0" brushRef="#br0" timeOffset="8825.29">18255 5771 1565 0,'0'0'248'0,"0"0"-62"0,0 0-47 16,0 0-25-16,0 0-18 0,0 0-7 0,0 0-14 15,0 0-21-15,0 0-19 0,-52 134-16 16,40-107-7-16,0-3-10 0,3-2-7 0,1-4-10 16,5-4-13-16,1-3-14 0,2-3-11 0,0-3-11 15,0-4-6-15,2-1 7 0,0 0 9 16,5-6 20-16,-3-3 17 0,5-4 11 0,1-1 6 15,0-1 0-15,1-1 3 0,0 0 1 0,-1 4 4 16,-1-1 5-16,2 2 2 0,-2 1 5 0,1 1 4 16,1 0 3-16,0 2 2 0,1 2 2 0,3-2-1 15,-3 4 1-15,4-1-1 0,-3 3 2 0,-1 1 2 16,0 0 4-16,3 1 0 0,-5 4 1 0,-1 1-2 16,-3 0-5-16,3 2-1 0,-6 1-5 15,2 0-5 1,-4 1-3-16,-1 3-4 0,0 3-8 0,-3-2-17 15,-5 4-34-15,-3 1-55 0,0-1-74 0,-5-1-109 16,7-3-201-16,4-6-772 0</inkml:trace>
  <inkml:trace contextRef="#ctx0" brushRef="#br0" timeOffset="8990.91">18155 6102 1620 0,'0'0'205'0,"0"0"-37"0,0 0-9 16,0 0-9-16,0 0-28 0,0 0-22 0,0 0-19 15,0 0-23-15,0 0-22 0,0 0-17 0,-9 127-10 16,13-111-12-16,1 0-20 0,0-2-31 0,-2-1-52 16,4-2-65-16,-2-3-117 0,0-2-218 0,-2-2-888 0</inkml:trace>
  <inkml:trace contextRef="#ctx0" brushRef="#br0" timeOffset="9343.84">18233 6136 935 0,'0'0'299'0,"0"0"-47"0,0 0-28 0,0 0-46 16,0 0-41-16,0 0-18 0,0 0-10 0,118-119-12 31,-103 108-10-31,3 2-5 0,0 1 0 0,-4 1-6 16,4 1-9-16,-5 2-8 0,3 3-17 0,-5 1-6 16,-1 0-4-16,-1 0-10 0,-4 4-4 15,2 2-6-15,-6-1-3 0,0 5-1 0,-1 0 0 16,-2 2-4-16,-7 4-5 0,-1 0-10 0,-2-1-10 15,0 1-4-15,-4-1-4 0,5 0-5 0,-2-2-9 16,1 1 1-16,-2-2 0 0,3-2 6 0,1 1 15 0,-1-3 6 16,1 1 7-16,1-2 4 0,2 0 5 0,0-3 0 15,1 0 1-15,4-2 3 0,1-1 2 16,1-1-4-16,0 0-9 0,0 0-4 0,2-3 0 16,5-3 2-16,3-1 11 0,-1-1 2 0,2-3 1 15,2 1-2-15,-2-1 0 0,3 0 2 0,-1 1-2 16,-3 1-1-16,0 0-2 0,-5 3-6 15,2 0-12-15,-5 2-32 0,3 0-61 0,-4 2-88 16,-1-2-161-16,1 2-201 0,-1 1-824 0</inkml:trace>
  <inkml:trace contextRef="#ctx0" brushRef="#br0" timeOffset="9527.34">18366 6068 1180 0,'0'0'260'0,"0"0"-50"16,0 0-15-16,0 0-10 0,0 0-30 0,0 0-20 15,0 0-17-15,-66 136-15 0,55-105-15 0,-1 1-17 16,-3 3-10-16,3 1-12 0,-4-3-13 0,4-1-10 16,1-1-13-16,1-3-13 0,3-2-11 15,4-5-12-15,2-2-22 0,0-2-32 0,1-5-46 16,0-2-49-16,1-5-50 16,0-1-83-16,2-4-101 0,1 0-58 0,-3 0-573 15</inkml:trace>
  <inkml:trace contextRef="#ctx0" brushRef="#br0" timeOffset="9825.94">18232 6420 228 0,'0'0'269'0,"0"0"-26"0,0 0 24 16,0 0-20-16,0 0-39 0,0 0-36 0,0 0-35 0,0 0-26 15,0 0-14-15,0 0-5 0,0 0 7 0,132-100-5 16,-115 93-4-16,1 3 1 0,-1-1-17 16,2 1-4-16,0 3-9 0,-2 0-15 0,-3 1-8 15,-1 0-6-15,-1 4-4 0,0 0-4 0,-5 2-4 0,1 0 0 16,-1 2 1-16,-4 0 1 0,4 1 2 0,-5 1-1 15,-1 1 1-15,-1 2 1 0,0 1-2 0,-3 2-4 16,-4 0-2-16,-1 7-5 0,1-3-3 16,-1 3-4-16,-2 2-1 0,1-1-1 0,0 1-1 15,0-2 0-15,4 0-2 0,-2 1 0 0,0-3 0 16,3 0 0-16,-3-2 0 0,4 0-1 0,-2-3-1 16,1-1-1-16,1-3-4 0,-2-1-5 0,3-5-10 31,1 0-15-31,0-3-20 0,0-2-25 0,0-1-38 15,-3-2-59-15,3-6-79 0,0-2-117 0,1 1-181 16,0 2-814-16</inkml:trace>
  <inkml:trace contextRef="#ctx0" brushRef="#br0" timeOffset="9999.44">18395 6421 1117 0,'0'0'436'0,"0"0"-244"0,0 0-38 0,0 0-5 16,0 0-25-16,0 0-21 0,0 0-19 15,0 0-16-15,0 0-13 0,0 0-8 0,-91 142-3 16,76-117-4-16,-2-4-6 0,6-2-12 0,1-2-15 16,1-3-13-16,7-3-17 0,1-3-25 0,1-1-33 15,2-2-47-15,5-4-79 0,-1-1-185 16,1 0-204-16,-4-1-599 0</inkml:trace>
  <inkml:trace contextRef="#ctx0" brushRef="#br0" timeOffset="10173.41">18441 6454 700 0,'0'0'709'0,"0"0"-509"0,0 0-40 16,0 0-10-16,0 0-18 0,0 0-10 0,0 0-5 15,0 0-10-15,0 0-23 0,0 0-24 0,0 0-17 16,0 0-18-16,6 131-8 0,-16-108-7 16,-1 0-8-16,1-2-9 0,4-3-8 0,0-3-17 15,1-3-28-15,1-2-42 0,4-4-59 0,0-3-115 16,0-3-254-16,4 0-844 0</inkml:trace>
  <inkml:trace contextRef="#ctx0" brushRef="#br0" timeOffset="10556.14">18668 6163 1228 0,'0'0'206'0,"0"0"-75"16,0 0 15-16,0 0 16 0,0 0-14 0,0 0-23 31,0 0-34-31,0 0-29 0,0 0-26 0,0 0-8 16,0 0 4-16,-70 128 7 0,60-109 9 15,-1-1 2-15,2 0-4 0,5-4-7 0,-1-1-4 0,3-1-1 16,2-2-2-16,0-2-4 0,0 0-8 0,0-1-4 16,2 0-4-16,5-1-2 0,-1 1 1 0,-1-3-1 15,4 1 0-15,-2 1-3 0,0-2 0 0,2 1 0 0,1-2 0 16,-1 2 2-16,1-1-1 0,1 0 2 0,-1-1 1 15,0 0 3-15,1-1 2 0,0 0 4 0,2-1 1 16,1-1 0-16,-2 0-5 0,4 0-3 0,-3 0-2 16,1-1 1-16,2-2-1 0,-2 1-2 15,0-1-2-15,-1 1 1 0,-2-1-5 0,-2 1-1 16,-1 0 1-16,-1 1-3 0,0-2 2 0,-5 2 0 16,3 0-3-16,-3 1-1 0,-1 0 1 0,-1 0-2 15,1 0-2-15,-1 0-10 0,0 0-21 16,0 0-43-1,0 0-69-15,0 0-96 0,0 0-235 0,0 0-1035 0</inkml:trace>
  <inkml:trace contextRef="#ctx0" brushRef="#br0" timeOffset="18683.14">19734 13580 493 0,'0'0'250'0,"0"0"-134"0,0 0-9 16,0 0 46-16,0 0 21 0,0 0 2 0,0 0-14 15,0 0-18-15,0 0-16 0,0 0-17 0,0 0-11 16,0 0-8-16,73-4-6 0,-56 4-9 0,-4 0-7 0,5 0-11 16,-2 0-8-16,1 0-6 0,4 0-7 15,-2 0-2-15,1 0-4 0,2-2-1 0,-1-1 0 16,5-2-1-16,-2-1 2 0,3 1-6 0,-2-2-2 15,3 1-2 1,1 1-2-16,0 1-2 0,0 0-2 16,-3 2-3-16,4 0-2 0,-2-1 5 0,1 1 1 15,1 0 2-15,-2-1-1 0,0 0-8 0,-1 2-3 0,-4-2-1 16,3 1-2-16,-3-1 1 0,-1 1-2 16,-2 1 1-16,1-2-2 0,0 2 2 0,-2-1 1 15,0 1-2-15,-2-2-2 0,-2 2 2 0,2 0 0 16,-4 0-2-16,-2-1 1 0,3 2 1 0,-4-1-2 15,2 1 3-15,-2 0-3 0,-2 0 2 16,-1 0-1-16,-1 0-3 0,-2 0 2 0,-1 0-3 0,0 0 0 16,0 1 3-16,-2-1 1 0,2 0 0 0,1 2 0 15,-2-2 0-15,-1 0 1 0,0 0 0 0,1 0-1 16,0 0 1-16,-1 0-1 0,0 0-1 0,-1 0-2 16,0 0-1-16,0 0-6 0,0 0-12 0,0 0-28 15,0-3-54 1,0 2-97-16,0-2-193 0,0 2-283 0,-1-1-828 0</inkml:trace>
  <inkml:trace contextRef="#ctx0" brushRef="#br0" timeOffset="24799.57">19626 14340 1329 0,'0'0'105'0,"0"0"39"16,0 0 34-16,0 0 32 0,0 0-16 0,0 0-42 15,0 0-28-15,0 0-24 0,0 0-24 0,0 0-19 16,0 0-17-16,0 0-13 0,-17 91-11 0,6-81-8 16,-3 0-9-16,2 3-19 0,-7-1-37 15,0 2-78-15,-2 1-167 0,-3 1-223 0,5-3-102 16,6-5-466-16</inkml:trace>
  <inkml:trace contextRef="#ctx0" brushRef="#br0" timeOffset="25006.23">19156 14698 704 0,'0'0'350'0,"0"0"-37"0,0 0-87 0,0 0-74 16,0 0-52-16,0 0-6 0,0 0 29 0,0 0 35 16,0 0-4-16,0 0-24 0,0 0-24 15,133-33-21-15,-100 25-14 0,4-1-11 0,0 0-9 16,-2 0-10-16,4-1-9 0,0 1-9 0,-4 2-6 15,3-3-6-15,-4 2-3 0,0 0-4 0,-4 2-2 16,-6 0-2-16,-3 3-4 0,-8 2-5 16,0 0-11-16,-7 1-23 0,0 0-31 0,-5 0-59 15,-1 0-75-15,0 0-198 0,-4 0-207 0,1 0-820 16</inkml:trace>
  <inkml:trace contextRef="#ctx0" brushRef="#br0" timeOffset="25301.72">19380 14314 1742 0,'0'0'248'0,"0"0"-60"0,0 0-48 16,0 0-40-16,0 0-25 0,0 0-3 0,0 0 3 16,-21 122-9-16,19-84-14 0,-4 2-11 0,4 2-7 15,1 0-4-15,-1 0-4 0,1-3-4 0,-2-2-4 16,3-2-5-16,0-4-2 0,0-1-3 15,3-4-2-15,0 0-2 0,-1-4 0 0,4 0-1 16,-3-3-1-16,0-2 0 0,3-2-1 0,-2-3-1 16,3 0 0-16,1-3 0 0,-3-1-2 15,3-2 2-15,0 0 0 0,1-3-1 0,-3 0 4 16,2-3-1-16,2 0 2 0,0 0 3 0,-1-3-1 0,0-3-1 16,2-3 2-16,-1 0-3 0,0-2-3 0,2-3-5 0,-2 0-11 15,1-4-28-15,1-1-55 0,2-3-101 0,-2-2-193 16,-4 6-254-16,-4 5-828 0</inkml:trace>
  <inkml:trace contextRef="#ctx0" brushRef="#br0" timeOffset="25483.51">19534 14583 1445 0,'0'0'192'0,"0"0"10"0,0 0-9 0,0 0 17 15,0 0-26-15,0 0-39 0,0 0-28 0,49 122-23 16,-34-103-25-16,0-2-18 0,-3 0-19 0,5-4-11 15,-5 0-11-15,0-3-7 0,2-2-8 0,-2-2-9 16,0-2-25-16,-1-3-48 0,2-1-113 16,2-1-242-1,-3-4-373-15,-5 2-551 0</inkml:trace>
  <inkml:trace contextRef="#ctx0" brushRef="#br0" timeOffset="25655.76">19930 14266 2077 0,'0'0'113'0,"0"0"-19"0,0 0-32 0,0 0-2 15,0 0-3-15,0 0-3 0,0 0 6 0,0 0-8 16,0 0-18-16,0 0-14 0,0 0-12 16,0 0-9-16,0 0-19 0,0 0-40 0,71 22-86 15,-66-17-176-15,-3-2-245 0,-2 1-862 0</inkml:trace>
  <inkml:trace contextRef="#ctx0" brushRef="#br0" timeOffset="25843.72">19888 14429 788 0,'0'0'385'0,"0"0"-98"15,0 0-92-15,0 0-38 0,0 0-50 16,0 0-10-16,0 0 13 0,0 0 1 0,0 0-23 16,0 0-24-16,0 0-13 0,121-69-7 0,-96 52-4 15,1 1 3-15,1 1-9 0,-2 0-10 16,-3 4-14-16,-4 0-21 0,-1 4-24 0,-6 3-44 0,-4 1-74 15,-2 2-139-15,-4 1-191 0,-1 0-60 16,0 0-496-16</inkml:trace>
  <inkml:trace contextRef="#ctx0" brushRef="#br0" timeOffset="26005.12">19938 14480 549 0,'0'0'849'0,"0"0"-573"0,0 0-35 0,0 0-5 16,0 0-30-16,-45 117-48 0,40-87-26 0,3 2-22 15,-2 3-21-15,0 1-20 0,0 0-19 0,-2 2-19 16,1-1-10-16,-2-1-10 0,-1-1-8 16,-1-3-4-16,5-5-7 0,0-3-12 0,1-1-21 15,3-7-31-15,0-5-67 0,1-2-114 0,5-6-211 16,-3-2-161-16,2-1-783 0</inkml:trace>
  <inkml:trace contextRef="#ctx0" brushRef="#br0" timeOffset="26212.29">19886 14670 1758 0,'0'0'174'0,"0"0"-35"0,0 0-4 0,0 0-14 31,0 0-27-31,0 0-21 0,0 0-11 0,0 0-10 16,115-120-6-16,-90 104-9 0,0 0-5 0,1 2-6 15,-1 0-4-15,2 3-3 0,-4 0-4 16,1 1-6-16,-5 2-5 0,-1 2-9 0,-6 4-7 15,-3 0-14-15,-2 1-37 0,-4 1-63 0,1 0-114 16,-2 0-186-16,-2 0-147 0,0 0-774 0</inkml:trace>
  <inkml:trace contextRef="#ctx0" brushRef="#br0" timeOffset="26357.62">20063 14422 1218 0,'0'0'289'0,"0"0"-36"0,0 0-21 0,0 0-35 0,0 0-45 15,0 0-35-15,-29 131-27 0,26-105-26 0,1-1-25 16,1-2-17-16,0-3-15 0,1-3-7 0,0-3-21 16,1-5-37-16,5-2-63 0,1-4-143 0,2-3-226 15,-2 0-524-15,-2-3 302 0</inkml:trace>
  <inkml:trace contextRef="#ctx0" brushRef="#br0" timeOffset="26532.35">20169 14401 1609 0,'0'0'205'0,"0"0"-50"0,0 0-5 0,0 0-11 16,0 0-32-16,0 0-24 0,0 0-18 0,0 0-14 15,0 0-18-15,0 0-15 0,10 131-12 0,-8-118-10 16,-1 1-14-16,-1-1-32 0,0 1-66 0,1-4-136 16,-1 3-223-16,0-6-85 0,0 0-586 0</inkml:trace>
  <inkml:trace contextRef="#ctx0" brushRef="#br0" timeOffset="26672.98">20095 14730 632 0,'0'0'319'0,"0"0"-33"0,0 0-60 0,0 0-93 0,0 0-71 15,0 0-13-15,0 0 13 0,0 0 11 0,0 0-9 16,0 0-14-16,0 0-15 0,0 0-15 16,0 0-14-16,0 0-13 0,107-98-28 0,-100 95-54 15,-3 0-151-15,-3 2-195 0,2 1-776 0</inkml:trace>
  <inkml:trace contextRef="#ctx0" brushRef="#br0" timeOffset="26926.83">20025 14928 868 0,'0'0'160'0,"0"0"-43"16,0 0 5-16,0 0 45 0,0 0-7 0,0 0-12 15,0 0-7-15,0 0-8 0,136-87-9 16,-115 73-10-16,-1 2-10 0,-1 3-17 0,-6 1-15 0,-3 5-14 15,0 2-12-15,-3 1 1 0,-4 0 5 0,0 4 9 16,-1 4 4-16,-2 2-8 0,0 5-7 16,-6 4-14-16,-3 1-8 0,-2 4-10 0,0 2-7 15,-7 2-3-15,2 1-3 0,-6 2-2 0,-2 0 0 16,3-1-3-16,-2-2 1 0,-2-4-8 16,7-3-11-16,1-6-21 0,3-4-34 0,1-4-44 15,3-3-73-15,3-4-140 0,0 0-188 0,0-3-82 16,6 0-574-16</inkml:trace>
  <inkml:trace contextRef="#ctx0" brushRef="#br0" timeOffset="27083.38">19986 15048 671 0,'0'0'284'0,"0"0"-27"0,0 0-12 0,0 0-15 15,0 0-37-15,0 0-31 0,0 0-30 16,0 0-28-16,0 0-23 0,126-36-14 0,-106 35-13 16,0 1-11-16,1 0-10 0,-1 0-8 0,-1 0-8 15,-1 0-6-15,-4 0-6 0,3 1-7 16,-4 0-9-16,1-1-25 0,-2 0-47 0,1 0-77 15,-2-4-111-15,-2-1-229 0,-1 1-893 0</inkml:trace>
  <inkml:trace contextRef="#ctx0" brushRef="#br0" timeOffset="27388.09">20391 14569 1761 0,'0'0'58'0,"0"0"-2"0,0 0 32 0,0 0 33 15,0 0 4-15,0 0-23 0,0 0-12 0,0 0-13 16,0 0-17-16,0 0-10 0,0 0-2 0,116-92-1 16,-105 92-5-16,0 0-9 0,-3 4-2 0,0 4-3 15,-4 3-1-15,-1 4-2 0,-3 4-4 16,0 4-7 0,-5 3-4-16,-4 1-4 0,-2 3-1 0,-1 0-4 15,0-2 2-15,-1-2-1 0,4-3-3 0,2-2 2 16,1-3-1-16,3-2 3 0,2-2-4 15,0-3 1-15,1 0 0 0,0-3 0 0,3-2 0 16,2-1 0-16,1-3-1 0,2-2 1 0,3 0 2 16,-1-2 2-16,2-5 0 0,0-4 0 0,3-2-1 15,-1-1-2-15,1-3-1 0,0-1-8 16,-2 0-22-16,2-1-63 0,-4-1-125 0,0 0-263 0,-3 4-275 16,-4 4-608-16</inkml:trace>
  <inkml:trace contextRef="#ctx0" brushRef="#br0" timeOffset="27603.51">20697 14269 1550 0,'0'0'98'0,"0"0"27"0,0 0 33 16,0 0 14-16,0 0-30 0,0 0-24 0,0 0-14 16,0 0-21-16,123-86-16 0,-104 78-7 0,-2 2 1 15,3 2 6-15,-1-1 4 0,0 2-10 16,0 1-12-16,-7 2-20 0,1 0-17 0,-6 8-3 0,-1-1-2 31,-5 3 0-31,-1 5-3 0,0-1-10 0,-6 3-20 16,-2 2-34-16,-5 1-56 0,2-1-98 0,-3 0-185 15,2-3-232-15,6-7-838 0</inkml:trace>
  <inkml:trace contextRef="#ctx0" brushRef="#br0" timeOffset="27766.04">20725 14475 1212 0,'0'0'327'0,"0"0"-53"15,0 0-12-15,0 0-21 0,0 0-62 0,0 0-49 16,-39 127-28-16,37-106-25 0,2 0-21 0,0-1-15 16,0 0-16-16,2-2-8 0,0-1-10 0,1 0-11 15,0-3-16-15,3-3-21 0,-2-1-30 0,4-3-61 16,-2-1-103-16,0-4-167 0,-1-1-200 16,-3-1-818-16</inkml:trace>
  <inkml:trace contextRef="#ctx0" brushRef="#br0" timeOffset="28011.17">20750 14537 565 0,'0'0'342'0,"0"0"-89"0,0 0-15 0,0 0 5 15,0 0-37-15,0 0-43 0,0 0-24 0,0 0-20 16,0 0-23-16,0 0-21 0,0 0-12 16,124-115-7-16,-111 113-3 0,0 1-2 0,-1 1-1 15,1 0 15-15,0 6-1 0,1 1-8 0,-1 1-5 0,0 3-16 16,0 2-6-16,-2 2 0 0,-2 1-4 15,-1 2-5-15,-2 2-4 0,-4 0-5 0,0 4-4 16,-2-3-4-16,0 2-5 0,-2 0-8 0,-1-3-17 0,-1-2-24 16,1-3-38-16,-1-4-63 0,0-3-114 15,0-1-211 1,1-4-164-16,0-2-767 0</inkml:trace>
  <inkml:trace contextRef="#ctx0" brushRef="#br0" timeOffset="28198.41">20853 14557 1087 0,'0'0'389'0,"0"0"-161"16,0 0-40-16,0 0-14 0,0 0-32 0,0 0-17 15,0 0-10-15,0 0-20 0,0 0-22 0,-25 124-16 16,15-91-10-16,-4 0-3 0,1 3-2 16,1-3-5-16,-2 1-12 0,2-3-9 0,1-4-9 15,3-3-9-15,3-4-7 0,3-4-10 0,2-4-16 16,0-4-21-16,5-3-35 0,4-1-72 0,0-4-114 15,-2 0-160-15,-3-4-126 0,-3 0-408 0</inkml:trace>
  <inkml:trace contextRef="#ctx0" brushRef="#br0" timeOffset="28490.82">20775 14834 267 0,'0'0'201'0,"0"0"45"0,0 0 36 16,0 0 4-16,0 0-16 0,0 0-29 0,0 0-38 15,0 0-36-15,0 0-32 0,0 0-24 0,0 0-18 16,0 0-15-16,0 0-7 0,72-73-10 0,-66 73-5 15,4 2-3-15,-1 3-3 0,0-1-3 16,0 3-4-16,2 0-5 0,0 0-6 0,1 1-5 16,-1 2-3-16,1-3-6 0,2 2-1 0,-2 0-5 15,1 0-2-15,0 0 0 0,4 1-1 0,1-1 3 16,3 1 5-16,2-2 0 0,1 1 0 0,-1 0-9 16,-2 0-3-16,-3 0-1 0,-1 0-2 0,-2-1-1 0,-2 0 2 15,-1 0-2-15,0-2-1 0,-2 2 0 0,-3-1 0 16,2-1 1-16,-1-2-1 0,-5 0-1 0,1-1-1 15,-1-1 2-15,-1 0-1 0,-2-2 2 16,1 2-1-16,-1-2 0 0,0 0-2 0,0 0-3 16,0 0-17-16,0-4-28 0,-2 1-47 0,0-5-77 15,-1 2-187-15,0 0-351 0,3 2-827 0</inkml:trace>
  <inkml:trace contextRef="#ctx0" brushRef="#br0" timeOffset="28649.02">21401 14793 2269 0,'0'0'207'0,"0"0"-177"0,0 0-18 15,0 0 10-15,0 0-2 0,0 0-9 0,0 0-13 16,0 0-16-16,0 0-34 0,0 0-68 0,0 0-185 16,0 0-284-16,0 0-836 0</inkml:trace>
  <inkml:trace contextRef="#ctx0" brushRef="#br0" timeOffset="30071.83">19867 13637 827 0,'0'0'280'0,"0"0"-16"0,0 0-30 16,0 0-23-16,0 0-57 0,0 0-54 0,0 0-52 15,0 0-30-15,0 0-16 0,0 0 2 0,0 0 8 16,0 0 17-16,28 4 20 0,-12-2 13 16,3 2 5-16,2-1-4 0,3-2-10 0,-1 1-7 15,1 0-2-15,4-2-6 0,0 0-1 0,1 0-5 16,3 0-5-16,0 0-1 0,1-2-4 16,4-1-4-16,0 0 0 0,0-1-7 0,2 0 0 15,0-1-2-15,2 1 1 0,-2 0-1 0,-4 0-3 16,3 2 1-16,-4-2 0 0,4 1 4 0,-3-2 3 15,0 0-3-15,-3 2-4 0,0 0-2 0,-4 0-6 16,-5 2 1-16,-3-2-1 0,-1 2-2 0,-7 1 3 16,-1-1 2-16,-2 0-1 0,-4 1 0 0,-3 0 2 15,-2 0 0-15,0 0 5 0,0 0 6 32,-2 0 0-32,-5 1-6 0,-5 4-7 0,-4-1-6 15,-5 3-1-15,-1 0 4 0,-6 0 1 0,-2-2-2 0,-1 1 0 16,-2 0-4-16,-6 0-4 0,1-1-5 0,-4 0-1 15,-3 1 1-15,-3 0 5 0,-3 0 5 0,-2-2 4 16,-1 2 1-16,-1-1 1 0,3 1 0 0,0 0 1 16,1 2 0-16,1-1-1 0,1 1 2 15,5 0-1-15,3-1 3 0,3-1 3 0,5-3-1 16,7 0 1-16,6-1 0 0,7-2 3 0,2 0 0 16,4 0-1-16,5 0-3 0,2 0-7 0,0 0-5 0,1 0-3 15,9 0 2-15,3 0 7 0,10 0 4 0,3-1 4 16,9-5 2-16,6-1-1 0,2 0 0 0,4-1 1 15,1-1 0-15,5 1 0 0,0-1 0 16,-1-1-2-16,2 1-2 0,2 1-1 0,-2 1-1 16,-2 0 0-16,-1 2-1 0,-1 0-1 0,-7 2 1 15,-1 0-2-15,-3 2 0 0,-6 1-1 0,-5 0 0 16,-1 4 1-16,-7 0 0 0,-4 1-5 0,-3 0-1 16,-6 0 0-16,0 1 0 0,-5-1 4 0,2-2-1 15,-3 0 0-15,-1 1-2 0,0-1-1 0,0-1-5 16,-5 1-10-16,2-1-30 0,-1-1-67 31,-1-1-127-31,3 0-246 0,0 0-841 0</inkml:trace>
  <inkml:trace contextRef="#ctx0" brushRef="#br0" timeOffset="50327.13">19895 13661 1337 0,'0'0'227'0,"0"0"-78"0,0 0-32 16,0 0-26-16,0 0-24 0,0 0-2 0,0 0 5 16,0 0 8-16,0 0-2 0,0 0-7 0,0 0 2 15,0 0-4-15,107-19-6 0,-80 10-5 0,2 1-14 16,2-2-8-16,1 2-8 0,3-1-3 0,2 1 4 15,2 1 13-15,2 0 5 0,2 2 0 16,3-1-7-16,-1-1-13 0,1 1-4 0,-2 1-3 16,-3 0-1-16,0 2-2 0,-1-1-5 0,-3 3 1 15,-4 1-1-15,-3 0 0 0,-6 0-5 16,-2 3-3-16,-5 2-1 0,-2-1-2 0,-3 0 5 16,-5 1-3-16,0-2 0 0,-2 0 0 0,-2 0 3 15,-1-2-2-15,-2 0 4 0,0-1 6 0,0 2 3 16,-2-2-1-16,-6 0-1 0,-2 0-8 0,-1 1-2 15,-6 1-2-15,-1-1 1 0,-4 0-2 16,-2 1 0-16,-1-1-2 0,-3 2-5 0,-1-2 0 16,-1-1-2-16,0 0 1 0,-1 0 2 0,1 0 1 15,2-1 3-15,1-2-1 0,-2 3 3 0,0 0-1 16,0 0 2-16,2 0-1 0,2 4 0 0,1 0 2 16,4 1-1-16,0 0 0 0,2-2 1 15,5 1-1-15,1-1 1 16,3 0 1-16,3-2 0 0,3-1-1 15,2 1-4-15,1-1 1 0,0 0-3 0,0 0-2 16,4 0-1-16,5 0 5 0,4 0 4 0,3 0 0 16,5 0 2-16,2 0 1 0,4 0-1 0,3 0 2 15,1-1 1-15,1-2-1 0,1 1 0 0,-2-1 0 16,2-1-1-16,0 1 1 0,-2-2-2 16,0 1 1-16,-2 0 3 0,-3-1-4 0,1 3-1 15,-6 0 0-15,-1-1-1 0,-7 3 1 0,2 0-4 16,-7 0-1-16,-2 0 1 0,-3 0 1 15,0 0 2-15,-3 0 5 0,1 0 5 0,-1 0 8 16,0 0 2-16,-1 0-1 0,-5 0-3 0,-3 0-9 16,-6 1-3-16,-1 2-2 0,-4 0-5 0,1 2 0 15,-3 0-1-15,0 0 1 0,0 0-2 0,-4 0 1 16,4-2 2-16,0 1-1 0,3-1 4 16,-1 1-3-16,3-3 0 0,3 2 1 0,3-2-3 15,0-1 3-15,3 1 0 0,4-1-1 0,-1 0-1 16,3 0 2-16,1 0-2 0,1 0 0 0,0 0-5 15,0 0 2-15,1 0 0 0,4 0 3 16,2 0 2-16,2 0 1 0,2-2-2 0,0-1 2 0,2-1 0 16,2 1-1-16,-2-2 1 0,5 2-1 0,-3-2 2 0,2 0-3 0,0 2 1 15,-4-2 0-15,4-1 1 0,-4 3-1 16,-2-1 2-16,0 1-3 0,-3 1 4 0,-1-1-3 16,-3 1-1-1,1 1 2-15,-1 1-3 0,-3-1 1 0,-1 1 0 16,0 0-2-16,0-1-2 0,0 1-8 0,0 0-23 15,0-1-36-15,0-1-58 0,0 1-95 16,0 0-191-16,-1 0-268 0,1 1-827 0</inkml:trace>
  <inkml:trace contextRef="#ctx0" brushRef="#br0" timeOffset="55874.03">21248 9139 0 0,'0'0'76'0,"0"0"35"0,0 0-5 0,0 0-17 0,0 0 5 16,0 0 1-16,0 0-2 0,0 0-6 0,0 0-8 16,0 0-6-16,0 0-7 0,0 0-7 15,-45 4-4-15,40-3-8 0,-1 1-6 0,1 1-4 16,-3 0-2-16,1 1 2 0,-2 3-2 0,-2 1-1 16,0 2-4-16,-3-1-5 0,1 1-1 15,-2 1-3-15,1 2 3 0,-4 0 1 0,5 1 1 16,-5 2 5-16,1 1 4 0,0 3 3 0,-2-2 2 15,1 0-2-15,1 2-7 0,1-2-3 16,-2 1-6-16,4 1 0 0,-3 0-4 0,3 1-1 16,-2 1-1-16,2 1-5 0,-2 2 0 0,4-2-1 15,-1 1 0-15,1 2 0 0,-1-1-1 0,2 0-1 16,0 0 2-16,-3 2 0 0,2 1 2 16,-1 2 0-16,-1 3 1 0,-3 1 5 0,3 0 1 15,-2-1 5-15,3 0-1 0,1-3-1 0,0 1-4 0,-2-3-3 16,4 2-2-16,-2-1 0 0,2 0 4 15,1-3 0-15,1 0 0 0,3-1-3 0,0-1-1 16,1 1-2-16,-1 2 0 0,2 0-1 0,0-1-1 16,2-1-1-16,0 0-5 0,1 0 5 0,0-1-1 15,0 1-1-15,0 0 0 0,2-2 0 0,1-1-1 0,2 1-1 16,-1-3-1-16,4 0 1 0,-2-1-2 0,2 1 3 16,1-1 2-1,1 2 0-15,0 0-2 0,-1 1 1 0,1-4 1 16,2 5-1-16,-2-2 0 0,0-2-1 0,1 1 0 15,1 0-3-15,0-1 2 0,0 0-1 0,0-1-1 16,1 0-1-16,3 1 1 0,-2 0-1 0,3-3 0 16,-3 2 1-16,2-2-2 0,-2 0 3 15,3-1-1-15,-3 0 3 0,3-1-5 0,-1 0 2 16,0 0-1-16,-1 1-1 0,0 0 3 0,0-2-2 16,1 1-1-16,1-2 0 0,-3 1 0 0,4-1 0 15,-3-2 0-15,3-1-2 0,0 0 1 16,0-1 1-16,1-1-1 0,0-1 1 0,2 0 1 0,0-2 2 15,0 1-1-15,0-2 1 0,0 0 1 16,-2 0-1-16,0-2 1 0,1 1 0 0,0 0-1 16,1 0 0-16,0-1 0 0,1 0 0 0,0 1 2 15,1-2 4-15,0 1 6 0,3-1 3 16,1 0 0-16,0 0-1 0,0 0-4 0,1-3-3 16,-1 1 0-16,3 0-2 0,-1-1-2 0,-1 1-1 15,-2 0-2-15,2 1-1 0,-2-2 1 0,-2 2-1 16,0-1 1-16,1 1-1 0,-2-2 2 15,2 2-1-15,-2-2-1 0,1 0 1 0,-4-1 0 16,1-1 0-16,-1 0 1 0,-2-2 1 0,2 0-1 16,-2 0 0-16,-1-1-1 0,1 1 2 0,-2-1-2 15,-1 1 0-15,-1 0 1 0,-1-1-1 0,0 1 1 16,-2 0 0-16,3-3 0 0,-3 2 0 16,0-2 1-16,1 0-1 0,0 1 0 0,0-1 0 15,-1-1-1-15,2 1 4 0,-1 0 1 0,-1-1-2 16,-1 0 0-16,2-1-2 0,-2 1 1 0,0-2-1 15,1 0 2-15,-1 1-1 0,0 0 0 16,0 0-1-16,0-1-1 0,0 0 1 0,1 0 0 0,-1 1 1 16,-1-1-1-16,0 2 2 0,-1-2-3 15,1 1 1-15,1 1-2 0,-2 0 0 0,0-1 0 16,-1 0 1-16,1 0 1 0,-2 0 2 0,0 0-2 16,-1-1 1-16,1-1 2 0,-2 1 0 15,3 0 1-15,-4-2 1 0,2 0 1 0,-1-1 1 16,0 0-3-16,1-1 1 0,-3 0-3 0,3 2 1 0,-1-3-2 15,-3-1-1-15,1-1 0 0,2 0-1 0,-1-4 1 16,-2 1 0-16,0 0-1 0,2-1-1 0,-2 0 0 16,0 1 0-16,0-1 1 0,-1 4-2 15,0-1 2-15,0 2-1 0,0-1-1 0,0 0 4 16,0 1-2-16,-3-1-1 0,0 1 1 0,-1 1-1 16,1-2 2-1,-2 2-1-15,0-2 0 0,-1 1 0 0,-1-2-1 16,2 0 1-16,-1-2-1 0,1 2-1 0,-2-2 0 15,2 1 0-15,0-1-1 0,-2 0 2 0,4 1-1 16,-5 0 0-16,2 3 1 0,0-1-1 16,0 1 0-16,-3-1-1 0,1-2 3 0,0 1-4 15,0 0 2-15,-1-1-1 0,1 1 2 0,-1-1-3 0,0 1 1 0,-1 2 1 0,2-2-1 0,-1 3 2 32,1 0-2-32,0 2 2 0,1-1-2 0,0 2 1 0,1 0 0 0,-2 1-1 0,1 1 0 31,1 1-2-31,-1 0 5 0,-1-1-3 0,2 1 0 0,-1-1-1 0,0 1 2 0,-2-1 0 15,-1 0-1-15,1 0 2 0,1 0-3 0,-3 1 2 16,2 1 0-16,0 0 0 0,-1 0 0 0,1 1-1 16,1 0 3-16,-1 3-2 0,-1-1 1 0,3 1-2 31,-1-1 0-31,-2 1 0 0,3-1-1 0,-2 2 2 16,-1-1-1-16,1-1 3 0,1 1-4 15,0 0 2-15,-2-1 1 0,3 1-1 0,-2 0-2 16,0 0 1-16,-2 2 0 0,1 1-1 0,-1 0 3 15,-2 0-1-15,0 1-1 0,-2 0-2 16,2 0 3-16,-3-1-2 0,2 1 5 0,-3-1-4 0,2 0-1 16,-1 1 2-16,2-1-1 0,-1 0 1 15,3 1-1-15,-1 1 1 0,0-1-3 0,0 1 3 16,1 0-1-16,1 0-1 0,0 2 4 0,-1-1-4 16,1 1 1-16,0 0 0 0,0-1-2 0,1 1 1 15,-3 0 0-15,3 0 1 0,1-1 0 0,0 1 0 16,1 0 2-16,0-1 0 0,-1 0-2 15,1 1 1-15,1-2 1 0,0 1-2 0,0-1 2 0,-2 0-2 0,1 1-1 16,2-1 1-16,-1 1-2 0,2-1 3 0,-3 2 0 16,4 0 1-16,-2 0-1 0,0 0 0 0,2 0-4 15,-3 0 2 1,2 0-1-16,-1 0 2 0,0 0-1 0,0 3-1 16,-2-1 3-16,2 1-1 0,1-1 2 15,-3-1-1-15,3 1-2 0,-2 0-1 0,2-1-1 16,-2 1 2-16,2 0 1 0,-2 0 0 0,-2-1 0 15,3 0 0-15,-1 1 0 0,-1-1 1 0,-1 0 1 16,1 0-1-16,1-1 1 0,-2 2-2 0,0-2 0 16,0 0 0-16,0 1 0 0,-1-1-2 0,3 2 3 15,0-2-1-15,0 1-1 0,-1 0 1 16,3-1 0-16,-1 1 0 0,1-1-2 0,0 0 3 16,1 1 0-16,0-1-1 0,-1 0 3 0,2 0-2 15,0 1 1-15,0-1-2 0,1 0 1 0,-2 0-2 16,1 0 1-16,3 1-1 0,-1-1-1 0,0 0 0 15,0 0-4-15,1 0-5 0,-1 0-11 0,1 0-16 16,0 0-36-16,0 0-43 0,0 0-66 16,0 0-56-16,0-1-63 0,3-1-97 0,0 1-63 0,-1 0-712 15</inkml:trace>
  <inkml:trace contextRef="#ctx0" brushRef="#br0" timeOffset="58502.17">22993 9424 457 0,'0'0'158'0,"0"0"-17"0,0 0-10 0,0 0-11 0,0 0-17 16,0 0-3-16,0 0-1 0,0 0 4 0,0 0-3 15,0 0-1-15,0 0 2 0,0 0-6 16,0-73-3-16,5 60-9 0,-2 1-10 0,3 0-14 31,0-1-1-31,1 0-6 0,2 0-7 0,-2-1 1 16,3 2-8-16,3-2-4 0,-1-2-2 0,3 2-5 15,0-3-4-15,5-1-5 0,0 0 0 0,0-1-4 16,2 2 1-16,2 0-2 0,0 2 0 0,-1 2-4 16,1 2 0-16,1 1-3 0,-5 3 1 0,1 3-1 15,-1 2-2-15,-4 1 3 0,-1 1-2 0,-3 0 0 16,1 4 2-16,-2 1 0 0,-1 4 0 16,0-1 3-16,-3 2 2 0,1 1 0 0,-2 1 0 15,0 1 0-15,2 1-3 0,-2 0-1 16,1 0-2-16,2-1-2 0,2-1-2 0,2-2 0 15,2-2-1-15,-2-1 1 0,5-1 0 0,-2-2-1 0,5-3 0 16,3-1 0-16,0 0 2 0,3-1 0 16,3-3-2-16,1-3-2 0,3 0 1 0,1 0-2 15,-2 0 5-15,1 1-1 0,-2 1 1 0,-1 1-1 16,-1 1 2-16,-3 1 4 0,1 1-2 0,-6 1 2 16,1 0 0-16,-5 5 0 0,-2 2 2 0,-6 1 2 15,0 2 4-15,-5 0 1 0,2 0 4 16,-5 1-2-16,1 1-2 0,1 0-6 0,-3-1-1 0,3 1-6 15,2-1 0-15,-3 0-4 0,3 0 0 0,0-2 0 16,1 1 0-16,1-2 2 0,-2 2-2 0,0-2 0 16,-1 1 0-16,1 0-2 0,1-1 3 0,-3 2-1 15,4-2-2-15,2-1 3 0,1 0-1 0,1 2 1 16,5-1 0-16,-2-1-1 0,2 1 0 0,1-1 1 16,-1 3 1-16,-1 0-1 0,2 1-1 0,-5 1 2 15,1 1-3-15,-5 2 2 0,-2 2 1 16,0 2 1-16,-5 0 3 0,-2 3-1 0,0 1-1 15,-2 0-1-15,-5 0 0 0,3 0-2 16,-2 0-2-16,4-2 0 0,-2-3-2 0,1 1 3 16,2-1-1-16,0-1-3 0,1 0 2 0,0 1-1 15,-1-1 1-15,1-1 1 0,0 1-1 0,0-1 0 16,0-3 1-16,1 1-2 0,4-2 2 16,1-1-3-1,2-2 2-15,2 0 0 0,-1 1 2 0,-1-2-4 16,2-1 1-16,0 2 2 0,2 0-4 0,0 0 5 15,-1 0-1-15,0 1 0 0,3 0-1 0,-1 2 1 16,-2-1 2-16,-1 2-2 0,-1 2 2 0,-4 0-1 16,3 2 0-16,-6 3 0 0,-2 2-1 0,0 1 1 15,-1 4-2-15,-9 4-1 0,-1 2-5 0,-7 2-5 16,-2 2-9-16,-2 3-1 0,-5 2 1 0,-2-1 6 16,0 1 6-16,-1-1 6 0,-1-2 1 0,3-2 2 15,1-5 1-15,4-4-1 0,3-3 2 0,5-6-1 16,1-4-2-16,6-2 1 0,3 0-1 0,2-1 0 0,3 0 0 15,0-1-2-15,5 1 1 0,5 1 1 0,4 0 2 16,1 0 1-16,4 1 0 0,0 0-1 0,3 2 0 31,0 0 0-31,3 1 2 0,-1 4-3 0,-1 0 2 16,-1 4-2-16,0 0 1 0,-6 3 1 0,0 3 1 16,-4 2 3-16,-7 3-3 0,0 4 3 0,-5 0 0 15,0 1-2-15,-8 1 0 0,-3 3 0 16,-6-2-2-16,3-1 1 0,-6-4-2 0,-2 2 1 15,-5-2 0-15,2 0-1 0,-5-1 0 0,-1-2-1 16,-3 0 0-16,-1-5 1 0,-3-1-1 0,-3-4 0 16,-2-2-1-16,-3-4 0 0,2-2-2 0,-2-5-3 15,2-5-2-15,2-3-2 0,2-4 0 0,2-2 0 16,4-8-3-16,1-4 5 0,5-3 2 0,-1-1 0 16,5-3 0-16,2-2-3 0,3-1-1 15,2-2-2-15,3 1-2 0,0 0 0 0,4-2-3 16,-2 2-3-16,2 1 2 0,0 1 1 0,-2 1 7 15,1 0 3-15,-2 1 6 0,-1 2 1 0,2 1 1 16,-3 1 0-16,1 3 3 0,-1 2-1 0,-1 2-2 16,-1 3 0-16,-2 1 0 0,-2 1-4 15,-2 4-3-15,0 1-2 0,-1 0-6 0,-2 0 0 16,0 0-2-16,1 1-2 0,3-1-4 0,-1 0-4 16,2-5-6-16,0-3-6 0,1-2-4 0,-1-1-7 15,-1-1 4-15,1-3 5 0,0 0 12 0,0-1 17 16,1-1 7-16,-2-1 6 0,-2 2 1 0,0-2 0 15,2 0 0-15,-1 1 2 0,2-3-2 0,1 0 0 16,0 1 1-16,2-3-1 0,3 1 0 16,0 0-2-16,2-2 1 0,2 2 2 0,0 0 0 15,3-1 3-15,2-2-2 0,2-1 0 0,2 0-3 16,2-1 0-16,0-2 1 0,0 3 0 0,4-2 1 16,3 2 2-16,0-1-1 0,1 0-1 0,2 0 5 0,-1-3-4 15,2 1 1-15,3-1 0 0,0-1 3 0,0 3 1 16,1-3 1-16,1 4 1 0,0 0 2 0,-3 1-2 15,1 1 0-15,1 3 0 0,-5 2-2 16,0 2-1-16,0 5 1 0,-7 2 4 0,1 4 14 16,-3 2 13-16,-1 4 0 0,-1 0-7 0,-5 0-13 31,-3 0-19-31,2 0-3 0,-3 4-3 0,-3 1 0 16,2 0 2-16,0-1 1 0,-3 1 1 0,0 0-1 15,1-3 1-15,0-1-1 0,-1-1 0 0,1 0 0 16,2-3 2-16,1-5-2 0,0-2 2 0,0-1 0 15,1-3-3-15,3-1 2 0,-2 0-2 0,1-2 0 16,2 1 0-16,-2-2 0 0,-1 2 1 16,3-2 0-16,-2 0 2 0,-2 0-1 0,2 2 0 0,-1 0 3 15,0 0-3-15,0 0 0 0,-2-1 1 0,2-1 1 16,1 1 0-16,-2 1 0 0,2 0-2 16,0 1 3-16,2-1-2 0,-1 2 2 0,3-1-3 15,-1-1 1-15,0-1 0 0,3-1-2 0,1-2 3 16,0 1-2-16,0 1 0 0,0-1-2 0,0 2 1 15,1 2-1-15,2 0 0 0,0 0 0 0,0 2-1 16,2 4 3-16,-3-3-3 0,1 2 4 0,0-1-3 0,2 3-3 16,-1-2 4-16,1-1 1 0,-1 2 1 0,2 0 0 15,-2 1 1-15,1-2 0 0,0 2 1 0,-3-1-1 16,3 0 0-16,-2 0-1 0,2 0 1 16,-3-1 1-16,1 2-1 0,-2 2 3 0,0-1 0 15,-1 0-2-15,1 1 2 0,-1 0-1 0,0 0 1 16,0 0 0-16,-2 0-1 0,1 3-1 15,-3-2 0-15,-1 0-1 0,3 0 0 0,-3 0-2 16,1 3 0-16,1-2 1 0,1 2-2 0,-1-1 2 16,1 2-2-16,2-2 2 0,-1 0-1 0,1 0 1 15,0 1-2-15,0-2 2 0,0 1-1 0,0-1 0 16,0 2 1-16,0-1-2 0,0 1 2 0,0 1-4 31,0 1 0-31,0 0-6 0,1 0-3 0,0 0 1 16,3 0 2-16,0 0 5 0,1 0 3 0,1 1 2 15,2-1-1-15,0 1 1 0,1-1 2 0,0 0-1 16,0 0 1-16,0 0-3 0,1-2 3 0,0 0-3 16,0 0 3-16,-1 1-2 0,2 0-1 15,-2 1 2-15,-1 0 0 0,0 0 0 0,0 0 0 16,0 2 0-16,1 0-1 0,2 1 3 0,-2-1-3 16,-1 1 1-16,0 0 1 0,2-2-2 0,-1 2 0 15,-2-3 1-15,3 1-1 0,-4-1 0 0,2 0 2 16,-2 0 0-16,0 0 0 0,0 0 0 0,1 0 0 15,-4 0-2-15,2 0-2 0,-2 0 3 0,1 0 0 16,-2-1-1-16,2 0 0 0,-3-1-2 0,0 0 0 16,2 0-6-16,-1-1-9 0,1-1-37 0,-1 0-81 15,3-3-172-15,-1 1-229 0,-3 2-798 0</inkml:trace>
  <inkml:trace contextRef="#ctx0" brushRef="#br0" timeOffset="62631.73">19835 13584 552 0,'0'0'357'0,"0"0"-168"0,0 0 0 0,0 0 31 15,0 0-11 1,0 0-62-16,0 0-52 0,0 0-31 0,0 0-6 0,0 0 4 16,0 0 12-16,0 0 15 0,36 11 1 0,-21-8-11 15,2 1-12-15,0-1-10 0,3 2-8 0,4-1-6 16,-1-2-6-16,1 1-6 0,5-1-6 15,-1-2-5-15,2 0-1 0,0 0-4 0,1 0-1 16,1-1-2-16,0-4-2 0,0 1-2 0,-1-2-1 16,-1 2-2-16,-1 0-2 0,-4 1 1 0,-1-1-2 15,-2 2 5-15,-1-2 2 0,-3 2-2 0,-5 0-1 16,-1 1-4-16,-5-2-2 0,-3 3 1 0,0 0-1 16,-3 0 1-16,-1 0 5 0,0 0 7 15,-1 0 0-15,-7 4 1 0,-1 0-5 0,-5 3-8 16,-5 2-4-16,-6-1 0 0,0 0-1 0,-4-1 0 15,2 2-1-15,-3-4-1 0,2 0 1 0,-2-1 1 16,0-2 2-16,1-2 1 0,0 0 1 16,0 0 0-16,3 0 1 15,-2 0-1-15,0-2-1 0,3 1 0 0,-2 1 2 0,4 0 0 0,0 0 1 0,-1 0 0 0,9 0 1 32,-2 1 1-32,6 0 0 0,3-1 4 15,4 0-3-15,3 0-1 0,0 0-4 0,1 0-7 16,0 0-3-16,5 0 0 0,5 0 4 0,7-1 4 15,5-3 5-15,7 1 2 0,5-3 0 0,4-1-1 16,4 0-1-16,-1 1-1 0,0-2 2 16,0 3-3-16,0 0-1 0,-4 3 1 0,-3-1-2 15,0 1 1-15,-4 1 1 0,-3 1-2 0,-1 0 1 16,-4 0-1-16,-2 0 0 0,-6 0 1 16,-4 2-2-16,0 2 1 0,-4-1 1 0,-3-1 0 15,-2 2 0-15,0-2 1 0,-1 2 0 0,0-2 2 0,-1 2 1 16,-2 0 0-16,-4-1-2 0,-3 2-2 0,0-3 0 15,0 2 0-15,-3-3 0 0,1-1 2 0,-4 0-3 16,5 0 0-16,-2 0 1 0,-1 0 0 16,1-1-1-16,0-2 2 0,1 0-1 0,2 0 0 15,-1 1 2-15,3 0 0 0,1 1-1 0,1-1 0 16,1 1 0-16,4 1 1 0,0 0-1 16,1 0-3-16,0 0-2 0,0 0-3 0,1 0 2 15,5 0 2-15,1 0 3 0,2 0 2 0,5 0-2 16,0 1 0-16,-1 1 3 0,5-2-1 0,-2 0-2 15,1 0 1-15,1 0 0 0,-1 0-3 16,-2 0 2-16,-1 0-1 0,-1 0-1 0,-4 0-3 16,-3 0-8-16,1 0-12 0,-5 0-29 0,1 0-65 15,-3 1-161-15,0 1-343 0,0-1-892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45:00.527"/>
    </inkml:context>
    <inkml:brush xml:id="br0">
      <inkml:brushProperty name="width" value="0.05292" units="cm"/>
      <inkml:brushProperty name="height" value="0.05292" units="cm"/>
      <inkml:brushProperty name="color" value="#FF0000"/>
    </inkml:brush>
  </inkml:definitions>
  <inkml:trace contextRef="#ctx0" brushRef="#br0">1981 5149 1323 0,'0'0'171'0,"0"0"30"0,0 0 1 0,0 0-6 16,0 0-27-16,0 0-23 0,0 0-27 0,0 0-25 16,0 0-20-16,0 0-18 0,0 0-13 0,0 0-4 15,-24-21-5-15,22 21-7 0,2 0-6 16,0 1-8-16,-2 1-4 0,0 5-2 0,-1 4 3 16,-4 8 1-16,-1 5 3 0,-3 7-3 0,-2 4-1 0,-3 3-3 31,-1 1 2-31,1 1-5 0,-2 1-1 0,3-4-2 0,-1 2 0 15,4-4 0-15,0-3-1 16,2-2 0-16,-1-1-2 0,2-1 1 0,0-1 0 0,0-1-1 16,0-3 3-16,4 1-2 0,-2-3 0 15,3-4 0-15,0-1-2 0,2-2 1 0,1-3-2 16,-3-1 1-16,3-2 1 0,1-1-1 0,0-1 0 16,0 0-1-16,0-1-3 0,0-1 1 0,4 1-2 15,-2 0 0-15,1-1-1 0,4 2 1 0,-2-2 3 0,2 1 3 16,4-1 0-16,2 0 4 0,2 1-1 15,3-3 2-15,2 0 4 0,3-2 2 0,2 0 2 16,5 0 5-16,3 0 2 0,0-2 1 0,6-2 4 16,-2 1 1-16,-1-2 1 0,4 1-2 0,0-2-3 15,-3-1-4-15,0 0-4 0,0 1-1 0,-5 0-4 16,-1 0-2-16,-3 1 5 0,-5 1-6 16,-2-1 2-16,-3 1 1 0,-4 0-2 0,1 0 2 15,-4 3 2-15,-4-3 1 0,-2 2 1 0,-2-1 6 16,2 1 5-16,-4 0 6 0,-1-1 9 0,1 0 2 15,-1-3-3-15,0-3-9 0,0-3-12 16,-1-1-6-16,-3-5-3 0,-1 0-1 16,-4-3 1-16,-2-2-3 0,0-1-3 15,-4 0 1-15,0-2-1 0,1 0 1 0,-2 1-1 0,-2-3 0 16,4 1-1-16,-5-2 0 0,2 1 1 16,1 2 0-16,-1 1-2 0,1 2 1 0,1 3 2 15,-3 0-1-15,4 1 2 0,-3 3-2 0,5-1 0 16,-1 2 0-16,1 3 1 0,0 0-1 0,1 1 0 15,0 0 0-15,0 1 0 0,1-1 0 0,1 3-1 16,0-2 1-16,2 2 1 0,0 0-2 0,0 2 2 16,4 0-1-16,-1 3 3 0,1-1-3 15,0 2 0-15,2 0 1 0,1-1-2 0,-1 2 3 16,1 1-2-16,-1-1 1 0,1 1-1 0,0 0-1 0,0 0 1 16,0 0 0-16,0 0-1 0,0 0 0 0,0 0 1 15,0 0-1-15,0 0 1 0,-2 0-3 0,2 0 0 16,0 0 1-16,0 0 2 0,0 0-1 0,0 0 0 15,0 0-1-15,0 0 1 0,0 0-1 16,0 0 0-16,0-1 0 0,-1 1-5 0,1-2-2 16,0 1-3-16,-2 0-10 0,1 0-13 0,0-2-23 15,1 2-31-15,-2-2-40 0,1 0-68 16,1 0-103-16,0-1-185 0,0 2-171 0,0 1-788 0</inkml:trace>
  <inkml:trace contextRef="#ctx0" brushRef="#br0" timeOffset="978.8">1912 4914 1239 0,'0'0'218'0,"0"0"-7"0,0 0-27 16,0 0-13-16,0 0-32 0,0 0-29 0,0 0-26 16,0 0-14-16,0 0-6 0,0 0-7 15,0 0-8-15,0 0-13 0,0 0-14 0,-42 78-5 16,19-34 0-16,-5 10 4 0,-5 8 0 0,-5 6-2 16,-1 2-7-16,-2 3-5 0,2-1-3 0,2-1-1 31,0-4-1-31,6-4-1 0,1-4 0 0,5-4-5 15,5-5 4-15,4-3 0 0,5-4-1 0,2-3 0 16,5 0-4-16,1-2-3 0,2 0 1 0,1 0 3 16,0 0 1-16,0-2 0 0,3-3-2 15,1-3 0-15,-1-5-1 0,3-3 1 0,-2-2 1 16,4-5-3-16,-3-1-1 0,1-3-1 0,2 0-3 16,0-3 1-16,1-2 1 0,1-1 3 0,4 0 5 15,-1-2 6-15,6-1 6 0,0 0 6 0,2-2 1 16,1 0 3-16,2-2 2 0,2-1 0 0,3-3 1 15,2 1 0-15,2 0-4 0,6-2 5 16,2-2 3-16,7-1 3 0,2-1 2 0,4-2-6 16,4 0-2-16,-2-2-3 0,2 0-5 0,-2 0-2 15,-2 1-4-15,-6 2-4 0,-4 0-3 0,-7 4 1 16,-3 1-2-16,-5 1 3 0,-5 2 1 16,-2 0-1-16,-3 0 2 0,0 0 2 0,-4-1 3 15,1-1 3-15,-5 1 2 0,1 0 0 0,-2-1 3 16,-1 1 1-16,0-2-2 0,-2 0 2 15,-4 0 2-15,2 0 1 0,-2-1 2 0,-1-1-2 0,-2-1 0 16,1-1-3-16,-1-2-2 0,0 0-3 0,-2-2-1 0,-5-3-2 16,2-1-2-16,-3-1-1 0,-2-6-3 0,-1-3-4 15,-2-4-3-15,-2-2-2 0,2-5 1 0,-6-5 1 16,0-2 0-16,-1-3 3 0,-2-2-3 16,-3 0 1-16,-3 2 2 0,-2-2-2 0,-4 4 2 15,-1 3-1-15,0 2 1 0,-1 4-1 0,3 3 0 16,0 2 2-16,1 2-1 0,1 4 1 0,3 1-1 15,2 2-1-15,1 4-2 0,1 1 4 0,5 4-3 16,4 1 2-16,0 3-1 0,3 2-2 16,5 1 0-16,0 2 0 0,0 1 2 0,3 1-2 0,-1 1 1 31,3 1 0-31,-1-1 0 0,0 2 1 0,-1-2-1 16,3 3 1-16,0-1-1 0,0 1-2 15,-1 1 1-15,0-1-1 0,2 1-1 0,0 0-5 16,0 0-1-16,0 0-4 0,0 0-5 0,0 0-6 15,0 0-6-15,0 0-10 0,0 0-11 0,0 0-19 16,0 0-35-16,0 0-37 0,0 0-58 16,7 4-87-16,-3 1-165 0,1-2-1038 0</inkml:trace>
  <inkml:trace contextRef="#ctx0" brushRef="#br0" timeOffset="7164.2">20031 9676 934 0,'0'0'296'0,"0"0"-179"0,0 0 5 0,0 0 30 16,0 0 3-16,0 0-19 0,0 0-17 0,0 0-17 15,0 0-7-15,0 0-9 0,0 0-8 0,0 0-6 16,121 23-6-16,-95-21 7 0,5 0 0 16,3 2-5-16,8-1-7 0,6 0-18 0,5 0-14 15,5-2-1-15,5-1-8 0,5 0-4 0,4 0-2 16,3 0-1-16,6 0-3 0,5-1-1 0,3-3 0 15,5 2-2-15,2-3 4 0,6 1-1 0,-1 0-2 16,-1 1-2-16,-3 1-3 0,0 0-1 0,-5 1-2 16,-4 1 2-16,-4 0 1 0,-2 0 1 0,-5 0-2 15,-3 0 0-15,-4 0 0 0,-4 0-1 0,-2 0 3 16,-2 0-4-16,-2 0 4 0,-2 0-2 0,0 0 0 16,-3-2 1-16,0 0-1 0,-5-2-1 15,-3 1-1-15,-2 0 3 0,-4 0-2 0,0 0 1 0,-6 2-3 16,-1 0 3-16,-4-1-5 15,-4 0 0-15,-4 1 1 0,-3 0-1 0,1 0 5 16,-7-1-1-16,2 1 1 0,-5 0 0 16,-1 1-2-16,-2-1 0 0,-1 1 2 0,-3 0-1 0,0 0-1 15,-1 0-1-15,0 0-3 0,-2-1 0 16,0 1-10-16,0 0-13 0,0 0-26 0,0 0-40 16,0 0-51-16,-2 2-82 0,-3 2-136 0,3-1-245 15,-2-1-827-15</inkml:trace>
  <inkml:trace contextRef="#ctx0" brushRef="#br0" timeOffset="8149.59">2588 10710 1126 0,'0'0'182'0,"0"0"-15"0,0 0-14 0,0 0 5 16,0 0-18-16,0 0-22 0,0 0-27 0,0 0-20 15,0 0-16-15,0 0 0 0,0 0 12 0,0 0 11 16,4 19 5-16,9-15-10 0,2 1-19 0,2 0-18 16,1-1-7-16,6 1 1 0,2-1-1 0,6 2 1 15,6-3-1-15,5 2-4 0,5-2-1 16,6-2-1-16,6-1 0 0,5 0-2 0,0 0-1 16,3-1-6-16,2-3-1 0,-4 2-2 0,2-2 0 15,-4 2 0-15,-2-1 0 0,-3 2 0 16,-7 1-3-16,-4 0 0 0,-5 0-3 0,-4 0 0 0,-6 0-1 15,-2 4 0-15,-4 0-2 0,-5 1-2 16,-4 0 3-16,-3-2-1 0,-1 2 3 0,-3-2-6 16,-2 1 1-16,-4-2 0 0,2 2 1 0,-4-3-2 15,-1 1 0-15,2-1-1 0,-2 0-6 0,-1 1-8 16,-1-1-26-16,0 0-37 0,0 0-49 16,0-1-61-16,0 1-96 0,0 0-260 0,0-1-903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47:01.461"/>
    </inkml:context>
    <inkml:brush xml:id="br0">
      <inkml:brushProperty name="width" value="0.05292" units="cm"/>
      <inkml:brushProperty name="height" value="0.05292" units="cm"/>
      <inkml:brushProperty name="color" value="#FF0000"/>
    </inkml:brush>
  </inkml:definitions>
  <inkml:trace contextRef="#ctx0" brushRef="#br0">20822 4700 1487 0,'0'0'174'0,"0"0"-55"15,0 0-29-15,0 0-9 0,0 0-13 16,0 0-4-16,0 0 9 0,0 0 15 0,0 0 8 15,0 0-9-15,0 0-8 0,0 0-10 0,108 11-8 16,-79-11-8-16,5 1-6 0,2-1-5 0,5 0-4 0,6 0-4 16,4 0-3-16,6-2 1 0,1-2-3 15,3 0-1-15,2-1-3 0,0-1-5 0,0 1 0 0,1-1 0 16,-3 0-2-16,-1 1 0 0,-4 2-1 16,-2 1-2-16,-2-1-2 0,-4 1-1 0,-1 0 0 15,-4 0-3-15,-6 0 0 0,-1 1 0 0,-6 1-2 16,-2 0 0-16,-5 0 0 0,-3 0 0 0,-5 0-3 15,-1 0 2-15,-6 1-2 0,-1 1 1 0,-1-1-1 16,-2 0-1-16,1-1 2 0,-2 0 0 0,-2 1-3 0,1-1 1 16,-1 0-1-1,-1 0 0-15,1 0 3 0,1 0-1 0,-2 0-1 16,1 0-1-16,-1 1 3 0,1-1-4 0,-1 0-1 16,1 0 2-16,2 0-2 0,-2 0 0 15,3 1-4-15,1 0-3 0,-2-1-10 0,2 0-15 0,-2 2-26 16,1-2-39-16,1 1-59 0,0-1-82 0,1 0-134 15,0 0-261-15,-2 2-836 0</inkml:trace>
  <inkml:trace contextRef="#ctx0" brushRef="#br0" timeOffset="779.66">23028 4566 354 0,'0'0'198'0,"0"0"23"16,0 0 26-1,0 0 10-15,0 0-13 0,0 0-23 0,0 0-27 16,0 0-25-16,0 0-19 0,0 0-22 0,0 0-24 16,0 0-26-16,0 0-21 0,0 0-20 15,-27-9-11-15,27 9-10 0,2 0 0 0,2 2 7 16,0 0 10-16,4 1 12 0,2 1 8 0,2 0 1 15,6-2-3-15,1 0-3 0,5-1-6 0,7-1-5 16,8 0-4-16,5 0-8 0,7-3-4 16,5-2-6-16,5 0-4 0,0 2-3 0,0 0-1 15,-8 0-2-15,-3 1-2 0,-10 1 2 0,-4-1-2 16,-6 0 1-16,-5 1 0 0,-5-1-4 0,-8 1 2 16,-3 1 2-16,-4 0 1 0,0 0 4 0,-4 0 3 15,-1-1-2-15,0 1-1 0,0-1-3 16,1 0-5-16,0-2-2 0,2 2-8 0,0-1-9 15,-1-1-21-15,2 1-34 0,1 0-49 0,0-2-86 16,0 2-142-16,-3 1-303 0,-1-1-865 0</inkml:trace>
  <inkml:trace contextRef="#ctx0" brushRef="#br0" timeOffset="1694.99">1662 5734 1026 0,'0'0'657'0,"0"0"-418"15,0 0-58-15,0 0-11 0,0 0-24 0,0 0-33 16,0 0-27-16,0 0-22 0,0 0-21 15,0 0-15-15,0 0 0 0,0 0 6 0,18 14 7 16,-2-9 3-16,2-1 0 0,6 2-10 0,-1 1-4 16,9-1-2-16,3-2 7 0,6 1 2 15,2-2 0-15,8-2-2 0,4-1-10 0,0 0-4 16,4 0-4-16,-4-3-2 0,3-1-6 0,-6 1-1 16,-2 0-2-16,-1 0 1 0,-6 1-1 15,-3 1-1-15,-6-1-1 0,-3 2-1 0,-3 0-1 0,-4 0 2 16,-3 0-2-16,-4 0 0 0,0 2 1 0,-5-2 1 15,-1 1-1-15,-2 0 0 0,-2 0-1 0,-2-1-1 16,0 2 2-16,-2-2-1 0,-3 0 0 16,1 0-3-16,0 0-3 0,-1 0-9 0,1 0-21 15,-1 0-39-15,0 0-65 0,0-3-128 0,0 2-304 0,0 0-1002 0</inkml:trace>
  <inkml:trace contextRef="#ctx0" brushRef="#br0" timeOffset="14590.21">10778 10473 619 0,'0'0'183'16,"0"0"-22"-16,0 0-13 0,0 0-10 0,0 0-29 16,0 0-34-16,0 0-23 0,0 0-4 15,0 0 9-15,0 0 15 0,0 0 14 0,0 0 1 16,12 35-11-16,-7-28-5 0,3 0-6 0,0-1-3 16,0 1 3-16,3 0-2 0,0 0-2 0,2-1-3 31,-2 0-5-31,4 0-8 0,0-2-4 0,0 1-2 15,0-1-5-15,3-1-3 0,2-1 0 0,1 0-3 16,2-2 0-16,2 0-1 0,1 0-5 0,4-1 0 16,2-4-6-16,5 2-2 0,1-4-2 15,3 1 1-15,1 1 2 0,4-1 0 0,3 1 0 16,2-1-4-16,1 2-2 0,-2-1-1 0,1 0-4 16,-2 1 1-16,-1 1-3 0,-3-2 4 0,2 1-3 15,-3 1 0-15,2 0 0 0,0 0-1 0,2 1 0 16,1 0-1-16,0-2 1 0,2 2-1 0,1-2 3 15,-1 1-1-15,2-1-1 0,-1 1-1 0,-2-1 1 16,1 1 0-16,-1-1-2 0,-6 0 2 16,4 1-2-16,-3-1-1 0,0 2 0 0,-2 0 1 15,-1 1-2-15,3-1 1 0,-4 2 0 0,1-1 0 0,1 1 1 16,-2-1-2-16,5-1 2 0,-2-1 0 0,4-1 0 16,0 0-1-16,3 1-1 0,-3-2 1 0,3 1 0 15,-1-1 0-15,-3 1 0 0,-3 1 0 0,-3 1 0 16,-3 0 2-16,-3 1-1 0,1-1 0 0,-4 2 0 15,0-3 0-15,1 1 1 0,1-1 0 0,-1 0 0 16,1-2-1-16,1 2 1 0,1-2 0 16,2-1 1-16,-1 0-2 0,0 0 1 0,4 1 0 15,1-2-1-15,2 2 3 0,2-2-1 16,0 1-5-16,0 1 0 0,-2 2-1 0,-2 1 2 16,-1-1 2-16,-3 2 2 0,-4 1-2 0,-1 0 0 15,-1 0 1-15,1-1 1 0,1 1 1 0,3-1 0 16,2-1 3-16,4 0 0 0,3 1 2 0,1 0 0 15,4 1 1-15,0-1-3 0,1 1-2 0,1 0 1 32,-2 0-1-32,-4 0-2 0,0 0-2 0,-3 1 2 15,-4 0-1-15,-3 1 1 0,-2 1-3 0,-5-1 2 16,-5 0-1-16,-1 1 7 0,-6-2 5 16,0 0 8-16,-1 1 10 0,2-2 4 0,-1 0 2 15,4 0-3-15,1 0-5 0,1 0-5 0,1 0-5 16,0 0-4-16,-2 0 0 0,1 0 1 0,-3 0 0 15,-2 1-3-15,-4-1-3 0,-2 0-1 0,-1 1 2 16,-3-1 1-16,-1 0-1 0,1 0 2 16,-1 0-2-16,-2 0 0 0,1 0 0 0,-2 0-5 15,-1 0-2-15,-3 0 0 0,-1 0-1 0,1 0-3 16,-1 0-8-16,0 0-20 0,0 0-41 0,1-1-52 16,1 0-96-16,3-1-202 0,-1 0-321 0,0 1-794 0</inkml:trace>
  <inkml:trace contextRef="#ctx0" brushRef="#br0" timeOffset="15379.25">17633 9837 1020 0,'0'0'173'0,"0"0"-64"0,0 0-6 16,0 0 43-16,0 0 18 0,0 0-4 0,0 0-8 15,0 0-19-15,0 0-19 0,0 0-10 0,0 0-10 16,0 0-9-16,91-7-8 0,-73 7-13 16,3 0 2-16,3 0 1 0,9 0-2 0,3 0-6 15,6 0-14-15,7 0-15 0,3-1-10 0,0 0-5 16,4-1-2-16,-2 1-2 0,1 0-2 0,-3 1-2 15,-5 0-3-15,-2 0 4 0,-9 0-4 0,0 0-1 0,-7 1 1 16,-7 2-2-16,-2-1 0 0,-6 1 2 0,2 0 1 16,-6-2-2-16,-4 1 3 0,2-1 0 15,-2-1-1-15,-3 0 2 0,-2 2-2 0,0-2-2 16,0 0 1-16,-1 0 0 0,0 0-1 0,0 0-1 16,0 0 0-16,0 0-4 0,0 0-5 15,0-2-14-15,0 2-25 0,0-1-59 0,3-1-125 16,-3 0-314-16,0 0-1018 0</inkml:trace>
  <inkml:trace contextRef="#ctx0" brushRef="#br0" timeOffset="27470.24">12121 10393 747 0,'0'0'106'0,"0"0"-34"16,0 0 3 0,0 0 8-16,0 0 4 0,0 0 5 0,0 0 15 15,0 0-4-15,0 0-9 0,0 0-11 0,0 0-7 16,0 0-4-16,92 0-6 0,-70-3-8 0,6 2-6 16,2 0-9-16,3-1-8 0,0-1-4 0,6 1-5 15,-1-1-2-15,3-3-3 0,3 0 2 16,5-2-1-16,3 1-4 0,6-1-1 0,1 0-2 15,2 1-2-15,2-1-2 0,1 0 0 0,5 0-2 16,0 0 3-16,4-2 2 0,-1-2-1 0,0 1-1 16,5 0-3-16,-3-1-1 0,2 3-3 15,1 1 1-15,-1 2-4 0,-1 1-1 0,-2 1 2 16,-4 2-2-16,-5 1 1 0,-1 1-2 0,-4 0 2 16,-3 0 0-16,-4 0-4 0,-1 0 0 0,0-1 2 15,-4-2 1-15,2 1 3 0,-3-1-2 16,-2 0 0-16,-1 0-2 0,0-1 0 0,-1 2 1 15,-4 0-1-15,0 1 0 0,-5 1 0 0,0 0-2 16,-3 0 1-16,-3 0-2 0,-1 1 2 0,-2 0 1 16,-3 1 0-16,-2 0 0 0,-2 1 0 0,-3-3 0 15,-2 3-1-15,-1-2 1 0,-2 1-2 0,1-1-1 16,-1 0-4-16,-2-1-6 0,-2 0-14 0,4 0-39 0,-5 0-104 16,1 0-208-16,-4 0-984 0</inkml:trace>
  <inkml:trace contextRef="#ctx0" brushRef="#br0" timeOffset="28173.33">17793 10282 740 0,'0'0'158'0,"0"0"-34"0,0 0-16 16,0 0 4-16,0 0-24 0,0 0-35 15,0 0 12-15,0 0 17 0,0 0 17 0,0 0 13 16,0 0 0-16,0 0-11 0,0 0-11 0,0 0-12 16,130 38-13-16,-96-34-12 0,4 0-11 0,0-2-7 15,-1 2-12-15,3-2-6 0,2 1 11 16,3-3 5-16,2 0-1 0,2 0 0 0,-1 0-16 15,-5 0-9-15,-4 0-2 0,-6 0-5 0,-4 0-2 16,-8 1-11-16,-4-1-24 0,-8 2-40 0,-6-2-73 16,-3 1-130-16,-1-1-228 0,-1 0-858 0</inkml:trace>
  <inkml:trace contextRef="#ctx0" brushRef="#br0" timeOffset="28408.07">17813 10137 1772 0,'0'0'31'0,"0"0"18"0,0 0 40 0,0 0 18 16,0 0-4-16,142-19-19 0,-105 16-13 0,2 1-16 16,2 1-14-16,4 0-12 0,-2 1-8 0,0 0-6 15,4 0-4-15,-4 0-5 0,-2 0-3 0,0 0-2 16,-3 0-2-16,-6 1-7 0,-3 1-20 15,-7 1-38-15,-5 0-84 0,-6 1-181 0,-7-3-460 16,0 0-322-16</inkml:trace>
  <inkml:trace contextRef="#ctx0" brushRef="#br0" timeOffset="32308.94">14468 9728 0 0,'0'0'0'0,"0"0"88"0,0 0-10 0,0 0-26 15,0 0-11-15,0 0 2 0,0 0-4 0,0 0 0 16,0 0-2-16,0 0 7 0,0 0 30 16,0 0 36-16,-16-2 31 0,14 2 18 0,2 0-2 15,0 0-7-15,0 0-15 0,0 0-13 0,0 0-14 16,-1 0-10-16,1 0-11 0,0 0-9 0,0 0-12 16,0 0-15-16,0 0-9 0,0 0-11 0,0 0-7 15,0 0-9-15,0 0-6 0,0 2 0 0,1-2 5 16,3 4 7-16,3-2 11 0,-1 1 3 0,0 2-1 15,3 0-1-15,-1-1-4 0,1 0-1 16,-1 1-3-16,0-2-3 0,3 2-1 0,-2-3-3 31,1 2 0-31,1-2-2 0,-1 0 0 0,0 1-2 0,1-2 0 16,0-1-1-16,-3 1-2 0,3 2-1 16,-1-2-3-16,0 0 0 0,0 1 0 0,0 0-1 0,-1-1 0 15,1-1 1-15,-3 1-1 0,1 0-1 0,-2-1-1 16,1 0-1-16,-2 1 2 0,0-1-3 15,1 0 1-15,-3 0 1 0,1 0-1 0,0 1 0 16,-1-1-1-16,0 0 2 0,-1 0-1 0,1 0 1 0,-2 0-1 16,1 0 3-16,0 0-2 0,-2 0 2 0,1 0 0 15,-1 0-2-15,0 0 3 0,1 0 1 0,-1 0 2 16,0 0 0-16,0 0 2 0,0 0-1 16,0 0 0-16,0 0-3 0,0 0-1 0,0 0 0 15,0 0-3-15,0 0 3 0,0 0-3 0,0 0 1 16,2 0-2-16,-1 0 0 0,1 0-1 15,0 0 0-15,-2-1 0 16,2 0-3-16,-1 1 1 0,1-1 0 0,-1 0 0 16,2 1-1-16,-1-1 1 0,0-1-2 0,1 1 2 15,-1 0 3-15,1 0-2 0,-2 1 0 0,3-1-2 16,-2 0 1-16,1-1 1 0,-2 1 0 0,2 1-2 16,1 0 2-16,-3-1 1 0,1-1-2 15,0 2 0-15,0-1-2 0,0 1 2 0,-1 0 0 0,0-2 0 16,1 2 2-16,-2-1-2 0,2 1 1 0,0 0-1 15,-1-1 3-15,0 1-1 0,-1 0 2 0,1-1 0 16,1 1 0-16,-2-2 5 0,0 2-1 0,0-1 6 16,0 1-3-16,0-1 5 0,0 0-1 0,0 1 1 15,0-3-1-15,0 2-4 0,0 0-3 0,-2 0-5 16,-1 0-1-16,-1 0-2 0,-1-1 0 16,0 1-3-16,-4 1 1 0,3 0 0 0,-2 0-1 15,0 0 2-15,-3 0-2 0,-1 0 1 0,2 0 1 16,-3 0 0-1,1 0 0-15,-2 0 1 0,1 0 0 0,-4 1 0 16,2 1 0-16,-2-1-2 0,0 0 2 0,0 0 0 16,-1 0 2-16,1-1-1 0,-3 0 1 0,4 1-2 15,-1-1 1-15,3 0 1 0,0 0-1 0,3 0 2 16,0 3 1-16,0-3-2 0,5 0 0 0,1 0 0 16,0 0 0-16,1 0 1 0,2 0-1 0,0 0 1 15,-1 0 1-15,3 0-2 0,0 0-1 0,0 0-4 16,0 0-2-16,0 0 1 0,3 0 0 0,0 0 4 15,2 1-1-15,3 1 5 0,0 0 1 0,7 0 2 16,0-1 0-16,4 1 1 0,3-2-2 16,0 1-2-16,1-1 0 0,2 2 0 0,-1-2 0 15,0 0-2-15,-2 0 2 0,0 0-2 0,-2 0-1 16,-3 0 0-16,-2 0-2 0,-3 0 1 0,-2 0-1 16,-2 0 1-16,-3 0-1 0,-2 0 1 0,-2 0 1 15,-1 0 5-15,0 0 3 0,0 0 0 0,-5 0 0 16,-5 0-6-16,-2 1-3 0,-5 3-5 15,-5-1 0-15,-4 2-2 0,-4 1-1 0,-1-3 4 16,-1 2 1-16,1-2 0 0,2 1 3 0,3-2-1 16,1 0 1-16,5 1 1 0,2-2 2 0,5-1-2 15,2 0 1-15,3 0 2 0,4 0 3 16,2 0-2-16,2 0-1 0,0 0-4 0,0 0-3 16,4-2 1-16,2-1-1 0,3 1 2 0,4-2-1 15,3 2 2-15,4-1 0 0,3 1 1 16,-1-2-1-16,6 2-1 0,-2-1 3 0,1 1-3 15,-1 1 1-15,-2-2 0 0,-1 2 1 0,-2 1-2 16,-4-1 2-16,-3 1-1 0,-4 0-1 0,-3 0 1 0,-2 0-1 16,-4 0 2-16,-1 0 2 0,0 0 1 0,-1 2 1 15,-5 1-1-15,-4-1-2 0,-1 2-1 16,-7-1 0-16,1 1-1 0,-4 0 0 0,-3-3 0 16,1 3 0-16,-1-2 0 0,-3 0 1 0,0 1-1 15,3-1 1-15,1 0 0 0,2 0 0 0,1 0 0 16,5 0 0-16,0-1 0 0,5 1 1 0,1-1 2 15,2-1-2-15,3 0 1 0,2 0-1 16,0 0 0-16,2 0-3 0,0 0-3 0,0 0 0 16,6 0-2-16,3 0 4 0,3 0 2 0,4 0 2 15,4 0 0 1,4-1-2-16,4-2 0 0,0 0-2 0,4-1 3 16,-4 1-1-16,1-1-1 0,-5 1 3 0,-1 0-3 15,-3 1 0-15,-5 0 1 0,-1 0 0 0,-5 1 0 16,-3-1 1-16,-1 2 0 0,-1-1 2 15,-2 1 1-15,-1-1 4 0,0 0 3 0,-1 0 4 16,0-1-1-16,2 1-1 0,-2-1-3 0,0 1-2 16,0-2-1-16,0 0-2 0,0 1-1 0,0-1-2 0,-2 2 2 15,1-2-2-15,0 1-1 0,-1 0 1 0,1 1-3 16,-1-1 1-16,1 2 3 0,0-1-2 0,-1 1 0 16,1 0-1-16,1 0 0 0,0 0-1 15,0 0 2-15,0 0-1 0,0 0-2 0,0 0-1 16,0 0 0-16,0 0-4 0,0 0-1 0,0 0 1 15,0 0-3-15,0 0 0 0,0 0-1 0,0 0-2 16,0 0-1 0,0 0 0-16,0 0-9 0,0 0-17 0,0 0-41 15,1 0-64-15,2 0-69 0,1 0-114 0,-2 1-187 16,0-1-887-16</inkml:trace>
  <inkml:trace contextRef="#ctx0" brushRef="#br0" timeOffset="39430.11">13045 10011 1148 0,'0'0'182'0,"0"0"-16"0,0 0-6 0,0 0-22 16,0 0-34-16,0 0-27 0,0 0-16 0,0 0-18 16,0 0-8-16,0 0-1 0,0 0 3 0,0 0 2 15,44-3-2-15,-32 3-2 0,3-1-1 0,-2 1-1 16,2 0-4-16,0 0 0 0,0 0-2 15,0 0-3-15,0 0-1 0,0 0-1 0,-2 0-3 16,0 0-1-16,0 0 0 0,-2 0-2 0,-2 0 0 16,-1 0 1-16,-2 0-1 0,-2 0-1 15,0 0-1-15,-3 0 0 0,0 0 6 0,-1 0 11 16,0 0 9-16,-1 0 1 0,-4 0-11 0,-1 0-13 16,-4 0-14-16,-2 0-8 0,-5 0 3 15,4 0-1-15,-4 0 3 0,4 0-1 0,-4 1 2 16,6-1-1-16,-1 2 2 0,1-2-1 0,1 0-1 0,1 0 0 15,0 1 0-15,0-1 2 0,5 0 1 0,-2 0 1 16,3 0-2-16,-1 0 1 0,0 0 2 16,4 0-1-16,0 0 1 0,0 0 0 0,0 0-2 15,0 0-2-15,0 0-2 0,0 0-2 0,8 0 0 16,2 0 6-16,2 0 1 0,7 0 3 0,1-1-3 16,0-1 0-16,1 1-2 0,0 1 0 15,-1 0 0-15,0-1-2 0,-1 1 3 0,-3 0 0 16,2-1 1-16,-5 0 0 0,1 0 0 0,-3-1-2 15,-3 2 1-15,-3 0-3 0,2 0 3 0,-5-1-1 0,-1 1-1 16,-1 0 4-16,0 0 0 0,0 0 3 0,0 0-1 16,0-1-2-16,0 1-7 0,0-1-18 15,0-2-55-15,1 0-109 0,2 0-227 0,-1 1-1098 0</inkml:trace>
  <inkml:trace contextRef="#ctx0" brushRef="#br0" timeOffset="142271.01">7314 14825 570 0,'0'0'283'16,"0"0"-62"-16,0 0-4 0,0 0-2 0,0 0-27 15,0 0-35-15,0 0-23 0,0 0-19 0,0 0-20 0,0 0-20 16,0 0-14-16,0 0-10 0,-27 4-7 0,27-3-6 15,0-1-3-15,0 0 1 0,0 0 4 0,0 1 1 16,0-1 3-16,0 0 5 0,2 0-4 0,1 0 3 16,0 0-5-16,0 0-3 0,3 0-3 0,1 0-6 15,2 0 0-15,3 0-5 0,2 0-1 16,1-1-2-16,4 0-3 0,0-1 2 0,1 1-4 16,2 0-3-16,-1 0-2 0,2 0-2 0,0-2 2 15,1 1-2-15,2 0 0 0,-2-1-3 16,6-1 3-16,-2 2-1 0,2-1 1 0,1 1-2 15,1 0 0-15,-1 0 0 0,0 2 2 0,2 0-1 16,5 0 4-16,-4 0-2 0,4 0 0 0,-2 0 1 16,0 0-2-16,3 0-2 0,1 0 2 0,-2 0-4 15,2-1 0 1,1-1 2-16,2 0-2 0,-1 0-1 0,0 0 0 0,2-1 2 0,1 0-2 0,-3-1 1 16,3 1 0-16,0-2 0 0,-2 2 0 0,3-1 0 15,-2 2-2-15,-2-1 1 0,-1 2-2 0,0 0 4 31,3-2-3-31,0 1 1 0,0-2-1 0,1 1-1 16,2-1 0-16,2 1 0 0,2-1 0 0,-1 0-1 16,3 0 0-16,1 1 5 0,1 0-3 15,-4 1 7-15,2-1-3 0,1 1-3 0,-4 0-2 0,1 0 0 16,-2 2 1-16,-1-1-2 0,2 1 2 16,-6 0-7-16,3 0 5 0,-4 0 1 0,4 0-1 15,-4 0 2-15,2 0-2 0,2 0 0 0,-1 1 0 16,1-1 1-16,2 1 0 0,-1-1 0 15,-2 0 0-15,2 1 0 0,0-1 1 0,-3 2-1 16,3-2 1-16,-5 0-1 0,2 0-1 0,0 1 0 16,-2-1 0-16,-1 1 0 0,2 0 0 0,-1-1 2 15,-1 0-1-15,1 2 2 0,-2-1-2 0,0 0 2 16,-1 2-1-16,-1-1 0 0,0 0 1 0,-1 1-1 16,-1-1 0-16,1-1 0 0,0 2-1 15,-2-1-2-15,2-1 2 0,1 0 0 16,-1 0-1-16,-2 1-1 0,3-1 1 0,0 0 1 15,-4 0 0-15,3 0 1 0,-1 0-1 0,-3 2 0 16,3-2 0-16,-3 1 2 0,-3 1-1 16,1-1-3-16,-1 0 3 0,3 0-3 0,-3 1 2 0,-1 0 0 15,-2-1 2-15,1 0 2 0,-1 1-1 16,1-1 0-16,-4 1-2 0,3-2-2 0,-1 1 1 16,-3 0 1-16,-1-1 1 0,-2 1-2 0,0 1 0 15,-2-2-1-15,-2 1 3 0,3 1-2 16,-3-1 2-16,1-1-1 0,-2 2 0 0,2-1-1 0,-4-1 0 15,3 1 3-15,-5 0-3 0,4-1 3 16,-4 0-1-16,1 0 2 0,-3 0 0 0,1-1 2 16,1 1 0-16,1-1 0 0,-2 0 1 0,-1 0-1 15,-2 0-1-15,2 0 0 0,-2 0-1 16,1 0 0-16,-1 0 0 0,0 0-1 0,-3 0-1 0,1 0 1 0,-3 0 0 16,-2-1 0-16,0 1-3 0,1 0 2 15,-2 0-1-15,2 0 1 0,-2 0 1 0,0 0-2 16,0 0-3-16,0 0-2 0,0 0-4 0,0 0-11 0,0-1-19 15,0 1-41-15,0 0-81 0,0 0-181 16,0 0-373-16,0 0-855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51:35.724"/>
    </inkml:context>
    <inkml:brush xml:id="br0">
      <inkml:brushProperty name="width" value="0.05292" units="cm"/>
      <inkml:brushProperty name="height" value="0.05292" units="cm"/>
      <inkml:brushProperty name="color" value="#FF0000"/>
    </inkml:brush>
  </inkml:definitions>
  <inkml:trace contextRef="#ctx0" brushRef="#br0">2952 8888 396 0,'0'0'486'16,"0"0"-238"-16,0 0-5 0,0 0 1 16,0 0-27-16,0 0-41 0,0 0-46 0,0 0-36 0,0 0-36 15,0 0-22-15,0 0-10 0,0 0-7 16,-14 5-4-16,14-4-1 0,0 0 0 0,0 0 7 16,0 0 9-16,1 2 8 0,2-1 9 0,2 0 5 15,0 1-1-15,0 0-4 0,4 0-5 0,0-1-3 16,1 1-2-16,1-2-1 0,2 2-2 0,3-3-1 31,0 2-3-31,2-1-4 0,2 0-4 16,-1 0-6-16,-1 0-2 0,-1-1-1 0,0 1-1 0,1 1-1 15,-4-2-2-15,4 1 2 0,-3-1-1 0,2 0 1 16,0 0 1-16,-3 0-4 0,4 0 1 0,-4 0-3 16,3 0-2-16,-5 0 2 0,4 0-3 0,-5-1 1 15,-1 1-1-15,0 0-3 0,-1 0-1 0,-3 0 0 16,2 0-4-16,2 0-4 0,-2 0-14 15,1 0-25-15,1 2-54 0,0 2-84 0,1-1-139 16,-1 0-249-16,-5-1-895 0</inkml:trace>
  <inkml:trace contextRef="#ctx0" brushRef="#br0" timeOffset="354">3842 8900 1257 0,'0'0'267'0,"0"0"-30"0,0 0-5 0,0 0-42 16,0 0-60-16,0 0-35 0,0 0-25 16,0 0-29-16,0 0-15 0,0 0-12 0,0 0 4 15,0 0 11-15,0 0 13 0,0 0 15 0,8 13 4 16,-4-11 7-16,5-1-2 0,0 0-3 0,1 0-6 15,6-1-5-15,-2 0-7 0,4 0-4 16,-3 0-6-16,4 0-8 0,0 0-2 0,1 0-5 16,0 0-1-16,-1 0-4 0,0 0-4 0,-2-1 0 15,1 0-3-15,0 0-1 0,-4 0-3 0,2 0 0 16,-4-1-2-16,2 2 0 0,-1-1-1 0,-2 1-2 16,-1 0-9-16,-1 0-15 0,-4 0-27 0,4 0-48 0,-1 0-91 0,1 0-152 15,-5 0-306-15,2 0-877 0</inkml:trace>
  <inkml:trace contextRef="#ctx0" brushRef="#br0" timeOffset="852.65">4614 8890 1464 0,'0'0'249'0,"0"0"-47"0,0 0 1 0,0 0-36 16,0 0-53-16,0 0-31 0,0 0-14 0,0 0-8 15,0 0 0-15,0 0 6 0,0 0-2 16,0 0-8-16,0 0-6 0,0 0-10 0,57 2-4 16,-48-2-6-16,-2 0-2 0,3 0-3 0,0 0-1 15,-1 0-3-15,2 1-1 0,3 0-3 16,-2 0 2-16,2-1 2 0,3 1-2 0,1-1-1 15,-3 0-6-15,3 0-4 0,-3 0 1 0,3 0 0 16,2 0 1-16,-2 0-1 0,2 0-1 0,-3 0-3 16,-1 0 1-16,1 0-6 0,-6 0 0 0,-2 0 0 15,-1 0-1-15,-2 0 2 0,0 0-2 0,-2 0 2 16,-3 1 1-16,2-1-2 0,0 0 1 16,-3 0-2-16,1 0 2 0,-1 0-1 0,0 0 1 15,0 0-2-15,0 0-2 0,0 0-7 0,0 0-18 16,0 0-41-16,0 0-73 0,0-1-150 0,-1 1-339 0,0 0-931 0</inkml:trace>
  <inkml:trace contextRef="#ctx0" brushRef="#br0" timeOffset="1387.88">4538 9263 991 0,'0'0'458'16,"0"0"-155"-16,0 0-51 0,0 0-34 0,0 0-69 15,0 0-45-15,0 0-28 0,0 0-30 16,0 0-20-16,0 0-15 0,0 0-3 0,0 0 5 15,0 0 8-15,0 0 8 0,17 8 4 0,-8-5 0 16,3-2-2-16,2 2 1 0,-1-3 0 0,0 0 2 16,4 0-5-16,0 0-4 0,2 0-6 15,-2 0-2-15,2 0-3 0,2 0-3 0,-4 0-1 16,2-2-4-16,-4 1 0 0,4-2-4 0,-2 1 2 16,-1 0-1-16,3 0-2 0,1-1 2 0,0 0-3 15,-2 0 2-15,0-1-2 0,-4 2 0 0,-2 0-2 16,-2-1-5-16,-1 1-10 0,1 0-22 15,-4 0-43-15,-3 0-76 0,-2 0-92 0,-1 1-171 32,0-2-232-32,0 2-745 0</inkml:trace>
  <inkml:trace contextRef="#ctx0" brushRef="#br0" timeOffset="1639.56">4630 9193 1556 0,'0'0'183'0,"0"0"-76"0,0 0 6 0,0 0 0 15,0 0 5-15,0 0 20 0,0 0-6 16,0 0-20-16,0 0-16 0,0 0-15 0,133-11-11 16,-110 7-14-16,-2 1-11 0,1-1-12 0,-1 2-8 15,0 0-3-15,-3-1-3 0,2 1-3 0,-3 1-5 16,0 0-3-16,-3-1-6 0,-2 1-1 15,-2 0-1-15,-4 1-5 0,-2-1-11 0,-2 1-15 16,0-1-38-16,1 0-79 0,-1-1-154 0,-1 1-317 16,0 0-874-16</inkml:trace>
  <inkml:trace contextRef="#ctx0" brushRef="#br0" timeOffset="20514.55">2902 9318 885 0,'0'0'237'0,"0"0"-32"0,0 0 3 0,0 0-11 16,0 0-33-16,0 0-16 0,0 0-17 0,0 0-14 0,0 0-21 15,0 0-22 1,0 0-16-16,0 0-11 0,36 1-6 0,-27-1-8 15,1 0-5-15,3 0-3 0,1 0-3 0,-1 0-1 16,1 0-2-16,3 0-2 0,1 0-2 16,0 0 2-16,-1 0-2 0,4 0 0 0,0-1-2 15,-1 0-4-15,1-1 0 0,2 1 0 0,-3 0-1 16,-2 1-1-16,1-1 1 0,-1 0-6 0,1 1 13 16,-5-1 2-16,3-1 0 0,-6 2 1 15,-1-1-11-15,-1 1-1 0,-3-1-1 0,-1 1 0 0,-2 0 1 16,2-1-2-16,-3 1 1 0,0-1-1 15,-1 1-2-15,4-1-2 0,-5 1-4 0,1 0-10 16,-1-2-20-16,0 1-51 0,0 0-81 0,0-1-192 16,0-1-243-16,0 2-865 0</inkml:trace>
  <inkml:trace contextRef="#ctx0" brushRef="#br0" timeOffset="34452.4">6945 9222 41 0,'0'0'401'16,"0"0"-335"-16,0 0-24 0,0 0 0 16,0 0 8-16,0 0 11 0,0 0 11 0,0 0 6 15,0 0-1-15,0 0 2 0,0 0-3 0,0 0-1 16,0 0 0-16,0 0-5 0,0 0-6 0,0 0-4 15,0 0-6-15,0 0-8 0,0 0-9 16,0 0-9-16,0 2-2 0,0-1-1 0,0 0 3 16,0 2 1-16,0-2-2 0,0 1 1 0,2 1-3 15,-2-1 0 1,1 0-1-16,0 1 1 0,0-1 3 0,1 1 3 16,-1 0 1-16,0 0 1 0,2 0-1 15,-1 1 1-15,1-3 1 0,-1 3-1 0,3-2 3 0,0 0-4 16,0 1-1-16,1 0-2 0,2 0 0 15,2 0 2-15,0 0 2 0,0 0 2 0,2 0 1 16,2 0-3-16,0-2-2 0,1 2-5 0,1-1-2 0,0-1-3 16,1 0 0-16,1-1-3 0,1 2-3 15,-1-2-2-15,3 0-3 0,-1 0-2 0,-2 0-2 16,2 0-2-16,-2 0 0 0,3 0 0 0,1 0-3 16,-1 0 1-16,1-2 0 0,2 2-2 15,-2 0 2-15,4 0 0 0,-1-1-1 0,4 1 0 16,1-1-1-16,1-1 2 0,3-1-1 0,0-1 2 15,1 1 0-15,3-2-1 0,-2 1 0 0,1-3 1 16,3 2-1-16,0-1 1 0,0 1-2 16,2-1-3-16,-2 1 4 0,-3 0-2 0,1 1 0 15,1 0 2-15,-1 0-2 0,-2 1 0 0,1 1 0 16,1-2 0-16,0 2-2 0,-2 0 2 0,3-1-1 16,0 2 0-16,0-3-1 0,1 1 2 0,0-1 0 15,1 0-1-15,-1 1 0 0,0-1-1 16,0 0 1-16,-2-2 1 0,1 2 1 0,-3-2-2 15,0 0 3-15,3 1-2 0,-3 1 0 0,3 0-1 16,-1-1 1-16,1 1 0 0,1 1-2 0,-3 1 1 16,1-2-1-16,0 2 1 0,1-1 0 0,-5 2 2 15,1 0-2-15,0-1 1 0,-3 2-1 16,2-1-1-16,0-2 2 0,-2 1-2 0,0 0 0 0,-1-1 1 16,0 0-1-16,1 0 1 0,-1-1 0 15,-1 2-1-15,1-2 0 0,0 1 1 0,-1 0 1 0,1-1 0 16,-4 2-1-16,2 0-1 0,-1-1 2 15,-1 1 0-15,0 0 0 0,2-2 0 0,0 1-1 16,-1-1 0-16,0 1 1 0,1-2-1 0,1 1 1 16,-1 1-1-16,0-1 1 0,1 2 0 0,-1-1-2 15,-4 2 2-15,3-1-2 0,-4 1 2 0,1-1 0 16,-3 1-2-16,0 0 3 0,-1 0 0 16,-1-2-2-16,2 2 1 0,-1-1 1 0,-2 0-1 15,2 1 1-15,-1-1 0 0,-2 1 0 0,2 1 2 16,-1 0 0-1,-4 0-1-15,4 0-1 0,-1 0-2 0,1 0 1 16,-5 3 2-16,3-2-1 0,-5 1 0 0,1 0-1 16,1-1 1-16,-3 1 0 0,-1-2 2 0,-1 1 0 15,-4-1 2-15,4 0 1 0,-6 1 1 0,3-1 2 16,-4 0-1-16,0 0 1 0,2 0 4 16,-3 0 4-16,-1 0 7 0,1 0 4 0,-1 0 2 15,0 0 1-15,0 0-4 0,0 0-6 16,1 0-3-16,-1 0-4 0,0 0-5 0,0 0-1 15,0 0-5-15,0 0 0 0,0 0 0 0,0 0 1 16,0 0 0-16,0 0 2 0,0 0 1 0,0 0 0 16,0 0 2-16,0 1 0 0,0-1 3 15,0 0 4-15,0 0 4 0,0 0 5 0,0 0 6 0,0 0 10 16,0 0 0-16,-1 1-2 0,-1-1-7 16,-3 0-5-16,2 0-6 0,-5 0-4 0,-1 0-1 15,3 0-4-15,-4 0 1 0,-4 0-4 0,4 2 4 16,2-2 0-16,3 1-2 0,1 0-2 0,2-1-2 0,2 1-7 15,0-1-3-15,0 0-1 0,0 0 1 0,0 0 1 16,0 0 2-16,0 0 1 0,2 0-3 16,2 1 1-16,-2 0 3 0,5 1 1 0,-3-1 1 15,4 0-3-15,2 2 0 0,0-1-1 0,0 0 0 16,1 1 1-16,0-1-1 0,0 0 1 16,4 0-1-16,-3 0 4 0,2 0-4 0,2 1 1 15,3-1-1-15,0 0 3 0,4 1 0 0,1-1-2 0,5 1 3 16,2 0-5-16,4-1 3 0,0 1-1 0,4-1 1 15,3-1 1-15,-1 1-2 0,6-2 0 0,-3 0 1 16,4 0 3-16,-3 0-3 0,5 0 1 0,-1 0-4 16,3 0 4-16,-1 0-3 0,1 0 0 15,4 0 0-15,-1 0-2 0,2 0 3 0,-2 0 0 16,1-2 2-16,-1 1-4 0,3 0 0 0,-3 0-1 16,2 1 1-16,-4-2-1 0,2 2 2 0,0-1-2 15,-1 1 2-15,2 0-1 0,-4 0 2 16,1 0 1-16,-1 0-4 0,-1 0 3 0,0 0 1 0,1 1-2 15,-3 2 1-15,2-2-3 0,0 0 1 16,-2 1 0 0,0-2 1-16,-2 1-1 0,1-1-1 15,-1 1 2-15,-2-1-1 0,3 1 2 0,-5-1-1 0,-2 1 0 16,-1-1-1-16,0 1 0 0,-2 1 1 16,-4-1-2-16,3-1 2 0,-4 1 0 15,1-1 0-15,3 0 2 0,-2 0-3 0,2 0 2 0,3 0-1 16,2 0-4-16,-2-1 4 0,2 0 0 0,1-2-1 15,0 1 2-15,-2 0-3 0,0-1 4 16,-2 1-2-16,0-2 1 0,0 2 2 0,-2-1-4 16,-1 1 1-16,2 0-1 0,-3 0-2 0,1 0-2 15,-1-1 2-15,0 0-3 0,2 1 6 0,0-2-2 16,0 2 0-16,1-1 2 0,-1 0-3 0,0 1 1 16,1-1 2-16,-1 2-1 0,0-1-1 0,-2 2 3 15,0-2 0-15,-1 1 0 0,0 1 0 0,-1-1-1 16,0 0-1-16,0 1-3 0,0-1 4 0,-1 0-4 15,3-1 3-15,-4 1 3 0,2 0-3 0,1 0 0 16,0 0 1-16,-1-2 0 0,2 2-2 16,-1 0 4-16,3-1-4 0,2 1 0 0,-2-1 0 15,2 0 0-15,1 1 1 0,1 0-2 0,-3-1 0 16,1-1-1-16,1 1 0 0,-2 0 4 0,1-1-3 16,1 1 3-16,1 0-4 0,-4-2 2 0,2 2-1 15,-2-1 4-15,2 1-1 0,0 0 0 0,-4-1 0 16,3 2-1-16,0 0 1 0,0 1 1 15,-1-2 0-15,2 1 0 0,-3 1-1 0,1-1-1 16,1 0 2-16,-1 0-3 0,-1 0 1 0,1-1 0 16,-3 1 1-16,1 1-1 0,-3-1-3 15,0 1 1-15,-1 0-4 0,1 0 6 0,-2 0 2 0,-1 0-4 16,-3 0 5-16,0 0-3 0,2 0 0 16,-3 0 3-16,3 0-2 0,-1 1-2 0,0 0 1 15,1 2 0-15,-2-1 0 0,-1 0 0 0,3 0 0 16,-4 0 2-16,3 1-3 0,-3 0 0 15,3 0 1-15,-1-1 0 0,1 0 1 0,2 1-1 16,0-2 1-16,-1 0-2 0,2 0 2 0,-1 0 1 16,3 1 0-16,-1-2-1 0,2 0-2 0,-1 1 5 15,-1-1-4-15,1 1 0 0,-1-1 3 0,2 1-3 16,-2 1 2-16,2-1 0 0,-1 2-3 16,0-2 0-16,-1 1 2 0,0-1 1 0,1 0 1 15,3 1 0-15,-2-1-1 0,-1-1 1 16,2 0 0-16,1 0 0 0,-3 0-3 0,1 0 1 15,1 0 0-15,-2 0 1 16,1-1-1-16,-3-1-1 0,2 0 0 0,-2 0 1 0,1 1 1 16,-1-2-2-16,1 2 2 0,1-1-6 15,4 0 6-15,-4-1-1 0,5 1 1 0,-4 0 0 16,-1-1-2-16,4 2 1 0,-3-1 1 0,0-1-1 16,4 0 0-16,-3 1 0 0,3-1-1 0,-3 2-1 15,2-2 2-15,-1 0-1 0,2 0 1 0,-1 0 0 16,3-1 0-16,0 1 0 0,0-1-1 0,1 0 0 15,1 0 3-15,0 1-2 0,0-1 0 0,2 1 2 16,-3 0-3-16,-1 0 2 0,1 1-1 0,-4-1 1 16,3 0-1-16,1 1 2 15,-1-1-2-15,0 0-1 0,0 0 1 0,2 1-2 16,0-1 2-16,0-1 0 0,2 0 0 16,-1 1 2-16,4-1-1 0,0 1 2 0,-1-2-3 15,0 1 1-15,-3 0 0 0,1 0 2 0,0 0-2 16,-2 0 0-16,0 1-2 0,-4 0 1 0,2 0 1 15,0 1-4-15,-1 0 2 0,-2 1-2 0,3-2 4 16,0 2-2-16,0-1 1 0,1 0 0 16,0 1-2-16,1-1 3 0,1 2-2 0,-2-2 1 15,1 1 0-15,-2 0 0 0,-3 1 1 0,2-1-2 16,-1 1-1-16,-1-2 0 0,-4 2 2 0,1 0 0 16,-3 0 0-16,1 0-1 0,-1 0 0 0,1 0-1 15,1 0 2-15,-3 0 2 0,3 0 0 0,-3 0-2 16,3 3 0-16,0-1 0 0,0 0-3 15,2 0 2-15,0 1 3 0,-1-1-2 0,-2 2 0 16,0-3 0-16,-1 3 0 0,-2 0 0 0,-3-2 1 16,2 1 0-16,-5-1 1 0,1 1-2 0,-2-1 3 0,-3 0 0 0,0 1-3 15,-4-1 1-15,2 0 0 0,-1 0 3 16,1 0-5-16,-2 0-1 0,3 1 0 0,-2-2-5 16,4 1 7-16,-2-1-1 0,1 0 2 0,0 2 3 15,0-2-3-15,1 0-2 0,-3 0 1 0,0 0 0 16,-1 1-2-16,0-1 3 0,-3 0-2 15,1 1-1-15,-3-2 2 0,0 0 2 0,1 0-1 0,-1 0-1 16,0 0-1-16,4 1-1 0,-1-1 0 0,6 2 2 16,-3-1 0-16,3-1-2 0,1 0 1 0,-2 1-1 15,3-1 3-15,-1 0 0 0,0 1 0 16,0-1 0-16,0 0-2 0,0 1 2 0,1-1-3 31,-1 0 0-31,0 0 2 0,0 0 1 0,-3 0-1 16,1 0 0-16,-3 0 0 0,0 0 1 0,-4 0 0 15,0-1 0-15,-2 0 1 0,-3 0-1 0,2 0 3 16,-1-1 1-16,-3 1-3 0,2 1 0 0,-2 0 1 16,2 0 2-16,1 0-4 0,1 0-1 0,-2 0 0 15,3 0 0-15,1 0 2 0,-2 0-3 16,3 0 1-16,0 0-3 0,1 0 2 0,-1 3 0 16,2-2 1-16,-1 1-3 0,2-1 3 0,-3 0 0 0,2 0 0 15,-2 1 0-15,0-1-1 0,0 1 2 0,2 0-1 0,-3 0 1 0,-2 1-2 16,2-1 0-16,-2-1-1 0,-1 2 1 31,0-1 1-31,0-1-1 0,-2 1 0 0,0-1-1 0,-1 1 3 16,1 0 0-16,-3-1-1 0,3 0 1 0,-3 0-2 15,0 0 2-15,-2-1-2 0,1 2-1 16,-1-2-1-16,0 0 0 0,0 0-4 0,0 0-13 16,0 1-24-16,-1-1-49 0,-2 4-85 0,-3 0-168 15,2-1-372-15,1 0-851 0</inkml:trace>
  <inkml:trace contextRef="#ctx0" brushRef="#br0" timeOffset="35641.04">23639 8882 0 0,'0'0'585'0,"0"0"-387"0,0 0 40 16,0 0 24-16,0 0-7 0,0 0-40 0,0 0-43 16,0 0-42-16,0 0-37 0,0 0-29 0,0 0-15 15,0 0-13-15,-12-10-3 0,13 10-2 0,0 0 8 16,7 0 11-16,-1 0 9 0,4 0 4 15,6 0 1-15,4 0-5 0,6 0-8 0,2 0-7 16,2 0-9-16,1 0-7 0,2 0-4 0,2 0-1 16,-4 0-4-16,3 0 1 0,-1-1 4 15,-2-1-5-15,2 0 0 0,0-2-2 0,-1 1-3 16,-1-1-3-16,-1 2 1 0,-2-2-4 0,-3 3-3 16,-1 0 1-16,-5 0-3 0,1-1 2 0,-1 1-4 15,-1 1 1-15,-3-1-3 0,-1 1 0 16,-3-1 0-16,-2 1-3 0,-1-2-2 0,1 2-9 15,-3-1-15-15,-3 0-23 0,0 1-53 0,-1-1-84 16,-2 1-155-16,-1 0-251 0,0 0-868 0</inkml:trace>
  <inkml:trace contextRef="#ctx0" brushRef="#br0" timeOffset="35934.57">23589 9137 1248 0,'0'0'-10'0,"0"0"2"15,0 0 76-15,0 0 81 0,0 0 45 16,0 0 4-16,0 0-11 0,0 0-32 0,0 0-36 16,0 0-24-16,142 14-19 0,-104-14-13 0,2 0-9 15,4 0-9-15,1 0-8 0,1 0-3 16,0 1-7-16,0 1-5 0,-2 0-9 0,-2 2-3 15,1-1-5 1,-8 1-1-16,-1-1-1 0,-4 1-3 0,-4-1 0 16,-4 1-2-16,-2-2 1 0,-2-1-6 0,-4 0-4 15,-3-1-9-15,-4 0-12 0,0 0-12 0,-5 0-19 16,-2-2-69-16,0-3-161 0,0 3-250 0,0 0-663 0</inkml:trace>
  <inkml:trace contextRef="#ctx0" brushRef="#br0" timeOffset="36170.21">23761 8933 709 0,'0'0'633'16,"0"0"-439"-16,0 0-5 0,0 0-2 0,0 0-20 16,0 0-54-16,0 0-1 0,0 0 9 0,0 0-8 15,0 0-29-15,0 0-26 0,146 12-17 0,-97-7-9 16,6 1-7-16,0 0-9 0,1 1-7 15,1 0-1-15,-2-1-6 0,-2 1-2 0,-8-1-1 16,1 1-3-16,-11-1-8 0,-4 0-12 0,-5-2-18 16,-10 0-36-16,-4 0-67 0,-6-1-120 0,-2-2-169 15,-4 0-94-15,0-1-752 0</inkml:trace>
  <inkml:trace contextRef="#ctx0" brushRef="#br0" timeOffset="45564.18">17992 5306 133 0,'0'0'128'0,"0"0"-36"0,0 0 23 0,0 0 22 16,0 0-4-16,0 0-17 0,0 0-20 0,0 0-15 16,0 0-2-16,0 0-2 0,0 0 3 0,0 0-5 15,-6 48-5-15,5-34-3 0,1 2-9 0,0 2-2 16,0 3-6-16,-1 1-4 0,1 4-6 0,0 2-6 16,-2 0-5-16,2 0-5 0,-2 2-1 15,2 0 0-15,0 0-1 0,0 0 6 0,0 3 9 16,0-1 8-16,0 3 8 0,0-1 1 0,4 2 0 0,-2 1 1 15,0 4-4-15,-2 4-1 0,1 0-13 16,-1 3-10-16,0 2-6 0,0 0-5 0,0 4-1 0,0-4-1 16,-1 1-4-16,1-1-1 0,0-1 0 0,0 1-2 15,0 0 2-15,0 0-2 0,0-1 0 16,4 0-1-16,2 2-1 0,-3 0 2 0,3 1-1 0,-3 1 1 16,3 1-2-16,-2 0-2 0,3-1 0 0,-1-3-1 15,0 1 1-15,2-2 0 0,-2-1 0 16,1 0 0-1,1-3 0-15,0-2-1 0,-3 1-2 16,4-4 1-16,0 1-3 0,-2-2 0 0,-2-1-1 0,3-1 1 16,-1-1-1-16,-3 0-1 0,-1-1-2 0,2-3-3 15,-3-3-4-15,0-4-8 0,2-2-12 0,-2-5-20 16,0-4-28-16,-2-2-59 0,2-5-111 0,-1-4-161 16,1-3-83-16,-2 0-536 0</inkml:trace>
  <inkml:trace contextRef="#ctx0" brushRef="#br0" timeOffset="46683.17">18043 5377 476 0,'0'0'44'0,"0"0"-20"16,0 0-3-16,0 0 2 0,0 0 14 0,0 0 13 16,0 0 8-16,0 0 10 0,0 0-3 15,0 0 0-15,0 0 1 0,0 0 8 0,0 0 7 16,128-27-2-16,-98 25-12 0,2-2-10 0,3 1-11 15,0-1-6-15,4 1-5 0,1-2-6 16,3-1-9-16,3 1-4 0,0-1-3 0,4-1-5 16,1 1 0-16,1 0 4 0,4 0-1 0,-1 1 7 15,3 1 4-15,-2 0 0 0,2 0 4 0,-2 2-2 16,0-1-2-16,0 1-2 0,-1 2 0 16,-3-2-3-16,5 1-1 0,-3 1-2 0,3-1-4 15,-1 0 0-15,3 0-4 0,-1-2-1 0,-1 1 0 16,3 0 1-16,0 0-2 0,0-2 0 0,-2 1 1 15,0-1 0-15,-1-1 1 0,0 2 0 0,-1 1 1 16,-1-2-1-16,1 2 1 0,0-1-1 0,-1 0 2 16,0 1-1-16,0-1 0 0,-2 0-2 0,-1 1-1 15,-2 0 0-15,1 1-1 0,0-1 0 0,-2 2-2 16,1 0-1-16,-2 0 1 0,-2 0-1 0,2 0-2 16,-1 0 3-16,0 0 0 0,-3 3 0 0,0-1 1 15,0 1-2-15,-3 0 1 0,-1 1-1 0,-2-1-1 16,-4 1 1-16,-1-2-1 0,0 2 1 31,-2-1 1-31,0 1-1 0,-1-2 0 0,-2 2 0 16,-1-1 0-16,0 1-3 0,-4 0 0 0,1-2-1 15,0 3 0-15,-1-1 3 0,-3 1 0 0,1 1 0 16,-2 1 0-16,-2-1-1 0,0 2 2 0,-5 0 0 16,2 0 2-16,-3 1 0 0,-1 0 1 0,0 0 0 15,-1 1 1-15,0 0 2 0,-2 2 0 0,3-1 0 0,-1 3 2 16,-2 0 0-16,0 1-1 0,1 0 1 15,-1 1-1-15,1 2-1 0,-2 1 1 0,1-2-1 16,2 1 1-16,-2 1 1 0,0 0 0 16,2 2 0-16,-2-1 0 0,-2 1 1 0,0 2 1 0,-1 0 0 15,0 2-2-15,1-1 1 0,-4 3-1 16,2 1-1-16,-1 0 1 0,-1 2-1 0,0 1-1 16,1-2-2-16,-1 3 2 0,0 1 0 0,2-1 0 15,-1 1 0-15,1 1 0 0,-2-2-1 0,2 2 2 16,0 1-2-16,1 0 1 0,0 1 0 0,-1-1 0 15,1-1 3-15,0 2-2 0,-1-1 2 0,1 1-1 16,1 2-2-16,-1 0 0 0,0 0-1 0,-1 0 4 16,0 0-1-16,0 3 0 0,0-1 0 0,0 2 1 15,-2-1 1-15,2 0 0 0,0 0 1 0,1 0-7 16,1 0 0-16,0-1-2 0,0-3 3 0,0-3-4 16,2 1 1-16,1-2 0 0,-2-1-1 15,3 0 1-15,-4 2 0 0,2 0 0 0,-2 1-1 16,-1 1-2-16,1 0 1 0,-1 1-1 0,-2 4 0 15,1-5 0-15,0 1-2 0,1-1-2 0,2-4-4 16,-1-1-5-16,3-2-8 0,0-1-15 16,2-3-23-16,0-1-23 0,-1-3-56 0,1-3-98 15,-2 0-163-15,-2-5-72 0,-4-7-411 0</inkml:trace>
  <inkml:trace contextRef="#ctx0" brushRef="#br0" timeOffset="47759.96">18350 7956 550 0,'0'0'151'0,"0"0"-153"0,0 0-11 0,0 0 1 16,0 0 4-16,0 0 13 0,0 0 16 0,0 0 8 15,0 0 8-15,0 0 6 0,0 0 0 16,0 0 5-16,0 0-1 0,126-17-3 0,-106 16 0 31,0-2-2-31,3 2 0 0,2 0 3 0,-1 0-2 16,-2 0-4-16,5 1-2 0,1 0-3 0,-2 0-3 16,3 0 2-16,0 0-6 0,1 2 2 0,0-1-2 0,2 1-2 15,-1 0-3-15,5 0-1 0,-2 0-2 0,3-2 1 16,-1 0 0-16,2 0-1 0,1 0-3 0,0 0 0 0,3-3-1 15,0-1-3-15,0 0 1 0,1 0-2 0,2 1 0 16,0-1 0-16,1 2-1 0,0-1 1 0,-2 1-3 16,3 1 2-16,-1 1-1 0,-1-1-1 15,0 1 0-15,0 0 1 0,-2-2-2 0,-2 2 0 16,5 0 0-16,-2-1 0 0,-1 0 0 0,3 0-1 16,-3-1-1-1,4 1 2-15,-2-3-2 0,2 2 1 0,-2-1-3 16,4-1 0-16,0 0 1 0,-5 3-1 15,5-2-1-15,-6 1 1 0,3 1-2 0,-4-1 1 16,-1 2-1-16,0 0-1 0,-1 0 2 0,-3 0-2 16,2 0-1-16,-2 0 3 0,-4 2-1 0,3 0 2 15,-3 0-1-15,-1 1 1 0,1 0 0 0,0-2 1 16,-2 2 0-16,1-2 1 0,-1-1-1 0,1 0 0 16,-1 0 3-16,2 0-1 0,-3 0 0 15,-1 0-2-15,1 0 2 0,-1 0-1 0,0-2 0 0,0 0 1 16,1 1 1-16,-1 1-1 0,0 0 0 0,0 0-2 15,0 0-1-15,0 0-1 0,0 0 1 0,1 0-1 16,-2-1 0-16,2-1 1 0,1 2-1 0,1-3 1 16,-1 2-3-16,2-1 2 0,-2-1 1 15,1 3-1-15,-1-3 0 0,1 1 1 0,-2 0 0 16,-1-1-1-16,-2 1 3 0,-2 1-3 0,1-2 1 16,-1 1-1-16,-4 1 0 0,0 0 3 0,0 1 0 15,-2 0 0-15,-2 0 1 0,1 0-1 16,-3 0-1-16,-3 0-2 0,1 0-2 0,-3 0 0 15,0 0-2-15,-3 0-5 0,-1 1-13 0,-1 0-25 0,-1 1-65 0,0-2-161 16,-2 2-177-16,-1-2-702 0</inkml:trace>
  <inkml:trace contextRef="#ctx0" brushRef="#br0" timeOffset="52971.92">19757 6363 0 0,'0'0'0'0,"0"0"0"0,0 0 89 15,0 0-30-15,0 0-17 0,0 0-16 0,0 0-4 0,0 0-4 16,0 0 0-16,0 0-3 0,0 0-4 0,0 0 3 0,-14 1 1 16,12 0 4-16,-2-1 0 0,3 1-1 0,1-1 3 15,-1 0-2-15,0 0-1 0,0 0-1 0,0 1-3 16,1-1-1-16,-1 0 5 0,1 0 2 16,0 0 4-16,0 0 4 0,0 0 5 0,0 1 6 15,-3-1 8-15,3 0 4 0,0 0 5 0,-1 0 2 16,1 0-4-16,-1 0-1 0,1 0-3 15,-1 0-3 1,0 0-1-16,0 0-3 0,1 0 0 0,-2 0-2 16,1 0-5-16,-2 0-2 0,1 0-2 0,2 0-1 15,-2 0 6-15,0-1 5 0,-2 0 5 0,2 0 2 16,0-1-1-16,-2-1-3 0,1 2-6 0,1-2-2 16,-2 0-3-16,0 0-2 0,2-1 0 0,0 0-2 15,0-2 0-15,-3 2-2 0,4-2-5 0,-2-2-5 16,-1 3 0-16,2-2-3 0,2 0 2 15,-2 0-1-15,0 1-3 0,0-1-1 0,2 0 0 16,0 0-1-16,0-1-3 0,0 1-2 0,0-2-1 16,0 0-1-16,2-3 0 0,0 2 0 0,0-2 1 15,0 2 0-15,3 0 2 0,-2 0-1 0,3 1 1 16,-2 0-4-16,3 3 0 0,-3 0-2 16,3-2-1-16,-1 0 2 0,0 2-2 0,3-1 0 15,-1-2 1-15,1 2-1 0,-2 0 0 0,3 0 0 16,-1 0 0-16,0 2 2 0,2 1-2 0,-1-1 0 15,0 0 1-15,1 1 1 0,0-1 1 16,3 0 1-16,1 1-1 0,0-1 0 0,0 0-3 16,6 1-1-16,-3-1 1 0,2 2 0 0,0-2 0 15,2 1 0-15,-1-1 0 0,3 2 0 0,0-1 0 16,-2 2 0-16,0 1-2 0,-1 1 0 16,1 0 0-16,-3 1 0 0,-1 2 1 0,1 2 1 0,-3 1-2 15,-1-1 2-15,-1 2 0 0,0 0 0 16,-2 0 1-16,1 1 0 0,-3-2-1 0,4 2 1 0,-3 0 0 15,0 0 0-15,0 2 1 0,-1 0-1 0,-1 1 2 16,0 2 1-16,-3 0 1 0,2 3-1 0,-1-2 2 16,-2 5 1-16,-1-1 1 0,0 3 2 15,-1 0 0-15,-3-2-2 0,3 2-1 0,0-2-3 16,-1 1-2-16,0-1-1 0,3-2-3 0,-1 0 2 16,3-2-2-16,-2 1 1 0,3-1 0 0,1-1 0 15,2 1 1-15,0 0 0 0,-1-4 1 0,2 2-1 16,2 0 0-16,-1 1 0 0,-1 0 0 0,2-1 1 15,1 2-1-15,-3 1 1 0,4-2 1 0,-2 1 0 16,2 0 1-16,-1 0 2 0,5 1 4 16,-1 0 4-16,-1 0 1 0,0 2-1 0,-1-1 0 15,3 0-1-15,0 2-2 0,-3-1-1 0,-2-1 0 16,2 2-4-16,-2-1 1 0,-1 0-2 0,0 0-1 31,-1-1 0-31,-1 4-1 0,0-3 1 0,-2 3 0 16,-1 0-1-16,-3-2 2 0,1 2 0 0,-3 0 3 15,-1 0-4-15,-2 0 3 0,-1 1 1 16,0-1 0-16,-1 2 2 0,-4-1-2 0,1 1 1 0,-3-1-1 16,-3 0 0-16,1-1 0 0,-1 0-2 0,-3 0 1 15,0 0 2-15,-3 1-2 0,0-3-1 16,-2 2-1-16,-2-2-1 0,-1 3 0 0,-4-2 2 0,1-1-2 16,-1 0-1-16,1-3-1 0,-2 1 1 0,1-2-1 15,1-2 0-15,-2-2-1 0,4 0 0 16,-3-3-1-16,-1-1 1 0,-2-1-1 0,0 0-1 0,-2-1 2 15,-3-1-2-15,2 1 1 0,-1-2-1 16,-2 1 1-16,-2-1-1 0,2 1 1 0,-4-1 1 16,3 0-2-16,-2-1 2 0,-1-1-3 15,3 1 1-15,-4-2 0 0,1 0 1 0,5 0 1 0,-1-2 0 16,1-4 0-16,6 1-1 0,-1-2 2 16,0-3-1-16,6 1 2 0,-2-1-2 0,0-2 0 15,2 1 1-15,3-1 0 0,1-1 0 0,2 1 1 16,-1-2 0-16,6 1-2 0,-2 1 1 0,3-2 0 15,1 2-1-15,0-2-2 0,1 0-1 0,4-3 1 16,-3 3-2-16,4 2 2 0,-4-4 2 0,5 1 0 16,-2-1 2-16,-1 0-1 0,3 1 0 0,-4-1-1 15,4 0 2-15,-2-2-2 0,-2 2 2 0,4-1-2 16,0 0-2-16,-3-1 3 0,3 0-2 16,1 1-1-16,0-1 2 0,-1 1-1 0,1 1 0 0,-2 0 1 15,3-1 0-15,0 2 0 0,0-1-1 16,0-2-1-1,0 3 0-15,3-4-2 0,1 1 1 0,-1 0-1 16,4 0 2-16,1 0-1 0,-3 2 0 0,4 2 1 16,0-2-1-16,2 1 0 0,-1 0 0 0,-1 1 0 15,2-1 1-15,-1-1 1 0,0 3 0 16,1 0 0-16,-1 1 0 0,-1 0 1 0,1 0-1 16,-2 1 0-16,-1 1 1 0,0-1-2 0,3 0 2 15,-2 0 2-15,1 1-3 0,1 0 0 16,-1-1 1-16,-3 1 0 0,3-1 0 0,1 2 2 0,-3-2 0 15,-2 1 0-15,3 0 0 0,-3 0 0 0,0 1 0 16,-1-1 2-16,-1 2 2 0,-1-2 1 0,-1 2 1 16,-1 0 2-16,1 2 1 0,-1-3 1 0,0 2 0 15,0 0-3-15,0 1-2 0,0 0-3 0,0-1-3 16,0 0 0-16,0-1-2 0,-1 0 2 16,1 2-1-16,-1-1-1 0,0 0 0 0,-1 1 1 15,-2 2-1-15,2-1 2 0,0 0 0 0,-4 0 1 16,3 1 0-16,-1 1-1 0,-1 0 1 0,1 0-2 15,-2 1 0-15,0 0 0 0,0 0-2 0,-1 1 1 16,2 0-1-16,-2 1 1 0,-2 0-1 16,5-1 2-16,-2 1-2 0,3-2 2 0,-3 2 0 15,4-1-1-15,-1 0 2 0,0-1-1 0,-1 2 0 16,3-1-2-16,0 0 0 0,0-1-2 0,0 1-6 16,0-1-9-16,-1 0-18 0,0 1-41 15,1 1-88-15,0 0-151 0,1 0-205 0,0 0-849 0</inkml:trace>
  <inkml:trace contextRef="#ctx0" brushRef="#br0" timeOffset="65003.75">19066 5916 110 0,'0'0'90'0,"0"0"-58"0,0 0-7 0,0 0 8 15,0 0 6-15,0 0 5 0,0 0 13 0,0 0 9 16,0 0 5-16,0 0 6 0,0 0-5 0,0 0-3 15,0 26-4-15,0-21-4 0,0 1-8 16,0 2-7-16,0-1-2 0,1 2-3 0,2 0 0 0,-2 2 3 0,-1 0-2 16,1 2 5-16,-1 0 5 0,0 0-2 0,1 3 3 31,-1-2-5-31,0 1-2 0,0 2-3 0,0-2-3 16,0 2-3-16,0 0-7 0,0 0-2 0,0 0 0 15,0 2 1-15,0-2-2 0,0 1-1 0,0 0-4 16,0-1-3-16,0 0-1 0,0 2 0 15,0-2-4-15,0-1-1 0,0 4-3 0,0-2-2 16,0 0 2-16,0-1 1 0,0 3 0 0,0-1 1 16,0-1-2-16,0 1 2 0,0-1 0 0,0 0 1 15,0 1 4-15,0-1 0 0,1-1 0 0,1 2 1 16,-2 0 0-16,1-1-1 0,0 1 0 0,-1 2-2 16,0 0-2-16,0 0-2 0,0 1-1 0,0-1 2 15,0 1 2-15,-1 1-2 0,0-2-2 0,1 0-2 16,-2-2-1-16,2 0-1 0,0 1-1 0,0 0 1 15,0 1 2-15,0 0 2 0,2-2 3 16,-1-2-3-16,3 1-2 0,-2-3-4 0,0 2 2 0,-1-1 0 16,1 1 0-16,2-1 2 0,-1 0-1 15,-1 1-2-15,3-2-1 0,-2-1-1 0,3 1-1 16,-3-1 0-16,-1-2 3 0,3 2-3 0,-3-2 1 16,0-1-1-16,-1-1-2 0,0-2 1 0,0-1-1 15,-1-1-4-15,3-3-6 0,-3 0-13 0,0-2-26 16,0-1-62-16,0 0-105 0,-3 0-148 15,2-1-108-15,0-2-663 0</inkml:trace>
  <inkml:trace contextRef="#ctx0" brushRef="#br0" timeOffset="66420.66">18992 5939 0 0,'0'0'86'0,"0"0"9"0,0 0-25 15,0 0 1-15,0 0 9 0,0 0 2 16,0 0-11-16,0 0-21 0,0 0-22 0,0 0-7 15,0 0 0-15,0 0 7 0,0 0 9 0,0 0 6 16,22-10 5-16,-16 6 3 0,-1 2 1 0,2 0-3 16,-2-1-2-16,3 1 1 0,0 0-2 15,1-2 0-15,-1 2-5 0,3-2-2 0,-1 0-2 16,2 1-1-16,2-1-1 0,3 0 1 0,3-1-1 16,1-1-3-16,1-1-3 0,4 2-5 0,0-2 7 15,3 1 1-15,2-1-2 0,-1 0-2 16,1 0-9-16,-1 2-8 0,2-2-4 0,0 1 1 15,2 0-1-15,-2 0 0 0,0 1 1 0,-1 0-3 32,0 1-1-32,1 0 2 0,-2 0-1 0,0 2-1 15,0 0-3-15,-3 1 2 0,-3-1-4 0,0 1 3 16,-2 0-1-16,-1 0-1 0,1 1 5 0,0-2-4 16,-3 0 1-16,2 1 1 0,-2-2 0 15,1 2 0-15,0 1-1 0,-1-1 2 0,-1 0-3 16,0-2 2-16,0 2-1 0,0-1 0 0,-3-1 0 15,4 2 4-15,-1-1-1 0,1 0-1 0,1 0 0 0,-5 0-3 16,5 0 2-16,-2 1 0 0,1-1-1 0,0 1 1 16,-1-2 0-16,2 2 4 0,3-1 0 0,-1 0 4 15,1 0-1-15,3-1-3 0,-2 2-1 16,-2 0-2-16,3-1-1 0,-3 1-1 0,-1-1 0 0,-1 1 0 16,-1 1 1-16,-4 0-3 0,3 0 2 0,-6 0-2 15,1 0-2-15,-5 3 1 0,0 0-3 16,-2-1 2-16,-2 2 2 0,-2 1 2 0,3-1 2 0,-2 1-1 15,-2 0-1-15,3 0-1 0,-1 0 0 0,0 0-1 16,-2 1 0-16,3-2 0 0,-1 1 2 0,-1-1-2 16,-1 2 3-16,-1 0-1 0,0 0 4 15,0 0-1 1,0 2 1-16,0 1 1 0,0-1-1 0,0-1-2 16,0 1-1-16,0-1-1 0,-1 0-3 0,1 2 3 15,-1-4-2-15,1 2 1 0,-1-1-1 16,1 1 2-16,-1-2 0 0,-1 2 1 0,0 0 0 15,0 1 0-15,1 1 1 0,1-1 1 0,-1 1-3 16,0 0 2-16,0 3-2 0,-2-2 0 0,2 1 0 16,-1 1-2-16,1-1 0 0,1 1 2 0,0 0-2 15,0-1 0-15,0-1 1 0,0 2-1 0,0-1 1 16,0 2 3-16,0-1 2 0,0-1 0 16,0 0 2-16,0 1-5 0,0-1 1 0,0 2-1 15,0 0 1-15,1 0 0 0,-1 3-1 0,0 0 2 16,2 0 2-16,-2 0 2 0,0 0 1 15,0 1-1-15,0-2 0 0,0 2-2 0,-3-1 1 16,3-1-2-16,-2-1-3 0,0 0-1 0,-1 1 0 16,1-1 0-16,2 0-2 0,-1 0 0 0,1 1 1 0,0-1 0 0,-1-1 1 15,1 2 1-15,0-1-2 0,0 0 0 0,0-1-1 16,0 1 2-16,0 0 0 0,2 0-1 0,-2-1 1 16,3 0-2-16,0 1 1 0,-2 0 0 15,1 0-1-15,-1-1 4 0,2 0-2 0,1 1 0 16,-2-1 1-16,1-1 0 0,2 0-1 0,-3 1 1 15,-1-2-1-15,4 2-1 0,-3-1 2 0,0 1-2 16,-1 0 2-16,2-1 0 0,-1-1 1 16,-1 2 0-1,1-2 0-15,-1-2-4 0,0 2 2 0,2-1 0 16,-1-1 0-16,1 0 0 0,-1 2 0 0,-1-2 1 16,1 3-2-16,1-3 2 0,-1 0-1 0,0 4 0 15,-1-3 0-15,2 2 0 0,1-2 0 16,-2 0 0-16,1 0 0 0,2 0-2 0,-3-3 2 15,0 2 1-15,2-1-1 0,0-2-2 0,-3 0-2 16,2-1-1-16,0 0-7 0,-1-3-6 0,0 0-15 16,1 1-40-16,2-2-75 0,-2-1-108 0,0 1-141 15,0-1-40-15,-2 0-381 0</inkml:trace>
  <inkml:trace contextRef="#ctx0" brushRef="#br0" timeOffset="67342.55">19023 7185 209 0,'0'0'49'0,"0"0"-4"0,0 0 24 0,0 0 23 16,0 0 9-16,0 0 1 0,0 0-5 15,0 0-2-15,0 0-4 0,0 0-4 0,0 0-1 16,0 0-5-16,0 0-5 0,124-56-9 0,-105 54-6 0,3-1-9 16,4 0-2-16,-1 0-1 0,5 0 1 15,2-1 0-15,4 0-13 0,-1 0-7 0,3-1-15 16,4 0-8-16,-2 0 3 0,1 0-1 0,2-1 1 15,3-3-1-15,-2 1-2 0,2 0-1 0,-2 1-1 16,-3 1-3-16,-1 1 0 0,0 2 0 0,-3-1-1 16,-4 3 1-16,-2 0 0 0,-2 1 0 0,-4 0 0 15,1 0 2-15,-4 0-1 0,-1 0 1 0,-2 0 1 16,0-1 1-16,1-1 1 0,-3 0 1 16,1 0 2-16,1-2-1 0,2 0 0 0,-1 0-2 15,0 0-1-15,0-1-2 0,0 1-1 0,-2 1-1 16,-1-1 0-16,-1 3-1 0,2-1 0 15,-5 2 0-15,3 0 2 0,-3 0 0 0,-1-1 3 16,-1 1 1-16,-1 0 1 0,1-1 1 0,0 1 0 16,0-2 1-16,1 1-1 0,-2 0-1 0,1-1-1 15,-1 1 0-15,0 1-1 0,1-2-1 0,-2 1 1 16,1 0-1-16,-2 1 1 0,1 0-2 0,-1 0 2 16,0 0 0-16,-1 0 2 0,-1 0 1 0,1 0 4 15,-4 0 2-15,4 0 2 0,-4 0 0 16,4 0-1-16,-3 0-1 0,1 0 0 0,-1-2-2 15,0 2-2-15,1 0 1 0,-1-1 2 0,2 1 3 16,-1-1 2-16,2 1 3 0,0-1 0 0,1-1 1 16,-2 0-2-16,3 0-3 0,-3 0 0 0,-1 1 0 15,3-1-1-15,-5 1-1 0,4 1 0 0,-5-1 1 16,1 1-1-16,0 0 3 0,-2-1-2 16,1 1 1-16,-1 0 1 0,-1 0 0 0,2 0 1 15,-2 0-3-15,0 0-3 0,1 0-2 0,-1 0-3 16,2 0-2-16,-1 0 2 0,-1 0-2 0,2 0 0 15,-1 0 0-15,1 0-2 0,-2 1 1 16,3 0 1-16,0 0-1 0,-1 1 0 0,-1-2 2 0,0 0-1 16,1 1 0-16,-1-1 0 0,-1 0-2 0,2 0 0 31,-2 0-2-31,0 0 1 0,1 0 1 16,-1 1 0-16,0-1-2 0,0 0-1 0,0 0-6 15,0 0-11-15,0 0-32 0,-1 0-88 0,-2 0-202 16,0 0-306-16,3 0-830 0</inkml:trace>
  <inkml:trace contextRef="#ctx0" brushRef="#br0" timeOffset="70486.19">18799 5439 0 0,'0'0'203'0,"0"0"-137"0,0 0 27 0,0 0 12 0,0 0 13 16,0 0-8-16,0 0-15 0,0 0-10 15,0 0-3-15,0 0-2 0,0 0-2 0,0 0-3 16,0-5-1-16,0 3 1 0,0 2-4 0,0 0-8 16,0-1-12-16,0-1 0 0,0 0 2 0,-3 1-3 31,-1-1 0-31,2-1-15 0,1 2-5 15,-2-2-2-15,-2 1-6 0,2-1-2 0,-3 1-6 16,4-1 2-16,-6 2-3 0,5-2 2 0,-1 0 1 16,-2 1-4-16,0-1 5 0,3 0-1 0,-5 1-2 15,5-1 4-15,-4 1 0 0,3 1 2 0,-2-1 0 16,3 2-6-16,-2 0-1 0,-1 0-5 0,2 0-3 0,-2 0-2 16,-2 0 0-16,4 0 4 0,-5 0-2 15,1 0 1-15,3 0 0 0,-3 0-3 0,0 3 6 16,3-1 3-16,-2 2-1 0,-1 0 0 0,-1-2-3 15,3 1-3-15,-2 0 0 0,0 0 1 0,-2 1-2 16,1 1-1-16,1 0 0 0,1 0-2 0,-2 1 2 16,1 0-1-16,-1 1 1 0,-1 1 0 0,3 1 0 15,-1 1 0-15,0 0 2 0,0 0 0 0,0-1 0 16,3 1 1-16,-2 0-1 0,4-1 1 0,-4 0-1 16,4 0-1-16,-3-2 0 0,3 0 1 0,0 2-1 15,-2-1 2-15,4-1 0 0,-2 0 1 0,-2 1 1 16,3-3-1-16,0 2 1 0,0 1 0 0,1-3-2 15,-3 2 1-15,3-1-2 0,1-1-1 0,0 0-2 32,0 0-1-32,0-1-2 0,0 1 1 0,0-1 1 15,0 1 0-15,0-1 1 0,0 1 0 0,1 0 1 16,0-1 0-16,3 1 1 0,-2 1 1 16,0-2 0-16,-1 1 0 0,4 0 0 0,-3-1-1 15,0 0 1-15,0 0-1 0,2-1-2 0,-1 0 2 16,-1 1-1-16,3 0-1 0,-2-2 2 0,-1 1-1 15,4-1 1-15,-2 0 0 0,-2 1 0 0,4-2-1 16,-3 1 2-16,3-1-1 0,-2 2 0 0,4-1 0 16,-4 0-2-16,3 1 0 0,-1-1-1 0,-1 1 1 15,4-1 2-15,-2 1-2 0,-2 0 2 16,3-1-2-16,0 2-1 0,-3-1 1 0,3-2-1 16,-1 3 2-16,-2-3 3 0,4 0 1 0,-1 1 1 15,-1-2 0-15,-2 0-2 0,4 0 3 0,-5 0 0 16,3-2-1-16,0 1-1 0,1-1-1 15,-2 1-3-15,2-1 2 0,-1 1-3 0,-2 1-1 16,3 0 1-16,-4 0 0 0,2 0 0 0,-3 0-2 16,4 0 2-16,-4 0-1 0,4 0 0 0,-4-2 1 15,4 2 0-15,-4 0 1 0,4-1 0 0,-4 0 1 16,4-1 1-16,-3 1 0 0,2 0 0 0,-3 0-1 16,3 0 1-16,-2 0-1 0,2-1-2 15,-1-1 0-15,2 1-3 0,-2-1-4 0,3-1-5 16,2 1-11-16,-2-1-35 0,1 1-57 0,-1-1-114 15,-2 2-207-15,0 0-762 0</inkml:trace>
  <inkml:trace contextRef="#ctx0" brushRef="#br0" timeOffset="72019.92">11870 8951 383 0,'0'0'215'0,"0"0"-45"0,0 0 22 16,0 0 5-16,0 0-14 0,0 0-8 0,0 0-9 15,0 0-21-15,0 0-19 0,0 0-30 0,0 0-20 16,0 0-15-16,-20 11-5 0,20-11-9 0,0 0-9 16,0 0-9-16,0 0-8 0,2 0-3 15,2 1 3-15,-1-1 5 0,0 0 6 0,5 1 1 16,0-1 0-16,0 0 2 0,2 1 1 0,2-1 1 15,0 0-1-15,1 0-1 0,3 0-3 16,-1 0-3-16,2 0-3 0,1 0 2 0,-3 0-7 16,4-1 2-16,-1 1-2 0,0-1-3 0,-2 0-1 15,2 0 0-15,-1 1 0 0,-3-1-1 0,4 1 0 16,-5-2-1-16,3 1-2 0,-3 0-1 0,-2 1-2 16,1-2 0-16,0 2 0 0,1 0-2 15,-3-1 0-15,-1-1 0 0,-2 1 1 0,2 0 2 0,0 0-5 16,-3 0 1-16,-2-1-1 0,-2 2-1 15,1 0 3-15,-1 0-6 0,-2 0-2 0,0-1-1 0,0 1-9 16,0 0-20-16,0 0-68 0,-2 0-102 0,-1 0-305 16,2 3-1046-16</inkml:trace>
  <inkml:trace contextRef="#ctx0" brushRef="#br0" timeOffset="74744.5">20607 8993 313 0,'0'0'131'0,"0"0"13"15,0 0 35-15,0 0 22 0,0 0-18 0,0 0-26 16,0 0-36-16,0 0-36 0,0 0-28 0,0 0-8 15,0 0 7-15,0 0 9 0,-12 22 9 0,12-20-4 16,2 0-2-16,0 1-6 0,1 0-2 16,2 1 0-16,2-1-3 0,-1 1 2 0,3-1-3 15,2 0-6-15,0-1-8 0,5 2-5 0,-2-2-8 16,3 2-5-16,0-1-5 0,0 1-2 0,3-1-4 16,-1 1 0-16,-2-1 1 0,1 0-2 0,-1-1 8 15,6 0 6-15,1-2 0 0,1 1 0 0,1-1-8 16,-2 2-9-16,-1-2-2 0,-3 1-1 0,-3 0-1 15,-3 0 0-15,-3-1 1 0,-2 1-3 0,-1-1 0 16,-2 2 0-16,-3-2 1 0,-2 0-2 0,-1 0 5 16,0 0 6-16,0 0 13 0,0 0 7 15,0 0 7-15,0 0 0 0,0 0-8 0,-2-2-11 16,-4-1-13-16,-2-2-7 0,-4-1-5 0,-3-1 1 16,-3 1 1-16,-2-1-1 0,2 1 2 0,-5 1-2 0,2 0 1 15,1 0-1-15,-1 0 1 0,0 2-1 16,2-1 0-16,-1 2 0 0,4 0 1 0,1 1 1 15,3 1-2-15,0 0 2 0,1 0-1 0,0 0 2 16,2 0 0-16,1 0-1 0,1 0 1 0,1 0 0 16,1 0 0-16,3 0 0 0,1 0 0 15,1 0-3-15,0 0 4 16,0 0-4-16,0 0-3 0,0 0-4 0,0 0-4 16,3 0 1-16,6 0 4 0,0 0 8 0,3 0 4 15,8-2 1-15,-1 1-2 0,-1 1-1 16,2 0-1-16,-5 0 2 0,3 0 2 0,-1 0-2 15,-1 0 0-15,-1 0 0 0,0 0 1 0,0 0-3 16,-2 0 2-16,-3 0-4 0,-2 0 2 0,-3 0 0 16,-4 0-1-16,1 0 4 0,-2 0 2 0,0 0 8 15,-2 0 4-15,-2 0-4 0,-4 0-3 0,-4 0-8 16,-6 0-4-16,-1 0 2 0,-3 0 0 16,1 0 1-16,2 0 0 0,-1 0-3 0,2 0 1 15,2 0 0-15,-1 0-1 0,5 0 4 0,-2 0-2 16,5 0 2-16,1 0 0 0,3 0-2 0,2 0-1 15,2 0 0-15,1 0-3 0,0 0-7 0,0 0-4 16,1 0-2-16,5-2 5 0,1 2 4 0,5-1 6 16,4 0 4-16,2 0-1 0,0-2-1 15,2 2-1-15,-2 1 1 0,2 0 1 0,-1 0 2 16,2 0-3-16,-2 0 1 0,2 0 1 0,0 0 2 16,-2 0 2-16,1 0-5 0,-7 0 1 15,-3 0-2-15,-3 0 5 0,-6 0 5 0,-1 0 9 16,0 0-1-16,-6 0-5 0,-6 0-7 0,-4 0-12 15,-5 0 2-15,-6 0-1 0,-3 0 5 0,1 2 0 16,-1 0 0-16,2-1 2 0,2 1-2 16,2 0 2-16,1-2-1 0,5 1 0 0,2 1-3 15,3-1 1-15,4-1 0 0,2 1 1 0,4-1 1 16,2 0-3-16,1 0-5 0,0 0-6 0,0 0-3 16,1 0 1-16,4 0 5 0,3 0 6 0,8 0 6 15,-2-2 0-15,7-1-2 0,3 0 1 0,1-2-1 16,2 2 0-16,0-1 0 0,1 1-2 15,-2 0 2-15,-2 2 0 0,-4 0 0 0,-3 1-2 16,-6 0 2-16,-5 0 0 0,-2 0 4 0,-4 0 6 16,0 0 7-16,-1 0 0 0,-6 0-4 15,-4 0-7-15,-7 0-8 0,-3 0-2 0,-6 1 3 16,-1 1 4-16,-1 2-4 0,0-2 2 0,3 1-2 0,2-2 2 16,2 1-1-16,1-1-1 0,3 1 2 0,0-1-4 0,4-1 4 15,0 0-1-15,3 1 0 0,4-1 2 0,1 0 0 31,4 0 0-31,1 0-1 0,1 0-6 0,0 0-4 16,0 0-4-16,2 0 0 0,4 0 5 0,4 0 4 16,4-2 4-16,2-1 1 0,3 1-2 15,4-1 1-15,0 0 0 0,-1 1 0 0,1-1-1 16,0 1 3-16,-2 0-2 0,0 0 0 0,0 0 1 0,-3 2-1 16,0-2 2-16,-3 1-2 0,-4 0 0 0,-4 1 2 0,-4 0 5 0,-3 0 6 15,0 0 4-15,0 0 2 0,-1 0-6 0,-6 0-7 16,-3 0-6-16,-2 0-1 0,-6 0 0 15,0 4 1-15,-3-3 1 0,-1 3-1 0,1-2 1 16,0 0-2-16,2 1 4 0,5-2-2 0,-2 0-1 16,4 0-2-1,1 0 2-15,2-1 0 0,-1 2 0 0,5-2 1 16,0 0-2-16,2 0 1 0,2 0 0 0,1 0 0 16,0 0-4-16,0 0-1 0,0 0-5 0,0 0-2 15,3 0-1-15,4 0 4 0,2 0 7 16,4-3 2-16,0 1 1 0,7 0-1 0,0-1-1 15,-1 1 2-15,1 0-1 0,-2-1 0 0,0 2-1 16,-1-1-1-16,-1 2 0 0,-1 0 3 0,1-1 0 16,-3 1-1-16,-2 0 1 0,-3 0-1 0,-4 0 2 0,-1 0 4 15,-3 0 7-15,0 0-1 0,-3 0 0 0,-6 0-6 16,-5 1-9-16,-6 2 0 0,-3 1-1 16,-5 0 3-16,1 0 1 0,0 1 0 0,1-3 1 15,5 0 0-15,0 1 0 0,8-2-1 0,-1 2 0 16,4-3 0-16,2 3 0 0,0-1 0 0,0-1-1 15,4 0 0-15,-1-1 2 0,4 1-3 16,1-1-1-16,0 0-3 0,0 0-6 0,0 0 1 16,4 0 0-16,2 0 4 0,5-1 5 0,2-1 3 0,5-2 1 15,1 0 0-15,7-1-2 0,-3-1 0 0,0 2 2 16,3-1-2-16,-1-1 1 0,4 2-1 16,-1 1-1-16,-4 0 4 0,-3 1-2 0,-4 1 2 15,-4 0-1-15,-6 1 0 0,-4 0 4 0,-1 0 5 16,-2 0 2-1,0 0 5-15,0 0 0 0,0 0-3 16,-2 0-3-16,-2 0-6 0,-5 0-4 0,-1 0-2 16,-4 0-1-16,-1 0 1 0,-1 0 1 0,0 2-1 0,4-1 1 15,-1-1-1-15,5 1 1 0,1-1 0 0,0 0-1 16,4 0 2-16,-1 0-1 0,0 0 0 0,3 0 0 16,-1 0 1-16,1 0 0 0,1 0-2 15,0 0 0-15,0 0-5 0,0 0-5 0,-1 0-12 0,1 0-33 0,0 0-58 16,-2-1-87-16,2 1-149 0,0-1-275 0,0 1-844 0</inkml:trace>
  <inkml:trace contextRef="#ctx0" brushRef="#br0" timeOffset="89291.32">11839 9252 196 0,'0'0'211'0,"0"0"-127"0,0 0 1 15,0 0 7-15,0 0 13 0,0 0 6 0,0 0-6 16,0 0-5-16,0 0-9 0,0 0-11 0,0 0-11 16,0 0-10-16,-3 4-3 0,3-3-4 15,0-1 7-15,1 1 15 0,1 1 17 0,-1 1 12 16,-1-1 1-16,2 0-12 0,3 1-12 0,-3-1-10 16,0 1-5-16,4 0-3 0,-2-2-6 15,5 2-4-15,-1-1 1 0,2-1-4 0,2 2 0 16,-1-3-5-16,5 0-5 0,-2 0-3 0,4 0-11 31,0 0-4-31,-2 0-2 0,3 0 0 0,-1 0-4 16,0-1 1-16,-1 1-5 0,1-2 0 0,1 2-1 15,-3 0-2-15,0 0 0 0,0 0-5 0,-2 0 2 16,-3 0 1-16,1 0 0 0,1 0-2 0,-1 0-1 0,-1 0 2 16,-1 2 0-16,0-2-1 0,-1 0 2 15,-3 1 0-15,1-1-2 0,-5 0 2 0,3 0-3 16,-4 0 7-16,-1 0 5 0,0 0 11 0,0 0 5 15,0 0 1-15,-6 0-8 0,0 0-8 0,-7 0-12 0,-1-1-6 16,-5-1-1-16,-2 2-1 0,-2-1 0 0,-3 1 2 16,5 0 0-16,-2-1 1 0,0 0-1 0,2 0 2 15,2-2 0-15,0 3 0 0,2-2 2 16,-1 0-2-16,5 0 1 0,-1 0 0 0,0 0 0 16,4 1 1-1,3-1 2-15,0 0 0 0,1-1 2 0,4 3 1 16,1-2-3-16,1 1 1 0,0 1-6 15,0-1-3-15,0 1-3 0,6-1-1 0,1-2 5 0,9 2 2 16,1-1-1-16,5-1 0 0,2 1 1 0,5 0 0 16,-1-1 1-16,-2 2-2 0,2 1 2 15,-2 0 0-15,-2 0 0 0,-2 0 0 0,-3 0 0 16,-1 0 2-16,-5 0-2 0,-2 0 2 0,-1 0-2 0,-5 1 0 0,-2-1 1 16,-2 1 3-16,-1-1 2 0,0 0 5 0,0 2 3 15,-4-2-1-15,-3 0-2 0,-3 0-8 16,-3 0-4-16,-2 0 1 0,-1 0-1 0,0 0 2 15,-3-2 0-15,5 0-1 0,-3 0-2 0,4-2 4 16,-3-1-2-16,4 2 1 0,-1-3 0 0,2 2-2 16,1 0 3-16,1-1-2 0,1 0 3 0,6 2-3 15,0 0 0-15,-1-1 0 0,3 4 1 16,0-2-3-16,0-1 0 0,6 1-1 0,2-3 0 16,4 2 0-16,0-2-1 0,8 0 3 0,-1 2-1 15,3 1 1-15,4-1 0 0,-2 2 0 0,-2 0 1 16,3 1 0-16,-3-1 1 0,-1 1-4 0,-1 0 3 15,-6 0 1-15,1 0 0 0,-5 0 0 0,-6 0-1 16,-2 0 5-16,-2 0 2 0,0 0 6 16,0 0 2-16,-4 0-3 0,-5 0-3 15,-4 0-5-15,-5 0-6 0,-3 0 1 0,-5 0-2 0,3 0 2 16,-1 1 1-16,-2 0-1 0,6 0 0 0,-1-1 0 16,3 1 0-16,2 1 1 0,-1-2 0 15,1 1-2-15,1-1 2 0,4 0 1 0,1 0 0 16,2 0 1-16,3 0 0 0,0 0-2 0,4 0-1 15,1 0-2-15,0 0-2 0,1 0-2 0,6-1 1 16,3-2 2-16,2 0 2 0,8-1 3 0,1-1 0 16,2 0-1-16,4 1 1 0,-3-1-1 31,2 0 0-31,-4 1 1 0,-1 0-2 0,-1 1 1 16,-2 1 0-16,-2-1 1 0,-4 1 0 0,-7 1 0 15,2 0 1-15,-6 1 1 0,-1 0 5 0,0 0 1 16,-8 0-3-16,1 0-3 0,-6 0-4 0,-2 2 0 0,-2 0 0 15,-3 3 1-15,0-2-2 0,2 1 1 16,2 1 0-16,0 0 1 0,2-1-3 0,1-1 1 0,3 1 0 16,1-2 3-16,2 0-1 0,0 0 1 0,5-1-2 15,0-1 1-15,0 0 2 0,2 0-2 16,0 0 2-16,0 0-6 0,0 0 1 0,0 0-1 16,0 0 0-16,3 0 1 0,0 0 0 0,5 0 2 0,2 0 1 15,1 0 1-15,5 0-1 0,-1-1 1 16,2-1-2-16,-2 0 0 0,2 0 1 0,-3 1 0 15,1 1-2-15,-3 0 0 0,-3 0-8 0,-1 0-13 0,-4 1-22 16,2 2-37-16,-4 4-72 0,-2 0-129 16,0 0-307-16,0-3-895 0</inkml:trace>
  <inkml:trace contextRef="#ctx0" brushRef="#br0" timeOffset="90608.85">20608 9361 656 0,'0'0'279'16,"0"0"5"-16,0 0 4 0,0 0-28 16,0 0-41-16,0 0-32 0,0 0-41 0,0 0-32 31,0 0-30-31,0 0-28 0,0 0-15 0,0 0-10 16,-13-3-13-16,13 3-5 0,2 0-3 0,1 0 3 15,6 0 6-15,2 0 1 0,4 0 2 0,1 0-3 16,6 0-1-16,4 0-1 0,4 0 2 15,3-1-4-15,7-3 0 0,-1 1-4 0,1 0-4 16,-2 1-1-16,-4 0-3 0,-2 2 0 0,-5 0-1 16,-4 0 0-16,-3 0 1 0,-5 0-2 0,1 0 1 15,-3 0 0-15,1 0 0 0,-4 0-1 0,-2 0-1 16,0 0-1-16,-3 0 0 0,-2 0 2 0,-2 0-3 16,-1-1 0-16,0-2-7 0,0 1-16 15,0-3-19-15,0 1-30 0,-1-2-47 0,-4-1-74 0,-1 0-133 16,-3 0-155-16,0 1-38 0,5 3-582 15</inkml:trace>
  <inkml:trace contextRef="#ctx0" brushRef="#br0" timeOffset="90845.87">20799 9192 498 0,'0'0'231'0,"0"0"42"0,0 0 7 15,0 0-8-15,0 0-47 0,0 0-66 0,0 0-55 16,0 0-36-16,0 0-10 0,0 0 7 15,0 0 7-15,0 0 2 0,0 0-8 0,0 0-14 16,68-5-11-16,-51 5-9 0,3 1-6 16,1 1-4-16,-1-2-2 0,0 2-5 0,1-2-4 15,-1 1-3-15,0 0-3 0,-1 0-1 0,-1 1-3 16,-3-1-1-16,-3 0-1 0,-2 0-3 0,-3 0-4 16,0 1-6-16,-4-1-9 0,-2 0-14 0,-1 0-17 15,0 0-33-15,0 0-46 0,0 1-82 0,0-2-121 16,-1 1-141-16,-1-1-598 0</inkml:trace>
  <inkml:trace contextRef="#ctx0" brushRef="#br0" timeOffset="126047.31">11106 16346 639 0,'0'0'89'0,"0"0"-64"16,0 0-21-16,0 0-9 0,0 0-7 0,0 0 0 15,0 0 12 1,0 0 12-16,0 0 5 0,0 0 9 0,0 0 11 16,0 0 4-16,22 0 8 0,-14-1 0 0,0-1-5 15,-1-1 2-15,1 1-2 0,2 0-7 16,0 0-4-16,0 0-5 0,2-1 0 0,2 0 1 15,0 0 3-15,-2-2 0 0,6 0-2 0,-4 1 1 16,4-1-2-16,0 0-4 0,1-1-1 0,1 0-1 16,-1 0-3-16,-1 0 1 0,2 1-1 15,3-2 0-15,0 1-1 0,0-1 0 0,-2 1 1 16,6-1 1-16,-3-1 4 0,4 1 1 0,0-2 2 16,-2 0 0-16,3 0 0 0,1 1 1 0,0-1-2 15,1 1 0-15,0-1-1 0,-1 0 0 16,1 2-7-16,0 2-1 0,-1-1-3 0,0 2-2 0,-2-1 2 15,0 2-3-15,-1 0 3 0,1 1-3 0,1 1 0 16,-4-2-3-16,3 2-1 0,-1 1 0 16,-3-1 3-16,4 0-3 0,0 1-4 0,-1-1 1 15,2-1-4-15,0 1 1 0,-1 0 1 0,-3-2-2 0,3 3 3 16,-3-1-2-16,2 0 0 0,0 1-2 16,-3-1-5-16,3 1 6 0,-3 0 0 0,1 0 0 0,-3 0 2 15,0 2-2-15,-1-1-1 0,-1 3 2 16,1-1-3-16,-1-1-2 0,0-1 3 0,2 2 0 15,-2-2 0-15,0 0 4 0,2 0-1 0,1-1 1 16,0 0 0-16,-1 0 0 0,0 0 0 16,4 0-1-16,-3 0 3 0,2-2-1 0,1 1-3 15,0-1 2-15,1 1-5 0,-1 1 3 0,-2 0-1 16,0 0 2-16,1 0-2 0,-2 5 0 0,0-2 1 16,0 3 0-16,0-1-1 0,-1 0 2 0,2 0 0 15,0 1-1-15,-1-3 3 0,4 2-2 0,-3-2-2 16,4 0 1-16,-3-1 0 0,3 0 0 15,2 1 0 1,0-2 3-16,1 2-2 0,0-3 2 0,0 1-1 16,2 2 1-16,2-2 3 0,-1 1-4 15,0-1 3-15,0 0-2 0,-1 1 3 0,0-1 1 0,1-1-2 16,0 0-1-16,2 0 0 0,0 0-1 16,1 0 1-16,-1 0 1 0,0 0-3 0,-1-1 1 15,1-2 1-15,1 2 0 0,-1-1-3 0,-1 1 3 16,0 0 0-16,-1 1 1 0,0 0 2 0,0 0-1 15,-3 0 2-15,3 0-2 0,-4 0 3 0,0 0-1 16,-2 0-2-16,-2 0 2 0,-1 1-4 0,-1-1 1 16,2 1 2-16,-3-1 1 0,3 0 3 0,-1 0 0 15,1 0 1-15,0-2 0 0,3-1 2 0,-2-2 0 16,2 0 0-16,0 0 0 0,-1 0 3 16,2 0 1-16,-1 0 1 0,-1 0 2 0,0 1-3 15,-2 0-2-15,0 0-3 0,-2 1-3 0,1 0-1 16,-1 1-3-16,-1 1 0 0,0 0-3 15,-1 1 2-15,-2-2-5 0,-3 1 1 0,2 1-1 16,-7 0-2-16,3 0 0 0,-5 0-4 0,0 0-3 16,-5 0-14-16,-1 0-24 0,-2 0-55 15,-2 0-80-15,0 1-210 0,-4-1-199 0,1 2-814 0</inkml:trace>
  <inkml:trace contextRef="#ctx0" brushRef="#br0" timeOffset="126653.59">15245 14608 1095 0,'0'0'232'0,"0"0"-22"0,0 0-2 0,0 0-30 15,0 0-51-15,0 0-29 0,0 0-20 0,0 0-13 0,0 0-8 16,0 0 3-16,0 0-3 0,0 0-1 16,0 0-5-16,0 0-10 0,-101-69-1 0,91 62-9 15,-2 0-6-15,0 1-7 0,-1 2-5 0,-2 0-2 16,-1 3-3-16,1 1-2 0,-3 0 1 0,1 4 0 15,-2 1 0-15,2 3 0 0,-3 2 1 16,2 1 2-16,2 2 1 0,-1-1 4 0,0 4 1 16,1 2-2-16,1 0 0 0,0 2-3 0,3 0 0 15,1 1-3-15,0 0-2 0,3-1 2 0,2 1-3 16,1 0 1-16,3-1-2 0,2-1-2 0,0-2-1 31,2-2 1-31,5 0-1 0,2-1 1 0,5-2 0 16,1-2 3-16,1-1 1 0,3-1 1 0,2-2 2 15,0-1-3-15,3-2 0 0,1 0-4 0,-1-1-4 16,-1-2-5-16,-2 0-11 0,0 0-20 16,-2 0-50-16,-3 0-91 0,-1-1-182 0,-5-2-259 15,-4 1-849-15</inkml:trace>
  <inkml:trace contextRef="#ctx0" brushRef="#br0" timeOffset="126848.47">15298 14831 1615 0,'0'0'296'16,"0"0"-90"-16,0 0-51 0,0 0-58 16,0 0-14-16,0 0 12 0,0 0 10 0,0 0-5 15,0 0-15-15,0 0-14 0,0 0-13 0,0 0-11 16,-12 126-10-16,12-109-12 0,-1 0-7 0,1 0-6 16,-1 1-7-16,-1 0-2 0,0 0-5 15,-1 0-8-15,1 1-19 0,-2-4-47 0,2 0-103 16,-1-1-240-16,2-3-287 0,1-5-816 0</inkml:trace>
  <inkml:trace contextRef="#ctx0" brushRef="#br0" timeOffset="127705.22">16558 16682 287 0,'0'0'155'0,"0"0"30"0,0 0 16 0,0 0 0 15,0 0-13-15,0 0-5 0,0 0 7 16,0 0-7-16,0 0-15 0,0 0-17 0,0 0-16 16,0 0-13-16,0 0-11 0,0 0-17 0,0 0-14 15,0-1-15-15,0 0-17 0,0-2-10 0,-1 1-5 16,0 1-3-16,-1-1-5 0,-3-1-4 16,1 0-8-16,-1 0-2 0,0 1-2 0,-1 0-1 15,0-1-1-15,-2 1-3 0,0 0-2 0,3 2 0 16,-3 0 1-16,-1 0-4 0,0 0 1 0,1 2-1 15,-4 4 0-15,1 1 1 0,-1 0-2 0,-4 2 2 32,1 1-2-32,-3-1 2 0,3 3 0 0,0-2 3 15,3 2-2-15,0 1-1 0,0 0 2 0,1 2-2 0,0 2-1 16,1-1 1-16,1-1 0 0,1 2-2 0,0 0 1 16,2 0 1-16,1 2 0 0,0-1-1 15,0 0-2-15,4-2 4 0,1 0 0 0,0 0 3 16,0-1-1-16,2-1 1 0,4-2-2 0,-1 1 0 15,3-1 0-15,0 1-2 0,3-2 4 0,-1-1-3 16,1-1 7-16,1 1-1 0,-1-2-5 16,3-1-1-16,0 0-2 0,-2 0 3 0,5-2-1 15,-4 1 0-15,5-3-4 0,-4 2-1 0,3-2-1 16,-3 0-7-16,3 0-18 0,-6 0-44 0,2-2-82 16,-3-1-177-16,-1 0-264 0,-2 0-575 0</inkml:trace>
  <inkml:trace contextRef="#ctx0" brushRef="#br0" timeOffset="128019.55">16683 17027 1517 0,'0'0'267'0,"0"0"-45"16,0 0-43-16,0 0-21 0,0 0-42 0,0 0-24 16,0 0-7-16,0 0-9 0,0 0-13 0,0 0-11 0,0 0-11 15,0 0 0-15,0 0-7 0,87-25 1 16,-70 21-6-16,-2 2-8 0,-2 2-9 0,0 0-5 15,-6 0 2-15,-2 3-5 0,-1 3 2 0,-3 2-3 16,-1 4 0-16,0 1 1 0,-3 1 2 16,-1 3-4-16,-4 0-6 0,-1 1 8 0,2 0-6 15,0 0 2-15,0 0-3 0,-2-1-2 0,5 1 0 16,-2-3 2-16,4-1 2 0,1-1-3 0,1-2 1 16,0-1-1-16,1 0 1 0,4-3 0 15,0-2 4-15,5 0-2 0,-1-4 1 0,2 0-3 16,5-1 7-16,0-2-1 0,4-6-1 0,1-1 2 15,0-1-8-15,-1-1-5 0,0 2-26 0,-3-2-44 16,-4 3-59-16,-3 0-89 0,-1 1-156 0,-5 2-251 16,-1 1-816-16</inkml:trace>
  <inkml:trace contextRef="#ctx0" brushRef="#br0" timeOffset="129106.82">11931 17274 311 0,'0'0'48'0,"0"0"-35"0,0 0 37 15,0 0 55-15,0 0 52 0,0 0 27 0,0 0 11 16,0 0-5-16,117 4-5 0,-92-7-21 0,3-2-14 15,-1 2-13-15,2-1-21 0,5 1-4 16,-1 1-5-16,0 0-12 0,5 0-16 0,-4 0-20 16,3 2-19-16,-4-1-7 0,3 1-5 0,-2 0 1 15,-1 0 0-15,4-2-2 0,-2 1-1 0,3 0-3 16,1-1-3-16,0 0-4 0,1 1 0 0,2 0-5 16,-2 1 2-16,1 0 4 0,0 2-7 0,-1 2 3 15,-1 1-5-15,0 2 2 0,-2 0-3 16,0 0 0-16,-2 1 2 0,3 2-3 0,0-2 2 15,-2 1 1-15,3-2 0 0,1 0-4 0,2-2-1 16,-1-2-2-16,5 0 1 0,-3-3 0 0,1 0 2 16,3 0-3-16,-2 0 0 0,2-2 2 0,-2 1-3 15,2 1 2-15,-4 0-3 0,2 0 1 0,-4 0 5 16,0 0-3-16,0 0 2 0,0 0-3 0,-1 1 3 31,0 1-1-31,0-1 0 0,-1-1-1 0,2 0-5 16,-1 0 3-16,0 0 2 0,2-1 4 15,0-3-3-15,-1-1 0 0,3 1-2 0,-1 0 3 0,-3-1-1 16,2 0 1-16,-2-1-1 0,0 1-3 16,1 1 4-16,-2-1-3 0,-1 2 3 0,-1-1-3 15,-2 3-2-15,-1 0 2 0,-1 0 0 0,0 0 1 16,-2 0-4-16,-1 1 1 0,-2 0-1 16,0 0 1-16,-2 0 4 0,-1 0 0 0,1 0-2 15,-1 0 0-15,-5 2 0 0,1 0 1 0,-1 0 2 16,-4 1-3-16,0-1 0 0,-2-1 2 0,1 1 2 15,-5 0-1-15,1-1-2 0,-1 1 2 16,-1-1 0-16,0 0 3 0,-1 2 3 0,-3-2-4 16,0 1-5-16,0 1 5 0,-1-1 4 0,0 0-1 15,-2-1 1-15,2 1-5 0,-2-1 1 0,0 0-3 16,-1 0 5-16,-1 0-6 0,0-1 0 0,0 1-2 16,0 0-2-16,1-1 5 0,-1 2-5 0,0-1-4 15,1-1-6-15,-1 3-10 0,2-1-25 16,-2 1-54-16,1-2-113 0,-1-1-312 0,0 1-1043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1113.3877" units="1/cm"/>
          <inkml:channelProperty channel="Y" name="resolution" value="1979.87915" units="1/cm"/>
          <inkml:channelProperty channel="F" name="resolution" value="11.375" units="1/deg"/>
          <inkml:channelProperty channel="T" name="resolution" value="1" units="1/dev"/>
        </inkml:channelProperties>
      </inkml:inkSource>
      <inkml:timestamp xml:id="ts0" timeString="2023-05-18T03:54:10.129"/>
    </inkml:context>
    <inkml:brush xml:id="br0">
      <inkml:brushProperty name="width" value="0.05292" units="cm"/>
      <inkml:brushProperty name="height" value="0.05292" units="cm"/>
      <inkml:brushProperty name="color" value="#FF0000"/>
    </inkml:brush>
  </inkml:definitions>
  <inkml:trace contextRef="#ctx0" brushRef="#br0">7076 5647 1186 0,'0'0'221'0,"0"0"-10"16,0 0 22-16,0 0-16 0,0 0-52 15,0 0-35-15,0 0-15 0,0 0-22 0,0 0-12 16,0 0-10-16,0 0-4 0,0 0-4 0,-13 6-3 15,13-6-5-15,0 0-8 0,0 1-6 0,0-1-7 16,0 1-3-16,0-1-5 0,0 1-3 0,0-1-4 0,0 0-3 0,0 1-4 16,0-1-4-16,0 0-2 0,0 0-2 0,0 2-2 15,0-2-1-15,0 1-3 0,3 0 2 0,2 1 1 16,0 0 4-16,3 0 2 0,2 1 1 0,2-1 1 31,2-1 0-31,2 1 0 0,3-2 1 0,2 0-1 16,5 0 1-16,0 0 0 0,1 0-2 0,2-1-3 15,0-1 0-15,2 1-1 0,1 1-2 0,3-1 2 16,2-1 0-16,2 1-1 0,3 1-1 0,0-1 2 16,-1 0-3-16,3 0 1 0,-1 0 0 0,2 0-1 15,-3 0 0-15,3 0-1 0,1-2 0 0,0 2 0 16,1-1 0-16,1 1 1 0,0 0 0 0,-2-1 1 16,0 1-2-16,-1 0 0 0,0 0 1 0,-3 0-1 15,1 1-1-15,-3 0 1 0,0 0 0 0,-1 0 0 16,0 0-1-16,-1 0 0 0,0 0 1 15,0 0 0-15,-3 0 4 0,1 0-4 0,-2-1 2 0,-1-1-1 16,1 1-2-16,-1-1 1 0,-1 1 0 0,1-2 1 16,3 1 2-16,-3 0-2 0,-3 1 2 0,1-1-2 15,-7 1-1-15,1 0 2 0,-3 1-2 0,-3 0 1 16,1-1 0-16,-4 1 1 0,0 0 1 0,-1-1 0 16,-1-1 2-16,-2 2-1 0,2 0-1 0,-3-2 1 15,-1 1-2-15,-2 1-1 0,-1 0-2 0,-2 0 2 16,-1 0-2-16,-3 0 0 0,-1 0-2 0,0-2-6 31,0 2-13-31,0-1-25 0,0 0-40 0,0 0-62 16,-1-1-109-16,-2 0-293 0,2 1-1024 0</inkml:trace>
  <inkml:trace contextRef="#ctx0" brushRef="#br0" timeOffset="1244.83">2180 5507 855 0,'0'0'334'0,"0"0"-80"0,0 0-8 0,0 0 6 15,0 0-48-15,0 0-45 0,0 0-21 0,0 0-21 16,0 0-18-16,0 0-17 0,0 0-13 0,0 0-10 16,-23 4-9-16,23-4-9 0,0 1-7 15,0-1-8-15,0 0-8 0,0 0-7 0,0 1-2 16,0-1-3-16,0 0-2 0,3 0-3 0,1 0 2 16,2 2 4-16,2-1 7 0,4 0 4 15,3-1 2-15,1 0-3 0,2 0-1 0,5 0-1 16,1 0-4-16,0 0-1 0,3 0-3 0,3 0 0 15,-1 0-2-15,-1 1-1 0,0 1-3 0,1 1 0 16,1-2 0-16,0 1-1 0,-1 0 2 0,1-1-1 16,-2 2 0-16,1-3-1 0,1 2 1 0,3-2 0 15,0 0 0-15,0 0 3 0,1 0-2 0,0 0 0 16,-2 0 1-16,-1-2-2 0,0 1 0 16,-1-1 1-16,-1 1-1 0,-4-1 0 0,0 1 1 0,-3-1-3 15,0-1 3-15,-2 0 4 0,1-2 2 0,1-2 4 16,2-1 0-16,-4-1-5 0,2-5 1 0,-2 0-1 15,-1 1 1-15,-2-2 1 0,-1 0 0 16,2-2 3-16,-5-2-2 0,0-2 3 0,1-3-2 16,-1-2-3-16,-3-5-1 0,0 0-1 0,-1-4 0 15,-4-1-1-15,0 2-3 0,-3-1 0 0,-1 3-2 16,-1 3 3-16,0 2-1 0,-4 0 4 0,-4 4-3 16,-3 0 0-16,0 0-2 0,-6 1 1 0,1-1-2 15,-3 0 0-15,-6-1 0 0,3 2 0 0,-6-3 0 16,2-1 0-16,-3-1 0 0,0 2 1 0,-1 0 0 15,-1 2-1 1,-1 1-2-16,-4 3 0 0,0 0-1 0,-6 2 0 16,-2 1 1-16,-1 2-2 0,-4 1-1 0,-3 3-2 15,-5 0 2-15,3 7-1 0,-4 1 0 0,3 2 0 16,-1 3 0-16,2 4-2 0,4 5-2 0,-2 1 1 16,3 1 3-16,5 2 0 0,-1 1 2 0,5 3 0 15,4 0 0-15,-3 4-1 0,6 3-1 16,-3 2 1-16,3 1 1 0,2 1 1 0,0-1 2 0,2 4-2 15,1 0 2-15,3 2-1 0,-3 1 1 0,6 1 0 16,2 0-4-16,1-5 2 0,8 0 0 0,1-6 0 16,3 0 0-16,6-3 2 0,1 0-2 0,1-1 1 15,6 0 2-15,4-2-2 0,1-1 0 0,5-1 1 16,1-1 0-16,4-3 1 0,2-1 5 0,6-1 3 16,6-1 3-16,5-4 0 0,4 0-1 0,6-3-1 15,6-1-3-15,3-2-1 0,-1-2-2 16,-1 1-2-16,1-1-2 0,-3 1-1 0,-6 2-1 15,-4 0-6-15,-6 3-10 0,-6 3-42 0,-2-1-77 16,-6 2-149-16,-5 0-429 0,-10-4-873 0</inkml:trace>
  <inkml:trace contextRef="#ctx0" brushRef="#br0" timeOffset="17930.95">11821 5645 1479 0,'0'0'294'16,"0"0"-192"-16,0 0-13 0,0 0-15 0,0 0-22 15,0 0-17-15,0 0 4 0,0 0 15 16,0 0 8-16,0 0 0 0,0 0-4 0,0 0 0 16,19 59-4-16,-10-48-5 0,-1 0 2 0,2 1-1 15,1-2-3-15,0 2-3 0,2-2-5 0,2-1-8 16,-1 0-4-16,2-3-5 0,0 0-1 16,2-3-1-16,2-2 5 0,2-1 2 0,4 0-2 0,4-5 0 15,1-5-10-15,3-2-3 0,4-2-2 0,1-3-3 16,2-3 0-16,4 1-2 0,-3-2-1 0,4 1-2 15,-4 2 0-15,-4 1-1 0,-4 3-1 0,-3 3 0 16,-4 3 0-16,-3 1 0 0,-3 2 0 0,-4 1 0 16,-3 3 0-16,-4 1-1 0,-1 0 1 0,-1 0 0 15,-5 1 0-15,2 3 1 0,-2 1-1 0,0-1 2 16,2 1 0-16,-1 0 0 0,1 1 0 0,0-1 1 16,1 0 1-16,-2 1-2 0,3-1 1 15,0 2-1-15,5-3 1 0,-2 2 0 0,1 0-1 0,2 0 0 16,-1 0-1-16,5 1-1 0,-3 0 0 15,5 0 1-15,2-1 2 0,-1-1-3 0,6-2 2 32,-1-1 0-32,5-2 1 0,4 0 0 0,3-2 1 15,4-5-1-15,6-2 0 0,1-2 0 0,-1 0 0 16,3 0-1-16,-2 0-1 0,0 1 2 0,-1 1-3 16,-2 3 0-16,-2-1 1 0,0 1-1 15,-1 1 1-15,1-2 0 0,3 1-1 0,-3-1 1 16,6 1 0-16,-1 1-1 0,1 0 0 0,1 0 0 15,-2-1 2-15,3 2 2 0,-2 1-1 16,0-1-2-16,-1 3-3 0,0 0 0 0,-2 1 2 0,-2 0-1 16,1 0 4-16,0 3 1 0,-2 1-3 0,0 0 1 15,1 0 0-15,0 1-2 0,-2 1 3 16,0 0 0-16,0 0-2 0,0-1 1 0,-3 1-2 16,5-1 3-16,-2 0 0 0,-1-1 0 0,3-1 2 15,-4-1-2-15,1 1-1 0,0-2 1 16,-1-1 3-16,2 0-5 0,-2 0 1 0,1-2-1 15,2-4 2-15,0 1-3 0,-1-2 0 0,2 0 0 16,-2-2-1-16,2 2 1 0,-1-1 0 0,0 2 1 16,0 1-2-16,-2 2-1 0,1 2-2 0,-3 1 0 15,-3 0 2-15,-2 3 1 0,-2 3 1 0,-2 1 0 16,0 2-4-16,1-1 2 0,2 0 3 0,3-2-1 16,1 0-3-16,7-4 3 0,-2 1-2 0,4-1 1 15,-1-2 1-15,5 0-1 0,-4 0 1 16,2 0-1-16,1 0 2 0,0 0-1 0,-2-1 0 0,-1 0-1 15,-3 0 1-15,1 1 0 0,-2 0 0 16,-3 0 0-16,1 0 0 0,-3 0 0 0,-2 0 0 16,-2 0 0-16,-5 0 0 0,-2 0 0 0,-1 1 0 15,-1 0 0-15,-4 0 0 0,1-1 0 16,0 1-2-16,-2-1-6 0,2 0-12 0,-2 0-39 16,1 0-70-16,-1 0-105 0,-6 0-191 0,-5 0-1054 0</inkml:trace>
  <inkml:trace contextRef="#ctx0" brushRef="#br0" timeOffset="18753.78">17641 4625 1676 0,'0'0'154'16,"0"0"19"-16,0 0-5 0,0 0-4 0,0 0-32 16,0 0-35-1,0 0-21-15,0 0-13 0,0 0-16 16,0 0-12-16,0 0-6 0,0 0-5 0,-140 39-1 15,109-18-3-15,-2 1-1 0,-5 3-3 0,2 1-3 16,-4 2-1-16,1-1-6 0,0 2-1 0,0-1-2 16,1 1 2-16,4-1 0 0,3 2-1 15,3-1 0-15,4-1-3 0,4-1 1 0,4-4 0 16,7-2 0-16,4-3 4 0,1-1 0 0,4-2 2 16,0-1 3-16,0 0-2 0,4 1 5 15,-1 0 0-15,3 0-1 0,-2 0 3 0,3 0-3 16,-1-1 1-16,0 1-1 0,4 0 2 0,0 0-2 15,0-1 2-15,2-1 0 0,2 1 3 0,2 0-2 16,2 0-3-16,2 1-2 0,1 0-5 0,1 1 2 16,5 3 0-16,-2-1 2 0,4 3 1 0,0 1-1 15,1-1 0-15,1 2 0 0,1-1 2 0,3 0 1 16,1-2 0-16,3 1 1 0,-2-2-4 16,-1 0 3-16,-1-3-2 0,-3 1-2 0,-3-2-1 15,-3-2-1-15,1 1-2 0,-4-1 0 0,-2-1 0 16,-1-1-1-16,-4-2-1 0,-3 0-1 0,-2-3 2 15,-3 0-2-15,-3-2 0 0,2 0-1 0,-4-2-2 16,1 1-2-16,-1-2-12 0,-2 0-29 0,3-1-48 16,0 0-91-16,-2 0-194 0,0 0-1262 0</inkml:trace>
  <inkml:trace contextRef="#ctx0" brushRef="#br0" timeOffset="29012.04">22917 5558 49 0,'0'0'376'0,"0"0"-120"0,0 0 9 16,0 0-19-16,0 0-32 0,0 0-15 0,0 0-14 16,0 0-21-16,0 0-17 0,0 0-20 0,0 0-17 15,0 0-11-15,-44 3-11 0,44-1-14 0,0-2-12 31,0 0-11-31,0 0-8 0,0 1-6 0,1-1-4 16,1 1-5-16,-1-1-2 0,3 1 5 0,2 0 2 0,4 2 2 16,2-2-2-16,3 0-3 0,4 1-4 0,3-1-2 15,3 1-2-15,4 0-6 0,2-1-4 0,0 0-4 16,5 2-5-16,-1-2 7 0,3 2-5 0,-1-3 3 16,0 1-1-16,2 1-3 0,-3-2 0 15,-1 0-1-15,0 0 0 0,-3 0 0 0,-5 0 0 16,0 0-1-16,-6 0 1 0,-4-2-2 0,-2 1 1 15,-5 1 0-15,-1-2 1 0,-4 1-1 0,-3 0-2 16,0 1 0-16,-2-2-15 0,0 2-33 0,-4 0-47 0,-5 0-63 16,-1 0-75-16,-6 3-120 0,4 0-273 0,2-2-836 15</inkml:trace>
  <inkml:trace contextRef="#ctx0" brushRef="#br0" timeOffset="29315.55">22765 5824 1257 0,'0'0'219'0,"0"0"-43"0,0 0-8 0,0 0-1 16,0 0-22-16,0 0-3 0,0 0-16 0,0 0-22 15,0 0-21-15,0 0-14 0,0 0-7 0,131 11-8 16,-105-11-4-16,4 0-4 0,1 1-7 15,4-1-7-15,-3 2-3 0,3-1-3 0,1 0-5 16,0 0-4-16,-1 0-1 0,1 0-3 0,-2-1 0 16,-1 0-3-16,-2 2-2 0,2-2-2 0,-2 0 9 15,1 0 0-15,-2 0-1 0,-4-2 0 0,-2 0-7 16,-5 1-1-16,-4 0-2 0,-4-2-1 16,-4 2-3-16,-2 1-5 0,-2-3-12 0,-2 2-29 0,-1-1-61 15,-1 0-93-15,-4-1-171 0,0 1-309 16,1 1-825-16</inkml:trace>
  <inkml:trace contextRef="#ctx0" brushRef="#br0" timeOffset="30326.94">2306 6735 968 0,'0'0'250'0,"0"0"11"0,0 0-21 0,0 0-30 16,0 0-42-16,0 0-29 0,0 0-18 0,0 0-18 15,0 0-22-15,0 0-21 0,0 0-18 16,0 0-14-16,-29 0-15 0,31 0-6 0,4 0-1 16,3 1 8-16,2 1 7 0,2 1 2 0,6 1-1 15,2 1-7-15,-1-2-2 0,5 1-2 16,1 0 2-16,3 0 6 0,2-1-1 0,1 0 3 16,5-2 1-16,-1-1-3 0,5 0-1 0,0 0-2 15,1 0-2-15,2 0-1 0,-2-2-2 16,0 0 8-16,-2-1 2 0,1 1-1 0,-1 0 0 15,0 1-8-15,-2 0 0 0,-3 1-3 0,1 0 1 16,-5 0-4-16,-3 0-2 0,-2 0-2 0,-3 1-1 16,-3 0 0-16,1 0 3 0,-2 0 1 0,-2-1 2 15,-4 0 0-15,-2 0 1 0,-2 0 1 0,0 0 0 32,-6 0-1-32,2 0-3 0,-4 0-3 0,-1 0-8 15,0 0-16-15,0-1-27 0,0 0-40 16,-6 0-89-16,-4 0-138 0,4-1-259 0,-1 2-928 0</inkml:trace>
  <inkml:trace contextRef="#ctx0" brushRef="#br0" timeOffset="30647.62">2297 7028 1557 0,'0'0'180'15,"0"0"-18"-15,0 0-18 0,0 0-27 0,0 0-38 16,0 0-28-16,0 0-18 0,0 0-9 16,0 0-4-16,0 0 8 0,0 0 24 0,0 0 13 15,0 0 7-15,0 0 0 0,130 12-1 0,-97-12-4 16,5 0-6-16,3 0-7 0,1 0-13 0,0 0-10 16,6-1 1-16,-4-2-5 0,3 2-4 0,-4-1-7 15,-1 1-6-15,-2 0 5 0,-1-1 0 16,-1 1 2-16,-2-1-3 0,-1 1-4 0,-4 0-3 15,-5 1-1-15,-2-2 0 0,-3 2-1 0,-6-1-1 16,1 1-1-16,-6 0 1 0,0 0-4 16,-6-1 1-16,3 1-6 0,-5 0-17 0,0-2-47 0,2 2-86 15,-2-1-158-15,-2-1-379 0,1 1-841 0</inkml:trace>
  <inkml:trace contextRef="#ctx0" brushRef="#br0" timeOffset="38234.74">8402 6759 339 0,'0'0'66'0,"0"0"10"16,0 0 23-16,0 0 29 0,0 0 12 0,0 0-2 15,0 0-12-15,0 0-11 0,0 0-7 0,0 0-7 16,0 0-3-16,0 0-14 0,12 9-14 16,-11-6-8-16,4 1-8 0,-1-1 1 0,-2 1-1 15,2 0-3-15,0 1-5 0,-1 1-2 0,2 0-5 16,-1-1-4-16,2 1-2 0,-2 0-3 0,1-1-2 31,0 1-1-31,1 1-3 0,-1-4-2 0,4 2-1 16,-3 0-4-16,0-2-1 0,2 1-1 0,-1-2 2 15,0 1 2-15,1-2 2 0,1 0 3 0,3-1 2 0,-1 0 2 16,3 0-1-16,0 0-2 0,-2 0-4 0,6-1-6 16,-5 1-3-16,5-3-4 0,-4 1-1 0,2 0-1 15,-3-1-2-15,4 1 3 0,-2 0 6 0,4-3 4 16,3 0 1-16,-1 0 0 0,4-1-6 0,1-1-2 15,0 0-3-15,4-2 1 0,0 0-1 0,1-2 0 16,0 2-1 0,-1 0-8-16,0 1 0 0,-4 1 1 0,-2 1-2 15,-3 3 4-15,0-1-3 0,-6 3 2 16,0 0-2-16,-5 1 2 0,-1 0-2 0,-2 0 2 16,-2 0-1-16,0 1 0 0,-1 1 1 0,-1 1 0 15,3-1-1-15,-1 1 2 0,2 0-1 16,-2 1 0-16,2-1 1 0,1 1 2 0,3 1 1 15,1-1 1-15,2 2 3 0,0-1-1 0,2 0 0 16,-2 0 0-16,2 0-2 0,-1 0 2 0,0 0-1 16,0-2-1-16,-3 2 1 0,4-1-1 0,-4-1 1 15,0-1 0-15,-2 1 1 0,1-2 1 16,3 0 3-16,-1 0 0 0,0-1 1 0,2 0-1 16,0 0-3-16,0 0 1 0,1-2-2 0,-2 0-2 0,2 0 0 15,-5 1-1-15,2 0 0 0,-1 0-1 0,0 0 0 16,-1 0 0-16,-1 1 1 0,-1-2 1 0,-2 2-1 15,0-1 3-15,1 1 1 0,-5-1 1 0,3 1 0 16,-4-1 3-16,3 0-1 0,1 0 2 16,1-2 1-16,0 1-1 0,3 0-1 0,1-2-1 15,1-1-4-15,-2 1-1 0,1 1-2 0,-1 1 0 16,-2-1-1-16,-1 1-1 0,0 2 0 0,-4 0 0 16,2 0-1-16,-3 0 1 0,-1 0-2 15,0 0 0-15,1 0 0 0,2 0 0 0,-3 0 0 16,2 0 0-16,-2 0 0 0,1 0 1 0,2 0-1 15,-1 0 1-15,-1 0 2 0,3 0 0 0,-2 0 0 16,2 0 1-16,1 0-1 0,-4-1 1 0,4 1 0 16,-4 0-2-16,2-1 0 0,1 1-1 0,-3 0 1 15,4 0-1-15,-3 0-1 0,2 0 0 0,0 0 3 16,0 0-3-16,0-2 2 0,3 2 1 0,1-1 0 16,-3 1-2-16,2-1 0 0,2 0 1 0,-1 1-1 15,0 0-1-15,1 0 0 0,1 0 0 16,0 0-1-16,2 0 1 15,1 0 0-15,-1 0 1 0,0 0 1 0,0 0-1 16,1 0 0-16,-2 0 0 0,3 0-2 0,0 0 1 16,0-1 2-16,-1-1-1 0,-2 1 0 0,1 0 0 15,1 0 1-15,-1-1-1 0,-2 1 1 0,0-1-1 16,0 1-1-16,-2 0 0 0,0 0 0 0,2 1 0 16,-2 0 0-16,0 0 0 0,1 0-3 0,-1 0 4 15,1 0-1-15,1 0 1 0,-1 0-2 16,1 0 1-16,1 0 0 0,-1 0 1 0,3 0 0 15,1-1 0-15,3-1 0 0,-2-1 1 0,4 0 0 16,0-1 2-16,4 0-1 0,-2-1 1 16,1 3 0-16,1-3-3 0,2 1 0 0,-3 2-1 0,2-1 3 15,-3 1-3-15,-3 1 0 0,-3 0-1 0,0 1-1 16,-3 0 2-16,-1 0 0 0,1-2 0 16,0 2-1-16,-1-1 2 0,5 1-1 0,-3-1 0 15,6 0 0-15,0-1 0 0,0 0 0 0,2 1 0 16,3 0 0-16,-3 1 0 0,0 0 0 0,0 0 0 15,-1 0 0-15,-1 0-1 0,1 0 0 0,0 0 2 16,-1 0-2-16,3 2 2 0,-1 1-1 0,0-1-2 16,0 0 2-16,1 1 0 0,2-1-2 0,-3-1 1 15,-1 2-2-15,2-1 3 0,3-1 0 16,-4 0 1-16,1 1-1 0,2-2-1 0,-2 0 2 0,-1 0 0 16,0 0-1-16,1 0-1 0,-6 0 2 0,2 0-2 31,1-2 2-31,-3 1 0 0,-1-1-1 15,1 1 0-15,1-1 3 0,-4 1-3 0,4 0-1 0,-2 0 1 16,-1 0 2-16,-3 0-2 0,5-1 0 0,-5 1 0 16,4 1 2-16,-4-1-2 0,1 1 0 15,-2 0-1-15,3 0-1 0,-1 0 1 16,-1 0 1-16,-1 0-1 0,1 0 1 0,1 0 1 0,0-1-1 16,-3 1 0-16,2 0-2 0,-2-1 3 0,0 1 0 15,1-1-1-15,-2 1 1 0,1-2-1 0,0 2 0 16,1-1 1-16,-1 0-1 0,-1 1 0 15,1-1 0-15,-5 0 1 0,2 0 0 0,0 1 1 16,-2-2 0-16,3 2-2 0,-3-1-1 0,1 0 1 16,1 1 0-16,-2-2 0 0,1 2 0 0,-3 0 0 15,2 0 0-15,-3 0 0 0,0 0-1 16,-1 0 0-16,1 0 1 0,1 0-1 0,-2 0 1 16,-1 0-1-16,1 0 2 0,0 0-1 0,0 0 0 15,-1 0 0-15,0 0-2 0,0 0 4 0,2 0-2 16,-2 0 0-16,0 0 0 0,0 0 0 15,0 0 1-15,0 0-4 0,0 0-6 0,0 0-15 16,0 0-38-16,0 0-51 0,-4 0-62 0,-3 0-131 16,4 0-318-16,-3 0-860 0</inkml:trace>
  <inkml:trace contextRef="#ctx0" brushRef="#br0" timeOffset="39904.01">8461 7074 710 0,'0'0'184'0,"0"0"24"0,0 0 0 16,0 0-29-16,0 0-35 0,0 0-35 0,0 0-23 15,0 0-4-15,0 0-19 0,0 0-14 0,0 0-9 16,0 0-13-16,5-3 14 0,5 4 17 0,5-1 12 16,2 2 3-16,8-2 2 0,5 0-3 15,5 0-8-15,6-2-9 0,5 0-7 0,2-2-7 16,4 1-6-16,4-2-2 0,5-1-2 0,1-1-2 16,8 0 1-16,2-2 0 0,7-2-1 0,4 0 0 15,1-1-3-15,3-1-2 0,-4 1-4 0,1-1-3 16,-2 0-2-16,-1 2-1 0,0 0-1 15,-1 2-1-15,-3 0-1 0,-5 4-2 0,-4 2-2 16,-5 0-1-16,-9 3-3 0,-3 0 0 0,-3 4 0 16,-7 1-1-16,-5 0-1 0,1 2 4 0,-5-1-2 15,0-2 1-15,4 0 1 0,-3-2-2 16,-2 1-1-16,-1-1 0 0,1-1 1 0,-1 1-1 16,1-1 0-16,-2 1-1 0,-2 0 0 0,-2 0-1 15,2-1 1-15,-3 2 0 0,-2-1 1 0,1 0-3 16,-2 2 1-16,-4-2 1 0,1 0-2 0,2 1 1 0,-4-2 0 15,-1 0 1-15,1 0 0 0,-2-1 1 16,-2 1 0-16,0-1-2 0,1 2 2 0,-4-2-2 0,-1 0 1 16,-1 1 0-16,0-1 0 0,-4 0-1 0,0 1 0 15,1-1 0-15,-2 2 0 0,-1-2 1 16,-1 0-2-16,0 0 1 0,0 0 1 0,1 0 0 16,-1 0 0-16,0 0 2 0,0 0 1 0,0 0-1 0,0 0 1 15,0 0-2-15,0 0 0 0,0 0 0 0,0 0 1 16,0 0-2-16,0 0 1 0,0 0-1 15,0 0 1-15,0 0 0 0,0 0 1 0,0 0-1 16,0 0-2-16,0 0-3 0,0 0-5 0,0-2-13 16,0 1-20-16,0 0-34 0,0-2-55 0,0 1-104 15,2 0-190-15,-2 0-241 0,1 0-802 0</inkml:trace>
  <inkml:trace contextRef="#ctx0" brushRef="#br0" timeOffset="41316.3">12467 6876 21 0,'0'0'548'0,"0"0"-336"15,0 0-2-15,0 0-18 0,0 0-17 0,0 0-11 16,0 0-7-16,0 0-19 0,0 0-22 0,0 0-22 16,0 0-13-16,0 0-10 0,0 8-6 15,0-8-4-15,0 1-4 0,0-1-2 0,0 0-3 16,0 0-6-16,0 0-3 0,0 0-7 0,0 0 0 15,0 1 2-15,2-1-1 0,0 2 5 0,4-1-2 16,-3 0-3-16,5 0-7 0,-4 0-3 16,3 0-5-16,0-1-4 0,-2 2-2 0,4-1 0 15,-2 0-1-15,0-1 2 0,1 0 3 0,2 0-1 16,0 0 0-16,2 0-1 0,1 0-2 0,-1-1-2 16,1-2 0-16,2 1-2 0,0 1-3 0,-1-3 1 15,2 2 0-15,0 0 0 0,-1-2-1 0,1 1-1 16,-1-1-1-16,3 0 0 0,0 1 1 15,-1-2-1-15,2 0 0 0,1 0-1 0,-1-1 1 16,0 1-1-16,-2 0-1 0,-2-1 0 0,1 0 2 16,-3 1-3-16,-3 0 0 0,-1 2-2 0,-2 1-1 15,-1 0-3-15,-3 0-4 0,0 1-15 16,-3 1-29-16,0 0-42 0,0 0-54 0,0 0-59 16,0 3-91-16,-5 1-139 0,3 1-117 0,-1-3-824 0</inkml:trace>
  <inkml:trace contextRef="#ctx0" brushRef="#br0" timeOffset="41640.5">12490 7107 1054 0,'0'0'234'15,"0"0"-31"-15,0 0 4 0,0 0-10 0,0 0-41 16,0 0-33-16,0 0-35 0,0 0-31 0,0 0-22 15,0 0-6-15,0 0 8 0,0 0 12 16,0 0 9-16,0 0 6 0,-10 8-3 0,18-8-5 16,-4 0-4-16,4 0-8 0,0 0-6 0,1 0-7 15,0 0-4-15,1 0-5 0,2 0 0 0,0 0 1 16,0 0 1-16,5 0-3 0,-4 0-1 16,6 0-2-16,-1-1-1 0,-1 0-1 0,3 0-1 15,-2-1-2-15,3-1-1 0,-1 0-2 0,0 0 0 16,3-1-3-16,-1 0-1 15,-2 0 0-15,-1 0-1 0,-2-1-1 0,0 0-2 16,-4 2 1-16,0-1-3 0,-5 2-1 0,0 0-5 16,-1 1-7-16,-4-2-27 0,-1 2-41 0,-2 0-47 15,0 0-65-15,0 0-84 0,0-2-168 16,-2 2-155-16,0 0-776 0</inkml:trace>
  <inkml:trace contextRef="#ctx0" brushRef="#br0" timeOffset="42095.56">12561 7057 905 0,'0'0'251'0,"0"0"-39"0,0 0 1 0,0 0-6 16,0 0-29-16,0 0-27 0,0 0-29 0,0 0-33 0,0 0-32 16,0 0-25-16,0 0-11 0,0 0-1 0,0 0 3 15,0 0 8-15,-29 0 6 0,34 0 7 0,-2 0 3 16,5 0-5-16,-3 0-4 0,3 0-3 0,0 0-4 15,2 0-1-15,0-3-1 0,0 2-2 16,3-2-3-16,-2 0-3 0,6 0-4 0,-4-1-3 31,5 0-1-31,-1 0-1 0,-1 0-2 0,1 0 1 16,1-2 0-16,-2 1-3 0,3 1 1 0,-2-1-3 16,-2 0-2-16,3 1 0 0,-6-1-1 15,3 1 0-15,-2 1 0 0,-1 1 0 0,-1-1 1 16,1 0-2-16,-1 2 3 0,-1-3 0 0,-2 1 0 15,1 1 0-15,-2 0 1 0,0-1-2 0,-1 1-1 16,-2 0 1-16,1 0 0 0,-3 2-1 0,3-1 0 16,-4 0 0-16,1 0-2 0,0 1 2 15,-2-1-2-15,1 1 1 0,1 0 0 0,0 0 0 16,-2 0 0-16,0 0 1 0,1 0 0 0,-1-1-1 16,0 1 0-16,0 0 1 0,0 0-2 15,0 0 0-15,0-2-1 0,0 2-3 0,0 0-10 16,0 0-21-16,-3 0-39 0,0 0-58 0,3 0-89 15,-3 0-164-15,1 0-205 0,0 0-850 0</inkml:trace>
  <inkml:trace contextRef="#ctx0" brushRef="#br0" timeOffset="56705.74">19294 6857 780 0,'0'0'229'15,"0"0"-20"-15,0 0 0 0,0 0-2 0,0 0-25 16,0 0-25-16,0 0-28 0,0 0-29 0,0 0-31 16,0 0-25-16,0 0-18 0,0 0-8 15,-16-3-2-15,24 3 5 0,1 0 11 0,2 0 10 16,1 0 4-16,0 0 0 0,3 0-5 0,-2 0-7 16,-1 0-2-16,6 0-2 0,-4 0 2 15,6 0-4-15,0 0-5 0,2 0-2 0,4 0-2 16,-2-1-1-16,5 0-2 0,-1-1-2 0,2 1-1 15,0-1-3-15,1 1-1 0,0 1-1 0,0 0-1 16,-3 0-2-16,-2 0-1 0,2 0-2 16,-3 0-1-16,2 3 7 0,1-3 3 0,1 1 1 0,-1-1-4 15,-1 0 0-15,-2 1-4 0,-3-1 1 16,-3 1-3-16,-5 0 1 0,-2 2-1 0,-3-2-2 16,-2-1 1-16,-4 1 0 0,-2-1 3 0,-1 0 6 15,0 0 9-15,0 0 1 0,-2 0 0 0,-6 0-6 16,-2-1-9-16,-5 0-7 0,-5-2-4 0,-6 2 1 15,-3 0 0-15,-3 1-1 0,-2 0-2 0,-5 0-1 16,-2 0-4-16,-4 0 1 0,-2 0 1 16,-4 0 2-16,-1 2 0 0,-4 1-1 0,2 0 5 15,0 1 0-15,3-2 4 0,0 1 1 0,4 1 1 16,3 0 1-16,3-2-1 0,0 1 2 0,5-2 0 16,3 1-1-16,5-1 3 0,5-1 1 0,6 1 3 15,5-1 3-15,4 0 2 0,7 0-3 16,1 0-4-16,0 0-8 0,0 0-3 0,6 0 0 15,2 0 2-15,8 0 4 0,4-2-2 0,4 0 4 16,4-2 0-16,4 1 0 0,3-1 1 0,0 1 0 16,2 2 3-16,-3-2-1 0,4 2 0 15,1-1 1-15,-3 1 0 0,4-1 2 0,2 0 0 0,4 0-1 16,-1-1 1-16,4 1 1 0,1-2 0 16,-2 2-3-16,-3-1-3 0,-5 1 0 0,-1 2 1 15,-5-2-1-15,0 2 0 0,-7-1-1 16,1 1 0-16,-5-1-1 0,-1 0 0 0,-4-1 2 0,0 1-1 15,-5 0 0-15,2-1 0 0,-4-1-1 0,-2 2 1 16,1-1 0-16,-5 1-1 0,2-1 0 0,-4 1 0 16,2 0-1-16,-3 1 1 0,-1 0 0 0,-1-1 0 15,1 1 1-15,-1 0 0 0,0 0 0 16,0 0-3-16,0 0 1 0,0 0-2 0,0 0-2 16,0 0-1-16,0-1-5 0,0 1-8 0,0 0-26 15,-2 0-45 1,-1 0-62-16,-2 0-92 0,-3 0-165 15,3 0-241-15,-1 0-827 0</inkml:trace>
  <inkml:trace contextRef="#ctx0" brushRef="#br0" timeOffset="57600.86">15438 6808 1170 0,'0'0'255'0,"0"0"-32"16,0 0-15-16,0 0-29 0,0 0-47 0,0 0-26 15,0 0-15-15,0 0-16 0,0 0-19 16,0 0-17-16,0 0-9 0,0 0-2 0,12-29 1 16,5 28 4-16,3-1 3 0,3-2 1 0,6 2 2 15,2 0-2-15,4-2-5 0,3 1-4 0,4-1-4 16,2 1-6-16,2 0-1 0,4-1-4 16,5 0 3-16,3-1 1 0,5-2-1 0,4 1 0 15,3-2-6-15,1 1-3 0,1-1-2 0,-1 0-1 16,-1 0-1-16,-1 0-3 0,-2 1 1 0,-1 0-2 15,-3 2 2-15,-2 0 0 0,-2 0-1 0,-3 2-1 16,-1-1 1-16,-2 2-1 0,-3 0 1 0,-6 0 1 16,0 0-2-16,-6 1 1 0,0-1-1 15,-6 0-1-15,1 0 3 0,0 0-2 0,-2 0 1 16,-1 0-2-16,-2-1 2 0,-1 0-2 0,-5 1 1 16,-2-1 1-16,0 2-2 0,-1 0-2 0,-4 0 0 15,0 0-2-15,-5 1-6 0,-2 0-13 0,-6 0-20 16,-1 0-32-16,-1 0-38 0,-1 0-50 0,-9 3-90 15,-3 2-181-15,-3-2-201 0,7 0-601 0</inkml:trace>
  <inkml:trace contextRef="#ctx0" brushRef="#br0" timeOffset="57979.81">15582 6938 1218 0,'0'0'199'16,"0"0"-26"-16,0 0-17 0,0 0-35 0,0 0-28 16,0 0 7-16,0 0 14 0,0 0 3 0,0 0-3 15,0 0-18-15,0 0-13 0,0 0-9 0,146-5-14 16,-112 2-7-16,3 1-6 0,8-1-3 15,2 0-8-15,8-1-5 0,4 1-5 0,3-1-5 16,1-1-5-16,5 2-4 0,-1 1-2 0,3-2-4 16,2 0 1-16,0 1-2 0,3-1-4 0,-3 1 0 15,0 1 0-15,0-2-2 0,-2 0 1 0,-2 2 0 16,-4-1-3-16,-4 2 2 0,-3-1 0 16,-4 1-1-16,-8 1-3 0,-1-1 3 0,-6-1-1 15,-2 2-1-15,-5-1 0 0,-2 0-1 0,-5 0-1 16,1-1-5-16,-5 0-3 0,0 0-9 0,-5 1-16 15,-2 0-18-15,-4 1-22 0,-3-1-27 16,-6-1-45-16,0 1-95 0,-7 0-205 0,2 1-909 0</inkml:trace>
  <inkml:trace contextRef="#ctx0" brushRef="#br0" timeOffset="58315.07">15979 6891 1238 0,'0'0'100'0,"0"0"-25"15,0 0 18-15,0 0 43 0,0 0 19 0,0 0 7 16,0 0-10-16,0 0-25 0,0 0-24 0,128-1-16 15,-96-4-11-15,4-1-7 0,4 0-8 16,4 1-10-16,1 1-5 0,3-2-10 0,3 0-6 0,-1 1-7 16,1 1-5-16,0-1 0 0,-1 2 3 15,2-1 2-15,0 1-1 0,-1 0-5 0,-1 1-6 0,-1 0-6 16,-7-1 1-16,-3 1-4 0,-5 1 0 16,-4 1-1-16,-1-1 1 0,-6 1-2 0,-3-1-3 15,-2 1-7-15,-5-2-18 0,-3 2-38 0,-1-1-79 16,-1 0-128-16,0 0-299 0,-6 1-918 0</inkml:trace>
  <inkml:trace contextRef="#ctx0" brushRef="#br0" timeOffset="61147.98">2253 7912 354 0,'0'0'192'0,"0"0"-26"0,0 0 16 31,0 0 7-31,0 0-33 0,0 0-40 0,0 0-40 16,0 0-48-16,0 0-32 0,0 0-2 0,0 0 10 16,0 0 15-16,-7 7 14 0,9-2 9 15,3 0 2-15,-2 0-1 0,3 1 2 0,-1 0-1 16,-1 0 3-16,2 0-2 0,0 1-5 0,-1 0-2 15,4 0-4-15,-2 0 0 0,-2 2 2 0,3-1-3 16,0 0-4-16,-1 1-2 0,0-1-6 0,1 0-3 16,2-1-3-16,-1 1 0 0,-2-2 2 0,1 1 5 15,1-2 3-15,1 0 8 0,-1-2 4 16,3 1 1-16,-1 0 6 0,4-3-3 0,-3 2-1 16,0 0-1-16,5-2-4 0,-3-1-5 0,3 0-2 15,-3 0-5-15,4 0 0 0,0-4 0 0,-3 1-2 16,3-2 0-16,1-1-3 0,1 0-2 15,1-2-3-15,0-2-2 0,1 1-2 0,4-4-2 16,-2 3-2-16,0-1-1 0,2-1-1 0,-4 1-1 16,0 0 1-16,-1 1-1 0,-2 2 1 0,-1 1-2 15,-2 0-1-15,-1 3 0 0,-4-1 0 0,3 3-1 16,-1-1-1-16,-3 2 0 0,-1 1-1 0,2 0 0 16,-2 0 1-16,0 0 0 0,2 2 0 15,0 2 2-15,0-1 0 0,1 3-2 0,1-2 3 16,4-1 1-16,-2 1 1 0,2 1 1 15,0 0-3-15,-1-2 1 0,1 2-2 0,2-1 2 0,-1 0-1 0,-3-1 1 16,4 1 3-16,-2-1 1 0,-1 0 0 0,1 0-1 16,2-2-2-16,-4 2 2 0,3-2 3 0,2-1 0 0,-2 0 3 31,2 0 1-31,1 0 2 0,0 0-1 0,1-1-2 16,-1-2-3-16,-1 0-2 0,1-1-2 15,-1 1 0-15,-1 0-1 0,0 1 0 0,-2 0 0 0,-1-2-1 16,2 3-1-16,-1-2 0 0,-2 1 0 15,2-1 0-15,-2 1 1 0,2-1-2 0,-2 1 0 16,1 0 1-16,1 1-2 0,-3 1 0 0,0 0 1 16,3 0-2-16,-4 0 1 0,1 0 0 0,-2 0 0 15,1 0-1-15,2 0 1 0,0 2-1 0,0 0 1 16,-1 2 1-16,-1-1 0 0,2 1 0 0,-2-1 0 16,0 0 0-16,2-1 0 0,-2 0 0 0,-1 0 0 15,3 1 0-15,-2-3 0 0,-2 3 0 16,2-2 1-16,1 1-1 0,-1-2 2 0,0 1 1 15,2-1-1-15,0 0 0 0,2 0 1 0,-3 0 0 16,3-1-3-16,-3-1 1 0,2 1-1 16,-4 0 2-16,0 1-2 0,-2-2 0 0,0 2 1 0,-2 0-1 15,0 0 0-15,-4 0 1 0,4-1 0 0,-4 1 0 16,2 0 3-16,0-2-2 0,-2 2 3 0,-1 0-1 16,4-1 0-16,-5 1-1 0,3-1 1 15,-2 1-2-15,-2 0 2 0,1 0-1 0,-1 0 1 16,2 0 2-16,-2-1 1 0,0 1 0 0,0 0 3 15,0 0-3-15,-1 0 2 0,0 0 0 16,0 0 1-16,0 0-2 0,0-1 1 0,0 1-3 16,0 0-1-16,0 0-1 0,0 0-3 0,0 0-4 15,0 0-12-15,0-2-33 0,0 2-83 16,0 0-190-16,-1 0-322 0,1 0-878 0</inkml:trace>
  <inkml:trace contextRef="#ctx0" brushRef="#br0" timeOffset="136684.01">6133 8028 406 0,'0'0'165'0,"0"0"-4"0,0 0 12 16,0 0-16-16,0 0-5 0,0 0-9 0,0 0-15 15,0 0-22-15,0 0-21 0,0 0-17 0,0 0-17 16,0 0-16-16,3 1-9 0,-2-1 4 16,3 2 11-16,-1-1 7 0,1 1 4 0,0-1-7 15,1 0-5-15,0 1-4 0,1-1-2 0,3 0-1 16,-1 1-5-16,-1-2-1 0,2 1-5 0,2 1-1 15,0-1 0-15,2-1 0 0,0 1 0 0,2-1 0 16,0 0 0-16,1 0-4 0,2 0-2 0,0-1-2 16,2-3-2-16,3 2 1 0,2-2-1 15,-1 2-3-15,-1-1 0 0,2 0-4 0,-1 1-2 16,-1 0 0-16,-1-1 0 0,1 1 0 0,-1 1-1 16,5-3 1-16,-1 1 2 0,5-1 5 0,5-2 1 15,2-1 2-15,2-1-4 0,0 3-2 0,2-2-3 0,-2 3 1 16,0-1-1-16,0 0 0 0,-1 2 1 0,0 0-1 15,1 1-1-15,2 1 0 0,-2-2-1 0,3 1 1 16,-2-1 2-16,-1 2-2 0,2-2 2 16,-2 0-1-16,0 1 1 0,1 1-2 0,-1-1 0 15,-1-1-2-15,2 1 2 0,-1 0-2 0,-2 0 2 0,1 1-1 32,-2 0-1-32,-1 0 1 0,-1 1-2 0,-1 0 1 15,-2 0-1-15,-2 0 1 0,-1 0-1 0,-3 0 0 16,-3 2 1-16,-3 2-2 0,1-2 1 0,2 2 0 15,0-2 2-15,3-1 0 0,3-1 1 16,4 0-2-16,2 0 0 0,-3 0-1 0,-2 0 0 16,-3 0-1-16,-3 0 1 0,-4 0 0 0,-1 0 0 15,-2 1 1-15,-2 2 0 0,0-2 0 0,-4 2 0 0,2-3 0 16,-6 3 0-16,0-2 0 0,0 1 1 0,1 1-1 16,-3-2 0-16,2-1 2 0,-1 1-1 0,1 0 0 15,3-1 1-15,3 0 7 0,3 0 3 16,3 0 3-16,1-2-2 0,-2-2-7 0,-3 2-4 0,-2 1 2 15,-2-1-2-15,-5 2 0 0,0 0 1 0,-2 0-2 16,0 0 2-16,0 0-1 0,-2 0 2 0,-2 0 1 16,0 0 1-16,0 0 1 0,0 0-1 0,0 0 0 15,0 0 1-15,0 0 0 0,0 0 0 0,0 0-2 16,0 0-4-16,-1 0-8 0,0 0-16 16,-3-1-35-16,1 1-56 0,1-2-121 0,1 1-292 15,-2 1-909-15</inkml:trace>
  <inkml:trace contextRef="#ctx0" brushRef="#br0" timeOffset="189906.52">12773 14205 0 0,'0'0'223'0,"0"0"-141"0,0 0-22 0,0 0 15 16,0 0 22-16,0 0 24 0,0 0 19 0,0 0-5 16,0 0-9-16,0 0-9 0,0 0-10 15,0 0-11-15,53 8-8 0,-44-7-5 0,-1 0-7 16,1 0-6-16,2 2-5 0,0-2-5 0,2 0-6 15,2-1-4-15,0 0-4 0,4 0-6 0,0 0-2 16,0 0-6-16,3-1-4 0,0-1-3 0,4-2-2 16,-3 1-3-16,2-1-2 0,1 0-1 15,-1 1-2-15,1 0-2 16,-1-2 0-16,0 2-2 0,3-2-3 0,0 1 7 0,3-1 5 16,3 1 5-16,-1 1 2 0,5-2-3 0,-4 0-7 15,3 0-6-15,-4 0-2 0,-1 2-3 0,1-1 2 16,-3 2-2-16,0-1-1 0,-2 0 1 15,1 0-1-15,0 0-1 0,-1-1 0 0,1 0-1 16,1-1-3-16,-1 2 1 0,0-2 0 0,-2 1-1 16,-3 0 0-16,3 3 0 0,-1-1 0 0,-1-1 0 15,-3 2 0-15,0 1 0 0,-1 0-2 0,1 0 2 16,-4 0 1-16,2 0-2 0,-2 0 1 0,-1 0-2 0,-1 0 0 16,0 0-1-16,-2 0 1 0,1 0 0 0,-1 0 2 15,1 0 0-15,0-1 1 0,0 0-1 0,-1-2-1 16,0 3 2-16,-1-3 0 0,1 0-1 0,-3 2-1 15,0 0 2-15,-2 0-3 0,-4 0 2 0,0 1-5 16,-3 0 2-16,-2 0-2 0,1 0-5 0,-1 0-12 31,0-1-35-31,0 1-64 0,-2 0-140 0,0 0-208 16,-1 0-513-16</inkml:trace>
  <inkml:trace contextRef="#ctx0" brushRef="#br0" timeOffset="190764.17">8315 14190 381 0,'0'0'137'0,"0"0"30"15,0 0 34-15,0 0 13 0,0 0-16 0,0 0-26 16,0 0-33-16,0 0-29 0,0 0-29 16,0 0-22-16,0 0-14 0,0 0-4 0,-1 5 8 15,5-5 10-15,1 2 10 0,2-1 1 0,0 1-6 16,2 0-13-16,1 1-6 0,3-1-5 0,1 0-4 15,-1 2 1-15,4-3-2 0,1 1-1 0,3-2-1 0,2 0-3 16,1 0 0-16,4 0-3 0,2 0-2 0,1-3-5 31,5-2 1-31,1 0 3 0,4 0 1 0,-1 2-1 0,0-3-5 0,1 3-5 0,-2-1-4 0,1 2-2 16,-4-1 2-16,0 2-1 0,-5 1-1 0,-2 0 0 31,1 0-1-31,-4 0-1 0,0 0 1 16,-4 1-3-16,-1 2 2 0,-3-3-2 0,0 3-1 15,-5-2 3-15,0 2-2 0,-3-3 0 0,0 2 1 16,-2-2-1-16,0 0-1 0,-5 1-1 16,1-1 0-16,-1 0 0 0,-2 0-2 0,-1 0-2 15,0 0-5-15,0 0-17 0,0 0-52 0,0 0-121 16,0 0-340-16,0 0-980 0</inkml:trace>
  <inkml:trace contextRef="#ctx0" brushRef="#br0" timeOffset="193006.58">14891 15191 210 0,'0'0'79'0,"0"0"-27"0,0 0-23 0,0 0-3 16,0 0 0-16,0 0 4 0,0 0-2 0,0 0-2 16,0 0 8-16,0 0 17 0,0 0 20 0,0 0 21 15,6 4 16-15,-2-2 8 0,1 1 1 16,2-1 1-16,1 0-6 0,1-1-6 0,0 1-3 15,2-2-8-15,0 1-7 0,2 0-7 0,1-1-10 16,0 1-9-16,2 0-7 0,1 0-5 0,2-1-5 16,1 1-4-16,2 1-2 0,1-2-5 15,1 0-2-15,3 1 0 0,2-1-2 0,1 0-2 16,1 0-4-16,-1 0-3 0,-1 0-3 0,-2 0-2 0,2 0-1 16,-1 0 2-16,2 0 8 0,4 0 5 15,3-1 4-15,1-4-4 0,4-1-12 0,-1 1-6 0,4-1-5 16,-4 0-3-16,1 1 1 0,-2 0-1 0,-3 1-3 15,-1 0 0-15,2 1-1 0,-6 2 1 16,0 1-1-16,-2 0-1 0,-1 0 1 0,-5 0 1 0,-1 0-1 16,-2 1 0-16,1 1-1 0,-1-1 2 0,0-1-1 15,-1 1 1-15,0-1-2 0,2 1 0 0,-2 1-1 16,1-1 1-16,-1 1 0 0,-1 1-1 0,-2-1 0 16,0 1 1-16,-1 1 1 0,0-2-1 15,-1 2 1 1,2-1-1-16,-1 0 1 0,3-1-1 0,-1 0 1 15,-1-2-1-15,-1 0 1 0,2 0 0 16,0 0 0-16,-4 0 0 0,2 0 1 0,-2 0-2 0,-4 0 1 16,1-2 2-16,-1 1-2 0,-1 0 2 15,-2 1-1-15,-1-1 1 0,0 1-1 0,-2 0 1 16,0 0 3-16,0-2 0 0,-1 2 1 0,1 0-2 16,-1 0 1-16,-2 0-1 0,-1 0 1 0,1 0 3 15,-1 0-1-15,0 0 3 0,0 0 1 0,0 0 3 0,0 0-2 16,0 0 1-16,0 0-3 0,0 0-2 0,0 0-3 15,0 0 0-15,0 0-5 0,0 0-3 0,0 0-6 16,-1 0-9-16,0 0-16 0,-4 0-22 16,0 0-32-16,1 0-64 0,-1 0-137 0,2 0-236 15,0 0-875-15</inkml:trace>
  <inkml:trace contextRef="#ctx0" brushRef="#br0" timeOffset="194123.56">8671 15343 420 0,'0'0'188'16,"0"0"-36"-16,0 0 4 0,0 0 21 0,0 0 12 16,0 0 2-16,0 0-14 0,0 0-24 0,0 0-31 15,0 0-30-15,0 0-19 0,0 0-11 0,13-2-9 16,-9 0-4-16,-1 1-9 0,5 0-5 0,-2 0-3 15,3-1-2-15,-1 2-3 0,5-1-1 16,1 0-1-16,0 0-7 0,4 0 5 0,1 0-3 16,2-2 2-1,0 1 6-15,7-1-1 0,1 0 3 0,3-2-2 16,1 1-6-16,-1 0-5 0,2 0-5 16,0 0-2-16,-3 1-1 0,3 0-2 0,2 2 0 0,-3 0-1 15,0 1 1-15,3 0 0 0,-1 0-1 0,2 0-2 16,4 0 2-16,-2 0-1 0,-2 0 0 0,0 1-1 0,3 3 0 15,-4-1-2-15,0 2 0 0,1-2-2 16,-4 2 2-16,2-2 0 0,0 0-2 0,-3 0 0 0,-1-2 1 16,0 2-1-16,-1-2 2 0,-1 1-1 0,-4-1 0 15,-1 2 1-15,-2-2 0 0,-4 1 0 16,-2-1 1-16,0 2 0 0,-3-1 2 0,-2 0-3 16,0-1 4-16,-1 0 2 0,-2 0 1 0,0 0 3 15,-2-1-2-15,-1 0 0 0,-3 2 0 0,1-2 0 16,0 0-4-16,-3 0-1 0,1 0-1 0,-1 0 0 15,0 0-5-15,0 0-5 0,0 0-16 0,0 0-41 16,0 0-99-16,0-2-248 0,0 1-503 16,1 0-439-1</inkml:trace>
  <inkml:trace contextRef="#ctx0" brushRef="#br0" timeOffset="195429.89">15368 16447 0 0,'0'0'0'0,"0"0"123"0,0 0-67 0,0 0-20 16,0 0-4-16,0 0 5 0,0 0 5 16,0 0 13-16,0 0 16 0,0 0 14 0,0 0 4 15,0 0 1-15,24 20-5 0,-19-18-2 0,-1 2-4 16,1-2-2-16,-2 1-2 0,5 0-3 0,-2 0-1 16,0 1 0-16,2 0 2 0,0-2-2 15,1 2-1-15,1-2-1 0,1 0-7 0,1 1-3 16,-1-1-3-16,2-1-7 0,1 0-3 0,0 1-5 15,2-2-3-15,0 0-3 0,2 1 0 0,0-1 1 16,2 1-4-16,-1-1-4 0,2 1-2 16,1-1-3-16,0 0-4 0,1 1 0 0,2-1-2 15,1 0 4-15,2 0 0 0,-2 0 0 0,1 0-3 16,1-1-1-16,-1 0-4 0,0-1 2 0,1 0-2 16,-1 0-3-16,-2 1 0 0,-1 1-1 0,1 0 1 15,-4 0-2-15,2 0 1 0,1-1 11 16,2 0 12-16,4-2 9 0,5 0 5 0,2-2-9 15,2-1-9-15,1-1-8 0,0 1 1 0,2-1-5 16,-2-1-4-16,0 1 0 0,-1 0-4 0,-4-2 2 16,1 2-3-16,-3 0 1 0,-2 2-3 0,1-3-1 15,-1 1 3-15,-1 0 1 0,-1 0 1 0,-1 0-2 16,-4 1-1-16,1 0 1 0,-2 0-1 16,-2 2 0-16,0-1 1 0,-3 2-3 0,0-1 2 15,-4 1 2-15,2 0-4 0,-4 2 6 0,-1-2-7 16,-1 2 1-16,-3-1 3 0,-2 1 0 0,2 1-1 15,-3-1 1-15,0 1-2 0,0 0 1 16,-2 0-2-16,-1 0-1 0,0 0-3 0,2 0-2 16,-1 0 2-16,0 0 1 0,-1 0 0 0,-1 0-1 15,1 0-3-15,0 0 0 0,1 0-2 0,-1 0-5 16,1 0-5-16,-1 0-14 0,-1 0-21 0,1 0-47 16,-1-2-68-16,2-2-141 0,0 1-226 0,2 0-663 0</inkml:trace>
  <inkml:trace contextRef="#ctx0" brushRef="#br0" timeOffset="196777.6">9531 16475 341 0,'0'0'152'0,"0"0"-16"0,0 0 16 0,0 0 9 16,0 0-8-16,0 0-29 0,0 0-35 0,0 0-26 15,0 0-17-15,0 0-10 0,0 0 3 0,-11 9 15 16,13-7 10-16,1 0 9 0,5 1 4 0,0 0-5 15,2 1 2-15,3-1-3 0,1 1-4 16,3-1-6-16,3 1-7 0,4-2-2 0,2 1-4 16,2-1-2-16,2-1 1 0,3 1-3 0,2-2-2 15,1 0-2-15,3 0-3 0,1 0-4 0,-2 0-3 16,2 0-2-16,2 0 4 0,1-2 7 16,-1 0 0-16,-1 1-3 0,-1-1-11 0,-4 1-9 15,-1 1-6-15,-4 0-1 0,-2 0-1 0,-5 1-3 0,1 2-1 16,-4 1 3-16,-5-2-1 0,2 2-2 0,-1 1 1 15,-3-2 1-15,0 1 0 0,1-1-2 0,-4 0 1 16,-1 0-5-16,0 0 1 0,-3 0 0 16,-3 1-1-16,2-2-3 0,-4-1-4 0,-1 2-8 0,-1-2-24 15,0-1-72-15,0 1-122 0,0-1-242 16,0 0-1007-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208F33-110C-4B19-B219-CA4A3055404E}" type="datetimeFigureOut">
              <a:rPr lang="zh-CN" altLang="en-US" smtClean="0"/>
              <a:t>2023/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A34C0E-9920-45A8-8775-081AAF6E72D9}" type="slidenum">
              <a:rPr lang="zh-CN" altLang="en-US" smtClean="0"/>
              <a:t>‹#›</a:t>
            </a:fld>
            <a:endParaRPr lang="zh-CN" altLang="en-US"/>
          </a:p>
        </p:txBody>
      </p:sp>
    </p:spTree>
    <p:extLst>
      <p:ext uri="{BB962C8B-B14F-4D97-AF65-F5344CB8AC3E}">
        <p14:creationId xmlns:p14="http://schemas.microsoft.com/office/powerpoint/2010/main" val="33797430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2.emf"/></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em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slideMaster" Target="../slideMasters/slideMaster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s>
</file>

<file path=ppt/slideLayouts/_rels/slideLayout23.xml.rels><?xml version="1.0" encoding="UTF-8" standalone="yes"?>
<Relationships xmlns="http://schemas.openxmlformats.org/package/2006/relationships"><Relationship Id="rId8" Type="http://schemas.openxmlformats.org/officeDocument/2006/relationships/tags" Target="../tags/tag20.xml"/><Relationship Id="rId3" Type="http://schemas.openxmlformats.org/officeDocument/2006/relationships/tags" Target="../tags/tag15.xml"/><Relationship Id="rId7" Type="http://schemas.openxmlformats.org/officeDocument/2006/relationships/tags" Target="../tags/tag19.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9"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5" Type="http://schemas.openxmlformats.org/officeDocument/2006/relationships/slideMaster" Target="../slideMasters/slideMaster3.xml"/><Relationship Id="rId4" Type="http://schemas.openxmlformats.org/officeDocument/2006/relationships/tags" Target="../tags/tag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27.xml"/><Relationship Id="rId7" Type="http://schemas.openxmlformats.org/officeDocument/2006/relationships/slideMaster" Target="../slideMasters/slideMaster3.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Master" Target="../slideMasters/slideMaster3.xml"/><Relationship Id="rId5" Type="http://schemas.openxmlformats.org/officeDocument/2006/relationships/tags" Target="../tags/tag35.xml"/><Relationship Id="rId4" Type="http://schemas.openxmlformats.org/officeDocument/2006/relationships/tags" Target="../tags/tag34.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3.xml"/><Relationship Id="rId4" Type="http://schemas.openxmlformats.org/officeDocument/2006/relationships/tags" Target="../tags/tag39.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slideMaster" Target="../slideMasters/slideMaster3.xml"/><Relationship Id="rId5" Type="http://schemas.openxmlformats.org/officeDocument/2006/relationships/tags" Target="../tags/tag44.xml"/><Relationship Id="rId4" Type="http://schemas.openxmlformats.org/officeDocument/2006/relationships/tags" Target="../tags/tag4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17" name="图片 16" descr="图片包含 文字, 地图&#10;&#10;描述已自动生成">
            <a:extLst>
              <a:ext uri="{FF2B5EF4-FFF2-40B4-BE49-F238E27FC236}">
                <a16:creationId xmlns:a16="http://schemas.microsoft.com/office/drawing/2014/main" id="{1ECF1900-FF6D-473A-9A97-A5CD838D714E}"/>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3831" y="0"/>
            <a:ext cx="4699000" cy="2904138"/>
          </a:xfrm>
          <a:prstGeom prst="rect">
            <a:avLst/>
          </a:prstGeom>
        </p:spPr>
      </p:pic>
      <p:sp>
        <p:nvSpPr>
          <p:cNvPr id="18" name="标题 47">
            <a:extLst>
              <a:ext uri="{FF2B5EF4-FFF2-40B4-BE49-F238E27FC236}">
                <a16:creationId xmlns:a16="http://schemas.microsoft.com/office/drawing/2014/main" id="{C8B67A60-61FC-4440-A184-90956851AE7A}"/>
              </a:ext>
            </a:extLst>
          </p:cNvPr>
          <p:cNvSpPr>
            <a:spLocks noGrp="1"/>
          </p:cNvSpPr>
          <p:nvPr>
            <p:ph type="title" hasCustomPrompt="1"/>
          </p:nvPr>
        </p:nvSpPr>
        <p:spPr>
          <a:xfrm>
            <a:off x="515937" y="3505701"/>
            <a:ext cx="8112123" cy="769441"/>
          </a:xfrm>
          <a:prstGeom prst="rect">
            <a:avLst/>
          </a:prstGeom>
          <a:noFill/>
        </p:spPr>
        <p:txBody>
          <a:bodyPr wrap="square" lIns="0" rtlCol="0">
            <a:spAutoFit/>
          </a:bodyPr>
          <a:lstStyle>
            <a:lvl1pPr algn="ctr">
              <a:lnSpc>
                <a:spcPct val="100000"/>
              </a:lnSpc>
              <a:defRPr lang="zh-CN" altLang="en-US" sz="4400" spc="100" dirty="0">
                <a:solidFill>
                  <a:schemeClr val="accent1"/>
                </a:solidFill>
                <a:latin typeface="微软雅黑" panose="020B0503020204020204" pitchFamily="34" charset="-122"/>
                <a:ea typeface="微软雅黑" panose="020B0503020204020204" pitchFamily="34" charset="-122"/>
                <a:cs typeface="+mn-ea"/>
              </a:defRPr>
            </a:lvl1pPr>
          </a:lstStyle>
          <a:p>
            <a:pPr marL="0" lvl="0"/>
            <a:r>
              <a:rPr lang="zh-CN" altLang="en-US" dirty="0"/>
              <a:t>哈尔滨工业大学主题模板</a:t>
            </a:r>
          </a:p>
        </p:txBody>
      </p:sp>
      <p:sp>
        <p:nvSpPr>
          <p:cNvPr id="19" name="文本占位符 53">
            <a:extLst>
              <a:ext uri="{FF2B5EF4-FFF2-40B4-BE49-F238E27FC236}">
                <a16:creationId xmlns:a16="http://schemas.microsoft.com/office/drawing/2014/main" id="{21ED8FD4-0736-45CB-98E2-D18DFBB00773}"/>
              </a:ext>
            </a:extLst>
          </p:cNvPr>
          <p:cNvSpPr>
            <a:spLocks noGrp="1"/>
          </p:cNvSpPr>
          <p:nvPr>
            <p:ph type="body" sz="quarter" idx="16" hasCustomPrompt="1"/>
          </p:nvPr>
        </p:nvSpPr>
        <p:spPr>
          <a:xfrm>
            <a:off x="2539315" y="5438932"/>
            <a:ext cx="4065361" cy="381258"/>
          </a:xfrm>
          <a:prstGeom prst="rect">
            <a:avLst/>
          </a:prstGeom>
          <a:noFill/>
        </p:spPr>
        <p:txBody>
          <a:bodyPr wrap="square" lIns="0" rtlCol="0" anchor="ctr" anchorCtr="0">
            <a:spAutoFit/>
          </a:bodyPr>
          <a:lstStyle>
            <a:lvl1pPr marL="0" indent="0" algn="ctr">
              <a:lnSpc>
                <a:spcPct val="130000"/>
              </a:lnSpc>
              <a:buNone/>
              <a:defRPr lang="zh-CN" altLang="en-US" sz="1600" spc="100" smtClean="0">
                <a:solidFill>
                  <a:schemeClr val="tx1">
                    <a:lumMod val="85000"/>
                    <a:lumOff val="1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zh-CN" altLang="en-US" dirty="0"/>
              <a:t>指导教师： </a:t>
            </a:r>
            <a:r>
              <a:rPr lang="en-US" altLang="zh-CN" dirty="0"/>
              <a:t>XXX	</a:t>
            </a:r>
            <a:r>
              <a:rPr lang="zh-CN" altLang="en-US" dirty="0"/>
              <a:t>答辩学生： </a:t>
            </a:r>
            <a:r>
              <a:rPr lang="en-US" altLang="zh-CN" dirty="0"/>
              <a:t>XX</a:t>
            </a:r>
            <a:endParaRPr lang="zh-CN" altLang="en-US" dirty="0"/>
          </a:p>
        </p:txBody>
      </p:sp>
      <p:sp>
        <p:nvSpPr>
          <p:cNvPr id="20" name="文本框 19">
            <a:extLst>
              <a:ext uri="{FF2B5EF4-FFF2-40B4-BE49-F238E27FC236}">
                <a16:creationId xmlns:a16="http://schemas.microsoft.com/office/drawing/2014/main" id="{0B8609F3-6013-4110-A1BB-3A7565821CF4}"/>
              </a:ext>
            </a:extLst>
          </p:cNvPr>
          <p:cNvSpPr txBox="1"/>
          <p:nvPr userDrawn="1"/>
        </p:nvSpPr>
        <p:spPr>
          <a:xfrm>
            <a:off x="6604677" y="6354572"/>
            <a:ext cx="2450360" cy="381258"/>
          </a:xfrm>
          <a:prstGeom prst="rect">
            <a:avLst/>
          </a:prstGeom>
          <a:noFill/>
        </p:spPr>
        <p:txBody>
          <a:bodyPr wrap="square" rtlCol="0">
            <a:spAutoFit/>
          </a:bodyPr>
          <a:lstStyle/>
          <a:p>
            <a:pPr algn="ctr">
              <a:lnSpc>
                <a:spcPct val="130000"/>
              </a:lnSpc>
            </a:pPr>
            <a:r>
              <a:rPr lang="zh-CN" altLang="en-US" sz="1600" spc="100" dirty="0">
                <a:solidFill>
                  <a:schemeClr val="tx1">
                    <a:lumMod val="65000"/>
                    <a:lumOff val="35000"/>
                  </a:schemeClr>
                </a:solidFill>
                <a:latin typeface="微软雅黑" panose="020B0503020204020204" pitchFamily="34" charset="-122"/>
                <a:ea typeface="微软雅黑" panose="020B0503020204020204" pitchFamily="34" charset="-122"/>
              </a:rPr>
              <a:t>规格严格 功夫到家</a:t>
            </a:r>
          </a:p>
        </p:txBody>
      </p:sp>
      <p:sp>
        <p:nvSpPr>
          <p:cNvPr id="31" name="文本占位符 53">
            <a:extLst>
              <a:ext uri="{FF2B5EF4-FFF2-40B4-BE49-F238E27FC236}">
                <a16:creationId xmlns:a16="http://schemas.microsoft.com/office/drawing/2014/main" id="{F8076575-F83A-4A9D-91EC-F0CBAA6E0E72}"/>
              </a:ext>
            </a:extLst>
          </p:cNvPr>
          <p:cNvSpPr>
            <a:spLocks noGrp="1"/>
          </p:cNvSpPr>
          <p:nvPr userDrawn="1">
            <p:ph type="body" sz="quarter" idx="17" hasCustomPrompt="1"/>
          </p:nvPr>
        </p:nvSpPr>
        <p:spPr>
          <a:xfrm>
            <a:off x="515936" y="4484078"/>
            <a:ext cx="8112123" cy="414985"/>
          </a:xfrm>
          <a:prstGeom prst="rect">
            <a:avLst/>
          </a:prstGeom>
          <a:noFill/>
        </p:spPr>
        <p:txBody>
          <a:bodyPr wrap="square" lIns="0" rtlCol="0" anchor="ctr" anchorCtr="0">
            <a:spAutoFit/>
          </a:bodyPr>
          <a:lstStyle>
            <a:lvl1pPr marL="0" indent="0" algn="ctr">
              <a:lnSpc>
                <a:spcPct val="100000"/>
              </a:lnSpc>
              <a:buNone/>
              <a:defRPr lang="zh-CN" altLang="en-US" sz="1800" spc="200" baseline="0" smtClean="0">
                <a:solidFill>
                  <a:schemeClr val="tx1">
                    <a:lumMod val="65000"/>
                    <a:lumOff val="3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en-US" altLang="zh-CN" dirty="0"/>
              <a:t>Harbin Institute of Technology PowerPoint Template</a:t>
            </a:r>
            <a:endParaRPr lang="zh-CN" altLang="en-US" dirty="0"/>
          </a:p>
        </p:txBody>
      </p:sp>
      <p:cxnSp>
        <p:nvCxnSpPr>
          <p:cNvPr id="32" name="直接连接符 31">
            <a:extLst>
              <a:ext uri="{FF2B5EF4-FFF2-40B4-BE49-F238E27FC236}">
                <a16:creationId xmlns:a16="http://schemas.microsoft.com/office/drawing/2014/main" id="{306036BA-DE03-49BA-9D71-AD9B10F865AB}"/>
              </a:ext>
            </a:extLst>
          </p:cNvPr>
          <p:cNvCxnSpPr>
            <a:cxnSpLocks/>
          </p:cNvCxnSpPr>
          <p:nvPr userDrawn="1"/>
        </p:nvCxnSpPr>
        <p:spPr>
          <a:xfrm>
            <a:off x="584518" y="5066818"/>
            <a:ext cx="7974957"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37AF3304-8438-482D-BC81-DEC8BF46359D}"/>
              </a:ext>
            </a:extLst>
          </p:cNvPr>
          <p:cNvSpPr txBox="1"/>
          <p:nvPr userDrawn="1"/>
        </p:nvSpPr>
        <p:spPr>
          <a:xfrm>
            <a:off x="507635" y="6360535"/>
            <a:ext cx="630977" cy="369332"/>
          </a:xfrm>
          <a:prstGeom prst="rect">
            <a:avLst/>
          </a:prstGeom>
          <a:noFill/>
        </p:spPr>
        <p:txBody>
          <a:bodyPr wrap="square" rtlCol="0">
            <a:spAutoFit/>
          </a:bodyPr>
          <a:lstStyle/>
          <a:p>
            <a:r>
              <a:rPr lang="en-US" sz="1800" i="1" dirty="0">
                <a:solidFill>
                  <a:srgbClr val="505050"/>
                </a:solidFill>
                <a:latin typeface="微软雅黑" panose="020B0503020204020204" pitchFamily="34" charset="-122"/>
                <a:ea typeface="微软雅黑" panose="020B0503020204020204" pitchFamily="34" charset="-122"/>
              </a:rPr>
              <a:t>HIT</a:t>
            </a:r>
          </a:p>
        </p:txBody>
      </p:sp>
      <p:grpSp>
        <p:nvGrpSpPr>
          <p:cNvPr id="5" name="组合 4">
            <a:extLst>
              <a:ext uri="{FF2B5EF4-FFF2-40B4-BE49-F238E27FC236}">
                <a16:creationId xmlns:a16="http://schemas.microsoft.com/office/drawing/2014/main" id="{E053E992-AEAC-4DE0-A7F6-EBB62CA2DA81}"/>
              </a:ext>
            </a:extLst>
          </p:cNvPr>
          <p:cNvGrpSpPr/>
          <p:nvPr userDrawn="1"/>
        </p:nvGrpSpPr>
        <p:grpSpPr>
          <a:xfrm>
            <a:off x="1154635" y="6455201"/>
            <a:ext cx="1067310" cy="180000"/>
            <a:chOff x="1265848" y="6455201"/>
            <a:chExt cx="1067310" cy="180000"/>
          </a:xfrm>
        </p:grpSpPr>
        <p:cxnSp>
          <p:nvCxnSpPr>
            <p:cNvPr id="24" name="直接连接符 23">
              <a:extLst>
                <a:ext uri="{FF2B5EF4-FFF2-40B4-BE49-F238E27FC236}">
                  <a16:creationId xmlns:a16="http://schemas.microsoft.com/office/drawing/2014/main" id="{A5A4B913-6E6E-4F33-9BC9-8273E10DDEE6}"/>
                </a:ext>
              </a:extLst>
            </p:cNvPr>
            <p:cNvCxnSpPr>
              <a:cxnSpLocks/>
            </p:cNvCxnSpPr>
            <p:nvPr userDrawn="1"/>
          </p:nvCxnSpPr>
          <p:spPr>
            <a:xfrm flipH="1">
              <a:off x="126584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D964371-C9DE-49F7-882D-457EF051EA46}"/>
                </a:ext>
              </a:extLst>
            </p:cNvPr>
            <p:cNvCxnSpPr>
              <a:cxnSpLocks/>
            </p:cNvCxnSpPr>
            <p:nvPr userDrawn="1"/>
          </p:nvCxnSpPr>
          <p:spPr>
            <a:xfrm flipH="1">
              <a:off x="136420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9490320D-E034-4A7B-BE5B-5B259FC6D635}"/>
                </a:ext>
              </a:extLst>
            </p:cNvPr>
            <p:cNvCxnSpPr>
              <a:cxnSpLocks/>
            </p:cNvCxnSpPr>
            <p:nvPr userDrawn="1"/>
          </p:nvCxnSpPr>
          <p:spPr>
            <a:xfrm flipH="1">
              <a:off x="146256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64505BFC-02FF-42A4-A4CD-9E8E8084F81D}"/>
                </a:ext>
              </a:extLst>
            </p:cNvPr>
            <p:cNvCxnSpPr>
              <a:cxnSpLocks/>
            </p:cNvCxnSpPr>
            <p:nvPr userDrawn="1"/>
          </p:nvCxnSpPr>
          <p:spPr>
            <a:xfrm flipH="1">
              <a:off x="156092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AF272019-A8A7-4339-BACB-B3F7E182AF1E}"/>
                </a:ext>
              </a:extLst>
            </p:cNvPr>
            <p:cNvCxnSpPr>
              <a:cxnSpLocks/>
            </p:cNvCxnSpPr>
            <p:nvPr userDrawn="1"/>
          </p:nvCxnSpPr>
          <p:spPr>
            <a:xfrm flipH="1">
              <a:off x="165928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796B2A9C-DD9B-4E77-AC3C-B1A22272AE34}"/>
                </a:ext>
              </a:extLst>
            </p:cNvPr>
            <p:cNvCxnSpPr>
              <a:cxnSpLocks/>
            </p:cNvCxnSpPr>
            <p:nvPr userDrawn="1"/>
          </p:nvCxnSpPr>
          <p:spPr>
            <a:xfrm flipH="1">
              <a:off x="175765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2249967-0F29-4BB5-BDA4-2EAD44169776}"/>
                </a:ext>
              </a:extLst>
            </p:cNvPr>
            <p:cNvCxnSpPr>
              <a:cxnSpLocks/>
            </p:cNvCxnSpPr>
            <p:nvPr userDrawn="1"/>
          </p:nvCxnSpPr>
          <p:spPr>
            <a:xfrm flipH="1">
              <a:off x="186323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50ADB49B-FCCB-4F4D-98BF-068349B3BE01}"/>
                </a:ext>
              </a:extLst>
            </p:cNvPr>
            <p:cNvCxnSpPr>
              <a:cxnSpLocks/>
            </p:cNvCxnSpPr>
            <p:nvPr userDrawn="1"/>
          </p:nvCxnSpPr>
          <p:spPr>
            <a:xfrm flipH="1">
              <a:off x="196159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8368CC61-C85A-44DF-8712-C78F71B18F5F}"/>
                </a:ext>
              </a:extLst>
            </p:cNvPr>
            <p:cNvCxnSpPr>
              <a:cxnSpLocks/>
            </p:cNvCxnSpPr>
            <p:nvPr userDrawn="1"/>
          </p:nvCxnSpPr>
          <p:spPr>
            <a:xfrm flipH="1">
              <a:off x="205996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4076FF2-D439-44E2-A8DD-0EB83FF7D73E}"/>
                </a:ext>
              </a:extLst>
            </p:cNvPr>
            <p:cNvCxnSpPr>
              <a:cxnSpLocks/>
            </p:cNvCxnSpPr>
            <p:nvPr userDrawn="1"/>
          </p:nvCxnSpPr>
          <p:spPr>
            <a:xfrm flipH="1">
              <a:off x="215832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0B37FFC-C248-4953-B48A-08A640F83CD4}"/>
                </a:ext>
              </a:extLst>
            </p:cNvPr>
            <p:cNvCxnSpPr>
              <a:cxnSpLocks/>
            </p:cNvCxnSpPr>
            <p:nvPr userDrawn="1"/>
          </p:nvCxnSpPr>
          <p:spPr>
            <a:xfrm flipH="1">
              <a:off x="2256681"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0C0E5A01-66DF-4F86-A1E8-F5189A427043}"/>
              </a:ext>
            </a:extLst>
          </p:cNvPr>
          <p:cNvPicPr>
            <a:picLocks noChangeAspect="1"/>
          </p:cNvPicPr>
          <p:nvPr userDrawn="1"/>
        </p:nvPicPr>
        <p:blipFill rotWithShape="1">
          <a:blip r:embed="rId3">
            <a:extLst>
              <a:ext uri="{28A0092B-C50C-407E-A947-70E740481C1C}">
                <a14:useLocalDpi xmlns:a14="http://schemas.microsoft.com/office/drawing/2010/main"/>
              </a:ext>
            </a:extLst>
          </a:blip>
          <a:srcRect b="12905"/>
          <a:stretch/>
        </p:blipFill>
        <p:spPr>
          <a:xfrm>
            <a:off x="4889379" y="300951"/>
            <a:ext cx="3774776" cy="2560873"/>
          </a:xfrm>
          <a:prstGeom prst="rect">
            <a:avLst/>
          </a:prstGeom>
        </p:spPr>
      </p:pic>
    </p:spTree>
    <p:extLst>
      <p:ext uri="{BB962C8B-B14F-4D97-AF65-F5344CB8AC3E}">
        <p14:creationId xmlns:p14="http://schemas.microsoft.com/office/powerpoint/2010/main" val="5795095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17" name="图片 16" descr="图片包含 文字, 地图&#10;&#10;描述已自动生成">
            <a:extLst>
              <a:ext uri="{FF2B5EF4-FFF2-40B4-BE49-F238E27FC236}">
                <a16:creationId xmlns:a16="http://schemas.microsoft.com/office/drawing/2014/main" id="{1ECF1900-FF6D-473A-9A97-A5CD838D714E}"/>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3831" y="0"/>
            <a:ext cx="4699000" cy="2904138"/>
          </a:xfrm>
          <a:prstGeom prst="rect">
            <a:avLst/>
          </a:prstGeom>
        </p:spPr>
      </p:pic>
      <p:sp>
        <p:nvSpPr>
          <p:cNvPr id="18" name="标题 47">
            <a:extLst>
              <a:ext uri="{FF2B5EF4-FFF2-40B4-BE49-F238E27FC236}">
                <a16:creationId xmlns:a16="http://schemas.microsoft.com/office/drawing/2014/main" id="{C8B67A60-61FC-4440-A184-90956851AE7A}"/>
              </a:ext>
            </a:extLst>
          </p:cNvPr>
          <p:cNvSpPr>
            <a:spLocks noGrp="1"/>
          </p:cNvSpPr>
          <p:nvPr>
            <p:ph type="title" hasCustomPrompt="1"/>
          </p:nvPr>
        </p:nvSpPr>
        <p:spPr>
          <a:xfrm>
            <a:off x="515937" y="3505701"/>
            <a:ext cx="8112123" cy="769441"/>
          </a:xfrm>
          <a:prstGeom prst="rect">
            <a:avLst/>
          </a:prstGeom>
          <a:noFill/>
        </p:spPr>
        <p:txBody>
          <a:bodyPr wrap="square" lIns="0" rtlCol="0">
            <a:spAutoFit/>
          </a:bodyPr>
          <a:lstStyle>
            <a:lvl1pPr algn="ctr">
              <a:lnSpc>
                <a:spcPct val="100000"/>
              </a:lnSpc>
              <a:defRPr lang="zh-CN" altLang="en-US" sz="4400" spc="100" dirty="0">
                <a:solidFill>
                  <a:schemeClr val="accent1"/>
                </a:solidFill>
                <a:latin typeface="微软雅黑" panose="020B0503020204020204" pitchFamily="34" charset="-122"/>
                <a:ea typeface="微软雅黑" panose="020B0503020204020204" pitchFamily="34" charset="-122"/>
                <a:cs typeface="+mn-ea"/>
              </a:defRPr>
            </a:lvl1pPr>
          </a:lstStyle>
          <a:p>
            <a:pPr marL="0" lvl="0"/>
            <a:r>
              <a:rPr lang="zh-CN" altLang="en-US" dirty="0"/>
              <a:t>哈尔滨工业大学主题模板</a:t>
            </a:r>
          </a:p>
        </p:txBody>
      </p:sp>
      <p:sp>
        <p:nvSpPr>
          <p:cNvPr id="19" name="文本占位符 53">
            <a:extLst>
              <a:ext uri="{FF2B5EF4-FFF2-40B4-BE49-F238E27FC236}">
                <a16:creationId xmlns:a16="http://schemas.microsoft.com/office/drawing/2014/main" id="{21ED8FD4-0736-45CB-98E2-D18DFBB00773}"/>
              </a:ext>
            </a:extLst>
          </p:cNvPr>
          <p:cNvSpPr>
            <a:spLocks noGrp="1"/>
          </p:cNvSpPr>
          <p:nvPr>
            <p:ph type="body" sz="quarter" idx="16" hasCustomPrompt="1"/>
          </p:nvPr>
        </p:nvSpPr>
        <p:spPr>
          <a:xfrm>
            <a:off x="2539315" y="5438932"/>
            <a:ext cx="4065361" cy="381258"/>
          </a:xfrm>
          <a:prstGeom prst="rect">
            <a:avLst/>
          </a:prstGeom>
          <a:noFill/>
        </p:spPr>
        <p:txBody>
          <a:bodyPr wrap="square" lIns="0" rtlCol="0" anchor="ctr" anchorCtr="0">
            <a:spAutoFit/>
          </a:bodyPr>
          <a:lstStyle>
            <a:lvl1pPr marL="0" indent="0" algn="ctr">
              <a:lnSpc>
                <a:spcPct val="130000"/>
              </a:lnSpc>
              <a:buNone/>
              <a:defRPr lang="zh-CN" altLang="en-US" sz="1600" spc="100" smtClean="0">
                <a:solidFill>
                  <a:schemeClr val="tx1">
                    <a:lumMod val="85000"/>
                    <a:lumOff val="1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zh-CN" altLang="en-US" dirty="0"/>
              <a:t>指导教师： </a:t>
            </a:r>
            <a:r>
              <a:rPr lang="en-US" altLang="zh-CN" dirty="0"/>
              <a:t>XXX	</a:t>
            </a:r>
            <a:r>
              <a:rPr lang="zh-CN" altLang="en-US" dirty="0"/>
              <a:t>答辩学生： </a:t>
            </a:r>
            <a:r>
              <a:rPr lang="en-US" altLang="zh-CN" dirty="0"/>
              <a:t>XX</a:t>
            </a:r>
            <a:endParaRPr lang="zh-CN" altLang="en-US" dirty="0"/>
          </a:p>
        </p:txBody>
      </p:sp>
      <p:sp>
        <p:nvSpPr>
          <p:cNvPr id="20" name="文本框 19">
            <a:extLst>
              <a:ext uri="{FF2B5EF4-FFF2-40B4-BE49-F238E27FC236}">
                <a16:creationId xmlns:a16="http://schemas.microsoft.com/office/drawing/2014/main" id="{0B8609F3-6013-4110-A1BB-3A7565821CF4}"/>
              </a:ext>
            </a:extLst>
          </p:cNvPr>
          <p:cNvSpPr txBox="1"/>
          <p:nvPr userDrawn="1"/>
        </p:nvSpPr>
        <p:spPr>
          <a:xfrm>
            <a:off x="6604677" y="6354572"/>
            <a:ext cx="2450360" cy="381258"/>
          </a:xfrm>
          <a:prstGeom prst="rect">
            <a:avLst/>
          </a:prstGeom>
          <a:noFill/>
        </p:spPr>
        <p:txBody>
          <a:bodyPr wrap="square" rtlCol="0">
            <a:spAutoFit/>
          </a:bodyPr>
          <a:lstStyle/>
          <a:p>
            <a:pPr algn="ctr">
              <a:lnSpc>
                <a:spcPct val="130000"/>
              </a:lnSpc>
            </a:pPr>
            <a:r>
              <a:rPr lang="zh-CN" altLang="en-US" sz="1600" spc="100" dirty="0">
                <a:solidFill>
                  <a:schemeClr val="tx1">
                    <a:lumMod val="65000"/>
                    <a:lumOff val="35000"/>
                  </a:schemeClr>
                </a:solidFill>
                <a:latin typeface="微软雅黑" panose="020B0503020204020204" pitchFamily="34" charset="-122"/>
                <a:ea typeface="微软雅黑" panose="020B0503020204020204" pitchFamily="34" charset="-122"/>
              </a:rPr>
              <a:t>规格严格 功夫到家</a:t>
            </a:r>
          </a:p>
        </p:txBody>
      </p:sp>
      <p:sp>
        <p:nvSpPr>
          <p:cNvPr id="31" name="文本占位符 53">
            <a:extLst>
              <a:ext uri="{FF2B5EF4-FFF2-40B4-BE49-F238E27FC236}">
                <a16:creationId xmlns:a16="http://schemas.microsoft.com/office/drawing/2014/main" id="{F8076575-F83A-4A9D-91EC-F0CBAA6E0E72}"/>
              </a:ext>
            </a:extLst>
          </p:cNvPr>
          <p:cNvSpPr>
            <a:spLocks noGrp="1"/>
          </p:cNvSpPr>
          <p:nvPr userDrawn="1">
            <p:ph type="body" sz="quarter" idx="17" hasCustomPrompt="1"/>
          </p:nvPr>
        </p:nvSpPr>
        <p:spPr>
          <a:xfrm>
            <a:off x="515936" y="4484078"/>
            <a:ext cx="8112123" cy="414985"/>
          </a:xfrm>
          <a:prstGeom prst="rect">
            <a:avLst/>
          </a:prstGeom>
          <a:noFill/>
        </p:spPr>
        <p:txBody>
          <a:bodyPr wrap="square" lIns="0" rtlCol="0" anchor="ctr" anchorCtr="0">
            <a:spAutoFit/>
          </a:bodyPr>
          <a:lstStyle>
            <a:lvl1pPr marL="0" indent="0" algn="ctr">
              <a:lnSpc>
                <a:spcPct val="100000"/>
              </a:lnSpc>
              <a:buNone/>
              <a:defRPr lang="zh-CN" altLang="en-US" sz="1800" spc="200" baseline="0" smtClean="0">
                <a:solidFill>
                  <a:schemeClr val="tx1">
                    <a:lumMod val="65000"/>
                    <a:lumOff val="3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en-US" altLang="zh-CN" dirty="0"/>
              <a:t>Harbin Institute of Technology PowerPoint Template</a:t>
            </a:r>
            <a:endParaRPr lang="zh-CN" altLang="en-US" dirty="0"/>
          </a:p>
        </p:txBody>
      </p:sp>
      <p:cxnSp>
        <p:nvCxnSpPr>
          <p:cNvPr id="32" name="直接连接符 31">
            <a:extLst>
              <a:ext uri="{FF2B5EF4-FFF2-40B4-BE49-F238E27FC236}">
                <a16:creationId xmlns:a16="http://schemas.microsoft.com/office/drawing/2014/main" id="{306036BA-DE03-49BA-9D71-AD9B10F865AB}"/>
              </a:ext>
            </a:extLst>
          </p:cNvPr>
          <p:cNvCxnSpPr>
            <a:cxnSpLocks/>
          </p:cNvCxnSpPr>
          <p:nvPr userDrawn="1"/>
        </p:nvCxnSpPr>
        <p:spPr>
          <a:xfrm>
            <a:off x="584518" y="5066818"/>
            <a:ext cx="7974957"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37AF3304-8438-482D-BC81-DEC8BF46359D}"/>
              </a:ext>
            </a:extLst>
          </p:cNvPr>
          <p:cNvSpPr txBox="1"/>
          <p:nvPr userDrawn="1"/>
        </p:nvSpPr>
        <p:spPr>
          <a:xfrm>
            <a:off x="507635" y="6360535"/>
            <a:ext cx="630977" cy="369332"/>
          </a:xfrm>
          <a:prstGeom prst="rect">
            <a:avLst/>
          </a:prstGeom>
          <a:noFill/>
        </p:spPr>
        <p:txBody>
          <a:bodyPr wrap="square" rtlCol="0">
            <a:spAutoFit/>
          </a:bodyPr>
          <a:lstStyle/>
          <a:p>
            <a:r>
              <a:rPr lang="en-US" sz="1800" i="1" dirty="0">
                <a:solidFill>
                  <a:srgbClr val="505050"/>
                </a:solidFill>
                <a:latin typeface="微软雅黑" panose="020B0503020204020204" pitchFamily="34" charset="-122"/>
                <a:ea typeface="微软雅黑" panose="020B0503020204020204" pitchFamily="34" charset="-122"/>
              </a:rPr>
              <a:t>HIT</a:t>
            </a:r>
          </a:p>
        </p:txBody>
      </p:sp>
      <p:grpSp>
        <p:nvGrpSpPr>
          <p:cNvPr id="5" name="组合 4">
            <a:extLst>
              <a:ext uri="{FF2B5EF4-FFF2-40B4-BE49-F238E27FC236}">
                <a16:creationId xmlns:a16="http://schemas.microsoft.com/office/drawing/2014/main" id="{E053E992-AEAC-4DE0-A7F6-EBB62CA2DA81}"/>
              </a:ext>
            </a:extLst>
          </p:cNvPr>
          <p:cNvGrpSpPr/>
          <p:nvPr userDrawn="1"/>
        </p:nvGrpSpPr>
        <p:grpSpPr>
          <a:xfrm>
            <a:off x="1154635" y="6455201"/>
            <a:ext cx="1067310" cy="180000"/>
            <a:chOff x="1265848" y="6455201"/>
            <a:chExt cx="1067310" cy="180000"/>
          </a:xfrm>
        </p:grpSpPr>
        <p:cxnSp>
          <p:nvCxnSpPr>
            <p:cNvPr id="24" name="直接连接符 23">
              <a:extLst>
                <a:ext uri="{FF2B5EF4-FFF2-40B4-BE49-F238E27FC236}">
                  <a16:creationId xmlns:a16="http://schemas.microsoft.com/office/drawing/2014/main" id="{A5A4B913-6E6E-4F33-9BC9-8273E10DDEE6}"/>
                </a:ext>
              </a:extLst>
            </p:cNvPr>
            <p:cNvCxnSpPr>
              <a:cxnSpLocks/>
            </p:cNvCxnSpPr>
            <p:nvPr userDrawn="1"/>
          </p:nvCxnSpPr>
          <p:spPr>
            <a:xfrm flipH="1">
              <a:off x="126584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D964371-C9DE-49F7-882D-457EF051EA46}"/>
                </a:ext>
              </a:extLst>
            </p:cNvPr>
            <p:cNvCxnSpPr>
              <a:cxnSpLocks/>
            </p:cNvCxnSpPr>
            <p:nvPr userDrawn="1"/>
          </p:nvCxnSpPr>
          <p:spPr>
            <a:xfrm flipH="1">
              <a:off x="136420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9490320D-E034-4A7B-BE5B-5B259FC6D635}"/>
                </a:ext>
              </a:extLst>
            </p:cNvPr>
            <p:cNvCxnSpPr>
              <a:cxnSpLocks/>
            </p:cNvCxnSpPr>
            <p:nvPr userDrawn="1"/>
          </p:nvCxnSpPr>
          <p:spPr>
            <a:xfrm flipH="1">
              <a:off x="146256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64505BFC-02FF-42A4-A4CD-9E8E8084F81D}"/>
                </a:ext>
              </a:extLst>
            </p:cNvPr>
            <p:cNvCxnSpPr>
              <a:cxnSpLocks/>
            </p:cNvCxnSpPr>
            <p:nvPr userDrawn="1"/>
          </p:nvCxnSpPr>
          <p:spPr>
            <a:xfrm flipH="1">
              <a:off x="156092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AF272019-A8A7-4339-BACB-B3F7E182AF1E}"/>
                </a:ext>
              </a:extLst>
            </p:cNvPr>
            <p:cNvCxnSpPr>
              <a:cxnSpLocks/>
            </p:cNvCxnSpPr>
            <p:nvPr userDrawn="1"/>
          </p:nvCxnSpPr>
          <p:spPr>
            <a:xfrm flipH="1">
              <a:off x="165928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796B2A9C-DD9B-4E77-AC3C-B1A22272AE34}"/>
                </a:ext>
              </a:extLst>
            </p:cNvPr>
            <p:cNvCxnSpPr>
              <a:cxnSpLocks/>
            </p:cNvCxnSpPr>
            <p:nvPr userDrawn="1"/>
          </p:nvCxnSpPr>
          <p:spPr>
            <a:xfrm flipH="1">
              <a:off x="175765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2249967-0F29-4BB5-BDA4-2EAD44169776}"/>
                </a:ext>
              </a:extLst>
            </p:cNvPr>
            <p:cNvCxnSpPr>
              <a:cxnSpLocks/>
            </p:cNvCxnSpPr>
            <p:nvPr userDrawn="1"/>
          </p:nvCxnSpPr>
          <p:spPr>
            <a:xfrm flipH="1">
              <a:off x="186323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50ADB49B-FCCB-4F4D-98BF-068349B3BE01}"/>
                </a:ext>
              </a:extLst>
            </p:cNvPr>
            <p:cNvCxnSpPr>
              <a:cxnSpLocks/>
            </p:cNvCxnSpPr>
            <p:nvPr userDrawn="1"/>
          </p:nvCxnSpPr>
          <p:spPr>
            <a:xfrm flipH="1">
              <a:off x="196159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8368CC61-C85A-44DF-8712-C78F71B18F5F}"/>
                </a:ext>
              </a:extLst>
            </p:cNvPr>
            <p:cNvCxnSpPr>
              <a:cxnSpLocks/>
            </p:cNvCxnSpPr>
            <p:nvPr userDrawn="1"/>
          </p:nvCxnSpPr>
          <p:spPr>
            <a:xfrm flipH="1">
              <a:off x="205996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4076FF2-D439-44E2-A8DD-0EB83FF7D73E}"/>
                </a:ext>
              </a:extLst>
            </p:cNvPr>
            <p:cNvCxnSpPr>
              <a:cxnSpLocks/>
            </p:cNvCxnSpPr>
            <p:nvPr userDrawn="1"/>
          </p:nvCxnSpPr>
          <p:spPr>
            <a:xfrm flipH="1">
              <a:off x="215832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20B37FFC-C248-4953-B48A-08A640F83CD4}"/>
                </a:ext>
              </a:extLst>
            </p:cNvPr>
            <p:cNvCxnSpPr>
              <a:cxnSpLocks/>
            </p:cNvCxnSpPr>
            <p:nvPr userDrawn="1"/>
          </p:nvCxnSpPr>
          <p:spPr>
            <a:xfrm flipH="1">
              <a:off x="2256681"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grpSp>
      <p:pic>
        <p:nvPicPr>
          <p:cNvPr id="7" name="图片 6">
            <a:extLst>
              <a:ext uri="{FF2B5EF4-FFF2-40B4-BE49-F238E27FC236}">
                <a16:creationId xmlns:a16="http://schemas.microsoft.com/office/drawing/2014/main" id="{0C0E5A01-66DF-4F86-A1E8-F5189A427043}"/>
              </a:ext>
            </a:extLst>
          </p:cNvPr>
          <p:cNvPicPr>
            <a:picLocks noChangeAspect="1"/>
          </p:cNvPicPr>
          <p:nvPr userDrawn="1"/>
        </p:nvPicPr>
        <p:blipFill rotWithShape="1">
          <a:blip r:embed="rId3">
            <a:extLst>
              <a:ext uri="{28A0092B-C50C-407E-A947-70E740481C1C}">
                <a14:useLocalDpi xmlns:a14="http://schemas.microsoft.com/office/drawing/2010/main"/>
              </a:ext>
            </a:extLst>
          </a:blip>
          <a:srcRect b="12905"/>
          <a:stretch/>
        </p:blipFill>
        <p:spPr>
          <a:xfrm>
            <a:off x="4889379" y="300951"/>
            <a:ext cx="3774776" cy="2560873"/>
          </a:xfrm>
          <a:prstGeom prst="rect">
            <a:avLst/>
          </a:prstGeom>
        </p:spPr>
      </p:pic>
    </p:spTree>
    <p:extLst>
      <p:ext uri="{BB962C8B-B14F-4D97-AF65-F5344CB8AC3E}">
        <p14:creationId xmlns:p14="http://schemas.microsoft.com/office/powerpoint/2010/main" val="3869772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6" name="图片 5" descr="图片包含 文字, 地图&#10;&#10;描述已自动生成">
            <a:extLst>
              <a:ext uri="{FF2B5EF4-FFF2-40B4-BE49-F238E27FC236}">
                <a16:creationId xmlns:a16="http://schemas.microsoft.com/office/drawing/2014/main" id="{D24AF16B-17A9-402C-9DF4-3DC329DFC1F9}"/>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0" y="0"/>
            <a:ext cx="4699000" cy="2904138"/>
          </a:xfrm>
          <a:prstGeom prst="rect">
            <a:avLst/>
          </a:prstGeom>
        </p:spPr>
      </p:pic>
      <p:sp>
        <p:nvSpPr>
          <p:cNvPr id="14" name="流程图: 延期 13">
            <a:extLst>
              <a:ext uri="{FF2B5EF4-FFF2-40B4-BE49-F238E27FC236}">
                <a16:creationId xmlns:a16="http://schemas.microsoft.com/office/drawing/2014/main" id="{9F47FFFB-7232-4DE4-AE94-538DE6ADD325}"/>
              </a:ext>
            </a:extLst>
          </p:cNvPr>
          <p:cNvSpPr/>
          <p:nvPr userDrawn="1"/>
        </p:nvSpPr>
        <p:spPr>
          <a:xfrm>
            <a:off x="-1" y="-31751"/>
            <a:ext cx="4357835" cy="2946401"/>
          </a:xfrm>
          <a:custGeom>
            <a:avLst/>
            <a:gdLst>
              <a:gd name="connsiteX0" fmla="*/ 0 w 4375150"/>
              <a:gd name="connsiteY0" fmla="*/ 0 h 2946401"/>
              <a:gd name="connsiteX1" fmla="*/ 2187575 w 4375150"/>
              <a:gd name="connsiteY1" fmla="*/ 0 h 2946401"/>
              <a:gd name="connsiteX2" fmla="*/ 4375150 w 4375150"/>
              <a:gd name="connsiteY2" fmla="*/ 1473201 h 2946401"/>
              <a:gd name="connsiteX3" fmla="*/ 2187575 w 4375150"/>
              <a:gd name="connsiteY3" fmla="*/ 2946402 h 2946401"/>
              <a:gd name="connsiteX4" fmla="*/ 0 w 4375150"/>
              <a:gd name="connsiteY4" fmla="*/ 2946401 h 2946401"/>
              <a:gd name="connsiteX5" fmla="*/ 0 w 4375150"/>
              <a:gd name="connsiteY5" fmla="*/ 0 h 2946401"/>
              <a:gd name="connsiteX0" fmla="*/ 0 w 4689828"/>
              <a:gd name="connsiteY0" fmla="*/ 0 h 2946402"/>
              <a:gd name="connsiteX1" fmla="*/ 3885747 w 4689828"/>
              <a:gd name="connsiteY1" fmla="*/ 29029 h 2946402"/>
              <a:gd name="connsiteX2" fmla="*/ 4375150 w 4689828"/>
              <a:gd name="connsiteY2" fmla="*/ 1473201 h 2946402"/>
              <a:gd name="connsiteX3" fmla="*/ 2187575 w 4689828"/>
              <a:gd name="connsiteY3" fmla="*/ 2946402 h 2946402"/>
              <a:gd name="connsiteX4" fmla="*/ 0 w 4689828"/>
              <a:gd name="connsiteY4" fmla="*/ 2946401 h 2946402"/>
              <a:gd name="connsiteX5" fmla="*/ 0 w 4689828"/>
              <a:gd name="connsiteY5" fmla="*/ 0 h 2946402"/>
              <a:gd name="connsiteX0" fmla="*/ 0 w 4499164"/>
              <a:gd name="connsiteY0" fmla="*/ 0 h 2946402"/>
              <a:gd name="connsiteX1" fmla="*/ 3885747 w 4499164"/>
              <a:gd name="connsiteY1" fmla="*/ 29029 h 2946402"/>
              <a:gd name="connsiteX2" fmla="*/ 4375150 w 4499164"/>
              <a:gd name="connsiteY2" fmla="*/ 1473201 h 2946402"/>
              <a:gd name="connsiteX3" fmla="*/ 2187575 w 4499164"/>
              <a:gd name="connsiteY3" fmla="*/ 2946402 h 2946402"/>
              <a:gd name="connsiteX4" fmla="*/ 0 w 4499164"/>
              <a:gd name="connsiteY4" fmla="*/ 2946401 h 2946402"/>
              <a:gd name="connsiteX5" fmla="*/ 0 w 4499164"/>
              <a:gd name="connsiteY5" fmla="*/ 0 h 2946402"/>
              <a:gd name="connsiteX0" fmla="*/ 0 w 4516769"/>
              <a:gd name="connsiteY0" fmla="*/ 0 h 2946402"/>
              <a:gd name="connsiteX1" fmla="*/ 3885747 w 4516769"/>
              <a:gd name="connsiteY1" fmla="*/ 29029 h 2946402"/>
              <a:gd name="connsiteX2" fmla="*/ 4375150 w 4516769"/>
              <a:gd name="connsiteY2" fmla="*/ 1473201 h 2946402"/>
              <a:gd name="connsiteX3" fmla="*/ 2187575 w 4516769"/>
              <a:gd name="connsiteY3" fmla="*/ 2946402 h 2946402"/>
              <a:gd name="connsiteX4" fmla="*/ 0 w 4516769"/>
              <a:gd name="connsiteY4" fmla="*/ 2946401 h 2946402"/>
              <a:gd name="connsiteX5" fmla="*/ 0 w 4516769"/>
              <a:gd name="connsiteY5" fmla="*/ 0 h 2946402"/>
              <a:gd name="connsiteX0" fmla="*/ 0 w 4516769"/>
              <a:gd name="connsiteY0" fmla="*/ 0 h 2946402"/>
              <a:gd name="connsiteX1" fmla="*/ 3885747 w 4516769"/>
              <a:gd name="connsiteY1" fmla="*/ 29029 h 2946402"/>
              <a:gd name="connsiteX2" fmla="*/ 4375150 w 4516769"/>
              <a:gd name="connsiteY2" fmla="*/ 1473201 h 2946402"/>
              <a:gd name="connsiteX3" fmla="*/ 2187575 w 4516769"/>
              <a:gd name="connsiteY3" fmla="*/ 2946402 h 2946402"/>
              <a:gd name="connsiteX4" fmla="*/ 0 w 4516769"/>
              <a:gd name="connsiteY4" fmla="*/ 2946401 h 2946402"/>
              <a:gd name="connsiteX5" fmla="*/ 0 w 4516769"/>
              <a:gd name="connsiteY5" fmla="*/ 0 h 2946402"/>
              <a:gd name="connsiteX0" fmla="*/ 0 w 4387792"/>
              <a:gd name="connsiteY0" fmla="*/ 0 h 2946402"/>
              <a:gd name="connsiteX1" fmla="*/ 3885747 w 4387792"/>
              <a:gd name="connsiteY1" fmla="*/ 29029 h 2946402"/>
              <a:gd name="connsiteX2" fmla="*/ 4375150 w 4387792"/>
              <a:gd name="connsiteY2" fmla="*/ 1473201 h 2946402"/>
              <a:gd name="connsiteX3" fmla="*/ 2187575 w 4387792"/>
              <a:gd name="connsiteY3" fmla="*/ 2946402 h 2946402"/>
              <a:gd name="connsiteX4" fmla="*/ 0 w 4387792"/>
              <a:gd name="connsiteY4" fmla="*/ 2946401 h 2946402"/>
              <a:gd name="connsiteX5" fmla="*/ 0 w 4387792"/>
              <a:gd name="connsiteY5" fmla="*/ 0 h 2946402"/>
              <a:gd name="connsiteX0" fmla="*/ 0 w 4605560"/>
              <a:gd name="connsiteY0" fmla="*/ 0 h 2946401"/>
              <a:gd name="connsiteX1" fmla="*/ 3885747 w 4605560"/>
              <a:gd name="connsiteY1" fmla="*/ 29029 h 2946401"/>
              <a:gd name="connsiteX2" fmla="*/ 4375150 w 4605560"/>
              <a:gd name="connsiteY2" fmla="*/ 1473201 h 2946401"/>
              <a:gd name="connsiteX3" fmla="*/ 3914775 w 4605560"/>
              <a:gd name="connsiteY3" fmla="*/ 2931888 h 2946401"/>
              <a:gd name="connsiteX4" fmla="*/ 0 w 4605560"/>
              <a:gd name="connsiteY4" fmla="*/ 2946401 h 2946401"/>
              <a:gd name="connsiteX5" fmla="*/ 0 w 4605560"/>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423675"/>
              <a:gd name="connsiteY0" fmla="*/ 0 h 2946401"/>
              <a:gd name="connsiteX1" fmla="*/ 3885747 w 4423675"/>
              <a:gd name="connsiteY1" fmla="*/ 29029 h 2946401"/>
              <a:gd name="connsiteX2" fmla="*/ 4418693 w 4423675"/>
              <a:gd name="connsiteY2" fmla="*/ 1473201 h 2946401"/>
              <a:gd name="connsiteX3" fmla="*/ 3914775 w 4423675"/>
              <a:gd name="connsiteY3" fmla="*/ 2931888 h 2946401"/>
              <a:gd name="connsiteX4" fmla="*/ 0 w 4423675"/>
              <a:gd name="connsiteY4" fmla="*/ 2946401 h 2946401"/>
              <a:gd name="connsiteX5" fmla="*/ 0 w 4423675"/>
              <a:gd name="connsiteY5" fmla="*/ 0 h 2946401"/>
              <a:gd name="connsiteX0" fmla="*/ 0 w 4472985"/>
              <a:gd name="connsiteY0" fmla="*/ 0 h 2946401"/>
              <a:gd name="connsiteX1" fmla="*/ 3885747 w 4472985"/>
              <a:gd name="connsiteY1" fmla="*/ 29029 h 2946401"/>
              <a:gd name="connsiteX2" fmla="*/ 4472033 w 4472985"/>
              <a:gd name="connsiteY2" fmla="*/ 1465581 h 2946401"/>
              <a:gd name="connsiteX3" fmla="*/ 3914775 w 4472985"/>
              <a:gd name="connsiteY3" fmla="*/ 2931888 h 2946401"/>
              <a:gd name="connsiteX4" fmla="*/ 0 w 4472985"/>
              <a:gd name="connsiteY4" fmla="*/ 2946401 h 2946401"/>
              <a:gd name="connsiteX5" fmla="*/ 0 w 4472985"/>
              <a:gd name="connsiteY5" fmla="*/ 0 h 2946401"/>
              <a:gd name="connsiteX0" fmla="*/ 0 w 4500041"/>
              <a:gd name="connsiteY0" fmla="*/ 0 h 2946401"/>
              <a:gd name="connsiteX1" fmla="*/ 3885747 w 4500041"/>
              <a:gd name="connsiteY1" fmla="*/ 29029 h 2946401"/>
              <a:gd name="connsiteX2" fmla="*/ 4472033 w 4500041"/>
              <a:gd name="connsiteY2" fmla="*/ 1465581 h 2946401"/>
              <a:gd name="connsiteX3" fmla="*/ 3914775 w 4500041"/>
              <a:gd name="connsiteY3" fmla="*/ 2931888 h 2946401"/>
              <a:gd name="connsiteX4" fmla="*/ 0 w 4500041"/>
              <a:gd name="connsiteY4" fmla="*/ 2946401 h 2946401"/>
              <a:gd name="connsiteX5" fmla="*/ 0 w 4500041"/>
              <a:gd name="connsiteY5" fmla="*/ 0 h 2946401"/>
              <a:gd name="connsiteX0" fmla="*/ 0 w 4472985"/>
              <a:gd name="connsiteY0" fmla="*/ 0 h 2946401"/>
              <a:gd name="connsiteX1" fmla="*/ 3885747 w 4472985"/>
              <a:gd name="connsiteY1" fmla="*/ 29029 h 2946401"/>
              <a:gd name="connsiteX2" fmla="*/ 4472033 w 4472985"/>
              <a:gd name="connsiteY2" fmla="*/ 1465581 h 2946401"/>
              <a:gd name="connsiteX3" fmla="*/ 3914775 w 4472985"/>
              <a:gd name="connsiteY3" fmla="*/ 2931888 h 2946401"/>
              <a:gd name="connsiteX4" fmla="*/ 0 w 4472985"/>
              <a:gd name="connsiteY4" fmla="*/ 2946401 h 2946401"/>
              <a:gd name="connsiteX5" fmla="*/ 0 w 4472985"/>
              <a:gd name="connsiteY5" fmla="*/ 0 h 2946401"/>
              <a:gd name="connsiteX0" fmla="*/ 0 w 4436790"/>
              <a:gd name="connsiteY0" fmla="*/ 0 h 2946401"/>
              <a:gd name="connsiteX1" fmla="*/ 3885747 w 4436790"/>
              <a:gd name="connsiteY1" fmla="*/ 29029 h 2946401"/>
              <a:gd name="connsiteX2" fmla="*/ 4433933 w 4436790"/>
              <a:gd name="connsiteY2" fmla="*/ 1518921 h 2946401"/>
              <a:gd name="connsiteX3" fmla="*/ 3914775 w 4436790"/>
              <a:gd name="connsiteY3" fmla="*/ 2931888 h 2946401"/>
              <a:gd name="connsiteX4" fmla="*/ 0 w 4436790"/>
              <a:gd name="connsiteY4" fmla="*/ 2946401 h 2946401"/>
              <a:gd name="connsiteX5" fmla="*/ 0 w 4436790"/>
              <a:gd name="connsiteY5" fmla="*/ 0 h 2946401"/>
              <a:gd name="connsiteX0" fmla="*/ 0 w 4472985"/>
              <a:gd name="connsiteY0" fmla="*/ 0 h 2946401"/>
              <a:gd name="connsiteX1" fmla="*/ 3885747 w 4472985"/>
              <a:gd name="connsiteY1" fmla="*/ 29029 h 2946401"/>
              <a:gd name="connsiteX2" fmla="*/ 4472033 w 4472985"/>
              <a:gd name="connsiteY2" fmla="*/ 1518921 h 2946401"/>
              <a:gd name="connsiteX3" fmla="*/ 3914775 w 4472985"/>
              <a:gd name="connsiteY3" fmla="*/ 2931888 h 2946401"/>
              <a:gd name="connsiteX4" fmla="*/ 0 w 4472985"/>
              <a:gd name="connsiteY4" fmla="*/ 2946401 h 2946401"/>
              <a:gd name="connsiteX5" fmla="*/ 0 w 4472985"/>
              <a:gd name="connsiteY5" fmla="*/ 0 h 2946401"/>
              <a:gd name="connsiteX0" fmla="*/ 0 w 4480431"/>
              <a:gd name="connsiteY0" fmla="*/ 0 h 2946401"/>
              <a:gd name="connsiteX1" fmla="*/ 3885747 w 4480431"/>
              <a:gd name="connsiteY1" fmla="*/ 29029 h 2946401"/>
              <a:gd name="connsiteX2" fmla="*/ 4479653 w 4480431"/>
              <a:gd name="connsiteY2" fmla="*/ 1442721 h 2946401"/>
              <a:gd name="connsiteX3" fmla="*/ 3914775 w 4480431"/>
              <a:gd name="connsiteY3" fmla="*/ 2931888 h 2946401"/>
              <a:gd name="connsiteX4" fmla="*/ 0 w 4480431"/>
              <a:gd name="connsiteY4" fmla="*/ 2946401 h 2946401"/>
              <a:gd name="connsiteX5" fmla="*/ 0 w 4480431"/>
              <a:gd name="connsiteY5" fmla="*/ 0 h 2946401"/>
              <a:gd name="connsiteX0" fmla="*/ 0 w 4480599"/>
              <a:gd name="connsiteY0" fmla="*/ 0 h 2946401"/>
              <a:gd name="connsiteX1" fmla="*/ 3900987 w 4480599"/>
              <a:gd name="connsiteY1" fmla="*/ 29029 h 2946401"/>
              <a:gd name="connsiteX2" fmla="*/ 4479653 w 4480599"/>
              <a:gd name="connsiteY2" fmla="*/ 1442721 h 2946401"/>
              <a:gd name="connsiteX3" fmla="*/ 3914775 w 4480599"/>
              <a:gd name="connsiteY3" fmla="*/ 2931888 h 2946401"/>
              <a:gd name="connsiteX4" fmla="*/ 0 w 4480599"/>
              <a:gd name="connsiteY4" fmla="*/ 2946401 h 2946401"/>
              <a:gd name="connsiteX5" fmla="*/ 0 w 4480599"/>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723"/>
              <a:gd name="connsiteY0" fmla="*/ 0 h 2946401"/>
              <a:gd name="connsiteX1" fmla="*/ 3900987 w 4479723"/>
              <a:gd name="connsiteY1" fmla="*/ 29029 h 2946401"/>
              <a:gd name="connsiteX2" fmla="*/ 4479653 w 4479723"/>
              <a:gd name="connsiteY2" fmla="*/ 1442721 h 2946401"/>
              <a:gd name="connsiteX3" fmla="*/ 3914775 w 4479723"/>
              <a:gd name="connsiteY3" fmla="*/ 2931888 h 2946401"/>
              <a:gd name="connsiteX4" fmla="*/ 0 w 4479723"/>
              <a:gd name="connsiteY4" fmla="*/ 2946401 h 2946401"/>
              <a:gd name="connsiteX5" fmla="*/ 0 w 4479723"/>
              <a:gd name="connsiteY5" fmla="*/ 0 h 2946401"/>
              <a:gd name="connsiteX0" fmla="*/ 0 w 4479699"/>
              <a:gd name="connsiteY0" fmla="*/ 0 h 2946401"/>
              <a:gd name="connsiteX1" fmla="*/ 3900987 w 4479699"/>
              <a:gd name="connsiteY1" fmla="*/ 29029 h 2946401"/>
              <a:gd name="connsiteX2" fmla="*/ 4479653 w 4479699"/>
              <a:gd name="connsiteY2" fmla="*/ 1442721 h 2946401"/>
              <a:gd name="connsiteX3" fmla="*/ 3914775 w 4479699"/>
              <a:gd name="connsiteY3" fmla="*/ 2931888 h 2946401"/>
              <a:gd name="connsiteX4" fmla="*/ 0 w 4479699"/>
              <a:gd name="connsiteY4" fmla="*/ 2946401 h 2946401"/>
              <a:gd name="connsiteX5" fmla="*/ 0 w 4479699"/>
              <a:gd name="connsiteY5" fmla="*/ 0 h 2946401"/>
              <a:gd name="connsiteX0" fmla="*/ 0 w 4479689"/>
              <a:gd name="connsiteY0" fmla="*/ 0 h 2946401"/>
              <a:gd name="connsiteX1" fmla="*/ 3900987 w 4479689"/>
              <a:gd name="connsiteY1" fmla="*/ 29029 h 2946401"/>
              <a:gd name="connsiteX2" fmla="*/ 4479653 w 4479689"/>
              <a:gd name="connsiteY2" fmla="*/ 1442721 h 2946401"/>
              <a:gd name="connsiteX3" fmla="*/ 3914775 w 4479689"/>
              <a:gd name="connsiteY3" fmla="*/ 2931888 h 2946401"/>
              <a:gd name="connsiteX4" fmla="*/ 0 w 4479689"/>
              <a:gd name="connsiteY4" fmla="*/ 2946401 h 2946401"/>
              <a:gd name="connsiteX5" fmla="*/ 0 w 4479689"/>
              <a:gd name="connsiteY5" fmla="*/ 0 h 2946401"/>
              <a:gd name="connsiteX0" fmla="*/ 0 w 4426384"/>
              <a:gd name="connsiteY0" fmla="*/ 0 h 2946401"/>
              <a:gd name="connsiteX1" fmla="*/ 3900987 w 4426384"/>
              <a:gd name="connsiteY1" fmla="*/ 29029 h 2946401"/>
              <a:gd name="connsiteX2" fmla="*/ 4426313 w 4426384"/>
              <a:gd name="connsiteY2" fmla="*/ 1450341 h 2946401"/>
              <a:gd name="connsiteX3" fmla="*/ 3914775 w 4426384"/>
              <a:gd name="connsiteY3" fmla="*/ 2931888 h 2946401"/>
              <a:gd name="connsiteX4" fmla="*/ 0 w 4426384"/>
              <a:gd name="connsiteY4" fmla="*/ 2946401 h 2946401"/>
              <a:gd name="connsiteX5" fmla="*/ 0 w 4426384"/>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25003"/>
              <a:gd name="connsiteY0" fmla="*/ 0 h 2946401"/>
              <a:gd name="connsiteX1" fmla="*/ 3900987 w 4325003"/>
              <a:gd name="connsiteY1" fmla="*/ 29029 h 2946401"/>
              <a:gd name="connsiteX2" fmla="*/ 4304393 w 4325003"/>
              <a:gd name="connsiteY2" fmla="*/ 1450341 h 2946401"/>
              <a:gd name="connsiteX3" fmla="*/ 3914775 w 4325003"/>
              <a:gd name="connsiteY3" fmla="*/ 2931888 h 2946401"/>
              <a:gd name="connsiteX4" fmla="*/ 0 w 4325003"/>
              <a:gd name="connsiteY4" fmla="*/ 2946401 h 2946401"/>
              <a:gd name="connsiteX5" fmla="*/ 0 w 4325003"/>
              <a:gd name="connsiteY5" fmla="*/ 0 h 2946401"/>
              <a:gd name="connsiteX0" fmla="*/ 0 w 4359071"/>
              <a:gd name="connsiteY0" fmla="*/ 0 h 2946401"/>
              <a:gd name="connsiteX1" fmla="*/ 3900987 w 4359071"/>
              <a:gd name="connsiteY1" fmla="*/ 29029 h 2946401"/>
              <a:gd name="connsiteX2" fmla="*/ 4350113 w 4359071"/>
              <a:gd name="connsiteY2" fmla="*/ 1450341 h 2946401"/>
              <a:gd name="connsiteX3" fmla="*/ 3914775 w 4359071"/>
              <a:gd name="connsiteY3" fmla="*/ 2931888 h 2946401"/>
              <a:gd name="connsiteX4" fmla="*/ 0 w 4359071"/>
              <a:gd name="connsiteY4" fmla="*/ 2946401 h 2946401"/>
              <a:gd name="connsiteX5" fmla="*/ 0 w 4359071"/>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47215"/>
              <a:gd name="connsiteY0" fmla="*/ 0 h 2946401"/>
              <a:gd name="connsiteX1" fmla="*/ 3900987 w 4347215"/>
              <a:gd name="connsiteY1" fmla="*/ 29029 h 2946401"/>
              <a:gd name="connsiteX2" fmla="*/ 4334873 w 4347215"/>
              <a:gd name="connsiteY2" fmla="*/ 1450341 h 2946401"/>
              <a:gd name="connsiteX3" fmla="*/ 3914775 w 4347215"/>
              <a:gd name="connsiteY3" fmla="*/ 2931888 h 2946401"/>
              <a:gd name="connsiteX4" fmla="*/ 0 w 4347215"/>
              <a:gd name="connsiteY4" fmla="*/ 2946401 h 2946401"/>
              <a:gd name="connsiteX5" fmla="*/ 0 w 4347215"/>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4919"/>
              <a:gd name="connsiteY0" fmla="*/ 0 h 2946401"/>
              <a:gd name="connsiteX1" fmla="*/ 3900987 w 4334919"/>
              <a:gd name="connsiteY1" fmla="*/ 29029 h 2946401"/>
              <a:gd name="connsiteX2" fmla="*/ 4334873 w 4334919"/>
              <a:gd name="connsiteY2" fmla="*/ 1450341 h 2946401"/>
              <a:gd name="connsiteX3" fmla="*/ 3914775 w 4334919"/>
              <a:gd name="connsiteY3" fmla="*/ 2931888 h 2946401"/>
              <a:gd name="connsiteX4" fmla="*/ 0 w 4334919"/>
              <a:gd name="connsiteY4" fmla="*/ 2946401 h 2946401"/>
              <a:gd name="connsiteX5" fmla="*/ 0 w 4334919"/>
              <a:gd name="connsiteY5" fmla="*/ 0 h 2946401"/>
              <a:gd name="connsiteX0" fmla="*/ 0 w 4334919"/>
              <a:gd name="connsiteY0" fmla="*/ 0 h 2946401"/>
              <a:gd name="connsiteX1" fmla="*/ 3900987 w 4334919"/>
              <a:gd name="connsiteY1" fmla="*/ 29029 h 2946401"/>
              <a:gd name="connsiteX2" fmla="*/ 4334873 w 4334919"/>
              <a:gd name="connsiteY2" fmla="*/ 1450341 h 2946401"/>
              <a:gd name="connsiteX3" fmla="*/ 3914775 w 4334919"/>
              <a:gd name="connsiteY3" fmla="*/ 2931888 h 2946401"/>
              <a:gd name="connsiteX4" fmla="*/ 0 w 4334919"/>
              <a:gd name="connsiteY4" fmla="*/ 2946401 h 2946401"/>
              <a:gd name="connsiteX5" fmla="*/ 0 w 4334919"/>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57769"/>
              <a:gd name="connsiteY0" fmla="*/ 0 h 2946401"/>
              <a:gd name="connsiteX1" fmla="*/ 3900987 w 4357769"/>
              <a:gd name="connsiteY1" fmla="*/ 29029 h 2946401"/>
              <a:gd name="connsiteX2" fmla="*/ 4357733 w 4357769"/>
              <a:gd name="connsiteY2" fmla="*/ 1473201 h 2946401"/>
              <a:gd name="connsiteX3" fmla="*/ 3914775 w 4357769"/>
              <a:gd name="connsiteY3" fmla="*/ 2931888 h 2946401"/>
              <a:gd name="connsiteX4" fmla="*/ 0 w 4357769"/>
              <a:gd name="connsiteY4" fmla="*/ 2946401 h 2946401"/>
              <a:gd name="connsiteX5" fmla="*/ 0 w 4357769"/>
              <a:gd name="connsiteY5" fmla="*/ 0 h 2946401"/>
              <a:gd name="connsiteX0" fmla="*/ 0 w 4357835"/>
              <a:gd name="connsiteY0" fmla="*/ 0 h 2946401"/>
              <a:gd name="connsiteX1" fmla="*/ 3891462 w 4357835"/>
              <a:gd name="connsiteY1" fmla="*/ 24266 h 2946401"/>
              <a:gd name="connsiteX2" fmla="*/ 4357733 w 4357835"/>
              <a:gd name="connsiteY2" fmla="*/ 1473201 h 2946401"/>
              <a:gd name="connsiteX3" fmla="*/ 3914775 w 4357835"/>
              <a:gd name="connsiteY3" fmla="*/ 2931888 h 2946401"/>
              <a:gd name="connsiteX4" fmla="*/ 0 w 4357835"/>
              <a:gd name="connsiteY4" fmla="*/ 2946401 h 2946401"/>
              <a:gd name="connsiteX5" fmla="*/ 0 w 4357835"/>
              <a:gd name="connsiteY5" fmla="*/ 0 h 2946401"/>
              <a:gd name="connsiteX0" fmla="*/ 0 w 4357835"/>
              <a:gd name="connsiteY0" fmla="*/ 0 h 2946401"/>
              <a:gd name="connsiteX1" fmla="*/ 3891462 w 4357835"/>
              <a:gd name="connsiteY1" fmla="*/ 24266 h 2946401"/>
              <a:gd name="connsiteX2" fmla="*/ 4357733 w 4357835"/>
              <a:gd name="connsiteY2" fmla="*/ 1473201 h 2946401"/>
              <a:gd name="connsiteX3" fmla="*/ 3914775 w 4357835"/>
              <a:gd name="connsiteY3" fmla="*/ 2946175 h 2946401"/>
              <a:gd name="connsiteX4" fmla="*/ 0 w 4357835"/>
              <a:gd name="connsiteY4" fmla="*/ 2946401 h 2946401"/>
              <a:gd name="connsiteX5" fmla="*/ 0 w 4357835"/>
              <a:gd name="connsiteY5" fmla="*/ 0 h 2946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57835" h="2946401">
                <a:moveTo>
                  <a:pt x="0" y="0"/>
                </a:moveTo>
                <a:lnTo>
                  <a:pt x="3891462" y="24266"/>
                </a:lnTo>
                <a:cubicBezTo>
                  <a:pt x="4236389" y="672691"/>
                  <a:pt x="4353848" y="986216"/>
                  <a:pt x="4357733" y="1473201"/>
                </a:cubicBezTo>
                <a:cubicBezTo>
                  <a:pt x="4361618" y="1960186"/>
                  <a:pt x="4255710" y="2302466"/>
                  <a:pt x="3914775" y="2946175"/>
                </a:cubicBezTo>
                <a:lnTo>
                  <a:pt x="0" y="2946401"/>
                </a:lnTo>
                <a:lnTo>
                  <a:pt x="0" y="0"/>
                </a:lnTo>
                <a:close/>
              </a:path>
            </a:pathLst>
          </a:custGeom>
          <a:blipFill dpi="0" rotWithShape="1">
            <a:blip r:embed="rId3">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文本框 14">
            <a:extLst>
              <a:ext uri="{FF2B5EF4-FFF2-40B4-BE49-F238E27FC236}">
                <a16:creationId xmlns:a16="http://schemas.microsoft.com/office/drawing/2014/main" id="{17B85C06-21A2-4381-88B4-EB0ECBCB76B1}"/>
              </a:ext>
            </a:extLst>
          </p:cNvPr>
          <p:cNvSpPr txBox="1"/>
          <p:nvPr userDrawn="1"/>
        </p:nvSpPr>
        <p:spPr>
          <a:xfrm>
            <a:off x="6604677" y="6354572"/>
            <a:ext cx="2450360" cy="381258"/>
          </a:xfrm>
          <a:prstGeom prst="rect">
            <a:avLst/>
          </a:prstGeom>
          <a:noFill/>
        </p:spPr>
        <p:txBody>
          <a:bodyPr wrap="square" rtlCol="0">
            <a:spAutoFit/>
          </a:bodyPr>
          <a:lstStyle/>
          <a:p>
            <a:pPr algn="ctr">
              <a:lnSpc>
                <a:spcPct val="130000"/>
              </a:lnSpc>
            </a:pPr>
            <a:r>
              <a:rPr lang="zh-CN" altLang="en-US" sz="1600" spc="100" dirty="0">
                <a:solidFill>
                  <a:schemeClr val="tx1">
                    <a:lumMod val="65000"/>
                    <a:lumOff val="35000"/>
                  </a:schemeClr>
                </a:solidFill>
                <a:latin typeface="微软雅黑" panose="020B0503020204020204" pitchFamily="34" charset="-122"/>
                <a:ea typeface="微软雅黑" panose="020B0503020204020204" pitchFamily="34" charset="-122"/>
              </a:rPr>
              <a:t>规格严格 功夫到家</a:t>
            </a:r>
          </a:p>
        </p:txBody>
      </p:sp>
      <p:sp>
        <p:nvSpPr>
          <p:cNvPr id="16" name="文本框 15">
            <a:extLst>
              <a:ext uri="{FF2B5EF4-FFF2-40B4-BE49-F238E27FC236}">
                <a16:creationId xmlns:a16="http://schemas.microsoft.com/office/drawing/2014/main" id="{652096C2-567F-4BAA-8513-295EBDEB3231}"/>
              </a:ext>
            </a:extLst>
          </p:cNvPr>
          <p:cNvSpPr txBox="1"/>
          <p:nvPr userDrawn="1"/>
        </p:nvSpPr>
        <p:spPr>
          <a:xfrm>
            <a:off x="507635" y="6360535"/>
            <a:ext cx="630977" cy="369332"/>
          </a:xfrm>
          <a:prstGeom prst="rect">
            <a:avLst/>
          </a:prstGeom>
          <a:noFill/>
        </p:spPr>
        <p:txBody>
          <a:bodyPr wrap="square" rtlCol="0">
            <a:spAutoFit/>
          </a:bodyPr>
          <a:lstStyle/>
          <a:p>
            <a:r>
              <a:rPr lang="en-US" sz="1800" i="1" dirty="0">
                <a:solidFill>
                  <a:srgbClr val="505050"/>
                </a:solidFill>
                <a:latin typeface="微软雅黑" panose="020B0503020204020204" pitchFamily="34" charset="-122"/>
                <a:ea typeface="微软雅黑" panose="020B0503020204020204" pitchFamily="34" charset="-122"/>
              </a:rPr>
              <a:t>HIT</a:t>
            </a:r>
          </a:p>
        </p:txBody>
      </p:sp>
      <p:grpSp>
        <p:nvGrpSpPr>
          <p:cNvPr id="17" name="组合 16">
            <a:extLst>
              <a:ext uri="{FF2B5EF4-FFF2-40B4-BE49-F238E27FC236}">
                <a16:creationId xmlns:a16="http://schemas.microsoft.com/office/drawing/2014/main" id="{9B519A3F-8B4D-41E2-A3C8-CDE82D003E42}"/>
              </a:ext>
            </a:extLst>
          </p:cNvPr>
          <p:cNvGrpSpPr/>
          <p:nvPr userDrawn="1"/>
        </p:nvGrpSpPr>
        <p:grpSpPr>
          <a:xfrm>
            <a:off x="1154635" y="6455201"/>
            <a:ext cx="1067310" cy="180000"/>
            <a:chOff x="1265848" y="6455201"/>
            <a:chExt cx="1067310" cy="180000"/>
          </a:xfrm>
        </p:grpSpPr>
        <p:cxnSp>
          <p:nvCxnSpPr>
            <p:cNvPr id="18" name="直接连接符 17">
              <a:extLst>
                <a:ext uri="{FF2B5EF4-FFF2-40B4-BE49-F238E27FC236}">
                  <a16:creationId xmlns:a16="http://schemas.microsoft.com/office/drawing/2014/main" id="{561DDE07-DBD9-4530-BFBA-C31DA8504E09}"/>
                </a:ext>
              </a:extLst>
            </p:cNvPr>
            <p:cNvCxnSpPr>
              <a:cxnSpLocks/>
            </p:cNvCxnSpPr>
            <p:nvPr userDrawn="1"/>
          </p:nvCxnSpPr>
          <p:spPr>
            <a:xfrm flipH="1">
              <a:off x="126584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06420D2-A341-49BD-8939-4FD8F9799C20}"/>
                </a:ext>
              </a:extLst>
            </p:cNvPr>
            <p:cNvCxnSpPr>
              <a:cxnSpLocks/>
            </p:cNvCxnSpPr>
            <p:nvPr userDrawn="1"/>
          </p:nvCxnSpPr>
          <p:spPr>
            <a:xfrm flipH="1">
              <a:off x="136420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F4B845AF-DC5E-4BEC-92EA-35DE1C840B09}"/>
                </a:ext>
              </a:extLst>
            </p:cNvPr>
            <p:cNvCxnSpPr>
              <a:cxnSpLocks/>
            </p:cNvCxnSpPr>
            <p:nvPr userDrawn="1"/>
          </p:nvCxnSpPr>
          <p:spPr>
            <a:xfrm flipH="1">
              <a:off x="146256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3212905-D608-494B-A1BC-36C4C5770FA2}"/>
                </a:ext>
              </a:extLst>
            </p:cNvPr>
            <p:cNvCxnSpPr>
              <a:cxnSpLocks/>
            </p:cNvCxnSpPr>
            <p:nvPr userDrawn="1"/>
          </p:nvCxnSpPr>
          <p:spPr>
            <a:xfrm flipH="1">
              <a:off x="156092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83BB1238-6165-480E-AFFB-86C452FC137E}"/>
                </a:ext>
              </a:extLst>
            </p:cNvPr>
            <p:cNvCxnSpPr>
              <a:cxnSpLocks/>
            </p:cNvCxnSpPr>
            <p:nvPr userDrawn="1"/>
          </p:nvCxnSpPr>
          <p:spPr>
            <a:xfrm flipH="1">
              <a:off x="165928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A43484F4-5430-4439-8E59-D0BAC01F23F6}"/>
                </a:ext>
              </a:extLst>
            </p:cNvPr>
            <p:cNvCxnSpPr>
              <a:cxnSpLocks/>
            </p:cNvCxnSpPr>
            <p:nvPr userDrawn="1"/>
          </p:nvCxnSpPr>
          <p:spPr>
            <a:xfrm flipH="1">
              <a:off x="175765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0816DA3-ED5F-4A02-9C21-28AF3CB980D9}"/>
                </a:ext>
              </a:extLst>
            </p:cNvPr>
            <p:cNvCxnSpPr>
              <a:cxnSpLocks/>
            </p:cNvCxnSpPr>
            <p:nvPr userDrawn="1"/>
          </p:nvCxnSpPr>
          <p:spPr>
            <a:xfrm flipH="1">
              <a:off x="186323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8D686E3-3CB4-4DEA-9F26-195338DE6336}"/>
                </a:ext>
              </a:extLst>
            </p:cNvPr>
            <p:cNvCxnSpPr>
              <a:cxnSpLocks/>
            </p:cNvCxnSpPr>
            <p:nvPr userDrawn="1"/>
          </p:nvCxnSpPr>
          <p:spPr>
            <a:xfrm flipH="1">
              <a:off x="196159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2DDA262-F8A1-4FB8-962C-1A2E28F153F4}"/>
                </a:ext>
              </a:extLst>
            </p:cNvPr>
            <p:cNvCxnSpPr>
              <a:cxnSpLocks/>
            </p:cNvCxnSpPr>
            <p:nvPr userDrawn="1"/>
          </p:nvCxnSpPr>
          <p:spPr>
            <a:xfrm flipH="1">
              <a:off x="205996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92966AD2-3800-4DBD-A4E7-9A5407393E6D}"/>
                </a:ext>
              </a:extLst>
            </p:cNvPr>
            <p:cNvCxnSpPr>
              <a:cxnSpLocks/>
            </p:cNvCxnSpPr>
            <p:nvPr userDrawn="1"/>
          </p:nvCxnSpPr>
          <p:spPr>
            <a:xfrm flipH="1">
              <a:off x="215832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321873C6-2DDA-4AFA-82D5-2138D3C19041}"/>
                </a:ext>
              </a:extLst>
            </p:cNvPr>
            <p:cNvCxnSpPr>
              <a:cxnSpLocks/>
            </p:cNvCxnSpPr>
            <p:nvPr userDrawn="1"/>
          </p:nvCxnSpPr>
          <p:spPr>
            <a:xfrm flipH="1">
              <a:off x="2256681"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grpSp>
      <p:sp>
        <p:nvSpPr>
          <p:cNvPr id="31" name="标题 47">
            <a:extLst>
              <a:ext uri="{FF2B5EF4-FFF2-40B4-BE49-F238E27FC236}">
                <a16:creationId xmlns:a16="http://schemas.microsoft.com/office/drawing/2014/main" id="{F5F59388-4501-4277-95A2-AAEF04A9560E}"/>
              </a:ext>
            </a:extLst>
          </p:cNvPr>
          <p:cNvSpPr>
            <a:spLocks noGrp="1"/>
          </p:cNvSpPr>
          <p:nvPr>
            <p:ph type="title" hasCustomPrompt="1"/>
          </p:nvPr>
        </p:nvSpPr>
        <p:spPr>
          <a:xfrm>
            <a:off x="1646111" y="3505701"/>
            <a:ext cx="5851778" cy="769441"/>
          </a:xfrm>
          <a:prstGeom prst="rect">
            <a:avLst/>
          </a:prstGeom>
          <a:noFill/>
        </p:spPr>
        <p:txBody>
          <a:bodyPr wrap="square" lIns="0" rtlCol="0">
            <a:spAutoFit/>
          </a:bodyPr>
          <a:lstStyle>
            <a:lvl1pPr algn="dist">
              <a:lnSpc>
                <a:spcPct val="100000"/>
              </a:lnSpc>
              <a:defRPr lang="zh-CN" altLang="en-US" sz="4400" b="1" spc="100" dirty="0">
                <a:solidFill>
                  <a:srgbClr val="02429B"/>
                </a:solidFill>
                <a:latin typeface="微软雅黑" panose="020B0503020204020204" pitchFamily="34" charset="-122"/>
                <a:ea typeface="微软雅黑" panose="020B0503020204020204" pitchFamily="34" charset="-122"/>
                <a:cs typeface="+mn-ea"/>
              </a:defRPr>
            </a:lvl1pPr>
          </a:lstStyle>
          <a:p>
            <a:pPr marL="0" lvl="0"/>
            <a:r>
              <a:rPr lang="zh-CN" altLang="en-US" dirty="0"/>
              <a:t>感谢老师的悉心指导</a:t>
            </a:r>
          </a:p>
        </p:txBody>
      </p:sp>
      <p:sp>
        <p:nvSpPr>
          <p:cNvPr id="32" name="文本占位符 53">
            <a:extLst>
              <a:ext uri="{FF2B5EF4-FFF2-40B4-BE49-F238E27FC236}">
                <a16:creationId xmlns:a16="http://schemas.microsoft.com/office/drawing/2014/main" id="{35DF0894-E48F-4DE6-9914-7A42567ED37B}"/>
              </a:ext>
            </a:extLst>
          </p:cNvPr>
          <p:cNvSpPr>
            <a:spLocks noGrp="1"/>
          </p:cNvSpPr>
          <p:nvPr>
            <p:ph type="body" sz="quarter" idx="17" hasCustomPrompt="1"/>
          </p:nvPr>
        </p:nvSpPr>
        <p:spPr>
          <a:xfrm>
            <a:off x="1646111" y="4464842"/>
            <a:ext cx="5851778" cy="453457"/>
          </a:xfrm>
          <a:prstGeom prst="rect">
            <a:avLst/>
          </a:prstGeom>
          <a:noFill/>
        </p:spPr>
        <p:txBody>
          <a:bodyPr wrap="square" lIns="0" rtlCol="0" anchor="ctr" anchorCtr="0">
            <a:spAutoFit/>
          </a:bodyPr>
          <a:lstStyle>
            <a:lvl1pPr marL="0" indent="0" algn="dist">
              <a:lnSpc>
                <a:spcPct val="130000"/>
              </a:lnSpc>
              <a:buNone/>
              <a:defRPr lang="zh-CN" altLang="en-US" sz="2000" spc="200" baseline="0" smtClean="0">
                <a:solidFill>
                  <a:schemeClr val="tx1">
                    <a:lumMod val="65000"/>
                    <a:lumOff val="3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en-US" altLang="zh-CN" dirty="0"/>
              <a:t>Thanks for Your Attention</a:t>
            </a:r>
          </a:p>
        </p:txBody>
      </p:sp>
      <p:pic>
        <p:nvPicPr>
          <p:cNvPr id="29" name="图片 28">
            <a:extLst>
              <a:ext uri="{FF2B5EF4-FFF2-40B4-BE49-F238E27FC236}">
                <a16:creationId xmlns:a16="http://schemas.microsoft.com/office/drawing/2014/main" id="{A7206387-88C6-45A0-80A4-8E3E8957DE71}"/>
              </a:ext>
            </a:extLst>
          </p:cNvPr>
          <p:cNvPicPr>
            <a:picLocks noChangeAspect="1"/>
          </p:cNvPicPr>
          <p:nvPr userDrawn="1"/>
        </p:nvPicPr>
        <p:blipFill rotWithShape="1">
          <a:blip r:embed="rId4">
            <a:extLst>
              <a:ext uri="{28A0092B-C50C-407E-A947-70E740481C1C}">
                <a14:useLocalDpi xmlns:a14="http://schemas.microsoft.com/office/drawing/2010/main"/>
              </a:ext>
            </a:extLst>
          </a:blip>
          <a:srcRect b="12905"/>
          <a:stretch/>
        </p:blipFill>
        <p:spPr>
          <a:xfrm>
            <a:off x="4889379" y="300951"/>
            <a:ext cx="3774776" cy="2560873"/>
          </a:xfrm>
          <a:prstGeom prst="rect">
            <a:avLst/>
          </a:prstGeom>
        </p:spPr>
      </p:pic>
    </p:spTree>
    <p:extLst>
      <p:ext uri="{BB962C8B-B14F-4D97-AF65-F5344CB8AC3E}">
        <p14:creationId xmlns:p14="http://schemas.microsoft.com/office/powerpoint/2010/main" val="20382125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5566345E-0610-4929-B021-80B8DBD4BF79}"/>
              </a:ext>
            </a:extLst>
          </p:cNvPr>
          <p:cNvSpPr/>
          <p:nvPr userDrawn="1"/>
        </p:nvSpPr>
        <p:spPr>
          <a:xfrm>
            <a:off x="0" y="-1306"/>
            <a:ext cx="2113823" cy="14667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600" dirty="0">
                <a:solidFill>
                  <a:schemeClr val="bg1"/>
                </a:solidFill>
                <a:latin typeface="微软雅黑" panose="020B0503020204020204" pitchFamily="34" charset="-122"/>
                <a:ea typeface="微软雅黑" panose="020B0503020204020204" pitchFamily="34" charset="-122"/>
              </a:rPr>
              <a:t>目录</a:t>
            </a:r>
            <a:endParaRPr lang="en-US" sz="6600" dirty="0">
              <a:solidFill>
                <a:schemeClr val="bg1"/>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4342B1E9-B215-4496-813B-25434165245F}"/>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0" y="20190"/>
            <a:ext cx="2527298" cy="6817620"/>
          </a:xfrm>
          <a:custGeom>
            <a:avLst/>
            <a:gdLst>
              <a:gd name="connsiteX0" fmla="*/ 0 w 2527298"/>
              <a:gd name="connsiteY0" fmla="*/ 0 h 6817620"/>
              <a:gd name="connsiteX1" fmla="*/ 2207801 w 2527298"/>
              <a:gd name="connsiteY1" fmla="*/ 0 h 6817620"/>
              <a:gd name="connsiteX2" fmla="*/ 2250800 w 2527298"/>
              <a:gd name="connsiteY2" fmla="*/ 213099 h 6817620"/>
              <a:gd name="connsiteX3" fmla="*/ 2527298 w 2527298"/>
              <a:gd name="connsiteY3" fmla="*/ 3567715 h 6817620"/>
              <a:gd name="connsiteX4" fmla="*/ 2331895 w 2527298"/>
              <a:gd name="connsiteY4" fmla="*/ 6427636 h 6817620"/>
              <a:gd name="connsiteX5" fmla="*/ 2267966 w 2527298"/>
              <a:gd name="connsiteY5" fmla="*/ 6817620 h 6817620"/>
              <a:gd name="connsiteX6" fmla="*/ 0 w 2527298"/>
              <a:gd name="connsiteY6" fmla="*/ 6817620 h 6817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7298" h="6817620">
                <a:moveTo>
                  <a:pt x="0" y="0"/>
                </a:moveTo>
                <a:lnTo>
                  <a:pt x="2207801" y="0"/>
                </a:lnTo>
                <a:lnTo>
                  <a:pt x="2250800" y="213099"/>
                </a:lnTo>
                <a:cubicBezTo>
                  <a:pt x="2425367" y="1170693"/>
                  <a:pt x="2527298" y="2325090"/>
                  <a:pt x="2527298" y="3567715"/>
                </a:cubicBezTo>
                <a:cubicBezTo>
                  <a:pt x="2527298" y="4603237"/>
                  <a:pt x="2456512" y="5577486"/>
                  <a:pt x="2331895" y="6427636"/>
                </a:cubicBezTo>
                <a:lnTo>
                  <a:pt x="2267966" y="6817620"/>
                </a:lnTo>
                <a:lnTo>
                  <a:pt x="0" y="6817620"/>
                </a:lnTo>
                <a:close/>
              </a:path>
            </a:pathLst>
          </a:custGeom>
        </p:spPr>
      </p:pic>
      <p:sp>
        <p:nvSpPr>
          <p:cNvPr id="30" name="任意形状 9">
            <a:extLst>
              <a:ext uri="{FF2B5EF4-FFF2-40B4-BE49-F238E27FC236}">
                <a16:creationId xmlns:a16="http://schemas.microsoft.com/office/drawing/2014/main" id="{6DDC1717-D7C8-429D-9EFF-28B78D973233}"/>
              </a:ext>
            </a:extLst>
          </p:cNvPr>
          <p:cNvSpPr/>
          <p:nvPr userDrawn="1"/>
        </p:nvSpPr>
        <p:spPr>
          <a:xfrm flipH="1">
            <a:off x="101599" y="101600"/>
            <a:ext cx="2527298" cy="66294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w="28575">
            <a:solidFill>
              <a:srgbClr val="02429B"/>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80000" tIns="180000" rIns="180000" bIns="180000" numCol="1" spcCol="0" rtlCol="0" fromWordArt="0" anchor="t" anchorCtr="0" forceAA="0" compatLnSpc="1">
            <a:prstTxWarp prst="textNoShape">
              <a:avLst/>
            </a:prstTxWarp>
            <a:noAutofit/>
          </a:bodyPr>
          <a:lstStyle/>
          <a:p>
            <a:pPr algn="l">
              <a:lnSpc>
                <a:spcPct val="130000"/>
              </a:lnSpc>
            </a:pPr>
            <a:endParaRPr kumimoji="1" lang="zh-CN" altLang="en-US" sz="2000" dirty="0">
              <a:solidFill>
                <a:schemeClr val="tx1">
                  <a:lumMod val="75000"/>
                  <a:lumOff val="25000"/>
                </a:schemeClr>
              </a:solidFill>
            </a:endParaRPr>
          </a:p>
        </p:txBody>
      </p:sp>
    </p:spTree>
    <p:extLst>
      <p:ext uri="{BB962C8B-B14F-4D97-AF65-F5344CB8AC3E}">
        <p14:creationId xmlns:p14="http://schemas.microsoft.com/office/powerpoint/2010/main" val="13413560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章节封面">
    <p:spTree>
      <p:nvGrpSpPr>
        <p:cNvPr id="1" name=""/>
        <p:cNvGrpSpPr/>
        <p:nvPr/>
      </p:nvGrpSpPr>
      <p:grpSpPr>
        <a:xfrm>
          <a:off x="0" y="0"/>
          <a:ext cx="0" cy="0"/>
          <a:chOff x="0" y="0"/>
          <a:chExt cx="0" cy="0"/>
        </a:xfrm>
      </p:grpSpPr>
      <p:pic>
        <p:nvPicPr>
          <p:cNvPr id="3" name="图片 2" descr="图片包含 物体, 天空, 气泡&#10;&#10;描述已自动生成">
            <a:extLst>
              <a:ext uri="{FF2B5EF4-FFF2-40B4-BE49-F238E27FC236}">
                <a16:creationId xmlns:a16="http://schemas.microsoft.com/office/drawing/2014/main" id="{49EDE511-8F90-4D28-90B8-F7488B42B459}"/>
              </a:ext>
            </a:extLst>
          </p:cNvPr>
          <p:cNvPicPr>
            <a:picLocks/>
          </p:cNvPicPr>
          <p:nvPr userDrawn="1"/>
        </p:nvPicPr>
        <p:blipFill rotWithShape="1">
          <a:blip r:embed="rId2">
            <a:alphaModFix amt="16000"/>
            <a:extLst>
              <a:ext uri="{28A0092B-C50C-407E-A947-70E740481C1C}">
                <a14:useLocalDpi xmlns:a14="http://schemas.microsoft.com/office/drawing/2010/main"/>
              </a:ext>
            </a:extLst>
          </a:blip>
          <a:srcRect/>
          <a:stretch/>
        </p:blipFill>
        <p:spPr>
          <a:xfrm rot="1544477">
            <a:off x="1512000" y="410444"/>
            <a:ext cx="6120000" cy="6120000"/>
          </a:xfrm>
          <a:prstGeom prst="ellipse">
            <a:avLst/>
          </a:prstGeom>
          <a:ln>
            <a:noFill/>
          </a:ln>
          <a:effectLst>
            <a:softEdge rad="112500"/>
          </a:effectLst>
        </p:spPr>
      </p:pic>
    </p:spTree>
    <p:extLst>
      <p:ext uri="{BB962C8B-B14F-4D97-AF65-F5344CB8AC3E}">
        <p14:creationId xmlns:p14="http://schemas.microsoft.com/office/powerpoint/2010/main" val="37730409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9" name="文本框 68">
            <a:extLst>
              <a:ext uri="{FF2B5EF4-FFF2-40B4-BE49-F238E27FC236}">
                <a16:creationId xmlns:a16="http://schemas.microsoft.com/office/drawing/2014/main" id="{13B983C5-EF0F-4341-A3AE-2B34162292EB}"/>
              </a:ext>
            </a:extLst>
          </p:cNvPr>
          <p:cNvSpPr txBox="1"/>
          <p:nvPr userDrawn="1"/>
        </p:nvSpPr>
        <p:spPr>
          <a:xfrm>
            <a:off x="347663" y="6474097"/>
            <a:ext cx="1964352" cy="294632"/>
          </a:xfrm>
          <a:prstGeom prst="rect">
            <a:avLst/>
          </a:prstGeom>
          <a:noFill/>
        </p:spPr>
        <p:txBody>
          <a:bodyPr wrap="square" rtlCol="0">
            <a:spAutoFit/>
          </a:bodyPr>
          <a:lstStyle/>
          <a:p>
            <a:pPr algn="dist">
              <a:lnSpc>
                <a:spcPct val="130000"/>
              </a:lnSpc>
            </a:pPr>
            <a:r>
              <a:rPr lang="zh-CN" altLang="en-US" sz="1100" spc="100" dirty="0">
                <a:solidFill>
                  <a:schemeClr val="tx1">
                    <a:lumMod val="75000"/>
                    <a:lumOff val="25000"/>
                  </a:schemeClr>
                </a:solidFill>
                <a:latin typeface="微软雅黑 Light" panose="020B0502040204020203" pitchFamily="34" charset="-122"/>
                <a:ea typeface="微软雅黑 Light" panose="020B0502040204020203" pitchFamily="34" charset="-122"/>
              </a:rPr>
              <a:t>规格严格 功夫到家</a:t>
            </a:r>
          </a:p>
        </p:txBody>
      </p:sp>
      <p:cxnSp>
        <p:nvCxnSpPr>
          <p:cNvPr id="75" name="直接连接符 74">
            <a:extLst>
              <a:ext uri="{FF2B5EF4-FFF2-40B4-BE49-F238E27FC236}">
                <a16:creationId xmlns:a16="http://schemas.microsoft.com/office/drawing/2014/main" id="{0D11BA49-5971-467E-9386-ED8E736AA93B}"/>
              </a:ext>
            </a:extLst>
          </p:cNvPr>
          <p:cNvCxnSpPr>
            <a:cxnSpLocks/>
          </p:cNvCxnSpPr>
          <p:nvPr userDrawn="1"/>
        </p:nvCxnSpPr>
        <p:spPr>
          <a:xfrm>
            <a:off x="442913" y="6420247"/>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F6AD068C-35A9-4E4E-BF76-76CA931715BE}"/>
              </a:ext>
            </a:extLst>
          </p:cNvPr>
          <p:cNvSpPr/>
          <p:nvPr userDrawn="1"/>
        </p:nvSpPr>
        <p:spPr>
          <a:xfrm>
            <a:off x="9098281" y="339089"/>
            <a:ext cx="45719" cy="265978"/>
          </a:xfrm>
          <a:prstGeom prst="rect">
            <a:avLst/>
          </a:prstGeom>
          <a:solidFill>
            <a:srgbClr val="02429B"/>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77" name="直接连接符 76">
            <a:extLst>
              <a:ext uri="{FF2B5EF4-FFF2-40B4-BE49-F238E27FC236}">
                <a16:creationId xmlns:a16="http://schemas.microsoft.com/office/drawing/2014/main" id="{F741A5E3-BC40-459A-8B59-AC8FF7169D3C}"/>
              </a:ext>
            </a:extLst>
          </p:cNvPr>
          <p:cNvCxnSpPr>
            <a:cxnSpLocks/>
          </p:cNvCxnSpPr>
          <p:nvPr userDrawn="1"/>
        </p:nvCxnSpPr>
        <p:spPr>
          <a:xfrm>
            <a:off x="442913" y="821731"/>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9" name="灯片编号占位符 5">
            <a:extLst>
              <a:ext uri="{FF2B5EF4-FFF2-40B4-BE49-F238E27FC236}">
                <a16:creationId xmlns:a16="http://schemas.microsoft.com/office/drawing/2014/main" id="{95F92354-276D-4067-94F9-59C7426DEF8D}"/>
              </a:ext>
            </a:extLst>
          </p:cNvPr>
          <p:cNvSpPr txBox="1">
            <a:spLocks/>
          </p:cNvSpPr>
          <p:nvPr userDrawn="1"/>
        </p:nvSpPr>
        <p:spPr>
          <a:xfrm>
            <a:off x="7855257" y="6492874"/>
            <a:ext cx="914093" cy="291556"/>
          </a:xfrm>
          <a:prstGeom prst="rect">
            <a:avLst/>
          </a:prstGeom>
        </p:spPr>
        <p:txBody>
          <a:bodyPr vert="horz" lIns="91440" tIns="45720" rIns="0" bIns="45720" rtlCol="0" anchor="ctr"/>
          <a:lstStyle>
            <a:defPPr>
              <a:defRPr lang="en-US"/>
            </a:defPPr>
            <a:lvl1pPr marL="0" algn="r" defTabSz="457200" rtl="0" eaLnBrk="1" latinLnBrk="0" hangingPunct="1">
              <a:defRPr sz="1200" kern="1200">
                <a:solidFill>
                  <a:schemeClr val="tx1">
                    <a:lumMod val="65000"/>
                    <a:lumOff val="3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  </a:t>
            </a:r>
            <a:r>
              <a:rPr lang="en-US" altLang="zh-CN" sz="1150" spc="90" dirty="0"/>
              <a:t>Page </a:t>
            </a:r>
            <a:fld id="{7CFB1EEF-B761-4911-A2FD-18DBD3241D03}" type="slidenum">
              <a:rPr lang="zh-CN" altLang="en-US" sz="1150" spc="90" smtClean="0"/>
              <a:pPr/>
              <a:t>‹#›</a:t>
            </a:fld>
            <a:endParaRPr lang="zh-CN" altLang="en-US" sz="1150" spc="90" dirty="0"/>
          </a:p>
        </p:txBody>
      </p:sp>
      <p:grpSp>
        <p:nvGrpSpPr>
          <p:cNvPr id="92" name="组合 91">
            <a:extLst>
              <a:ext uri="{FF2B5EF4-FFF2-40B4-BE49-F238E27FC236}">
                <a16:creationId xmlns:a16="http://schemas.microsoft.com/office/drawing/2014/main" id="{8BBDD2C5-6E2D-411E-9040-526E04741C11}"/>
              </a:ext>
            </a:extLst>
          </p:cNvPr>
          <p:cNvGrpSpPr/>
          <p:nvPr userDrawn="1"/>
        </p:nvGrpSpPr>
        <p:grpSpPr>
          <a:xfrm>
            <a:off x="7128281" y="258939"/>
            <a:ext cx="1718300" cy="489990"/>
            <a:chOff x="7047352" y="251513"/>
            <a:chExt cx="1718300" cy="489990"/>
          </a:xfrm>
        </p:grpSpPr>
        <p:pic>
          <p:nvPicPr>
            <p:cNvPr id="87" name="图片 86">
              <a:extLst>
                <a:ext uri="{FF2B5EF4-FFF2-40B4-BE49-F238E27FC236}">
                  <a16:creationId xmlns:a16="http://schemas.microsoft.com/office/drawing/2014/main" id="{5776396D-E3A2-44E7-AF0E-961DEFAF09ED}"/>
                </a:ext>
              </a:extLst>
            </p:cNvPr>
            <p:cNvPicPr>
              <a:picLocks noChangeAspect="1"/>
            </p:cNvPicPr>
            <p:nvPr userDrawn="1"/>
          </p:nvPicPr>
          <p:blipFill rotWithShape="1">
            <a:blip r:embed="rId2">
              <a:clrChange>
                <a:clrFrom>
                  <a:srgbClr val="FFFFFF"/>
                </a:clrFrom>
                <a:clrTo>
                  <a:srgbClr val="FFFFFF">
                    <a:alpha val="0"/>
                  </a:srgbClr>
                </a:clrTo>
              </a:clrChange>
              <a:alphaModFix amt="70000"/>
              <a:extLst>
                <a:ext uri="{28A0092B-C50C-407E-A947-70E740481C1C}">
                  <a14:useLocalDpi xmlns:a14="http://schemas.microsoft.com/office/drawing/2010/main"/>
                </a:ext>
              </a:extLst>
            </a:blip>
            <a:srcRect/>
            <a:stretch/>
          </p:blipFill>
          <p:spPr>
            <a:xfrm>
              <a:off x="7047352" y="251513"/>
              <a:ext cx="1718300" cy="326404"/>
            </a:xfrm>
            <a:prstGeom prst="rect">
              <a:avLst/>
            </a:prstGeom>
          </p:spPr>
        </p:pic>
        <p:sp>
          <p:nvSpPr>
            <p:cNvPr id="90" name="文本框 89">
              <a:extLst>
                <a:ext uri="{FF2B5EF4-FFF2-40B4-BE49-F238E27FC236}">
                  <a16:creationId xmlns:a16="http://schemas.microsoft.com/office/drawing/2014/main" id="{4F32AE82-FA54-4584-BDCF-19EE8E02B422}"/>
                </a:ext>
              </a:extLst>
            </p:cNvPr>
            <p:cNvSpPr txBox="1"/>
            <p:nvPr userDrawn="1"/>
          </p:nvSpPr>
          <p:spPr>
            <a:xfrm>
              <a:off x="7056454" y="526059"/>
              <a:ext cx="1709198" cy="215444"/>
            </a:xfrm>
            <a:prstGeom prst="rect">
              <a:avLst/>
            </a:prstGeom>
            <a:noFill/>
          </p:spPr>
          <p:txBody>
            <a:bodyPr wrap="square" rtlCol="0">
              <a:spAutoFit/>
            </a:bodyPr>
            <a:lstStyle/>
            <a:p>
              <a:pPr algn="ctr"/>
              <a:r>
                <a:rPr lang="en-US" sz="800" b="0" dirty="0">
                  <a:solidFill>
                    <a:srgbClr val="1D1D1D"/>
                  </a:solidFill>
                  <a:latin typeface="+mn-lt"/>
                  <a:ea typeface="微软雅黑 Light" panose="020B0502040204020203" pitchFamily="34" charset="-122"/>
                  <a:cs typeface="Times New Roman" panose="02020603050405020304" pitchFamily="18" charset="0"/>
                </a:rPr>
                <a:t>HARBIN INSTITUTE OF TECHNOLOGY</a:t>
              </a:r>
            </a:p>
          </p:txBody>
        </p:sp>
      </p:grpSp>
      <p:sp>
        <p:nvSpPr>
          <p:cNvPr id="24" name="标题 23">
            <a:extLst>
              <a:ext uri="{FF2B5EF4-FFF2-40B4-BE49-F238E27FC236}">
                <a16:creationId xmlns:a16="http://schemas.microsoft.com/office/drawing/2014/main" id="{41137D5C-4907-4C95-8700-ABFF73227F61}"/>
              </a:ext>
            </a:extLst>
          </p:cNvPr>
          <p:cNvSpPr>
            <a:spLocks noGrp="1"/>
          </p:cNvSpPr>
          <p:nvPr>
            <p:ph type="title" hasCustomPrompt="1"/>
          </p:nvPr>
        </p:nvSpPr>
        <p:spPr>
          <a:xfrm>
            <a:off x="1053220" y="143120"/>
            <a:ext cx="5680723" cy="772648"/>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dirty="0"/>
              <a:t>标题名称</a:t>
            </a:r>
            <a:endParaRPr lang="en-US" dirty="0"/>
          </a:p>
        </p:txBody>
      </p:sp>
      <p:pic>
        <p:nvPicPr>
          <p:cNvPr id="13" name="图片 12">
            <a:extLst>
              <a:ext uri="{FF2B5EF4-FFF2-40B4-BE49-F238E27FC236}">
                <a16:creationId xmlns:a16="http://schemas.microsoft.com/office/drawing/2014/main" id="{FD693845-7F41-437A-A0D0-A76118ED0C1C}"/>
              </a:ext>
            </a:extLst>
          </p:cNvPr>
          <p:cNvPicPr>
            <a:picLocks noChangeAspect="1"/>
          </p:cNvPicPr>
          <p:nvPr userDrawn="1"/>
        </p:nvPicPr>
        <p:blipFill>
          <a:blip r:embed="rId3"/>
          <a:stretch>
            <a:fillRect/>
          </a:stretch>
        </p:blipFill>
        <p:spPr>
          <a:xfrm>
            <a:off x="0" y="96032"/>
            <a:ext cx="1085847" cy="772647"/>
          </a:xfrm>
          <a:prstGeom prst="rect">
            <a:avLst/>
          </a:prstGeom>
        </p:spPr>
      </p:pic>
      <p:pic>
        <p:nvPicPr>
          <p:cNvPr id="14" name="Picture 2">
            <a:extLst>
              <a:ext uri="{FF2B5EF4-FFF2-40B4-BE49-F238E27FC236}">
                <a16:creationId xmlns:a16="http://schemas.microsoft.com/office/drawing/2014/main" id="{6159B14C-34CB-46B5-8E54-CE62484CCAA0}"/>
              </a:ext>
            </a:extLst>
          </p:cNvPr>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6593533" y="229183"/>
            <a:ext cx="567459" cy="489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7159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69" name="文本框 68">
            <a:extLst>
              <a:ext uri="{FF2B5EF4-FFF2-40B4-BE49-F238E27FC236}">
                <a16:creationId xmlns:a16="http://schemas.microsoft.com/office/drawing/2014/main" id="{13B983C5-EF0F-4341-A3AE-2B34162292EB}"/>
              </a:ext>
            </a:extLst>
          </p:cNvPr>
          <p:cNvSpPr txBox="1"/>
          <p:nvPr userDrawn="1"/>
        </p:nvSpPr>
        <p:spPr>
          <a:xfrm>
            <a:off x="347663" y="6474097"/>
            <a:ext cx="1964352" cy="294632"/>
          </a:xfrm>
          <a:prstGeom prst="rect">
            <a:avLst/>
          </a:prstGeom>
          <a:noFill/>
        </p:spPr>
        <p:txBody>
          <a:bodyPr wrap="square" rtlCol="0">
            <a:spAutoFit/>
          </a:bodyPr>
          <a:lstStyle/>
          <a:p>
            <a:pPr algn="dist">
              <a:lnSpc>
                <a:spcPct val="130000"/>
              </a:lnSpc>
            </a:pPr>
            <a:r>
              <a:rPr lang="zh-CN" altLang="en-US" sz="1100" spc="100" dirty="0">
                <a:solidFill>
                  <a:schemeClr val="tx1">
                    <a:lumMod val="75000"/>
                    <a:lumOff val="25000"/>
                  </a:schemeClr>
                </a:solidFill>
                <a:latin typeface="微软雅黑 Light" panose="020B0502040204020203" pitchFamily="34" charset="-122"/>
                <a:ea typeface="微软雅黑 Light" panose="020B0502040204020203" pitchFamily="34" charset="-122"/>
              </a:rPr>
              <a:t>规格严格 功夫到家</a:t>
            </a:r>
          </a:p>
        </p:txBody>
      </p:sp>
      <p:cxnSp>
        <p:nvCxnSpPr>
          <p:cNvPr id="75" name="直接连接符 74">
            <a:extLst>
              <a:ext uri="{FF2B5EF4-FFF2-40B4-BE49-F238E27FC236}">
                <a16:creationId xmlns:a16="http://schemas.microsoft.com/office/drawing/2014/main" id="{0D11BA49-5971-467E-9386-ED8E736AA93B}"/>
              </a:ext>
            </a:extLst>
          </p:cNvPr>
          <p:cNvCxnSpPr>
            <a:cxnSpLocks/>
          </p:cNvCxnSpPr>
          <p:nvPr userDrawn="1"/>
        </p:nvCxnSpPr>
        <p:spPr>
          <a:xfrm>
            <a:off x="442913" y="6420247"/>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F6AD068C-35A9-4E4E-BF76-76CA931715BE}"/>
              </a:ext>
            </a:extLst>
          </p:cNvPr>
          <p:cNvSpPr/>
          <p:nvPr userDrawn="1"/>
        </p:nvSpPr>
        <p:spPr>
          <a:xfrm>
            <a:off x="9098281" y="339089"/>
            <a:ext cx="45719" cy="265978"/>
          </a:xfrm>
          <a:prstGeom prst="rect">
            <a:avLst/>
          </a:prstGeom>
          <a:solidFill>
            <a:srgbClr val="02429B"/>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77" name="直接连接符 76">
            <a:extLst>
              <a:ext uri="{FF2B5EF4-FFF2-40B4-BE49-F238E27FC236}">
                <a16:creationId xmlns:a16="http://schemas.microsoft.com/office/drawing/2014/main" id="{F741A5E3-BC40-459A-8B59-AC8FF7169D3C}"/>
              </a:ext>
            </a:extLst>
          </p:cNvPr>
          <p:cNvCxnSpPr>
            <a:cxnSpLocks/>
          </p:cNvCxnSpPr>
          <p:nvPr userDrawn="1"/>
        </p:nvCxnSpPr>
        <p:spPr>
          <a:xfrm>
            <a:off x="442913" y="821731"/>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9" name="灯片编号占位符 5">
            <a:extLst>
              <a:ext uri="{FF2B5EF4-FFF2-40B4-BE49-F238E27FC236}">
                <a16:creationId xmlns:a16="http://schemas.microsoft.com/office/drawing/2014/main" id="{95F92354-276D-4067-94F9-59C7426DEF8D}"/>
              </a:ext>
            </a:extLst>
          </p:cNvPr>
          <p:cNvSpPr txBox="1">
            <a:spLocks/>
          </p:cNvSpPr>
          <p:nvPr userDrawn="1"/>
        </p:nvSpPr>
        <p:spPr>
          <a:xfrm>
            <a:off x="7855257" y="6492874"/>
            <a:ext cx="914093" cy="291556"/>
          </a:xfrm>
          <a:prstGeom prst="rect">
            <a:avLst/>
          </a:prstGeom>
        </p:spPr>
        <p:txBody>
          <a:bodyPr vert="horz" lIns="91440" tIns="45720" rIns="0" bIns="45720" rtlCol="0" anchor="ctr"/>
          <a:lstStyle>
            <a:defPPr>
              <a:defRPr lang="en-US"/>
            </a:defPPr>
            <a:lvl1pPr marL="0" algn="r" defTabSz="457200" rtl="0" eaLnBrk="1" latinLnBrk="0" hangingPunct="1">
              <a:defRPr sz="1200" kern="1200">
                <a:solidFill>
                  <a:schemeClr val="tx1">
                    <a:lumMod val="65000"/>
                    <a:lumOff val="3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  </a:t>
            </a:r>
            <a:r>
              <a:rPr lang="en-US" altLang="zh-CN" sz="1150" spc="90" dirty="0"/>
              <a:t>Page </a:t>
            </a:r>
            <a:fld id="{7CFB1EEF-B761-4911-A2FD-18DBD3241D03}" type="slidenum">
              <a:rPr lang="zh-CN" altLang="en-US" sz="1150" spc="90" smtClean="0"/>
              <a:pPr/>
              <a:t>‹#›</a:t>
            </a:fld>
            <a:endParaRPr lang="zh-CN" altLang="en-US" sz="1150" spc="90" dirty="0"/>
          </a:p>
        </p:txBody>
      </p:sp>
      <p:grpSp>
        <p:nvGrpSpPr>
          <p:cNvPr id="92" name="组合 91">
            <a:extLst>
              <a:ext uri="{FF2B5EF4-FFF2-40B4-BE49-F238E27FC236}">
                <a16:creationId xmlns:a16="http://schemas.microsoft.com/office/drawing/2014/main" id="{8BBDD2C5-6E2D-411E-9040-526E04741C11}"/>
              </a:ext>
            </a:extLst>
          </p:cNvPr>
          <p:cNvGrpSpPr/>
          <p:nvPr userDrawn="1"/>
        </p:nvGrpSpPr>
        <p:grpSpPr>
          <a:xfrm>
            <a:off x="7128281" y="258939"/>
            <a:ext cx="1718300" cy="489990"/>
            <a:chOff x="7047352" y="251513"/>
            <a:chExt cx="1718300" cy="489990"/>
          </a:xfrm>
        </p:grpSpPr>
        <p:pic>
          <p:nvPicPr>
            <p:cNvPr id="87" name="图片 86">
              <a:extLst>
                <a:ext uri="{FF2B5EF4-FFF2-40B4-BE49-F238E27FC236}">
                  <a16:creationId xmlns:a16="http://schemas.microsoft.com/office/drawing/2014/main" id="{5776396D-E3A2-44E7-AF0E-961DEFAF09ED}"/>
                </a:ext>
              </a:extLst>
            </p:cNvPr>
            <p:cNvPicPr>
              <a:picLocks noChangeAspect="1"/>
            </p:cNvPicPr>
            <p:nvPr userDrawn="1"/>
          </p:nvPicPr>
          <p:blipFill rotWithShape="1">
            <a:blip r:embed="rId2">
              <a:clrChange>
                <a:clrFrom>
                  <a:srgbClr val="FFFFFF"/>
                </a:clrFrom>
                <a:clrTo>
                  <a:srgbClr val="FFFFFF">
                    <a:alpha val="0"/>
                  </a:srgbClr>
                </a:clrTo>
              </a:clrChange>
              <a:alphaModFix amt="70000"/>
              <a:extLst>
                <a:ext uri="{28A0092B-C50C-407E-A947-70E740481C1C}">
                  <a14:useLocalDpi xmlns:a14="http://schemas.microsoft.com/office/drawing/2010/main"/>
                </a:ext>
              </a:extLst>
            </a:blip>
            <a:srcRect/>
            <a:stretch/>
          </p:blipFill>
          <p:spPr>
            <a:xfrm>
              <a:off x="7047352" y="251513"/>
              <a:ext cx="1718300" cy="326404"/>
            </a:xfrm>
            <a:prstGeom prst="rect">
              <a:avLst/>
            </a:prstGeom>
          </p:spPr>
        </p:pic>
        <p:sp>
          <p:nvSpPr>
            <p:cNvPr id="90" name="文本框 89">
              <a:extLst>
                <a:ext uri="{FF2B5EF4-FFF2-40B4-BE49-F238E27FC236}">
                  <a16:creationId xmlns:a16="http://schemas.microsoft.com/office/drawing/2014/main" id="{4F32AE82-FA54-4584-BDCF-19EE8E02B422}"/>
                </a:ext>
              </a:extLst>
            </p:cNvPr>
            <p:cNvSpPr txBox="1"/>
            <p:nvPr userDrawn="1"/>
          </p:nvSpPr>
          <p:spPr>
            <a:xfrm>
              <a:off x="7056454" y="526059"/>
              <a:ext cx="1709198" cy="215444"/>
            </a:xfrm>
            <a:prstGeom prst="rect">
              <a:avLst/>
            </a:prstGeom>
            <a:noFill/>
          </p:spPr>
          <p:txBody>
            <a:bodyPr wrap="square" rtlCol="0">
              <a:spAutoFit/>
            </a:bodyPr>
            <a:lstStyle/>
            <a:p>
              <a:pPr algn="ctr"/>
              <a:r>
                <a:rPr lang="en-US" sz="800" b="0" dirty="0">
                  <a:solidFill>
                    <a:srgbClr val="1D1D1D"/>
                  </a:solidFill>
                  <a:latin typeface="+mn-lt"/>
                  <a:ea typeface="微软雅黑 Light" panose="020B0502040204020203" pitchFamily="34" charset="-122"/>
                  <a:cs typeface="Times New Roman" panose="02020603050405020304" pitchFamily="18" charset="0"/>
                </a:rPr>
                <a:t>HARBIN INSTITUTE OF TECHNOLOGY</a:t>
              </a:r>
            </a:p>
          </p:txBody>
        </p:sp>
      </p:grpSp>
      <p:sp>
        <p:nvSpPr>
          <p:cNvPr id="24" name="标题 23">
            <a:extLst>
              <a:ext uri="{FF2B5EF4-FFF2-40B4-BE49-F238E27FC236}">
                <a16:creationId xmlns:a16="http://schemas.microsoft.com/office/drawing/2014/main" id="{41137D5C-4907-4C95-8700-ABFF73227F61}"/>
              </a:ext>
            </a:extLst>
          </p:cNvPr>
          <p:cNvSpPr>
            <a:spLocks noGrp="1"/>
          </p:cNvSpPr>
          <p:nvPr>
            <p:ph type="title"/>
          </p:nvPr>
        </p:nvSpPr>
        <p:spPr>
          <a:xfrm>
            <a:off x="1053220" y="143120"/>
            <a:ext cx="5680723" cy="772648"/>
          </a:xfrm>
        </p:spPr>
        <p:txBody>
          <a:bodyPr>
            <a:normAutofit/>
          </a:bodyPr>
          <a:lstStyle>
            <a:lvl1pPr>
              <a:defRPr sz="3200">
                <a:latin typeface="微软雅黑" panose="020B0503020204020204" pitchFamily="34" charset="-122"/>
                <a:ea typeface="微软雅黑" panose="020B0503020204020204" pitchFamily="34" charset="-122"/>
              </a:defRPr>
            </a:lvl1pPr>
          </a:lstStyle>
          <a:p>
            <a:endParaRPr lang="en-US" dirty="0"/>
          </a:p>
        </p:txBody>
      </p:sp>
      <p:pic>
        <p:nvPicPr>
          <p:cNvPr id="2" name="图片 1">
            <a:extLst>
              <a:ext uri="{FF2B5EF4-FFF2-40B4-BE49-F238E27FC236}">
                <a16:creationId xmlns:a16="http://schemas.microsoft.com/office/drawing/2014/main" id="{C39A73BE-0398-4DB0-8890-B490DE4418E9}"/>
              </a:ext>
            </a:extLst>
          </p:cNvPr>
          <p:cNvPicPr>
            <a:picLocks noChangeAspect="1"/>
          </p:cNvPicPr>
          <p:nvPr userDrawn="1"/>
        </p:nvPicPr>
        <p:blipFill>
          <a:blip r:embed="rId3"/>
          <a:stretch>
            <a:fillRect/>
          </a:stretch>
        </p:blipFill>
        <p:spPr>
          <a:xfrm>
            <a:off x="0" y="96032"/>
            <a:ext cx="1085847" cy="772647"/>
          </a:xfrm>
          <a:prstGeom prst="rect">
            <a:avLst/>
          </a:prstGeom>
        </p:spPr>
      </p:pic>
      <p:pic>
        <p:nvPicPr>
          <p:cNvPr id="1026" name="Picture 2">
            <a:extLst>
              <a:ext uri="{FF2B5EF4-FFF2-40B4-BE49-F238E27FC236}">
                <a16:creationId xmlns:a16="http://schemas.microsoft.com/office/drawing/2014/main" id="{1FA2FC17-325C-4AEB-89DF-059F278F668A}"/>
              </a:ext>
            </a:extLst>
          </p:cNvPr>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6593533" y="229183"/>
            <a:ext cx="567459" cy="489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60058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7FFEAB-D571-46AD-9B76-292618C8F8B6}"/>
              </a:ext>
            </a:extLst>
          </p:cNvPr>
          <p:cNvSpPr>
            <a:spLocks noGrp="1"/>
          </p:cNvSpPr>
          <p:nvPr>
            <p:ph type="title"/>
          </p:nvPr>
        </p:nvSpPr>
        <p:spPr/>
        <p:txBody>
          <a:bodyPr/>
          <a:lstStyle/>
          <a:p>
            <a:r>
              <a:rPr lang="zh-CN" altLang="en-US" dirty="0"/>
              <a:t>单击此处编辑母版标题样式</a:t>
            </a:r>
            <a:endParaRPr lang="en-US" dirty="0"/>
          </a:p>
        </p:txBody>
      </p:sp>
      <p:sp>
        <p:nvSpPr>
          <p:cNvPr id="3" name="日期占位符 2">
            <a:extLst>
              <a:ext uri="{FF2B5EF4-FFF2-40B4-BE49-F238E27FC236}">
                <a16:creationId xmlns:a16="http://schemas.microsoft.com/office/drawing/2014/main" id="{14954C91-4AAE-4A68-A6D2-10D809A5A608}"/>
              </a:ext>
            </a:extLst>
          </p:cNvPr>
          <p:cNvSpPr>
            <a:spLocks noGrp="1"/>
          </p:cNvSpPr>
          <p:nvPr>
            <p:ph type="dt" sz="half" idx="10"/>
          </p:nvPr>
        </p:nvSpPr>
        <p:spPr/>
        <p:txBody>
          <a:bodyPr/>
          <a:lstStyle/>
          <a:p>
            <a:fld id="{A21B6D81-B4CB-45A3-878F-696E492C9FFA}" type="datetimeFigureOut">
              <a:rPr lang="en-US" smtClean="0"/>
              <a:t>6/1/2023</a:t>
            </a:fld>
            <a:endParaRPr lang="en-US"/>
          </a:p>
        </p:txBody>
      </p:sp>
      <p:sp>
        <p:nvSpPr>
          <p:cNvPr id="4" name="页脚占位符 3">
            <a:extLst>
              <a:ext uri="{FF2B5EF4-FFF2-40B4-BE49-F238E27FC236}">
                <a16:creationId xmlns:a16="http://schemas.microsoft.com/office/drawing/2014/main" id="{647A99CD-B009-4AD8-A476-C97AE5D5D841}"/>
              </a:ext>
            </a:extLst>
          </p:cNvPr>
          <p:cNvSpPr>
            <a:spLocks noGrp="1"/>
          </p:cNvSpPr>
          <p:nvPr>
            <p:ph type="ftr" sz="quarter" idx="11"/>
          </p:nvPr>
        </p:nvSpPr>
        <p:spPr/>
        <p:txBody>
          <a:bodyPr/>
          <a:lstStyle/>
          <a:p>
            <a:endParaRPr lang="en-US"/>
          </a:p>
        </p:txBody>
      </p:sp>
      <p:sp>
        <p:nvSpPr>
          <p:cNvPr id="5" name="灯片编号占位符 4">
            <a:extLst>
              <a:ext uri="{FF2B5EF4-FFF2-40B4-BE49-F238E27FC236}">
                <a16:creationId xmlns:a16="http://schemas.microsoft.com/office/drawing/2014/main" id="{5F2B3079-D59A-44C1-8E15-A1B51684242E}"/>
              </a:ext>
            </a:extLst>
          </p:cNvPr>
          <p:cNvSpPr>
            <a:spLocks noGrp="1"/>
          </p:cNvSpPr>
          <p:nvPr>
            <p:ph type="sldNum" sz="quarter" idx="12"/>
          </p:nvPr>
        </p:nvSpPr>
        <p:spPr/>
        <p:txBody>
          <a:bodyPr/>
          <a:lstStyle/>
          <a:p>
            <a:fld id="{BF58CDE6-9AEA-452E-B5C8-2100605ED073}" type="slidenum">
              <a:rPr lang="en-US" smtClean="0"/>
              <a:t>‹#›</a:t>
            </a:fld>
            <a:endParaRPr lang="en-US"/>
          </a:p>
        </p:txBody>
      </p:sp>
      <p:grpSp>
        <p:nvGrpSpPr>
          <p:cNvPr id="6" name="组合 5">
            <a:extLst>
              <a:ext uri="{FF2B5EF4-FFF2-40B4-BE49-F238E27FC236}">
                <a16:creationId xmlns:a16="http://schemas.microsoft.com/office/drawing/2014/main" id="{F372C6DE-7023-4223-BDD2-2137B0DCD1BF}"/>
              </a:ext>
            </a:extLst>
          </p:cNvPr>
          <p:cNvGrpSpPr/>
          <p:nvPr userDrawn="1"/>
        </p:nvGrpSpPr>
        <p:grpSpPr>
          <a:xfrm>
            <a:off x="2446410" y="1865727"/>
            <a:ext cx="4590382" cy="3185699"/>
            <a:chOff x="2446410" y="1865727"/>
            <a:chExt cx="4590382" cy="3185699"/>
          </a:xfrm>
          <a:solidFill>
            <a:srgbClr val="02429B"/>
          </a:solidFill>
        </p:grpSpPr>
        <p:sp>
          <p:nvSpPr>
            <p:cNvPr id="7" name="矩形 7">
              <a:extLst>
                <a:ext uri="{FF2B5EF4-FFF2-40B4-BE49-F238E27FC236}">
                  <a16:creationId xmlns:a16="http://schemas.microsoft.com/office/drawing/2014/main" id="{21E1DC8E-FC6D-42A4-AFE5-CF22D7BEAE02}"/>
                </a:ext>
              </a:extLst>
            </p:cNvPr>
            <p:cNvSpPr/>
            <p:nvPr userDrawn="1"/>
          </p:nvSpPr>
          <p:spPr>
            <a:xfrm>
              <a:off x="5790811" y="3478408"/>
              <a:ext cx="1200203" cy="138608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45364"/>
                <a:gd name="connsiteX1" fmla="*/ 279231 w 281613"/>
                <a:gd name="connsiteY1" fmla="*/ 44405 h 1345364"/>
                <a:gd name="connsiteX2" fmla="*/ 281613 w 281613"/>
                <a:gd name="connsiteY2" fmla="*/ 1345364 h 1345364"/>
                <a:gd name="connsiteX3" fmla="*/ 0 w 281613"/>
                <a:gd name="connsiteY3" fmla="*/ 1345364 h 1345364"/>
                <a:gd name="connsiteX4" fmla="*/ 0 w 281613"/>
                <a:gd name="connsiteY4" fmla="*/ 0 h 13453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45364">
                  <a:moveTo>
                    <a:pt x="0" y="0"/>
                  </a:moveTo>
                  <a:lnTo>
                    <a:pt x="279231" y="44405"/>
                  </a:lnTo>
                  <a:lnTo>
                    <a:pt x="281613" y="1345364"/>
                  </a:lnTo>
                  <a:lnTo>
                    <a:pt x="0" y="134536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sz="3200" dirty="0">
                <a:latin typeface="黑体" panose="02010609060101010101" pitchFamily="49" charset="-122"/>
                <a:ea typeface="黑体" panose="02010609060101010101" pitchFamily="49" charset="-122"/>
              </a:endParaRPr>
            </a:p>
            <a:p>
              <a:pPr algn="r"/>
              <a:endParaRPr lang="en-US" sz="3200" dirty="0">
                <a:latin typeface="黑体" panose="02010609060101010101" pitchFamily="49" charset="-122"/>
                <a:ea typeface="黑体" panose="02010609060101010101" pitchFamily="49" charset="-122"/>
              </a:endParaRPr>
            </a:p>
            <a:p>
              <a:pPr algn="r"/>
              <a:endParaRPr lang="en-US" sz="3200" dirty="0">
                <a:latin typeface="黑体" panose="02010609060101010101" pitchFamily="49" charset="-122"/>
                <a:ea typeface="黑体" panose="02010609060101010101" pitchFamily="49" charset="-122"/>
              </a:endParaRPr>
            </a:p>
          </p:txBody>
        </p:sp>
        <p:sp>
          <p:nvSpPr>
            <p:cNvPr id="8" name="矩形 7">
              <a:extLst>
                <a:ext uri="{FF2B5EF4-FFF2-40B4-BE49-F238E27FC236}">
                  <a16:creationId xmlns:a16="http://schemas.microsoft.com/office/drawing/2014/main" id="{74BA4A60-4034-4E39-BA8D-1030037A658F}"/>
                </a:ext>
              </a:extLst>
            </p:cNvPr>
            <p:cNvSpPr/>
            <p:nvPr userDrawn="1"/>
          </p:nvSpPr>
          <p:spPr>
            <a:xfrm>
              <a:off x="5450106" y="3538538"/>
              <a:ext cx="288000" cy="1317628"/>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7">
              <a:extLst>
                <a:ext uri="{FF2B5EF4-FFF2-40B4-BE49-F238E27FC236}">
                  <a16:creationId xmlns:a16="http://schemas.microsoft.com/office/drawing/2014/main" id="{C8BBE987-A1E5-4C5B-A014-891A01D4CC57}"/>
                </a:ext>
              </a:extLst>
            </p:cNvPr>
            <p:cNvSpPr/>
            <p:nvPr userDrawn="1"/>
          </p:nvSpPr>
          <p:spPr>
            <a:xfrm>
              <a:off x="5129242" y="3655219"/>
              <a:ext cx="270000" cy="1200947"/>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7">
              <a:extLst>
                <a:ext uri="{FF2B5EF4-FFF2-40B4-BE49-F238E27FC236}">
                  <a16:creationId xmlns:a16="http://schemas.microsoft.com/office/drawing/2014/main" id="{C6484544-536E-45CD-8C0E-14CCDCE83D26}"/>
                </a:ext>
              </a:extLst>
            </p:cNvPr>
            <p:cNvSpPr/>
            <p:nvPr userDrawn="1"/>
          </p:nvSpPr>
          <p:spPr>
            <a:xfrm>
              <a:off x="4829174" y="3717130"/>
              <a:ext cx="252000" cy="113903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7">
              <a:extLst>
                <a:ext uri="{FF2B5EF4-FFF2-40B4-BE49-F238E27FC236}">
                  <a16:creationId xmlns:a16="http://schemas.microsoft.com/office/drawing/2014/main" id="{C1825E2C-0191-4EFA-80F1-E52874972435}"/>
                </a:ext>
              </a:extLst>
            </p:cNvPr>
            <p:cNvSpPr/>
            <p:nvPr userDrawn="1"/>
          </p:nvSpPr>
          <p:spPr>
            <a:xfrm>
              <a:off x="4545467" y="3804966"/>
              <a:ext cx="234000" cy="10512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7">
              <a:extLst>
                <a:ext uri="{FF2B5EF4-FFF2-40B4-BE49-F238E27FC236}">
                  <a16:creationId xmlns:a16="http://schemas.microsoft.com/office/drawing/2014/main" id="{3D8D4F80-7CD8-427A-A1AB-56714EEA6AC6}"/>
                </a:ext>
              </a:extLst>
            </p:cNvPr>
            <p:cNvSpPr/>
            <p:nvPr userDrawn="1"/>
          </p:nvSpPr>
          <p:spPr>
            <a:xfrm>
              <a:off x="4281452" y="3879056"/>
              <a:ext cx="216000" cy="98167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7">
              <a:extLst>
                <a:ext uri="{FF2B5EF4-FFF2-40B4-BE49-F238E27FC236}">
                  <a16:creationId xmlns:a16="http://schemas.microsoft.com/office/drawing/2014/main" id="{1A178F92-30A6-44A5-8EB3-4FB1D3E55142}"/>
                </a:ext>
              </a:extLst>
            </p:cNvPr>
            <p:cNvSpPr/>
            <p:nvPr userDrawn="1"/>
          </p:nvSpPr>
          <p:spPr>
            <a:xfrm>
              <a:off x="4034093" y="3960019"/>
              <a:ext cx="198000" cy="900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7">
              <a:extLst>
                <a:ext uri="{FF2B5EF4-FFF2-40B4-BE49-F238E27FC236}">
                  <a16:creationId xmlns:a16="http://schemas.microsoft.com/office/drawing/2014/main" id="{847922B0-A313-4F1A-93B0-8ECF5AA7E7D3}"/>
                </a:ext>
              </a:extLst>
            </p:cNvPr>
            <p:cNvSpPr/>
            <p:nvPr userDrawn="1"/>
          </p:nvSpPr>
          <p:spPr>
            <a:xfrm>
              <a:off x="3565435" y="3717130"/>
              <a:ext cx="179530" cy="1139033"/>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7">
              <a:extLst>
                <a:ext uri="{FF2B5EF4-FFF2-40B4-BE49-F238E27FC236}">
                  <a16:creationId xmlns:a16="http://schemas.microsoft.com/office/drawing/2014/main" id="{A2C978AE-00BA-4771-A96D-E3A8857A5506}"/>
                </a:ext>
              </a:extLst>
            </p:cNvPr>
            <p:cNvSpPr/>
            <p:nvPr userDrawn="1"/>
          </p:nvSpPr>
          <p:spPr>
            <a:xfrm>
              <a:off x="3358585" y="3794163"/>
              <a:ext cx="162000" cy="1062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7">
              <a:extLst>
                <a:ext uri="{FF2B5EF4-FFF2-40B4-BE49-F238E27FC236}">
                  <a16:creationId xmlns:a16="http://schemas.microsoft.com/office/drawing/2014/main" id="{675A8AC7-CE6F-42FE-BE11-3066C0C318BC}"/>
                </a:ext>
              </a:extLst>
            </p:cNvPr>
            <p:cNvSpPr/>
            <p:nvPr userDrawn="1"/>
          </p:nvSpPr>
          <p:spPr>
            <a:xfrm>
              <a:off x="3174548" y="3866163"/>
              <a:ext cx="144000" cy="990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7">
              <a:extLst>
                <a:ext uri="{FF2B5EF4-FFF2-40B4-BE49-F238E27FC236}">
                  <a16:creationId xmlns:a16="http://schemas.microsoft.com/office/drawing/2014/main" id="{9C8A4100-1F55-46F4-AE50-52ABDC3A4B48}"/>
                </a:ext>
              </a:extLst>
            </p:cNvPr>
            <p:cNvSpPr/>
            <p:nvPr userDrawn="1"/>
          </p:nvSpPr>
          <p:spPr>
            <a:xfrm>
              <a:off x="2731115" y="3560163"/>
              <a:ext cx="126000" cy="1296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7">
              <a:extLst>
                <a:ext uri="{FF2B5EF4-FFF2-40B4-BE49-F238E27FC236}">
                  <a16:creationId xmlns:a16="http://schemas.microsoft.com/office/drawing/2014/main" id="{F1A627F5-6F29-435D-B5DB-05BFA6E37F20}"/>
                </a:ext>
              </a:extLst>
            </p:cNvPr>
            <p:cNvSpPr/>
            <p:nvPr userDrawn="1"/>
          </p:nvSpPr>
          <p:spPr>
            <a:xfrm>
              <a:off x="2582314" y="3632199"/>
              <a:ext cx="108000" cy="1223963"/>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7">
              <a:extLst>
                <a:ext uri="{FF2B5EF4-FFF2-40B4-BE49-F238E27FC236}">
                  <a16:creationId xmlns:a16="http://schemas.microsoft.com/office/drawing/2014/main" id="{1AFA8084-7D77-4F7B-804F-04216F09D504}"/>
                </a:ext>
              </a:extLst>
            </p:cNvPr>
            <p:cNvSpPr/>
            <p:nvPr userDrawn="1"/>
          </p:nvSpPr>
          <p:spPr>
            <a:xfrm>
              <a:off x="2446410" y="3692527"/>
              <a:ext cx="90000" cy="116363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矩形 7">
              <a:extLst>
                <a:ext uri="{FF2B5EF4-FFF2-40B4-BE49-F238E27FC236}">
                  <a16:creationId xmlns:a16="http://schemas.microsoft.com/office/drawing/2014/main" id="{D5004DE1-0F02-4399-B866-E08318E5FA49}"/>
                </a:ext>
              </a:extLst>
            </p:cNvPr>
            <p:cNvSpPr/>
            <p:nvPr userDrawn="1"/>
          </p:nvSpPr>
          <p:spPr>
            <a:xfrm>
              <a:off x="3794324" y="3632200"/>
              <a:ext cx="190800" cy="122079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平行四边形 20">
              <a:extLst>
                <a:ext uri="{FF2B5EF4-FFF2-40B4-BE49-F238E27FC236}">
                  <a16:creationId xmlns:a16="http://schemas.microsoft.com/office/drawing/2014/main" id="{2B432808-EB44-488D-8DAC-AA4FA78CFEB7}"/>
                </a:ext>
              </a:extLst>
            </p:cNvPr>
            <p:cNvSpPr/>
            <p:nvPr userDrawn="1"/>
          </p:nvSpPr>
          <p:spPr>
            <a:xfrm rot="5400000">
              <a:off x="3963154" y="3658999"/>
              <a:ext cx="278608" cy="252001"/>
            </a:xfrm>
            <a:prstGeom prst="parallelogram">
              <a:avLst>
                <a:gd name="adj" fmla="val 8792"/>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平行四边形 21">
              <a:extLst>
                <a:ext uri="{FF2B5EF4-FFF2-40B4-BE49-F238E27FC236}">
                  <a16:creationId xmlns:a16="http://schemas.microsoft.com/office/drawing/2014/main" id="{E1AD3088-FD09-42FD-87DB-88B06CF21BFD}"/>
                </a:ext>
              </a:extLst>
            </p:cNvPr>
            <p:cNvSpPr/>
            <p:nvPr userDrawn="1"/>
          </p:nvSpPr>
          <p:spPr>
            <a:xfrm rot="5400000">
              <a:off x="4264459" y="3629935"/>
              <a:ext cx="180000" cy="252001"/>
            </a:xfrm>
            <a:prstGeom prst="parallelogram">
              <a:avLst>
                <a:gd name="adj" fmla="val 8728"/>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平行四边形 22">
              <a:extLst>
                <a:ext uri="{FF2B5EF4-FFF2-40B4-BE49-F238E27FC236}">
                  <a16:creationId xmlns:a16="http://schemas.microsoft.com/office/drawing/2014/main" id="{45CB15CD-7EDB-4BF8-B564-22C01F356505}"/>
                </a:ext>
              </a:extLst>
            </p:cNvPr>
            <p:cNvSpPr/>
            <p:nvPr userDrawn="1"/>
          </p:nvSpPr>
          <p:spPr>
            <a:xfrm rot="5400000">
              <a:off x="4586504" y="3574178"/>
              <a:ext cx="82156" cy="299007"/>
            </a:xfrm>
            <a:prstGeom prst="parallelogram">
              <a:avLst>
                <a:gd name="adj" fmla="val 2233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矩形 7">
              <a:extLst>
                <a:ext uri="{FF2B5EF4-FFF2-40B4-BE49-F238E27FC236}">
                  <a16:creationId xmlns:a16="http://schemas.microsoft.com/office/drawing/2014/main" id="{E72AA907-FA43-40CF-9FC1-268E42F9E3AA}"/>
                </a:ext>
              </a:extLst>
            </p:cNvPr>
            <p:cNvSpPr/>
            <p:nvPr userDrawn="1"/>
          </p:nvSpPr>
          <p:spPr>
            <a:xfrm>
              <a:off x="2901965" y="3495476"/>
              <a:ext cx="221719" cy="135750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平行四边形 24">
              <a:extLst>
                <a:ext uri="{FF2B5EF4-FFF2-40B4-BE49-F238E27FC236}">
                  <a16:creationId xmlns:a16="http://schemas.microsoft.com/office/drawing/2014/main" id="{E983C5CC-D693-4036-AE7B-8C52BC3DDE5A}"/>
                </a:ext>
              </a:extLst>
            </p:cNvPr>
            <p:cNvSpPr/>
            <p:nvPr userDrawn="1"/>
          </p:nvSpPr>
          <p:spPr>
            <a:xfrm rot="5400000">
              <a:off x="3059740" y="3555821"/>
              <a:ext cx="310466" cy="221718"/>
            </a:xfrm>
            <a:prstGeom prst="parallelogram">
              <a:avLst>
                <a:gd name="adj" fmla="val 784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平行四边形 25">
              <a:extLst>
                <a:ext uri="{FF2B5EF4-FFF2-40B4-BE49-F238E27FC236}">
                  <a16:creationId xmlns:a16="http://schemas.microsoft.com/office/drawing/2014/main" id="{7C5592C2-9695-4FDE-88D8-D3D24041AD76}"/>
                </a:ext>
              </a:extLst>
            </p:cNvPr>
            <p:cNvSpPr/>
            <p:nvPr userDrawn="1"/>
          </p:nvSpPr>
          <p:spPr>
            <a:xfrm rot="5400000">
              <a:off x="3313575" y="3533309"/>
              <a:ext cx="231663" cy="221719"/>
            </a:xfrm>
            <a:prstGeom prst="parallelogram">
              <a:avLst>
                <a:gd name="adj" fmla="val 784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平行四边形 26">
              <a:extLst>
                <a:ext uri="{FF2B5EF4-FFF2-40B4-BE49-F238E27FC236}">
                  <a16:creationId xmlns:a16="http://schemas.microsoft.com/office/drawing/2014/main" id="{DF9B91A5-4C23-420E-A153-07D1B18EC8FD}"/>
                </a:ext>
              </a:extLst>
            </p:cNvPr>
            <p:cNvSpPr/>
            <p:nvPr userDrawn="1"/>
          </p:nvSpPr>
          <p:spPr>
            <a:xfrm rot="5400000">
              <a:off x="3579416" y="3503843"/>
              <a:ext cx="135806" cy="221718"/>
            </a:xfrm>
            <a:prstGeom prst="parallelogram">
              <a:avLst>
                <a:gd name="adj" fmla="val 966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平行四边形 27">
              <a:extLst>
                <a:ext uri="{FF2B5EF4-FFF2-40B4-BE49-F238E27FC236}">
                  <a16:creationId xmlns:a16="http://schemas.microsoft.com/office/drawing/2014/main" id="{411A9CAB-67D2-436D-B13A-CCA1C08B1ADD}"/>
                </a:ext>
              </a:extLst>
            </p:cNvPr>
            <p:cNvSpPr/>
            <p:nvPr userDrawn="1"/>
          </p:nvSpPr>
          <p:spPr>
            <a:xfrm rot="5400000">
              <a:off x="3898149" y="3412087"/>
              <a:ext cx="62551" cy="355253"/>
            </a:xfrm>
            <a:prstGeom prst="parallelogram">
              <a:avLst>
                <a:gd name="adj" fmla="val 3449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平行四边形 28">
              <a:extLst>
                <a:ext uri="{FF2B5EF4-FFF2-40B4-BE49-F238E27FC236}">
                  <a16:creationId xmlns:a16="http://schemas.microsoft.com/office/drawing/2014/main" id="{91606749-2607-4B07-BE1A-99165193E561}"/>
                </a:ext>
              </a:extLst>
            </p:cNvPr>
            <p:cNvSpPr/>
            <p:nvPr userDrawn="1"/>
          </p:nvSpPr>
          <p:spPr>
            <a:xfrm rot="5400000">
              <a:off x="3293618" y="3115894"/>
              <a:ext cx="330919" cy="460188"/>
            </a:xfrm>
            <a:prstGeom prst="parallelogram">
              <a:avLst>
                <a:gd name="adj" fmla="val 1167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平行四边形 29">
              <a:extLst>
                <a:ext uri="{FF2B5EF4-FFF2-40B4-BE49-F238E27FC236}">
                  <a16:creationId xmlns:a16="http://schemas.microsoft.com/office/drawing/2014/main" id="{FE69CB90-FD10-457A-A0D6-A7159B8B34AD}"/>
                </a:ext>
              </a:extLst>
            </p:cNvPr>
            <p:cNvSpPr/>
            <p:nvPr userDrawn="1"/>
          </p:nvSpPr>
          <p:spPr>
            <a:xfrm rot="5400000">
              <a:off x="3225804" y="2875983"/>
              <a:ext cx="307472" cy="282090"/>
            </a:xfrm>
            <a:prstGeom prst="parallelogram">
              <a:avLst>
                <a:gd name="adj" fmla="val 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平行四边形 30">
              <a:extLst>
                <a:ext uri="{FF2B5EF4-FFF2-40B4-BE49-F238E27FC236}">
                  <a16:creationId xmlns:a16="http://schemas.microsoft.com/office/drawing/2014/main" id="{967712FB-DCB8-4CE9-BE8B-150BC1D4C41A}"/>
                </a:ext>
              </a:extLst>
            </p:cNvPr>
            <p:cNvSpPr/>
            <p:nvPr userDrawn="1"/>
          </p:nvSpPr>
          <p:spPr>
            <a:xfrm rot="5400000">
              <a:off x="2960147" y="3011574"/>
              <a:ext cx="307472" cy="141297"/>
            </a:xfrm>
            <a:prstGeom prst="parallelogram">
              <a:avLst>
                <a:gd name="adj" fmla="val 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平行四边形 31">
              <a:extLst>
                <a:ext uri="{FF2B5EF4-FFF2-40B4-BE49-F238E27FC236}">
                  <a16:creationId xmlns:a16="http://schemas.microsoft.com/office/drawing/2014/main" id="{BA684221-5F4D-4AB3-BA81-09A927D5C306}"/>
                </a:ext>
              </a:extLst>
            </p:cNvPr>
            <p:cNvSpPr/>
            <p:nvPr userDrawn="1"/>
          </p:nvSpPr>
          <p:spPr>
            <a:xfrm rot="5400000">
              <a:off x="2988670" y="3288308"/>
              <a:ext cx="223442" cy="168281"/>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平行四边形 32">
              <a:extLst>
                <a:ext uri="{FF2B5EF4-FFF2-40B4-BE49-F238E27FC236}">
                  <a16:creationId xmlns:a16="http://schemas.microsoft.com/office/drawing/2014/main" id="{F37E4B23-23E8-4B36-A94C-E9CB4F9D2411}"/>
                </a:ext>
              </a:extLst>
            </p:cNvPr>
            <p:cNvSpPr/>
            <p:nvPr userDrawn="1"/>
          </p:nvSpPr>
          <p:spPr>
            <a:xfrm rot="5400000">
              <a:off x="2835706" y="3336036"/>
              <a:ext cx="143676" cy="126001"/>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平行四边形 33">
              <a:extLst>
                <a:ext uri="{FF2B5EF4-FFF2-40B4-BE49-F238E27FC236}">
                  <a16:creationId xmlns:a16="http://schemas.microsoft.com/office/drawing/2014/main" id="{9218753D-86E3-44E4-89B1-D784AE80C905}"/>
                </a:ext>
              </a:extLst>
            </p:cNvPr>
            <p:cNvSpPr/>
            <p:nvPr userDrawn="1"/>
          </p:nvSpPr>
          <p:spPr>
            <a:xfrm rot="5400000">
              <a:off x="2796407" y="3445022"/>
              <a:ext cx="143676" cy="45719"/>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星形: 五角 34">
              <a:extLst>
                <a:ext uri="{FF2B5EF4-FFF2-40B4-BE49-F238E27FC236}">
                  <a16:creationId xmlns:a16="http://schemas.microsoft.com/office/drawing/2014/main" id="{0C55B2CC-E9A6-4406-B6AA-A5E3CD0D4CF3}"/>
                </a:ext>
              </a:extLst>
            </p:cNvPr>
            <p:cNvSpPr/>
            <p:nvPr userDrawn="1"/>
          </p:nvSpPr>
          <p:spPr>
            <a:xfrm>
              <a:off x="3220021" y="1865727"/>
              <a:ext cx="197052" cy="197052"/>
            </a:xfrm>
            <a:prstGeom prst="star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新月形 35">
              <a:extLst>
                <a:ext uri="{FF2B5EF4-FFF2-40B4-BE49-F238E27FC236}">
                  <a16:creationId xmlns:a16="http://schemas.microsoft.com/office/drawing/2014/main" id="{00236C42-2A59-4868-834C-B5E95627505A}"/>
                </a:ext>
              </a:extLst>
            </p:cNvPr>
            <p:cNvSpPr/>
            <p:nvPr userDrawn="1"/>
          </p:nvSpPr>
          <p:spPr>
            <a:xfrm rot="16200000">
              <a:off x="3282548" y="2100321"/>
              <a:ext cx="71999" cy="143998"/>
            </a:xfrm>
            <a:prstGeom prst="mo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梯形 13">
              <a:extLst>
                <a:ext uri="{FF2B5EF4-FFF2-40B4-BE49-F238E27FC236}">
                  <a16:creationId xmlns:a16="http://schemas.microsoft.com/office/drawing/2014/main" id="{7BE53953-D624-4027-AEBD-77E381A837A3}"/>
                </a:ext>
              </a:extLst>
            </p:cNvPr>
            <p:cNvSpPr/>
            <p:nvPr userDrawn="1"/>
          </p:nvSpPr>
          <p:spPr>
            <a:xfrm>
              <a:off x="3289747" y="2205369"/>
              <a:ext cx="57600" cy="587497"/>
            </a:xfrm>
            <a:custGeom>
              <a:avLst/>
              <a:gdLst>
                <a:gd name="connsiteX0" fmla="*/ 0 w 57600"/>
                <a:gd name="connsiteY0" fmla="*/ 587497 h 587497"/>
                <a:gd name="connsiteX1" fmla="*/ 14400 w 57600"/>
                <a:gd name="connsiteY1" fmla="*/ 0 h 587497"/>
                <a:gd name="connsiteX2" fmla="*/ 43200 w 57600"/>
                <a:gd name="connsiteY2" fmla="*/ 0 h 587497"/>
                <a:gd name="connsiteX3" fmla="*/ 57600 w 57600"/>
                <a:gd name="connsiteY3" fmla="*/ 587497 h 587497"/>
                <a:gd name="connsiteX4" fmla="*/ 0 w 57600"/>
                <a:gd name="connsiteY4" fmla="*/ 587497 h 587497"/>
                <a:gd name="connsiteX0" fmla="*/ 0 w 57600"/>
                <a:gd name="connsiteY0" fmla="*/ 582734 h 587497"/>
                <a:gd name="connsiteX1" fmla="*/ 14400 w 57600"/>
                <a:gd name="connsiteY1" fmla="*/ 0 h 587497"/>
                <a:gd name="connsiteX2" fmla="*/ 43200 w 57600"/>
                <a:gd name="connsiteY2" fmla="*/ 0 h 587497"/>
                <a:gd name="connsiteX3" fmla="*/ 57600 w 57600"/>
                <a:gd name="connsiteY3" fmla="*/ 587497 h 587497"/>
                <a:gd name="connsiteX4" fmla="*/ 0 w 57600"/>
                <a:gd name="connsiteY4" fmla="*/ 582734 h 5874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 h="587497">
                  <a:moveTo>
                    <a:pt x="0" y="582734"/>
                  </a:moveTo>
                  <a:lnTo>
                    <a:pt x="14400" y="0"/>
                  </a:lnTo>
                  <a:lnTo>
                    <a:pt x="43200" y="0"/>
                  </a:lnTo>
                  <a:lnTo>
                    <a:pt x="57600" y="587497"/>
                  </a:lnTo>
                  <a:lnTo>
                    <a:pt x="0" y="58273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组合 37">
              <a:extLst>
                <a:ext uri="{FF2B5EF4-FFF2-40B4-BE49-F238E27FC236}">
                  <a16:creationId xmlns:a16="http://schemas.microsoft.com/office/drawing/2014/main" id="{91411CDB-FF54-4BDC-A033-BF314EA5FF14}"/>
                </a:ext>
              </a:extLst>
            </p:cNvPr>
            <p:cNvGrpSpPr/>
            <p:nvPr userDrawn="1"/>
          </p:nvGrpSpPr>
          <p:grpSpPr>
            <a:xfrm>
              <a:off x="5938512" y="3943430"/>
              <a:ext cx="1098280" cy="1107996"/>
              <a:chOff x="5938512" y="3943430"/>
              <a:chExt cx="1098280" cy="1107996"/>
            </a:xfrm>
            <a:grpFill/>
          </p:grpSpPr>
          <p:sp>
            <p:nvSpPr>
              <p:cNvPr id="39" name="文本框 38">
                <a:extLst>
                  <a:ext uri="{FF2B5EF4-FFF2-40B4-BE49-F238E27FC236}">
                    <a16:creationId xmlns:a16="http://schemas.microsoft.com/office/drawing/2014/main" id="{BA2825AA-7D4C-4471-956B-0229E71DBDB8}"/>
                  </a:ext>
                </a:extLst>
              </p:cNvPr>
              <p:cNvSpPr txBox="1"/>
              <p:nvPr userDrawn="1"/>
            </p:nvSpPr>
            <p:spPr>
              <a:xfrm>
                <a:off x="5938512"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H</a:t>
                </a:r>
              </a:p>
            </p:txBody>
          </p:sp>
          <p:sp>
            <p:nvSpPr>
              <p:cNvPr id="40" name="文本框 39">
                <a:extLst>
                  <a:ext uri="{FF2B5EF4-FFF2-40B4-BE49-F238E27FC236}">
                    <a16:creationId xmlns:a16="http://schemas.microsoft.com/office/drawing/2014/main" id="{0BA6B9D0-A0C5-44E2-A4F0-1B7D3EF4BA33}"/>
                  </a:ext>
                </a:extLst>
              </p:cNvPr>
              <p:cNvSpPr txBox="1"/>
              <p:nvPr userDrawn="1"/>
            </p:nvSpPr>
            <p:spPr>
              <a:xfrm>
                <a:off x="6253119"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I</a:t>
                </a:r>
              </a:p>
            </p:txBody>
          </p:sp>
          <p:sp>
            <p:nvSpPr>
              <p:cNvPr id="41" name="文本框 40">
                <a:extLst>
                  <a:ext uri="{FF2B5EF4-FFF2-40B4-BE49-F238E27FC236}">
                    <a16:creationId xmlns:a16="http://schemas.microsoft.com/office/drawing/2014/main" id="{92A7C908-F098-419B-A364-EC56D6C709BD}"/>
                  </a:ext>
                </a:extLst>
              </p:cNvPr>
              <p:cNvSpPr txBox="1"/>
              <p:nvPr userDrawn="1"/>
            </p:nvSpPr>
            <p:spPr>
              <a:xfrm>
                <a:off x="6538393"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T</a:t>
                </a:r>
              </a:p>
            </p:txBody>
          </p:sp>
        </p:grpSp>
      </p:grpSp>
    </p:spTree>
    <p:extLst>
      <p:ext uri="{BB962C8B-B14F-4D97-AF65-F5344CB8AC3E}">
        <p14:creationId xmlns:p14="http://schemas.microsoft.com/office/powerpoint/2010/main" val="2034510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02BE6E0-0CA1-439C-BC2A-1519730E040E}"/>
              </a:ext>
            </a:extLst>
          </p:cNvPr>
          <p:cNvSpPr txBox="1"/>
          <p:nvPr userDrawn="1"/>
        </p:nvSpPr>
        <p:spPr>
          <a:xfrm>
            <a:off x="1365713" y="1279375"/>
            <a:ext cx="4203101" cy="403316"/>
          </a:xfrm>
          <a:prstGeom prst="rect">
            <a:avLst/>
          </a:prstGeom>
          <a:noFill/>
        </p:spPr>
        <p:txBody>
          <a:bodyPr wrap="square" rtlCol="0">
            <a:spAutoFit/>
          </a:bodyPr>
          <a:lstStyle/>
          <a:p>
            <a:pPr indent="457200">
              <a:lnSpc>
                <a:spcPct val="125000"/>
              </a:lnSpc>
              <a:spcAft>
                <a:spcPts val="1200"/>
              </a:spcAft>
            </a:pPr>
            <a:r>
              <a:rPr lang="zh-CN" altLang="en-US" baseline="0" dirty="0">
                <a:latin typeface="Times New Roman" panose="02020603050405020304" pitchFamily="18" charset="0"/>
                <a:ea typeface="楷体" panose="02010609060101010101" pitchFamily="49" charset="-122"/>
              </a:rPr>
              <a:t>单击此处添加正文格式</a:t>
            </a:r>
          </a:p>
        </p:txBody>
      </p:sp>
    </p:spTree>
    <p:extLst>
      <p:ext uri="{BB962C8B-B14F-4D97-AF65-F5344CB8AC3E}">
        <p14:creationId xmlns:p14="http://schemas.microsoft.com/office/powerpoint/2010/main" val="6204412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8" name="图片 7" descr="图片包含 物体, 天空, 气泡&#10;&#10;描述已自动生成">
            <a:extLst>
              <a:ext uri="{FF2B5EF4-FFF2-40B4-BE49-F238E27FC236}">
                <a16:creationId xmlns:a16="http://schemas.microsoft.com/office/drawing/2014/main" id="{A582F013-3114-4F4D-ABBE-60255AF8DEBF}"/>
              </a:ext>
            </a:extLst>
          </p:cNvPr>
          <p:cNvPicPr>
            <a:picLocks/>
          </p:cNvPicPr>
          <p:nvPr userDrawn="1"/>
        </p:nvPicPr>
        <p:blipFill rotWithShape="1">
          <a:blip r:embed="rId2">
            <a:alphaModFix/>
            <a:extLst>
              <a:ext uri="{28A0092B-C50C-407E-A947-70E740481C1C}">
                <a14:useLocalDpi xmlns:a14="http://schemas.microsoft.com/office/drawing/2010/main"/>
              </a:ext>
            </a:extLst>
          </a:blip>
          <a:srcRect/>
          <a:stretch/>
        </p:blipFill>
        <p:spPr>
          <a:xfrm rot="1544477">
            <a:off x="1512000" y="410444"/>
            <a:ext cx="6120000" cy="6120000"/>
          </a:xfrm>
          <a:prstGeom prst="ellipse">
            <a:avLst/>
          </a:prstGeom>
          <a:ln>
            <a:noFill/>
          </a:ln>
          <a:effectLst>
            <a:softEdge rad="112500"/>
          </a:effectLst>
        </p:spPr>
      </p:pic>
    </p:spTree>
    <p:extLst>
      <p:ext uri="{BB962C8B-B14F-4D97-AF65-F5344CB8AC3E}">
        <p14:creationId xmlns:p14="http://schemas.microsoft.com/office/powerpoint/2010/main" val="36751075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9687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6" name="图片 5" descr="图片包含 文字, 地图&#10;&#10;描述已自动生成">
            <a:extLst>
              <a:ext uri="{FF2B5EF4-FFF2-40B4-BE49-F238E27FC236}">
                <a16:creationId xmlns:a16="http://schemas.microsoft.com/office/drawing/2014/main" id="{D24AF16B-17A9-402C-9DF4-3DC329DFC1F9}"/>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0" y="0"/>
            <a:ext cx="4699000" cy="2904138"/>
          </a:xfrm>
          <a:prstGeom prst="rect">
            <a:avLst/>
          </a:prstGeom>
        </p:spPr>
      </p:pic>
      <p:sp>
        <p:nvSpPr>
          <p:cNvPr id="14" name="流程图: 延期 13">
            <a:extLst>
              <a:ext uri="{FF2B5EF4-FFF2-40B4-BE49-F238E27FC236}">
                <a16:creationId xmlns:a16="http://schemas.microsoft.com/office/drawing/2014/main" id="{9F47FFFB-7232-4DE4-AE94-538DE6ADD325}"/>
              </a:ext>
            </a:extLst>
          </p:cNvPr>
          <p:cNvSpPr/>
          <p:nvPr userDrawn="1"/>
        </p:nvSpPr>
        <p:spPr>
          <a:xfrm>
            <a:off x="-1" y="-31751"/>
            <a:ext cx="4357835" cy="2946401"/>
          </a:xfrm>
          <a:custGeom>
            <a:avLst/>
            <a:gdLst>
              <a:gd name="connsiteX0" fmla="*/ 0 w 4375150"/>
              <a:gd name="connsiteY0" fmla="*/ 0 h 2946401"/>
              <a:gd name="connsiteX1" fmla="*/ 2187575 w 4375150"/>
              <a:gd name="connsiteY1" fmla="*/ 0 h 2946401"/>
              <a:gd name="connsiteX2" fmla="*/ 4375150 w 4375150"/>
              <a:gd name="connsiteY2" fmla="*/ 1473201 h 2946401"/>
              <a:gd name="connsiteX3" fmla="*/ 2187575 w 4375150"/>
              <a:gd name="connsiteY3" fmla="*/ 2946402 h 2946401"/>
              <a:gd name="connsiteX4" fmla="*/ 0 w 4375150"/>
              <a:gd name="connsiteY4" fmla="*/ 2946401 h 2946401"/>
              <a:gd name="connsiteX5" fmla="*/ 0 w 4375150"/>
              <a:gd name="connsiteY5" fmla="*/ 0 h 2946401"/>
              <a:gd name="connsiteX0" fmla="*/ 0 w 4689828"/>
              <a:gd name="connsiteY0" fmla="*/ 0 h 2946402"/>
              <a:gd name="connsiteX1" fmla="*/ 3885747 w 4689828"/>
              <a:gd name="connsiteY1" fmla="*/ 29029 h 2946402"/>
              <a:gd name="connsiteX2" fmla="*/ 4375150 w 4689828"/>
              <a:gd name="connsiteY2" fmla="*/ 1473201 h 2946402"/>
              <a:gd name="connsiteX3" fmla="*/ 2187575 w 4689828"/>
              <a:gd name="connsiteY3" fmla="*/ 2946402 h 2946402"/>
              <a:gd name="connsiteX4" fmla="*/ 0 w 4689828"/>
              <a:gd name="connsiteY4" fmla="*/ 2946401 h 2946402"/>
              <a:gd name="connsiteX5" fmla="*/ 0 w 4689828"/>
              <a:gd name="connsiteY5" fmla="*/ 0 h 2946402"/>
              <a:gd name="connsiteX0" fmla="*/ 0 w 4499164"/>
              <a:gd name="connsiteY0" fmla="*/ 0 h 2946402"/>
              <a:gd name="connsiteX1" fmla="*/ 3885747 w 4499164"/>
              <a:gd name="connsiteY1" fmla="*/ 29029 h 2946402"/>
              <a:gd name="connsiteX2" fmla="*/ 4375150 w 4499164"/>
              <a:gd name="connsiteY2" fmla="*/ 1473201 h 2946402"/>
              <a:gd name="connsiteX3" fmla="*/ 2187575 w 4499164"/>
              <a:gd name="connsiteY3" fmla="*/ 2946402 h 2946402"/>
              <a:gd name="connsiteX4" fmla="*/ 0 w 4499164"/>
              <a:gd name="connsiteY4" fmla="*/ 2946401 h 2946402"/>
              <a:gd name="connsiteX5" fmla="*/ 0 w 4499164"/>
              <a:gd name="connsiteY5" fmla="*/ 0 h 2946402"/>
              <a:gd name="connsiteX0" fmla="*/ 0 w 4516769"/>
              <a:gd name="connsiteY0" fmla="*/ 0 h 2946402"/>
              <a:gd name="connsiteX1" fmla="*/ 3885747 w 4516769"/>
              <a:gd name="connsiteY1" fmla="*/ 29029 h 2946402"/>
              <a:gd name="connsiteX2" fmla="*/ 4375150 w 4516769"/>
              <a:gd name="connsiteY2" fmla="*/ 1473201 h 2946402"/>
              <a:gd name="connsiteX3" fmla="*/ 2187575 w 4516769"/>
              <a:gd name="connsiteY3" fmla="*/ 2946402 h 2946402"/>
              <a:gd name="connsiteX4" fmla="*/ 0 w 4516769"/>
              <a:gd name="connsiteY4" fmla="*/ 2946401 h 2946402"/>
              <a:gd name="connsiteX5" fmla="*/ 0 w 4516769"/>
              <a:gd name="connsiteY5" fmla="*/ 0 h 2946402"/>
              <a:gd name="connsiteX0" fmla="*/ 0 w 4516769"/>
              <a:gd name="connsiteY0" fmla="*/ 0 h 2946402"/>
              <a:gd name="connsiteX1" fmla="*/ 3885747 w 4516769"/>
              <a:gd name="connsiteY1" fmla="*/ 29029 h 2946402"/>
              <a:gd name="connsiteX2" fmla="*/ 4375150 w 4516769"/>
              <a:gd name="connsiteY2" fmla="*/ 1473201 h 2946402"/>
              <a:gd name="connsiteX3" fmla="*/ 2187575 w 4516769"/>
              <a:gd name="connsiteY3" fmla="*/ 2946402 h 2946402"/>
              <a:gd name="connsiteX4" fmla="*/ 0 w 4516769"/>
              <a:gd name="connsiteY4" fmla="*/ 2946401 h 2946402"/>
              <a:gd name="connsiteX5" fmla="*/ 0 w 4516769"/>
              <a:gd name="connsiteY5" fmla="*/ 0 h 2946402"/>
              <a:gd name="connsiteX0" fmla="*/ 0 w 4387792"/>
              <a:gd name="connsiteY0" fmla="*/ 0 h 2946402"/>
              <a:gd name="connsiteX1" fmla="*/ 3885747 w 4387792"/>
              <a:gd name="connsiteY1" fmla="*/ 29029 h 2946402"/>
              <a:gd name="connsiteX2" fmla="*/ 4375150 w 4387792"/>
              <a:gd name="connsiteY2" fmla="*/ 1473201 h 2946402"/>
              <a:gd name="connsiteX3" fmla="*/ 2187575 w 4387792"/>
              <a:gd name="connsiteY3" fmla="*/ 2946402 h 2946402"/>
              <a:gd name="connsiteX4" fmla="*/ 0 w 4387792"/>
              <a:gd name="connsiteY4" fmla="*/ 2946401 h 2946402"/>
              <a:gd name="connsiteX5" fmla="*/ 0 w 4387792"/>
              <a:gd name="connsiteY5" fmla="*/ 0 h 2946402"/>
              <a:gd name="connsiteX0" fmla="*/ 0 w 4605560"/>
              <a:gd name="connsiteY0" fmla="*/ 0 h 2946401"/>
              <a:gd name="connsiteX1" fmla="*/ 3885747 w 4605560"/>
              <a:gd name="connsiteY1" fmla="*/ 29029 h 2946401"/>
              <a:gd name="connsiteX2" fmla="*/ 4375150 w 4605560"/>
              <a:gd name="connsiteY2" fmla="*/ 1473201 h 2946401"/>
              <a:gd name="connsiteX3" fmla="*/ 3914775 w 4605560"/>
              <a:gd name="connsiteY3" fmla="*/ 2931888 h 2946401"/>
              <a:gd name="connsiteX4" fmla="*/ 0 w 4605560"/>
              <a:gd name="connsiteY4" fmla="*/ 2946401 h 2946401"/>
              <a:gd name="connsiteX5" fmla="*/ 0 w 4605560"/>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388866"/>
              <a:gd name="connsiteY0" fmla="*/ 0 h 2946401"/>
              <a:gd name="connsiteX1" fmla="*/ 3885747 w 4388866"/>
              <a:gd name="connsiteY1" fmla="*/ 29029 h 2946401"/>
              <a:gd name="connsiteX2" fmla="*/ 4375150 w 4388866"/>
              <a:gd name="connsiteY2" fmla="*/ 1473201 h 2946401"/>
              <a:gd name="connsiteX3" fmla="*/ 3914775 w 4388866"/>
              <a:gd name="connsiteY3" fmla="*/ 2931888 h 2946401"/>
              <a:gd name="connsiteX4" fmla="*/ 0 w 4388866"/>
              <a:gd name="connsiteY4" fmla="*/ 2946401 h 2946401"/>
              <a:gd name="connsiteX5" fmla="*/ 0 w 4388866"/>
              <a:gd name="connsiteY5" fmla="*/ 0 h 2946401"/>
              <a:gd name="connsiteX0" fmla="*/ 0 w 4423675"/>
              <a:gd name="connsiteY0" fmla="*/ 0 h 2946401"/>
              <a:gd name="connsiteX1" fmla="*/ 3885747 w 4423675"/>
              <a:gd name="connsiteY1" fmla="*/ 29029 h 2946401"/>
              <a:gd name="connsiteX2" fmla="*/ 4418693 w 4423675"/>
              <a:gd name="connsiteY2" fmla="*/ 1473201 h 2946401"/>
              <a:gd name="connsiteX3" fmla="*/ 3914775 w 4423675"/>
              <a:gd name="connsiteY3" fmla="*/ 2931888 h 2946401"/>
              <a:gd name="connsiteX4" fmla="*/ 0 w 4423675"/>
              <a:gd name="connsiteY4" fmla="*/ 2946401 h 2946401"/>
              <a:gd name="connsiteX5" fmla="*/ 0 w 4423675"/>
              <a:gd name="connsiteY5" fmla="*/ 0 h 2946401"/>
              <a:gd name="connsiteX0" fmla="*/ 0 w 4472985"/>
              <a:gd name="connsiteY0" fmla="*/ 0 h 2946401"/>
              <a:gd name="connsiteX1" fmla="*/ 3885747 w 4472985"/>
              <a:gd name="connsiteY1" fmla="*/ 29029 h 2946401"/>
              <a:gd name="connsiteX2" fmla="*/ 4472033 w 4472985"/>
              <a:gd name="connsiteY2" fmla="*/ 1465581 h 2946401"/>
              <a:gd name="connsiteX3" fmla="*/ 3914775 w 4472985"/>
              <a:gd name="connsiteY3" fmla="*/ 2931888 h 2946401"/>
              <a:gd name="connsiteX4" fmla="*/ 0 w 4472985"/>
              <a:gd name="connsiteY4" fmla="*/ 2946401 h 2946401"/>
              <a:gd name="connsiteX5" fmla="*/ 0 w 4472985"/>
              <a:gd name="connsiteY5" fmla="*/ 0 h 2946401"/>
              <a:gd name="connsiteX0" fmla="*/ 0 w 4500041"/>
              <a:gd name="connsiteY0" fmla="*/ 0 h 2946401"/>
              <a:gd name="connsiteX1" fmla="*/ 3885747 w 4500041"/>
              <a:gd name="connsiteY1" fmla="*/ 29029 h 2946401"/>
              <a:gd name="connsiteX2" fmla="*/ 4472033 w 4500041"/>
              <a:gd name="connsiteY2" fmla="*/ 1465581 h 2946401"/>
              <a:gd name="connsiteX3" fmla="*/ 3914775 w 4500041"/>
              <a:gd name="connsiteY3" fmla="*/ 2931888 h 2946401"/>
              <a:gd name="connsiteX4" fmla="*/ 0 w 4500041"/>
              <a:gd name="connsiteY4" fmla="*/ 2946401 h 2946401"/>
              <a:gd name="connsiteX5" fmla="*/ 0 w 4500041"/>
              <a:gd name="connsiteY5" fmla="*/ 0 h 2946401"/>
              <a:gd name="connsiteX0" fmla="*/ 0 w 4472985"/>
              <a:gd name="connsiteY0" fmla="*/ 0 h 2946401"/>
              <a:gd name="connsiteX1" fmla="*/ 3885747 w 4472985"/>
              <a:gd name="connsiteY1" fmla="*/ 29029 h 2946401"/>
              <a:gd name="connsiteX2" fmla="*/ 4472033 w 4472985"/>
              <a:gd name="connsiteY2" fmla="*/ 1465581 h 2946401"/>
              <a:gd name="connsiteX3" fmla="*/ 3914775 w 4472985"/>
              <a:gd name="connsiteY3" fmla="*/ 2931888 h 2946401"/>
              <a:gd name="connsiteX4" fmla="*/ 0 w 4472985"/>
              <a:gd name="connsiteY4" fmla="*/ 2946401 h 2946401"/>
              <a:gd name="connsiteX5" fmla="*/ 0 w 4472985"/>
              <a:gd name="connsiteY5" fmla="*/ 0 h 2946401"/>
              <a:gd name="connsiteX0" fmla="*/ 0 w 4436790"/>
              <a:gd name="connsiteY0" fmla="*/ 0 h 2946401"/>
              <a:gd name="connsiteX1" fmla="*/ 3885747 w 4436790"/>
              <a:gd name="connsiteY1" fmla="*/ 29029 h 2946401"/>
              <a:gd name="connsiteX2" fmla="*/ 4433933 w 4436790"/>
              <a:gd name="connsiteY2" fmla="*/ 1518921 h 2946401"/>
              <a:gd name="connsiteX3" fmla="*/ 3914775 w 4436790"/>
              <a:gd name="connsiteY3" fmla="*/ 2931888 h 2946401"/>
              <a:gd name="connsiteX4" fmla="*/ 0 w 4436790"/>
              <a:gd name="connsiteY4" fmla="*/ 2946401 h 2946401"/>
              <a:gd name="connsiteX5" fmla="*/ 0 w 4436790"/>
              <a:gd name="connsiteY5" fmla="*/ 0 h 2946401"/>
              <a:gd name="connsiteX0" fmla="*/ 0 w 4472985"/>
              <a:gd name="connsiteY0" fmla="*/ 0 h 2946401"/>
              <a:gd name="connsiteX1" fmla="*/ 3885747 w 4472985"/>
              <a:gd name="connsiteY1" fmla="*/ 29029 h 2946401"/>
              <a:gd name="connsiteX2" fmla="*/ 4472033 w 4472985"/>
              <a:gd name="connsiteY2" fmla="*/ 1518921 h 2946401"/>
              <a:gd name="connsiteX3" fmla="*/ 3914775 w 4472985"/>
              <a:gd name="connsiteY3" fmla="*/ 2931888 h 2946401"/>
              <a:gd name="connsiteX4" fmla="*/ 0 w 4472985"/>
              <a:gd name="connsiteY4" fmla="*/ 2946401 h 2946401"/>
              <a:gd name="connsiteX5" fmla="*/ 0 w 4472985"/>
              <a:gd name="connsiteY5" fmla="*/ 0 h 2946401"/>
              <a:gd name="connsiteX0" fmla="*/ 0 w 4480431"/>
              <a:gd name="connsiteY0" fmla="*/ 0 h 2946401"/>
              <a:gd name="connsiteX1" fmla="*/ 3885747 w 4480431"/>
              <a:gd name="connsiteY1" fmla="*/ 29029 h 2946401"/>
              <a:gd name="connsiteX2" fmla="*/ 4479653 w 4480431"/>
              <a:gd name="connsiteY2" fmla="*/ 1442721 h 2946401"/>
              <a:gd name="connsiteX3" fmla="*/ 3914775 w 4480431"/>
              <a:gd name="connsiteY3" fmla="*/ 2931888 h 2946401"/>
              <a:gd name="connsiteX4" fmla="*/ 0 w 4480431"/>
              <a:gd name="connsiteY4" fmla="*/ 2946401 h 2946401"/>
              <a:gd name="connsiteX5" fmla="*/ 0 w 4480431"/>
              <a:gd name="connsiteY5" fmla="*/ 0 h 2946401"/>
              <a:gd name="connsiteX0" fmla="*/ 0 w 4480599"/>
              <a:gd name="connsiteY0" fmla="*/ 0 h 2946401"/>
              <a:gd name="connsiteX1" fmla="*/ 3900987 w 4480599"/>
              <a:gd name="connsiteY1" fmla="*/ 29029 h 2946401"/>
              <a:gd name="connsiteX2" fmla="*/ 4479653 w 4480599"/>
              <a:gd name="connsiteY2" fmla="*/ 1442721 h 2946401"/>
              <a:gd name="connsiteX3" fmla="*/ 3914775 w 4480599"/>
              <a:gd name="connsiteY3" fmla="*/ 2931888 h 2946401"/>
              <a:gd name="connsiteX4" fmla="*/ 0 w 4480599"/>
              <a:gd name="connsiteY4" fmla="*/ 2946401 h 2946401"/>
              <a:gd name="connsiteX5" fmla="*/ 0 w 4480599"/>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945"/>
              <a:gd name="connsiteY0" fmla="*/ 0 h 2946401"/>
              <a:gd name="connsiteX1" fmla="*/ 3900987 w 4479945"/>
              <a:gd name="connsiteY1" fmla="*/ 29029 h 2946401"/>
              <a:gd name="connsiteX2" fmla="*/ 4479653 w 4479945"/>
              <a:gd name="connsiteY2" fmla="*/ 1442721 h 2946401"/>
              <a:gd name="connsiteX3" fmla="*/ 3914775 w 4479945"/>
              <a:gd name="connsiteY3" fmla="*/ 2931888 h 2946401"/>
              <a:gd name="connsiteX4" fmla="*/ 0 w 4479945"/>
              <a:gd name="connsiteY4" fmla="*/ 2946401 h 2946401"/>
              <a:gd name="connsiteX5" fmla="*/ 0 w 4479945"/>
              <a:gd name="connsiteY5" fmla="*/ 0 h 2946401"/>
              <a:gd name="connsiteX0" fmla="*/ 0 w 4479723"/>
              <a:gd name="connsiteY0" fmla="*/ 0 h 2946401"/>
              <a:gd name="connsiteX1" fmla="*/ 3900987 w 4479723"/>
              <a:gd name="connsiteY1" fmla="*/ 29029 h 2946401"/>
              <a:gd name="connsiteX2" fmla="*/ 4479653 w 4479723"/>
              <a:gd name="connsiteY2" fmla="*/ 1442721 h 2946401"/>
              <a:gd name="connsiteX3" fmla="*/ 3914775 w 4479723"/>
              <a:gd name="connsiteY3" fmla="*/ 2931888 h 2946401"/>
              <a:gd name="connsiteX4" fmla="*/ 0 w 4479723"/>
              <a:gd name="connsiteY4" fmla="*/ 2946401 h 2946401"/>
              <a:gd name="connsiteX5" fmla="*/ 0 w 4479723"/>
              <a:gd name="connsiteY5" fmla="*/ 0 h 2946401"/>
              <a:gd name="connsiteX0" fmla="*/ 0 w 4479699"/>
              <a:gd name="connsiteY0" fmla="*/ 0 h 2946401"/>
              <a:gd name="connsiteX1" fmla="*/ 3900987 w 4479699"/>
              <a:gd name="connsiteY1" fmla="*/ 29029 h 2946401"/>
              <a:gd name="connsiteX2" fmla="*/ 4479653 w 4479699"/>
              <a:gd name="connsiteY2" fmla="*/ 1442721 h 2946401"/>
              <a:gd name="connsiteX3" fmla="*/ 3914775 w 4479699"/>
              <a:gd name="connsiteY3" fmla="*/ 2931888 h 2946401"/>
              <a:gd name="connsiteX4" fmla="*/ 0 w 4479699"/>
              <a:gd name="connsiteY4" fmla="*/ 2946401 h 2946401"/>
              <a:gd name="connsiteX5" fmla="*/ 0 w 4479699"/>
              <a:gd name="connsiteY5" fmla="*/ 0 h 2946401"/>
              <a:gd name="connsiteX0" fmla="*/ 0 w 4479689"/>
              <a:gd name="connsiteY0" fmla="*/ 0 h 2946401"/>
              <a:gd name="connsiteX1" fmla="*/ 3900987 w 4479689"/>
              <a:gd name="connsiteY1" fmla="*/ 29029 h 2946401"/>
              <a:gd name="connsiteX2" fmla="*/ 4479653 w 4479689"/>
              <a:gd name="connsiteY2" fmla="*/ 1442721 h 2946401"/>
              <a:gd name="connsiteX3" fmla="*/ 3914775 w 4479689"/>
              <a:gd name="connsiteY3" fmla="*/ 2931888 h 2946401"/>
              <a:gd name="connsiteX4" fmla="*/ 0 w 4479689"/>
              <a:gd name="connsiteY4" fmla="*/ 2946401 h 2946401"/>
              <a:gd name="connsiteX5" fmla="*/ 0 w 4479689"/>
              <a:gd name="connsiteY5" fmla="*/ 0 h 2946401"/>
              <a:gd name="connsiteX0" fmla="*/ 0 w 4426384"/>
              <a:gd name="connsiteY0" fmla="*/ 0 h 2946401"/>
              <a:gd name="connsiteX1" fmla="*/ 3900987 w 4426384"/>
              <a:gd name="connsiteY1" fmla="*/ 29029 h 2946401"/>
              <a:gd name="connsiteX2" fmla="*/ 4426313 w 4426384"/>
              <a:gd name="connsiteY2" fmla="*/ 1450341 h 2946401"/>
              <a:gd name="connsiteX3" fmla="*/ 3914775 w 4426384"/>
              <a:gd name="connsiteY3" fmla="*/ 2931888 h 2946401"/>
              <a:gd name="connsiteX4" fmla="*/ 0 w 4426384"/>
              <a:gd name="connsiteY4" fmla="*/ 2946401 h 2946401"/>
              <a:gd name="connsiteX5" fmla="*/ 0 w 4426384"/>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25003"/>
              <a:gd name="connsiteY0" fmla="*/ 0 h 2946401"/>
              <a:gd name="connsiteX1" fmla="*/ 3900987 w 4325003"/>
              <a:gd name="connsiteY1" fmla="*/ 29029 h 2946401"/>
              <a:gd name="connsiteX2" fmla="*/ 4304393 w 4325003"/>
              <a:gd name="connsiteY2" fmla="*/ 1450341 h 2946401"/>
              <a:gd name="connsiteX3" fmla="*/ 3914775 w 4325003"/>
              <a:gd name="connsiteY3" fmla="*/ 2931888 h 2946401"/>
              <a:gd name="connsiteX4" fmla="*/ 0 w 4325003"/>
              <a:gd name="connsiteY4" fmla="*/ 2946401 h 2946401"/>
              <a:gd name="connsiteX5" fmla="*/ 0 w 4325003"/>
              <a:gd name="connsiteY5" fmla="*/ 0 h 2946401"/>
              <a:gd name="connsiteX0" fmla="*/ 0 w 4359071"/>
              <a:gd name="connsiteY0" fmla="*/ 0 h 2946401"/>
              <a:gd name="connsiteX1" fmla="*/ 3900987 w 4359071"/>
              <a:gd name="connsiteY1" fmla="*/ 29029 h 2946401"/>
              <a:gd name="connsiteX2" fmla="*/ 4350113 w 4359071"/>
              <a:gd name="connsiteY2" fmla="*/ 1450341 h 2946401"/>
              <a:gd name="connsiteX3" fmla="*/ 3914775 w 4359071"/>
              <a:gd name="connsiteY3" fmla="*/ 2931888 h 2946401"/>
              <a:gd name="connsiteX4" fmla="*/ 0 w 4359071"/>
              <a:gd name="connsiteY4" fmla="*/ 2946401 h 2946401"/>
              <a:gd name="connsiteX5" fmla="*/ 0 w 4359071"/>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71449"/>
              <a:gd name="connsiteY0" fmla="*/ 0 h 2946401"/>
              <a:gd name="connsiteX1" fmla="*/ 3900987 w 4371449"/>
              <a:gd name="connsiteY1" fmla="*/ 29029 h 2946401"/>
              <a:gd name="connsiteX2" fmla="*/ 4365353 w 4371449"/>
              <a:gd name="connsiteY2" fmla="*/ 1450341 h 2946401"/>
              <a:gd name="connsiteX3" fmla="*/ 3914775 w 4371449"/>
              <a:gd name="connsiteY3" fmla="*/ 2931888 h 2946401"/>
              <a:gd name="connsiteX4" fmla="*/ 0 w 4371449"/>
              <a:gd name="connsiteY4" fmla="*/ 2946401 h 2946401"/>
              <a:gd name="connsiteX5" fmla="*/ 0 w 4371449"/>
              <a:gd name="connsiteY5" fmla="*/ 0 h 2946401"/>
              <a:gd name="connsiteX0" fmla="*/ 0 w 4347215"/>
              <a:gd name="connsiteY0" fmla="*/ 0 h 2946401"/>
              <a:gd name="connsiteX1" fmla="*/ 3900987 w 4347215"/>
              <a:gd name="connsiteY1" fmla="*/ 29029 h 2946401"/>
              <a:gd name="connsiteX2" fmla="*/ 4334873 w 4347215"/>
              <a:gd name="connsiteY2" fmla="*/ 1450341 h 2946401"/>
              <a:gd name="connsiteX3" fmla="*/ 3914775 w 4347215"/>
              <a:gd name="connsiteY3" fmla="*/ 2931888 h 2946401"/>
              <a:gd name="connsiteX4" fmla="*/ 0 w 4347215"/>
              <a:gd name="connsiteY4" fmla="*/ 2946401 h 2946401"/>
              <a:gd name="connsiteX5" fmla="*/ 0 w 4347215"/>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9263"/>
              <a:gd name="connsiteY0" fmla="*/ 0 h 2946401"/>
              <a:gd name="connsiteX1" fmla="*/ 3900987 w 4339263"/>
              <a:gd name="connsiteY1" fmla="*/ 29029 h 2946401"/>
              <a:gd name="connsiteX2" fmla="*/ 4334873 w 4339263"/>
              <a:gd name="connsiteY2" fmla="*/ 1450341 h 2946401"/>
              <a:gd name="connsiteX3" fmla="*/ 3914775 w 4339263"/>
              <a:gd name="connsiteY3" fmla="*/ 2931888 h 2946401"/>
              <a:gd name="connsiteX4" fmla="*/ 0 w 4339263"/>
              <a:gd name="connsiteY4" fmla="*/ 2946401 h 2946401"/>
              <a:gd name="connsiteX5" fmla="*/ 0 w 4339263"/>
              <a:gd name="connsiteY5" fmla="*/ 0 h 2946401"/>
              <a:gd name="connsiteX0" fmla="*/ 0 w 4334919"/>
              <a:gd name="connsiteY0" fmla="*/ 0 h 2946401"/>
              <a:gd name="connsiteX1" fmla="*/ 3900987 w 4334919"/>
              <a:gd name="connsiteY1" fmla="*/ 29029 h 2946401"/>
              <a:gd name="connsiteX2" fmla="*/ 4334873 w 4334919"/>
              <a:gd name="connsiteY2" fmla="*/ 1450341 h 2946401"/>
              <a:gd name="connsiteX3" fmla="*/ 3914775 w 4334919"/>
              <a:gd name="connsiteY3" fmla="*/ 2931888 h 2946401"/>
              <a:gd name="connsiteX4" fmla="*/ 0 w 4334919"/>
              <a:gd name="connsiteY4" fmla="*/ 2946401 h 2946401"/>
              <a:gd name="connsiteX5" fmla="*/ 0 w 4334919"/>
              <a:gd name="connsiteY5" fmla="*/ 0 h 2946401"/>
              <a:gd name="connsiteX0" fmla="*/ 0 w 4334919"/>
              <a:gd name="connsiteY0" fmla="*/ 0 h 2946401"/>
              <a:gd name="connsiteX1" fmla="*/ 3900987 w 4334919"/>
              <a:gd name="connsiteY1" fmla="*/ 29029 h 2946401"/>
              <a:gd name="connsiteX2" fmla="*/ 4334873 w 4334919"/>
              <a:gd name="connsiteY2" fmla="*/ 1450341 h 2946401"/>
              <a:gd name="connsiteX3" fmla="*/ 3914775 w 4334919"/>
              <a:gd name="connsiteY3" fmla="*/ 2931888 h 2946401"/>
              <a:gd name="connsiteX4" fmla="*/ 0 w 4334919"/>
              <a:gd name="connsiteY4" fmla="*/ 2946401 h 2946401"/>
              <a:gd name="connsiteX5" fmla="*/ 0 w 4334919"/>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73005"/>
              <a:gd name="connsiteY0" fmla="*/ 0 h 2946401"/>
              <a:gd name="connsiteX1" fmla="*/ 3900987 w 4373005"/>
              <a:gd name="connsiteY1" fmla="*/ 29029 h 2946401"/>
              <a:gd name="connsiteX2" fmla="*/ 4372973 w 4373005"/>
              <a:gd name="connsiteY2" fmla="*/ 1465581 h 2946401"/>
              <a:gd name="connsiteX3" fmla="*/ 3914775 w 4373005"/>
              <a:gd name="connsiteY3" fmla="*/ 2931888 h 2946401"/>
              <a:gd name="connsiteX4" fmla="*/ 0 w 4373005"/>
              <a:gd name="connsiteY4" fmla="*/ 2946401 h 2946401"/>
              <a:gd name="connsiteX5" fmla="*/ 0 w 4373005"/>
              <a:gd name="connsiteY5" fmla="*/ 0 h 2946401"/>
              <a:gd name="connsiteX0" fmla="*/ 0 w 4357769"/>
              <a:gd name="connsiteY0" fmla="*/ 0 h 2946401"/>
              <a:gd name="connsiteX1" fmla="*/ 3900987 w 4357769"/>
              <a:gd name="connsiteY1" fmla="*/ 29029 h 2946401"/>
              <a:gd name="connsiteX2" fmla="*/ 4357733 w 4357769"/>
              <a:gd name="connsiteY2" fmla="*/ 1473201 h 2946401"/>
              <a:gd name="connsiteX3" fmla="*/ 3914775 w 4357769"/>
              <a:gd name="connsiteY3" fmla="*/ 2931888 h 2946401"/>
              <a:gd name="connsiteX4" fmla="*/ 0 w 4357769"/>
              <a:gd name="connsiteY4" fmla="*/ 2946401 h 2946401"/>
              <a:gd name="connsiteX5" fmla="*/ 0 w 4357769"/>
              <a:gd name="connsiteY5" fmla="*/ 0 h 2946401"/>
              <a:gd name="connsiteX0" fmla="*/ 0 w 4357835"/>
              <a:gd name="connsiteY0" fmla="*/ 0 h 2946401"/>
              <a:gd name="connsiteX1" fmla="*/ 3891462 w 4357835"/>
              <a:gd name="connsiteY1" fmla="*/ 24266 h 2946401"/>
              <a:gd name="connsiteX2" fmla="*/ 4357733 w 4357835"/>
              <a:gd name="connsiteY2" fmla="*/ 1473201 h 2946401"/>
              <a:gd name="connsiteX3" fmla="*/ 3914775 w 4357835"/>
              <a:gd name="connsiteY3" fmla="*/ 2931888 h 2946401"/>
              <a:gd name="connsiteX4" fmla="*/ 0 w 4357835"/>
              <a:gd name="connsiteY4" fmla="*/ 2946401 h 2946401"/>
              <a:gd name="connsiteX5" fmla="*/ 0 w 4357835"/>
              <a:gd name="connsiteY5" fmla="*/ 0 h 2946401"/>
              <a:gd name="connsiteX0" fmla="*/ 0 w 4357835"/>
              <a:gd name="connsiteY0" fmla="*/ 0 h 2946401"/>
              <a:gd name="connsiteX1" fmla="*/ 3891462 w 4357835"/>
              <a:gd name="connsiteY1" fmla="*/ 24266 h 2946401"/>
              <a:gd name="connsiteX2" fmla="*/ 4357733 w 4357835"/>
              <a:gd name="connsiteY2" fmla="*/ 1473201 h 2946401"/>
              <a:gd name="connsiteX3" fmla="*/ 3914775 w 4357835"/>
              <a:gd name="connsiteY3" fmla="*/ 2946175 h 2946401"/>
              <a:gd name="connsiteX4" fmla="*/ 0 w 4357835"/>
              <a:gd name="connsiteY4" fmla="*/ 2946401 h 2946401"/>
              <a:gd name="connsiteX5" fmla="*/ 0 w 4357835"/>
              <a:gd name="connsiteY5" fmla="*/ 0 h 2946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57835" h="2946401">
                <a:moveTo>
                  <a:pt x="0" y="0"/>
                </a:moveTo>
                <a:lnTo>
                  <a:pt x="3891462" y="24266"/>
                </a:lnTo>
                <a:cubicBezTo>
                  <a:pt x="4236389" y="672691"/>
                  <a:pt x="4353848" y="986216"/>
                  <a:pt x="4357733" y="1473201"/>
                </a:cubicBezTo>
                <a:cubicBezTo>
                  <a:pt x="4361618" y="1960186"/>
                  <a:pt x="4255710" y="2302466"/>
                  <a:pt x="3914775" y="2946175"/>
                </a:cubicBezTo>
                <a:lnTo>
                  <a:pt x="0" y="2946401"/>
                </a:lnTo>
                <a:lnTo>
                  <a:pt x="0" y="0"/>
                </a:lnTo>
                <a:close/>
              </a:path>
            </a:pathLst>
          </a:custGeom>
          <a:blipFill dpi="0" rotWithShape="1">
            <a:blip r:embed="rId3">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文本框 14">
            <a:extLst>
              <a:ext uri="{FF2B5EF4-FFF2-40B4-BE49-F238E27FC236}">
                <a16:creationId xmlns:a16="http://schemas.microsoft.com/office/drawing/2014/main" id="{17B85C06-21A2-4381-88B4-EB0ECBCB76B1}"/>
              </a:ext>
            </a:extLst>
          </p:cNvPr>
          <p:cNvSpPr txBox="1"/>
          <p:nvPr userDrawn="1"/>
        </p:nvSpPr>
        <p:spPr>
          <a:xfrm>
            <a:off x="6604677" y="6354572"/>
            <a:ext cx="2450360" cy="381258"/>
          </a:xfrm>
          <a:prstGeom prst="rect">
            <a:avLst/>
          </a:prstGeom>
          <a:noFill/>
        </p:spPr>
        <p:txBody>
          <a:bodyPr wrap="square" rtlCol="0">
            <a:spAutoFit/>
          </a:bodyPr>
          <a:lstStyle/>
          <a:p>
            <a:pPr algn="ctr">
              <a:lnSpc>
                <a:spcPct val="130000"/>
              </a:lnSpc>
            </a:pPr>
            <a:r>
              <a:rPr lang="zh-CN" altLang="en-US" sz="1600" spc="100" dirty="0">
                <a:solidFill>
                  <a:schemeClr val="tx1">
                    <a:lumMod val="65000"/>
                    <a:lumOff val="35000"/>
                  </a:schemeClr>
                </a:solidFill>
                <a:latin typeface="微软雅黑" panose="020B0503020204020204" pitchFamily="34" charset="-122"/>
                <a:ea typeface="微软雅黑" panose="020B0503020204020204" pitchFamily="34" charset="-122"/>
              </a:rPr>
              <a:t>规格严格 功夫到家</a:t>
            </a:r>
          </a:p>
        </p:txBody>
      </p:sp>
      <p:sp>
        <p:nvSpPr>
          <p:cNvPr id="16" name="文本框 15">
            <a:extLst>
              <a:ext uri="{FF2B5EF4-FFF2-40B4-BE49-F238E27FC236}">
                <a16:creationId xmlns:a16="http://schemas.microsoft.com/office/drawing/2014/main" id="{652096C2-567F-4BAA-8513-295EBDEB3231}"/>
              </a:ext>
            </a:extLst>
          </p:cNvPr>
          <p:cNvSpPr txBox="1"/>
          <p:nvPr userDrawn="1"/>
        </p:nvSpPr>
        <p:spPr>
          <a:xfrm>
            <a:off x="507635" y="6360535"/>
            <a:ext cx="630977" cy="369332"/>
          </a:xfrm>
          <a:prstGeom prst="rect">
            <a:avLst/>
          </a:prstGeom>
          <a:noFill/>
        </p:spPr>
        <p:txBody>
          <a:bodyPr wrap="square" rtlCol="0">
            <a:spAutoFit/>
          </a:bodyPr>
          <a:lstStyle/>
          <a:p>
            <a:r>
              <a:rPr lang="en-US" sz="1800" i="1" dirty="0">
                <a:solidFill>
                  <a:srgbClr val="505050"/>
                </a:solidFill>
                <a:latin typeface="微软雅黑" panose="020B0503020204020204" pitchFamily="34" charset="-122"/>
                <a:ea typeface="微软雅黑" panose="020B0503020204020204" pitchFamily="34" charset="-122"/>
              </a:rPr>
              <a:t>HIT</a:t>
            </a:r>
          </a:p>
        </p:txBody>
      </p:sp>
      <p:grpSp>
        <p:nvGrpSpPr>
          <p:cNvPr id="17" name="组合 16">
            <a:extLst>
              <a:ext uri="{FF2B5EF4-FFF2-40B4-BE49-F238E27FC236}">
                <a16:creationId xmlns:a16="http://schemas.microsoft.com/office/drawing/2014/main" id="{9B519A3F-8B4D-41E2-A3C8-CDE82D003E42}"/>
              </a:ext>
            </a:extLst>
          </p:cNvPr>
          <p:cNvGrpSpPr/>
          <p:nvPr userDrawn="1"/>
        </p:nvGrpSpPr>
        <p:grpSpPr>
          <a:xfrm>
            <a:off x="1154635" y="6455201"/>
            <a:ext cx="1067310" cy="180000"/>
            <a:chOff x="1265848" y="6455201"/>
            <a:chExt cx="1067310" cy="180000"/>
          </a:xfrm>
        </p:grpSpPr>
        <p:cxnSp>
          <p:nvCxnSpPr>
            <p:cNvPr id="18" name="直接连接符 17">
              <a:extLst>
                <a:ext uri="{FF2B5EF4-FFF2-40B4-BE49-F238E27FC236}">
                  <a16:creationId xmlns:a16="http://schemas.microsoft.com/office/drawing/2014/main" id="{561DDE07-DBD9-4530-BFBA-C31DA8504E09}"/>
                </a:ext>
              </a:extLst>
            </p:cNvPr>
            <p:cNvCxnSpPr>
              <a:cxnSpLocks/>
            </p:cNvCxnSpPr>
            <p:nvPr userDrawn="1"/>
          </p:nvCxnSpPr>
          <p:spPr>
            <a:xfrm flipH="1">
              <a:off x="126584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106420D2-A341-49BD-8939-4FD8F9799C20}"/>
                </a:ext>
              </a:extLst>
            </p:cNvPr>
            <p:cNvCxnSpPr>
              <a:cxnSpLocks/>
            </p:cNvCxnSpPr>
            <p:nvPr userDrawn="1"/>
          </p:nvCxnSpPr>
          <p:spPr>
            <a:xfrm flipH="1">
              <a:off x="1364208"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F4B845AF-DC5E-4BEC-92EA-35DE1C840B09}"/>
                </a:ext>
              </a:extLst>
            </p:cNvPr>
            <p:cNvCxnSpPr>
              <a:cxnSpLocks/>
            </p:cNvCxnSpPr>
            <p:nvPr userDrawn="1"/>
          </p:nvCxnSpPr>
          <p:spPr>
            <a:xfrm flipH="1">
              <a:off x="146256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3212905-D608-494B-A1BC-36C4C5770FA2}"/>
                </a:ext>
              </a:extLst>
            </p:cNvPr>
            <p:cNvCxnSpPr>
              <a:cxnSpLocks/>
            </p:cNvCxnSpPr>
            <p:nvPr userDrawn="1"/>
          </p:nvCxnSpPr>
          <p:spPr>
            <a:xfrm flipH="1">
              <a:off x="156092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83BB1238-6165-480E-AFFB-86C452FC137E}"/>
                </a:ext>
              </a:extLst>
            </p:cNvPr>
            <p:cNvCxnSpPr>
              <a:cxnSpLocks/>
            </p:cNvCxnSpPr>
            <p:nvPr userDrawn="1"/>
          </p:nvCxnSpPr>
          <p:spPr>
            <a:xfrm flipH="1">
              <a:off x="165928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A43484F4-5430-4439-8E59-D0BAC01F23F6}"/>
                </a:ext>
              </a:extLst>
            </p:cNvPr>
            <p:cNvCxnSpPr>
              <a:cxnSpLocks/>
            </p:cNvCxnSpPr>
            <p:nvPr userDrawn="1"/>
          </p:nvCxnSpPr>
          <p:spPr>
            <a:xfrm flipH="1">
              <a:off x="175765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0816DA3-ED5F-4A02-9C21-28AF3CB980D9}"/>
                </a:ext>
              </a:extLst>
            </p:cNvPr>
            <p:cNvCxnSpPr>
              <a:cxnSpLocks/>
            </p:cNvCxnSpPr>
            <p:nvPr userDrawn="1"/>
          </p:nvCxnSpPr>
          <p:spPr>
            <a:xfrm flipH="1">
              <a:off x="186323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8D686E3-3CB4-4DEA-9F26-195338DE6336}"/>
                </a:ext>
              </a:extLst>
            </p:cNvPr>
            <p:cNvCxnSpPr>
              <a:cxnSpLocks/>
            </p:cNvCxnSpPr>
            <p:nvPr userDrawn="1"/>
          </p:nvCxnSpPr>
          <p:spPr>
            <a:xfrm flipH="1">
              <a:off x="1961599"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22DDA262-F8A1-4FB8-962C-1A2E28F153F4}"/>
                </a:ext>
              </a:extLst>
            </p:cNvPr>
            <p:cNvCxnSpPr>
              <a:cxnSpLocks/>
            </p:cNvCxnSpPr>
            <p:nvPr userDrawn="1"/>
          </p:nvCxnSpPr>
          <p:spPr>
            <a:xfrm flipH="1">
              <a:off x="205996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92966AD2-3800-4DBD-A4E7-9A5407393E6D}"/>
                </a:ext>
              </a:extLst>
            </p:cNvPr>
            <p:cNvCxnSpPr>
              <a:cxnSpLocks/>
            </p:cNvCxnSpPr>
            <p:nvPr userDrawn="1"/>
          </p:nvCxnSpPr>
          <p:spPr>
            <a:xfrm flipH="1">
              <a:off x="2158320"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321873C6-2DDA-4AFA-82D5-2138D3C19041}"/>
                </a:ext>
              </a:extLst>
            </p:cNvPr>
            <p:cNvCxnSpPr>
              <a:cxnSpLocks/>
            </p:cNvCxnSpPr>
            <p:nvPr userDrawn="1"/>
          </p:nvCxnSpPr>
          <p:spPr>
            <a:xfrm flipH="1">
              <a:off x="2256681" y="6455201"/>
              <a:ext cx="76477" cy="180000"/>
            </a:xfrm>
            <a:prstGeom prst="line">
              <a:avLst/>
            </a:prstGeom>
            <a:ln>
              <a:solidFill>
                <a:srgbClr val="02429B"/>
              </a:solidFill>
            </a:ln>
          </p:spPr>
          <p:style>
            <a:lnRef idx="1">
              <a:schemeClr val="accent1"/>
            </a:lnRef>
            <a:fillRef idx="0">
              <a:schemeClr val="accent1"/>
            </a:fillRef>
            <a:effectRef idx="0">
              <a:schemeClr val="accent1"/>
            </a:effectRef>
            <a:fontRef idx="minor">
              <a:schemeClr val="tx1"/>
            </a:fontRef>
          </p:style>
        </p:cxnSp>
      </p:grpSp>
      <p:sp>
        <p:nvSpPr>
          <p:cNvPr id="31" name="标题 47">
            <a:extLst>
              <a:ext uri="{FF2B5EF4-FFF2-40B4-BE49-F238E27FC236}">
                <a16:creationId xmlns:a16="http://schemas.microsoft.com/office/drawing/2014/main" id="{F5F59388-4501-4277-95A2-AAEF04A9560E}"/>
              </a:ext>
            </a:extLst>
          </p:cNvPr>
          <p:cNvSpPr>
            <a:spLocks noGrp="1"/>
          </p:cNvSpPr>
          <p:nvPr>
            <p:ph type="title" hasCustomPrompt="1"/>
          </p:nvPr>
        </p:nvSpPr>
        <p:spPr>
          <a:xfrm>
            <a:off x="1646111" y="3505701"/>
            <a:ext cx="5851778" cy="769441"/>
          </a:xfrm>
          <a:prstGeom prst="rect">
            <a:avLst/>
          </a:prstGeom>
          <a:noFill/>
        </p:spPr>
        <p:txBody>
          <a:bodyPr wrap="square" lIns="0" rtlCol="0">
            <a:spAutoFit/>
          </a:bodyPr>
          <a:lstStyle>
            <a:lvl1pPr algn="dist">
              <a:lnSpc>
                <a:spcPct val="100000"/>
              </a:lnSpc>
              <a:defRPr lang="zh-CN" altLang="en-US" sz="4400" b="1" spc="100" dirty="0">
                <a:solidFill>
                  <a:srgbClr val="02429B"/>
                </a:solidFill>
                <a:latin typeface="微软雅黑" panose="020B0503020204020204" pitchFamily="34" charset="-122"/>
                <a:ea typeface="微软雅黑" panose="020B0503020204020204" pitchFamily="34" charset="-122"/>
                <a:cs typeface="+mn-ea"/>
              </a:defRPr>
            </a:lvl1pPr>
          </a:lstStyle>
          <a:p>
            <a:pPr marL="0" lvl="0"/>
            <a:r>
              <a:rPr lang="zh-CN" altLang="en-US" dirty="0"/>
              <a:t>感谢老师的悉心指导</a:t>
            </a:r>
          </a:p>
        </p:txBody>
      </p:sp>
      <p:sp>
        <p:nvSpPr>
          <p:cNvPr id="32" name="文本占位符 53">
            <a:extLst>
              <a:ext uri="{FF2B5EF4-FFF2-40B4-BE49-F238E27FC236}">
                <a16:creationId xmlns:a16="http://schemas.microsoft.com/office/drawing/2014/main" id="{35DF0894-E48F-4DE6-9914-7A42567ED37B}"/>
              </a:ext>
            </a:extLst>
          </p:cNvPr>
          <p:cNvSpPr>
            <a:spLocks noGrp="1"/>
          </p:cNvSpPr>
          <p:nvPr>
            <p:ph type="body" sz="quarter" idx="17" hasCustomPrompt="1"/>
          </p:nvPr>
        </p:nvSpPr>
        <p:spPr>
          <a:xfrm>
            <a:off x="1646111" y="4464842"/>
            <a:ext cx="5851778" cy="453457"/>
          </a:xfrm>
          <a:prstGeom prst="rect">
            <a:avLst/>
          </a:prstGeom>
          <a:noFill/>
        </p:spPr>
        <p:txBody>
          <a:bodyPr wrap="square" lIns="0" rtlCol="0" anchor="ctr" anchorCtr="0">
            <a:spAutoFit/>
          </a:bodyPr>
          <a:lstStyle>
            <a:lvl1pPr marL="0" indent="0" algn="dist">
              <a:lnSpc>
                <a:spcPct val="130000"/>
              </a:lnSpc>
              <a:buNone/>
              <a:defRPr lang="zh-CN" altLang="en-US" sz="2000" spc="200" baseline="0" smtClean="0">
                <a:solidFill>
                  <a:schemeClr val="tx1">
                    <a:lumMod val="65000"/>
                    <a:lumOff val="3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en-US" altLang="zh-CN" dirty="0"/>
              <a:t>Thanks for Your Attention</a:t>
            </a:r>
          </a:p>
        </p:txBody>
      </p:sp>
      <p:pic>
        <p:nvPicPr>
          <p:cNvPr id="29" name="图片 28">
            <a:extLst>
              <a:ext uri="{FF2B5EF4-FFF2-40B4-BE49-F238E27FC236}">
                <a16:creationId xmlns:a16="http://schemas.microsoft.com/office/drawing/2014/main" id="{A7206387-88C6-45A0-80A4-8E3E8957DE71}"/>
              </a:ext>
            </a:extLst>
          </p:cNvPr>
          <p:cNvPicPr>
            <a:picLocks noChangeAspect="1"/>
          </p:cNvPicPr>
          <p:nvPr userDrawn="1"/>
        </p:nvPicPr>
        <p:blipFill rotWithShape="1">
          <a:blip r:embed="rId4">
            <a:extLst>
              <a:ext uri="{28A0092B-C50C-407E-A947-70E740481C1C}">
                <a14:useLocalDpi xmlns:a14="http://schemas.microsoft.com/office/drawing/2010/main"/>
              </a:ext>
            </a:extLst>
          </a:blip>
          <a:srcRect b="12905"/>
          <a:stretch/>
        </p:blipFill>
        <p:spPr>
          <a:xfrm>
            <a:off x="4889379" y="300951"/>
            <a:ext cx="3774776" cy="2560873"/>
          </a:xfrm>
          <a:prstGeom prst="rect">
            <a:avLst/>
          </a:prstGeom>
        </p:spPr>
      </p:pic>
    </p:spTree>
    <p:extLst>
      <p:ext uri="{BB962C8B-B14F-4D97-AF65-F5344CB8AC3E}">
        <p14:creationId xmlns:p14="http://schemas.microsoft.com/office/powerpoint/2010/main" val="27085066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extLst>
      <p:ext uri="{BB962C8B-B14F-4D97-AF65-F5344CB8AC3E}">
        <p14:creationId xmlns:p14="http://schemas.microsoft.com/office/powerpoint/2010/main" val="23366327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36732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456300" y="1501200"/>
            <a:ext cx="3882600" cy="4748400"/>
          </a:xfrm>
        </p:spPr>
        <p:txBody>
          <a:bodyPr vert="horz" lIns="90000" tIns="46800" rIns="90000" bIns="46800" rtlCol="0">
            <a:normAutofit/>
          </a:bodyPr>
          <a:lstStyle>
            <a:lvl1pPr marL="171450" marR="0" lvl="0" indent="-171450" algn="l" defTabSz="685800" rtl="0" eaLnBrk="1" fontAlgn="auto" latinLnBrk="0" hangingPunct="1">
              <a:lnSpc>
                <a:spcPct val="13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ts val="0"/>
              </a:spcBef>
              <a:spcAft>
                <a:spcPts val="450"/>
              </a:spcAft>
              <a:buFont typeface="Arial" panose="020B0604020202020204" pitchFamily="34" charset="0"/>
              <a:buChar char="●"/>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ts val="0"/>
              </a:spcBef>
              <a:spcAft>
                <a:spcPts val="225"/>
              </a:spcAft>
              <a:buFont typeface="Wingdings" panose="05000000000000000000"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ts val="0"/>
              </a:spcBef>
              <a:spcAft>
                <a:spcPts val="225"/>
              </a:spcAft>
              <a:buFont typeface="Arial" panose="020B0604020202020204" pitchFamily="34"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4808700" y="1501200"/>
            <a:ext cx="3882600" cy="4748400"/>
          </a:xfrm>
        </p:spPr>
        <p:txBody>
          <a:bodyPr lIns="90000" tIns="46800" rIns="90000" bIns="46800">
            <a:normAutofit/>
          </a:bodyPr>
          <a:lstStyle>
            <a:lvl1pPr marL="171450" indent="-171450" eaLnBrk="1" fontAlgn="auto" latinLnBrk="0" hangingPunct="1">
              <a:lnSpc>
                <a:spcPct val="130000"/>
              </a:lnSpc>
              <a:spcAft>
                <a:spcPts val="450"/>
              </a:spcAft>
              <a:buFont typeface="Arial" panose="020B0604020202020204" pitchFamily="34" charset="0"/>
              <a:buChar char="●"/>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514350" indent="-171450" defTabSz="685800" eaLnBrk="1" fontAlgn="auto" latinLnBrk="0" hangingPunct="1">
              <a:lnSpc>
                <a:spcPct val="120000"/>
              </a:lnSpc>
              <a:buFont typeface="Arial" panose="020B0604020202020204" pitchFamily="34" charset="0"/>
              <a:buChar char="●"/>
              <a:tabLst>
                <a:tab pos="1207294" algn="l"/>
                <a:tab pos="1207294" algn="l"/>
                <a:tab pos="1207294" algn="l"/>
                <a:tab pos="1207294" algn="l"/>
              </a:tabLst>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857250" indent="-171450" eaLnBrk="1" fontAlgn="auto" latinLnBrk="0" hangingPunct="1">
              <a:lnSpc>
                <a:spcPct val="120000"/>
              </a:lnSpc>
              <a:buFont typeface="Arial" panose="020B0604020202020204" pitchFamily="34" charset="0"/>
              <a:buChar char="●"/>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200150" indent="-171450" eaLnBrk="1" fontAlgn="auto" latinLnBrk="0" hangingPunct="1">
              <a:lnSpc>
                <a:spcPct val="120000"/>
              </a:lnSpc>
              <a:buFont typeface="Wingdings" panose="05000000000000000000" charset="0"/>
              <a:buChar char=""/>
              <a:defRPr sz="105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050" u="none" strike="noStrike" kern="1200" cap="none" spc="113" normalizeH="0">
                <a:solidFill>
                  <a:schemeClr val="tx1">
                    <a:lumMod val="65000"/>
                    <a:lumOff val="35000"/>
                  </a:schemeClr>
                </a:solidFill>
                <a:latin typeface="Arial" panose="020B0604020202020204"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22587756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456300" y="1854000"/>
            <a:ext cx="4006800" cy="4395600"/>
          </a:xfrm>
        </p:spPr>
        <p:txBody>
          <a:bodyPr vert="horz" lIns="101600" tIns="0" rIns="82550" bIns="0" rtlCol="0">
            <a:normAutofit/>
          </a:bodyPr>
          <a:lstStyle>
            <a:lvl1pPr marL="171450" marR="0" lvl="0" indent="-171450" algn="l" defTabSz="685800" rtl="0" eaLnBrk="1" fontAlgn="auto" latinLnBrk="0" hangingPunct="1">
              <a:lnSpc>
                <a:spcPct val="13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ts val="0"/>
              </a:spcBef>
              <a:spcAft>
                <a:spcPts val="450"/>
              </a:spcAft>
              <a:buFont typeface="Arial" panose="020B0604020202020204" pitchFamily="34" charset="0"/>
              <a:buChar char="●"/>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ts val="0"/>
              </a:spcBef>
              <a:spcAft>
                <a:spcPts val="225"/>
              </a:spcAft>
              <a:buFont typeface="Wingdings" panose="05000000000000000000"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ts val="0"/>
              </a:spcBef>
              <a:spcAft>
                <a:spcPts val="225"/>
              </a:spcAft>
              <a:buFont typeface="Arial" panose="020B0604020202020204" pitchFamily="34"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4676813" y="1421729"/>
            <a:ext cx="4006800" cy="381600"/>
          </a:xfrm>
        </p:spPr>
        <p:txBody>
          <a:bodyPr vert="horz" lIns="101600" tIns="38100" rIns="76200" bIns="38100" rtlCol="0" anchor="t" anchorCtr="0">
            <a:normAutofit/>
          </a:bodyPr>
          <a:lstStyle>
            <a:lvl1pPr marL="0" marR="0" lvl="0" indent="0" algn="l" defTabSz="6858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4676813" y="1854000"/>
            <a:ext cx="4006800" cy="4395600"/>
          </a:xfrm>
        </p:spPr>
        <p:txBody>
          <a:bodyPr vert="horz" lIns="101600" tIns="0" rIns="82550" bIns="0" rtlCol="0">
            <a:normAutofit/>
          </a:bodyPr>
          <a:lstStyle>
            <a:lvl1pPr marL="171450" marR="0" lvl="0" indent="-171450" algn="l" defTabSz="685800" rtl="0" eaLnBrk="1" fontAlgn="auto" latinLnBrk="0" hangingPunct="1">
              <a:lnSpc>
                <a:spcPct val="13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ts val="0"/>
              </a:spcBef>
              <a:spcAft>
                <a:spcPts val="450"/>
              </a:spcAft>
              <a:buFont typeface="Arial" panose="020B0604020202020204" pitchFamily="34" charset="0"/>
              <a:buChar char="●"/>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ts val="0"/>
              </a:spcBef>
              <a:spcAft>
                <a:spcPts val="450"/>
              </a:spcAft>
              <a:buFont typeface="Arial" panose="020B0604020202020204" pitchFamily="34" charset="0"/>
              <a:buChar char="●"/>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ts val="0"/>
              </a:spcBef>
              <a:spcAft>
                <a:spcPts val="225"/>
              </a:spcAft>
              <a:buFont typeface="Wingdings" panose="05000000000000000000"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ts val="0"/>
              </a:spcBef>
              <a:spcAft>
                <a:spcPts val="225"/>
              </a:spcAft>
              <a:buFont typeface="Arial" panose="020B0604020202020204" pitchFamily="34" charset="0"/>
              <a:buChar char="•"/>
              <a:defRPr kumimoji="0" lang="zh-CN" altLang="en-US" sz="105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0452681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6314850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51065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rgbClr val="FFFFFF"/>
        </a:solidFill>
        <a:effectLst/>
      </p:bgPr>
    </p:bg>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456300" y="1555200"/>
            <a:ext cx="3924808" cy="4608000"/>
          </a:xfrm>
        </p:spPr>
        <p:txBody>
          <a:bodyPr vert="horz" lIns="90000" tIns="46800" rIns="90000" bIns="46800" rtlCol="0">
            <a:normAutofit/>
          </a:bodyPr>
          <a:lstStyle>
            <a:lvl1pPr marL="0" marR="0" lvl="0"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ts val="0"/>
              </a:spcBef>
              <a:spcAft>
                <a:spcPts val="750"/>
              </a:spcAft>
              <a:buFont typeface="Arial" panose="020B0604020202020204" pitchFamily="34" charset="0"/>
              <a:buChar char="•"/>
              <a:tabLst>
                <a:tab pos="1207294" algn="l"/>
              </a:tabLst>
              <a:defRPr kumimoji="0" lang="zh-CN" altLang="en-US" sz="1200" b="0" i="0" u="none" strike="noStrike" kern="1200" cap="none" spc="113" normalizeH="0" baseline="0" noProof="1" dirty="0">
                <a:solidFill>
                  <a:schemeClr val="tx1"/>
                </a:solidFill>
                <a:uFillTx/>
                <a:latin typeface="+mn-lt"/>
                <a:ea typeface="+mn-ea"/>
                <a:cs typeface="+mn-cs"/>
                <a:sym typeface="+mn-ea"/>
              </a:defRPr>
            </a:lvl2pPr>
            <a:lvl3pPr marL="857250" marR="0" lvl="2"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3pPr>
            <a:lvl4pPr marL="1200150" marR="0" lvl="3"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4pPr>
            <a:lvl5pPr marL="1543050" marR="0" lvl="4"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4762800" y="1555200"/>
            <a:ext cx="3920400" cy="4608000"/>
          </a:xfrm>
        </p:spPr>
        <p:txBody>
          <a:bodyPr vert="horz" lIns="90000" tIns="46800" rIns="90000" bIns="46800" rtlCol="0">
            <a:normAutofit/>
          </a:bodyPr>
          <a:lstStyle>
            <a:lvl1pPr marL="0" marR="0" lvl="0" indent="0" algn="l" defTabSz="685800" rtl="0" eaLnBrk="1" fontAlgn="auto" latinLnBrk="0" hangingPunct="1">
              <a:lnSpc>
                <a:spcPct val="130000"/>
              </a:lnSpc>
              <a:spcBef>
                <a:spcPts val="0"/>
              </a:spcBef>
              <a:spcAft>
                <a:spcPts val="450"/>
              </a:spcAft>
              <a:buFont typeface="Arial" panose="020B0604020202020204" pitchFamily="34" charset="0"/>
              <a:buNone/>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342900" indent="0" defTabSz="685800" eaLnBrk="1" fontAlgn="auto" latinLnBrk="0" hangingPunct="1">
              <a:buFont typeface="Arial" panose="020B0604020202020204" pitchFamily="34" charset="0"/>
              <a:buNone/>
              <a:tabLst>
                <a:tab pos="1207294" algn="l"/>
                <a:tab pos="1207294" algn="l"/>
                <a:tab pos="1207294" algn="l"/>
                <a:tab pos="1207294" algn="l"/>
              </a:tabLst>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buFont typeface="Arial" panose="020B0604020202020204" pitchFamily="34" charset="0"/>
              <a:buChar char="●"/>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extLst>
      <p:ext uri="{BB962C8B-B14F-4D97-AF65-F5344CB8AC3E}">
        <p14:creationId xmlns:p14="http://schemas.microsoft.com/office/powerpoint/2010/main" val="4825885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7676100" y="914400"/>
            <a:ext cx="783000" cy="5029200"/>
          </a:xfrm>
        </p:spPr>
        <p:txBody>
          <a:bodyPr vert="eaVert" lIns="90000" tIns="46800" rIns="90000" bIns="46800" rtlCol="0" anchor="ctr" anchorCtr="0">
            <a:normAutofit/>
          </a:bodyPr>
          <a:lstStyle>
            <a:lvl1pPr marL="0" marR="0" lvl="0" algn="l" defTabSz="685800" rtl="0" eaLnBrk="1" fontAlgn="auto" latinLnBrk="0" hangingPunct="1">
              <a:lnSpc>
                <a:spcPct val="100000"/>
              </a:lnSpc>
              <a:spcAft>
                <a:spcPts val="0"/>
              </a:spcAft>
              <a:buNone/>
              <a:defRPr kumimoji="0" lang="zh-CN" altLang="en-US" sz="21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685800" y="914400"/>
            <a:ext cx="6876900" cy="5029200"/>
          </a:xfrm>
        </p:spPr>
        <p:txBody>
          <a:bodyPr vert="eaVert" lIns="46800" tIns="46800" rIns="46800" bIns="46800"/>
          <a:lstStyle>
            <a:lvl1pPr marL="171450" indent="-171450" eaLnBrk="1" fontAlgn="auto" latinLnBrk="0" hangingPunct="1">
              <a:lnSpc>
                <a:spcPct val="130000"/>
              </a:lnSpc>
              <a:spcAft>
                <a:spcPts val="750"/>
              </a:spcAft>
              <a:buFont typeface="Arial" panose="020B0604020202020204" pitchFamily="34" charset="0"/>
              <a:buChar char="●"/>
              <a:defRPr u="none" strike="noStrike" kern="1200" cap="none" spc="113" normalizeH="0" baseline="0">
                <a:solidFill>
                  <a:schemeClr val="tx1">
                    <a:lumMod val="65000"/>
                    <a:lumOff val="35000"/>
                  </a:schemeClr>
                </a:solidFill>
                <a:uFillTx/>
              </a:defRPr>
            </a:lvl1pPr>
            <a:lvl2pPr marL="514350" indent="-171450" defTabSz="685800" eaLnBrk="1" fontAlgn="auto" latinLnBrk="0" hangingPunct="1">
              <a:lnSpc>
                <a:spcPct val="120000"/>
              </a:lnSpc>
              <a:spcAft>
                <a:spcPts val="450"/>
              </a:spcAft>
              <a:buFont typeface="Arial" panose="020B0604020202020204" pitchFamily="34" charset="0"/>
              <a:buChar char="●"/>
              <a:tabLst>
                <a:tab pos="1207294" algn="l"/>
                <a:tab pos="1207294" algn="l"/>
                <a:tab pos="1207294" algn="l"/>
                <a:tab pos="1207294" algn="l"/>
              </a:tabLst>
              <a:defRPr u="none" strike="noStrike" kern="1200" cap="none" spc="113" normalizeH="0" baseline="0">
                <a:solidFill>
                  <a:schemeClr val="tx1">
                    <a:lumMod val="65000"/>
                    <a:lumOff val="35000"/>
                  </a:schemeClr>
                </a:solidFill>
                <a:uFillTx/>
              </a:defRPr>
            </a:lvl2pPr>
            <a:lvl3pPr marL="857250" indent="-171450" eaLnBrk="1" fontAlgn="auto" latinLnBrk="0" hangingPunct="1">
              <a:lnSpc>
                <a:spcPct val="120000"/>
              </a:lnSpc>
              <a:spcAft>
                <a:spcPts val="450"/>
              </a:spcAft>
              <a:buFont typeface="Arial" panose="020B0604020202020204" pitchFamily="34" charset="0"/>
              <a:buChar char="●"/>
              <a:defRPr u="none" strike="noStrike" kern="1200" cap="none" spc="113" normalizeH="0" baseline="0">
                <a:solidFill>
                  <a:schemeClr val="tx1">
                    <a:lumMod val="65000"/>
                    <a:lumOff val="35000"/>
                  </a:schemeClr>
                </a:solidFill>
                <a:uFillTx/>
              </a:defRPr>
            </a:lvl3pPr>
            <a:lvl4pPr marL="1200150" indent="-171450" eaLnBrk="1" fontAlgn="auto" latinLnBrk="0" hangingPunct="1">
              <a:lnSpc>
                <a:spcPct val="120000"/>
              </a:lnSpc>
              <a:spcAft>
                <a:spcPts val="225"/>
              </a:spcAft>
              <a:buFont typeface="Wingdings" panose="05000000000000000000" charset="0"/>
              <a:buChar char=""/>
              <a:defRPr u="none" strike="noStrike" kern="1200" cap="none" spc="113" normalizeH="0" baseline="0">
                <a:solidFill>
                  <a:schemeClr val="tx1">
                    <a:lumMod val="65000"/>
                    <a:lumOff val="35000"/>
                  </a:schemeClr>
                </a:solidFill>
                <a:uFillTx/>
              </a:defRPr>
            </a:lvl4pPr>
            <a:lvl5pPr marL="1543050" indent="-171450" eaLnBrk="1" fontAlgn="auto" latinLnBrk="0" hangingPunct="1">
              <a:lnSpc>
                <a:spcPct val="120000"/>
              </a:lnSpc>
              <a:spcAft>
                <a:spcPts val="225"/>
              </a:spcAft>
              <a:buFont typeface="Arial" panose="020B0604020202020204" pitchFamily="34" charset="0"/>
              <a:buChar char="•"/>
              <a:defRPr u="none" strike="noStrike" kern="1200" cap="none" spc="113"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39379473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容">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456300" y="774000"/>
            <a:ext cx="8229600" cy="5482800"/>
          </a:xfrm>
        </p:spPr>
        <p:txBody>
          <a:bodyPr/>
          <a:lstStyle>
            <a:lvl1pPr marL="171450" indent="-171450" eaLnBrk="1" fontAlgn="auto" latinLnBrk="0" hangingPunct="1">
              <a:lnSpc>
                <a:spcPct val="130000"/>
              </a:lnSpc>
              <a:buFont typeface="Arial" panose="020B0604020202020204" pitchFamily="34" charset="0"/>
              <a:buChar char="●"/>
              <a:defRPr u="none" strike="noStrike" kern="1200" cap="none" spc="113" normalizeH="0" baseline="0">
                <a:solidFill>
                  <a:schemeClr val="tx1">
                    <a:lumMod val="65000"/>
                    <a:lumOff val="35000"/>
                  </a:schemeClr>
                </a:solidFill>
                <a:uFillTx/>
              </a:defRPr>
            </a:lvl1pPr>
            <a:lvl2pPr marL="514350" indent="-171450" defTabSz="685800" eaLnBrk="1" fontAlgn="auto" latinLnBrk="0" hangingPunct="1">
              <a:lnSpc>
                <a:spcPct val="120000"/>
              </a:lnSpc>
              <a:buFont typeface="Arial" panose="020B0604020202020204" pitchFamily="34" charset="0"/>
              <a:buChar char="●"/>
              <a:tabLst>
                <a:tab pos="1207294" algn="l"/>
                <a:tab pos="1207294" algn="l"/>
                <a:tab pos="1207294" algn="l"/>
                <a:tab pos="1207294" algn="l"/>
              </a:tabLst>
              <a:defRPr u="none" strike="noStrike" kern="1200" cap="none" spc="113" normalizeH="0" baseline="0">
                <a:solidFill>
                  <a:schemeClr val="tx1">
                    <a:lumMod val="65000"/>
                    <a:lumOff val="35000"/>
                  </a:schemeClr>
                </a:solidFill>
                <a:uFillTx/>
              </a:defRPr>
            </a:lvl2pPr>
            <a:lvl3pPr marL="857250" indent="-171450" eaLnBrk="1" fontAlgn="auto" latinLnBrk="0" hangingPunct="1">
              <a:lnSpc>
                <a:spcPct val="120000"/>
              </a:lnSpc>
              <a:buFont typeface="Arial" panose="020B0604020202020204" pitchFamily="34" charset="0"/>
              <a:buChar char="●"/>
              <a:defRPr u="none" strike="noStrike" kern="1200" cap="none" spc="113" normalizeH="0" baseline="0">
                <a:solidFill>
                  <a:schemeClr val="tx1">
                    <a:lumMod val="65000"/>
                    <a:lumOff val="35000"/>
                  </a:schemeClr>
                </a:solidFill>
                <a:uFillTx/>
              </a:defRPr>
            </a:lvl3pPr>
            <a:lvl4pPr marL="1200150" indent="-171450" eaLnBrk="1" fontAlgn="auto" latinLnBrk="0" hangingPunct="1">
              <a:lnSpc>
                <a:spcPct val="120000"/>
              </a:lnSpc>
              <a:buFont typeface="Wingdings" panose="05000000000000000000" charset="0"/>
              <a:buChar char=""/>
              <a:defRPr u="none" strike="noStrike" kern="1200" cap="none" spc="113" normalizeH="0" baseline="0">
                <a:solidFill>
                  <a:schemeClr val="tx1">
                    <a:lumMod val="65000"/>
                    <a:lumOff val="35000"/>
                  </a:schemeClr>
                </a:solidFill>
                <a:uFillTx/>
              </a:defRPr>
            </a:lvl4pPr>
            <a:lvl5pPr marL="1543050" indent="-171450" eaLnBrk="1" fontAlgn="auto" latinLnBrk="0" hangingPunct="1">
              <a:lnSpc>
                <a:spcPct val="120000"/>
              </a:lnSpc>
              <a:buFont typeface="Arial" panose="020B0604020202020204" pitchFamily="34" charset="0"/>
              <a:buChar char="•"/>
              <a:defRPr u="none" strike="noStrike" kern="1200" cap="none" spc="113" normalizeH="0" baseline="0">
                <a:solidFill>
                  <a:schemeClr val="tx1">
                    <a:lumMod val="65000"/>
                    <a:lumOff val="35000"/>
                  </a:schemeClr>
                </a:solidFill>
                <a:uFillTx/>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2697044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2484000"/>
            <a:ext cx="7349400" cy="10188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899100" y="3560400"/>
            <a:ext cx="7349400" cy="4716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1029070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5566345E-0610-4929-B021-80B8DBD4BF79}"/>
              </a:ext>
            </a:extLst>
          </p:cNvPr>
          <p:cNvSpPr/>
          <p:nvPr userDrawn="1"/>
        </p:nvSpPr>
        <p:spPr>
          <a:xfrm>
            <a:off x="0" y="-1306"/>
            <a:ext cx="2113823" cy="14667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600" dirty="0">
                <a:solidFill>
                  <a:schemeClr val="bg1"/>
                </a:solidFill>
                <a:latin typeface="微软雅黑" panose="020B0503020204020204" pitchFamily="34" charset="-122"/>
                <a:ea typeface="微软雅黑" panose="020B0503020204020204" pitchFamily="34" charset="-122"/>
              </a:rPr>
              <a:t>目录</a:t>
            </a:r>
            <a:endParaRPr lang="en-US" sz="6600" dirty="0">
              <a:solidFill>
                <a:schemeClr val="bg1"/>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4342B1E9-B215-4496-813B-25434165245F}"/>
              </a:ext>
            </a:extLst>
          </p:cNvPr>
          <p:cNvPicPr>
            <a:picLocks noChangeAspect="1"/>
          </p:cNvPicPr>
          <p:nvPr userDrawn="1"/>
        </p:nvPicPr>
        <p:blipFill rotWithShape="1">
          <a:blip r:embed="rId2">
            <a:extLst>
              <a:ext uri="{28A0092B-C50C-407E-A947-70E740481C1C}">
                <a14:useLocalDpi xmlns:a14="http://schemas.microsoft.com/office/drawing/2010/main"/>
              </a:ext>
            </a:extLst>
          </a:blip>
          <a:srcRect/>
          <a:stretch/>
        </p:blipFill>
        <p:spPr>
          <a:xfrm>
            <a:off x="0" y="20190"/>
            <a:ext cx="2527298" cy="6817620"/>
          </a:xfrm>
          <a:custGeom>
            <a:avLst/>
            <a:gdLst>
              <a:gd name="connsiteX0" fmla="*/ 0 w 2527298"/>
              <a:gd name="connsiteY0" fmla="*/ 0 h 6817620"/>
              <a:gd name="connsiteX1" fmla="*/ 2207801 w 2527298"/>
              <a:gd name="connsiteY1" fmla="*/ 0 h 6817620"/>
              <a:gd name="connsiteX2" fmla="*/ 2250800 w 2527298"/>
              <a:gd name="connsiteY2" fmla="*/ 213099 h 6817620"/>
              <a:gd name="connsiteX3" fmla="*/ 2527298 w 2527298"/>
              <a:gd name="connsiteY3" fmla="*/ 3567715 h 6817620"/>
              <a:gd name="connsiteX4" fmla="*/ 2331895 w 2527298"/>
              <a:gd name="connsiteY4" fmla="*/ 6427636 h 6817620"/>
              <a:gd name="connsiteX5" fmla="*/ 2267966 w 2527298"/>
              <a:gd name="connsiteY5" fmla="*/ 6817620 h 6817620"/>
              <a:gd name="connsiteX6" fmla="*/ 0 w 2527298"/>
              <a:gd name="connsiteY6" fmla="*/ 6817620 h 6817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7298" h="6817620">
                <a:moveTo>
                  <a:pt x="0" y="0"/>
                </a:moveTo>
                <a:lnTo>
                  <a:pt x="2207801" y="0"/>
                </a:lnTo>
                <a:lnTo>
                  <a:pt x="2250800" y="213099"/>
                </a:lnTo>
                <a:cubicBezTo>
                  <a:pt x="2425367" y="1170693"/>
                  <a:pt x="2527298" y="2325090"/>
                  <a:pt x="2527298" y="3567715"/>
                </a:cubicBezTo>
                <a:cubicBezTo>
                  <a:pt x="2527298" y="4603237"/>
                  <a:pt x="2456512" y="5577486"/>
                  <a:pt x="2331895" y="6427636"/>
                </a:cubicBezTo>
                <a:lnTo>
                  <a:pt x="2267966" y="6817620"/>
                </a:lnTo>
                <a:lnTo>
                  <a:pt x="0" y="6817620"/>
                </a:lnTo>
                <a:close/>
              </a:path>
            </a:pathLst>
          </a:custGeom>
        </p:spPr>
      </p:pic>
      <p:sp>
        <p:nvSpPr>
          <p:cNvPr id="30" name="任意形状 9">
            <a:extLst>
              <a:ext uri="{FF2B5EF4-FFF2-40B4-BE49-F238E27FC236}">
                <a16:creationId xmlns:a16="http://schemas.microsoft.com/office/drawing/2014/main" id="{6DDC1717-D7C8-429D-9EFF-28B78D973233}"/>
              </a:ext>
            </a:extLst>
          </p:cNvPr>
          <p:cNvSpPr/>
          <p:nvPr userDrawn="1"/>
        </p:nvSpPr>
        <p:spPr>
          <a:xfrm flipH="1">
            <a:off x="101599" y="101600"/>
            <a:ext cx="2527298" cy="6629400"/>
          </a:xfrm>
          <a:custGeom>
            <a:avLst/>
            <a:gdLst>
              <a:gd name="connsiteX0" fmla="*/ 533952 w 4167120"/>
              <a:gd name="connsiteY0" fmla="*/ 0 h 6858000"/>
              <a:gd name="connsiteX1" fmla="*/ 4167120 w 4167120"/>
              <a:gd name="connsiteY1" fmla="*/ 0 h 6858000"/>
              <a:gd name="connsiteX2" fmla="*/ 4167120 w 4167120"/>
              <a:gd name="connsiteY2" fmla="*/ 6858000 h 6858000"/>
              <a:gd name="connsiteX3" fmla="*/ 427599 w 4167120"/>
              <a:gd name="connsiteY3" fmla="*/ 6858000 h 6858000"/>
              <a:gd name="connsiteX4" fmla="*/ 322189 w 4167120"/>
              <a:gd name="connsiteY4" fmla="*/ 6466939 h 6858000"/>
              <a:gd name="connsiteX5" fmla="*/ 0 w 4167120"/>
              <a:gd name="connsiteY5" fmla="*/ 3599121 h 6858000"/>
              <a:gd name="connsiteX6" fmla="*/ 455902 w 4167120"/>
              <a:gd name="connsiteY6" fmla="*/ 23524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120" h="6858000">
                <a:moveTo>
                  <a:pt x="533952" y="0"/>
                </a:moveTo>
                <a:lnTo>
                  <a:pt x="4167120" y="0"/>
                </a:lnTo>
                <a:lnTo>
                  <a:pt x="4167120" y="6858000"/>
                </a:lnTo>
                <a:lnTo>
                  <a:pt x="427599" y="6858000"/>
                </a:lnTo>
                <a:lnTo>
                  <a:pt x="322189" y="6466939"/>
                </a:lnTo>
                <a:cubicBezTo>
                  <a:pt x="116715" y="5614442"/>
                  <a:pt x="0" y="4637502"/>
                  <a:pt x="0" y="3599121"/>
                </a:cubicBezTo>
                <a:cubicBezTo>
                  <a:pt x="0" y="2353065"/>
                  <a:pt x="168069" y="1195481"/>
                  <a:pt x="455902" y="235243"/>
                </a:cubicBezTo>
                <a:close/>
              </a:path>
            </a:pathLst>
          </a:custGeom>
          <a:noFill/>
          <a:ln w="28575">
            <a:solidFill>
              <a:srgbClr val="02429B"/>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80000" tIns="180000" rIns="180000" bIns="180000" numCol="1" spcCol="0" rtlCol="0" fromWordArt="0" anchor="t" anchorCtr="0" forceAA="0" compatLnSpc="1">
            <a:prstTxWarp prst="textNoShape">
              <a:avLst/>
            </a:prstTxWarp>
            <a:noAutofit/>
          </a:bodyPr>
          <a:lstStyle/>
          <a:p>
            <a:pPr algn="l">
              <a:lnSpc>
                <a:spcPct val="130000"/>
              </a:lnSpc>
            </a:pPr>
            <a:endParaRPr kumimoji="1" lang="zh-CN" altLang="en-US" sz="2000" dirty="0">
              <a:solidFill>
                <a:schemeClr val="tx1">
                  <a:lumMod val="75000"/>
                  <a:lumOff val="25000"/>
                </a:schemeClr>
              </a:solidFill>
            </a:endParaRPr>
          </a:p>
        </p:txBody>
      </p:sp>
    </p:spTree>
    <p:extLst>
      <p:ext uri="{BB962C8B-B14F-4D97-AF65-F5344CB8AC3E}">
        <p14:creationId xmlns:p14="http://schemas.microsoft.com/office/powerpoint/2010/main" val="650635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章节封面">
    <p:spTree>
      <p:nvGrpSpPr>
        <p:cNvPr id="1" name=""/>
        <p:cNvGrpSpPr/>
        <p:nvPr/>
      </p:nvGrpSpPr>
      <p:grpSpPr>
        <a:xfrm>
          <a:off x="0" y="0"/>
          <a:ext cx="0" cy="0"/>
          <a:chOff x="0" y="0"/>
          <a:chExt cx="0" cy="0"/>
        </a:xfrm>
      </p:grpSpPr>
      <p:pic>
        <p:nvPicPr>
          <p:cNvPr id="3" name="图片 2" descr="图片包含 物体, 天空, 气泡&#10;&#10;描述已自动生成">
            <a:extLst>
              <a:ext uri="{FF2B5EF4-FFF2-40B4-BE49-F238E27FC236}">
                <a16:creationId xmlns:a16="http://schemas.microsoft.com/office/drawing/2014/main" id="{49EDE511-8F90-4D28-90B8-F7488B42B459}"/>
              </a:ext>
            </a:extLst>
          </p:cNvPr>
          <p:cNvPicPr>
            <a:picLocks/>
          </p:cNvPicPr>
          <p:nvPr userDrawn="1"/>
        </p:nvPicPr>
        <p:blipFill rotWithShape="1">
          <a:blip r:embed="rId2">
            <a:alphaModFix amt="16000"/>
            <a:extLst>
              <a:ext uri="{28A0092B-C50C-407E-A947-70E740481C1C}">
                <a14:useLocalDpi xmlns:a14="http://schemas.microsoft.com/office/drawing/2010/main"/>
              </a:ext>
            </a:extLst>
          </a:blip>
          <a:srcRect/>
          <a:stretch/>
        </p:blipFill>
        <p:spPr>
          <a:xfrm rot="1544477">
            <a:off x="1512000" y="410444"/>
            <a:ext cx="6120000" cy="6120000"/>
          </a:xfrm>
          <a:prstGeom prst="ellipse">
            <a:avLst/>
          </a:prstGeom>
          <a:ln>
            <a:noFill/>
          </a:ln>
          <a:effectLst>
            <a:softEdge rad="112500"/>
          </a:effectLst>
        </p:spPr>
      </p:pic>
    </p:spTree>
    <p:extLst>
      <p:ext uri="{BB962C8B-B14F-4D97-AF65-F5344CB8AC3E}">
        <p14:creationId xmlns:p14="http://schemas.microsoft.com/office/powerpoint/2010/main" val="40365937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9" name="文本框 68">
            <a:extLst>
              <a:ext uri="{FF2B5EF4-FFF2-40B4-BE49-F238E27FC236}">
                <a16:creationId xmlns:a16="http://schemas.microsoft.com/office/drawing/2014/main" id="{13B983C5-EF0F-4341-A3AE-2B34162292EB}"/>
              </a:ext>
            </a:extLst>
          </p:cNvPr>
          <p:cNvSpPr txBox="1"/>
          <p:nvPr userDrawn="1"/>
        </p:nvSpPr>
        <p:spPr>
          <a:xfrm>
            <a:off x="347663" y="6474097"/>
            <a:ext cx="1964352" cy="294632"/>
          </a:xfrm>
          <a:prstGeom prst="rect">
            <a:avLst/>
          </a:prstGeom>
          <a:noFill/>
        </p:spPr>
        <p:txBody>
          <a:bodyPr wrap="square" rtlCol="0">
            <a:spAutoFit/>
          </a:bodyPr>
          <a:lstStyle/>
          <a:p>
            <a:pPr algn="dist">
              <a:lnSpc>
                <a:spcPct val="130000"/>
              </a:lnSpc>
            </a:pPr>
            <a:r>
              <a:rPr lang="zh-CN" altLang="en-US" sz="1100" spc="100" dirty="0">
                <a:solidFill>
                  <a:schemeClr val="tx1">
                    <a:lumMod val="75000"/>
                    <a:lumOff val="25000"/>
                  </a:schemeClr>
                </a:solidFill>
                <a:latin typeface="微软雅黑 Light" panose="020B0502040204020203" pitchFamily="34" charset="-122"/>
                <a:ea typeface="微软雅黑 Light" panose="020B0502040204020203" pitchFamily="34" charset="-122"/>
              </a:rPr>
              <a:t>规格严格 功夫到家</a:t>
            </a:r>
          </a:p>
        </p:txBody>
      </p:sp>
      <p:cxnSp>
        <p:nvCxnSpPr>
          <p:cNvPr id="75" name="直接连接符 74">
            <a:extLst>
              <a:ext uri="{FF2B5EF4-FFF2-40B4-BE49-F238E27FC236}">
                <a16:creationId xmlns:a16="http://schemas.microsoft.com/office/drawing/2014/main" id="{0D11BA49-5971-467E-9386-ED8E736AA93B}"/>
              </a:ext>
            </a:extLst>
          </p:cNvPr>
          <p:cNvCxnSpPr>
            <a:cxnSpLocks/>
          </p:cNvCxnSpPr>
          <p:nvPr userDrawn="1"/>
        </p:nvCxnSpPr>
        <p:spPr>
          <a:xfrm>
            <a:off x="442913" y="6420247"/>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F6AD068C-35A9-4E4E-BF76-76CA931715BE}"/>
              </a:ext>
            </a:extLst>
          </p:cNvPr>
          <p:cNvSpPr/>
          <p:nvPr userDrawn="1"/>
        </p:nvSpPr>
        <p:spPr>
          <a:xfrm>
            <a:off x="9098281" y="339089"/>
            <a:ext cx="45719" cy="265978"/>
          </a:xfrm>
          <a:prstGeom prst="rect">
            <a:avLst/>
          </a:prstGeom>
          <a:solidFill>
            <a:srgbClr val="02429B"/>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77" name="直接连接符 76">
            <a:extLst>
              <a:ext uri="{FF2B5EF4-FFF2-40B4-BE49-F238E27FC236}">
                <a16:creationId xmlns:a16="http://schemas.microsoft.com/office/drawing/2014/main" id="{F741A5E3-BC40-459A-8B59-AC8FF7169D3C}"/>
              </a:ext>
            </a:extLst>
          </p:cNvPr>
          <p:cNvCxnSpPr>
            <a:cxnSpLocks/>
          </p:cNvCxnSpPr>
          <p:nvPr userDrawn="1"/>
        </p:nvCxnSpPr>
        <p:spPr>
          <a:xfrm>
            <a:off x="442913" y="821731"/>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9" name="灯片编号占位符 5">
            <a:extLst>
              <a:ext uri="{FF2B5EF4-FFF2-40B4-BE49-F238E27FC236}">
                <a16:creationId xmlns:a16="http://schemas.microsoft.com/office/drawing/2014/main" id="{95F92354-276D-4067-94F9-59C7426DEF8D}"/>
              </a:ext>
            </a:extLst>
          </p:cNvPr>
          <p:cNvSpPr txBox="1">
            <a:spLocks/>
          </p:cNvSpPr>
          <p:nvPr userDrawn="1"/>
        </p:nvSpPr>
        <p:spPr>
          <a:xfrm>
            <a:off x="7855257" y="6492874"/>
            <a:ext cx="914093" cy="291556"/>
          </a:xfrm>
          <a:prstGeom prst="rect">
            <a:avLst/>
          </a:prstGeom>
        </p:spPr>
        <p:txBody>
          <a:bodyPr vert="horz" lIns="91440" tIns="45720" rIns="0" bIns="45720" rtlCol="0" anchor="ctr"/>
          <a:lstStyle>
            <a:defPPr>
              <a:defRPr lang="en-US"/>
            </a:defPPr>
            <a:lvl1pPr marL="0" algn="r" defTabSz="457200" rtl="0" eaLnBrk="1" latinLnBrk="0" hangingPunct="1">
              <a:defRPr sz="1200" kern="1200">
                <a:solidFill>
                  <a:schemeClr val="tx1">
                    <a:lumMod val="65000"/>
                    <a:lumOff val="3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  </a:t>
            </a:r>
            <a:r>
              <a:rPr lang="en-US" altLang="zh-CN" sz="1150" spc="90" dirty="0"/>
              <a:t>Page </a:t>
            </a:r>
            <a:fld id="{7CFB1EEF-B761-4911-A2FD-18DBD3241D03}" type="slidenum">
              <a:rPr lang="zh-CN" altLang="en-US" sz="1150" spc="90" smtClean="0"/>
              <a:pPr/>
              <a:t>‹#›</a:t>
            </a:fld>
            <a:endParaRPr lang="zh-CN" altLang="en-US" sz="1150" spc="90" dirty="0"/>
          </a:p>
        </p:txBody>
      </p:sp>
      <p:grpSp>
        <p:nvGrpSpPr>
          <p:cNvPr id="92" name="组合 91">
            <a:extLst>
              <a:ext uri="{FF2B5EF4-FFF2-40B4-BE49-F238E27FC236}">
                <a16:creationId xmlns:a16="http://schemas.microsoft.com/office/drawing/2014/main" id="{8BBDD2C5-6E2D-411E-9040-526E04741C11}"/>
              </a:ext>
            </a:extLst>
          </p:cNvPr>
          <p:cNvGrpSpPr/>
          <p:nvPr userDrawn="1"/>
        </p:nvGrpSpPr>
        <p:grpSpPr>
          <a:xfrm>
            <a:off x="7128281" y="258939"/>
            <a:ext cx="1718300" cy="489990"/>
            <a:chOff x="7047352" y="251513"/>
            <a:chExt cx="1718300" cy="489990"/>
          </a:xfrm>
        </p:grpSpPr>
        <p:pic>
          <p:nvPicPr>
            <p:cNvPr id="87" name="图片 86">
              <a:extLst>
                <a:ext uri="{FF2B5EF4-FFF2-40B4-BE49-F238E27FC236}">
                  <a16:creationId xmlns:a16="http://schemas.microsoft.com/office/drawing/2014/main" id="{5776396D-E3A2-44E7-AF0E-961DEFAF09ED}"/>
                </a:ext>
              </a:extLst>
            </p:cNvPr>
            <p:cNvPicPr>
              <a:picLocks noChangeAspect="1"/>
            </p:cNvPicPr>
            <p:nvPr userDrawn="1"/>
          </p:nvPicPr>
          <p:blipFill rotWithShape="1">
            <a:blip r:embed="rId2">
              <a:clrChange>
                <a:clrFrom>
                  <a:srgbClr val="FFFFFF"/>
                </a:clrFrom>
                <a:clrTo>
                  <a:srgbClr val="FFFFFF">
                    <a:alpha val="0"/>
                  </a:srgbClr>
                </a:clrTo>
              </a:clrChange>
              <a:alphaModFix amt="70000"/>
              <a:extLst>
                <a:ext uri="{28A0092B-C50C-407E-A947-70E740481C1C}">
                  <a14:useLocalDpi xmlns:a14="http://schemas.microsoft.com/office/drawing/2010/main"/>
                </a:ext>
              </a:extLst>
            </a:blip>
            <a:srcRect/>
            <a:stretch/>
          </p:blipFill>
          <p:spPr>
            <a:xfrm>
              <a:off x="7047352" y="251513"/>
              <a:ext cx="1718300" cy="326404"/>
            </a:xfrm>
            <a:prstGeom prst="rect">
              <a:avLst/>
            </a:prstGeom>
          </p:spPr>
        </p:pic>
        <p:sp>
          <p:nvSpPr>
            <p:cNvPr id="90" name="文本框 89">
              <a:extLst>
                <a:ext uri="{FF2B5EF4-FFF2-40B4-BE49-F238E27FC236}">
                  <a16:creationId xmlns:a16="http://schemas.microsoft.com/office/drawing/2014/main" id="{4F32AE82-FA54-4584-BDCF-19EE8E02B422}"/>
                </a:ext>
              </a:extLst>
            </p:cNvPr>
            <p:cNvSpPr txBox="1"/>
            <p:nvPr userDrawn="1"/>
          </p:nvSpPr>
          <p:spPr>
            <a:xfrm>
              <a:off x="7056454" y="526059"/>
              <a:ext cx="1709198" cy="215444"/>
            </a:xfrm>
            <a:prstGeom prst="rect">
              <a:avLst/>
            </a:prstGeom>
            <a:noFill/>
          </p:spPr>
          <p:txBody>
            <a:bodyPr wrap="square" rtlCol="0">
              <a:spAutoFit/>
            </a:bodyPr>
            <a:lstStyle/>
            <a:p>
              <a:pPr algn="ctr"/>
              <a:r>
                <a:rPr lang="en-US" sz="800" b="0" dirty="0">
                  <a:solidFill>
                    <a:srgbClr val="1D1D1D"/>
                  </a:solidFill>
                  <a:latin typeface="+mn-lt"/>
                  <a:ea typeface="微软雅黑 Light" panose="020B0502040204020203" pitchFamily="34" charset="-122"/>
                  <a:cs typeface="Times New Roman" panose="02020603050405020304" pitchFamily="18" charset="0"/>
                </a:rPr>
                <a:t>HARBIN INSTITUTE OF TECHNOLOGY</a:t>
              </a:r>
            </a:p>
          </p:txBody>
        </p:sp>
      </p:grpSp>
      <p:sp>
        <p:nvSpPr>
          <p:cNvPr id="24" name="标题 23">
            <a:extLst>
              <a:ext uri="{FF2B5EF4-FFF2-40B4-BE49-F238E27FC236}">
                <a16:creationId xmlns:a16="http://schemas.microsoft.com/office/drawing/2014/main" id="{41137D5C-4907-4C95-8700-ABFF73227F61}"/>
              </a:ext>
            </a:extLst>
          </p:cNvPr>
          <p:cNvSpPr>
            <a:spLocks noGrp="1"/>
          </p:cNvSpPr>
          <p:nvPr>
            <p:ph type="title" hasCustomPrompt="1"/>
          </p:nvPr>
        </p:nvSpPr>
        <p:spPr>
          <a:xfrm>
            <a:off x="1053220" y="143120"/>
            <a:ext cx="5680723" cy="772648"/>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dirty="0"/>
              <a:t>标题名称</a:t>
            </a:r>
            <a:endParaRPr lang="en-US" dirty="0"/>
          </a:p>
        </p:txBody>
      </p:sp>
      <p:pic>
        <p:nvPicPr>
          <p:cNvPr id="13" name="图片 12">
            <a:extLst>
              <a:ext uri="{FF2B5EF4-FFF2-40B4-BE49-F238E27FC236}">
                <a16:creationId xmlns:a16="http://schemas.microsoft.com/office/drawing/2014/main" id="{FD693845-7F41-437A-A0D0-A76118ED0C1C}"/>
              </a:ext>
            </a:extLst>
          </p:cNvPr>
          <p:cNvPicPr>
            <a:picLocks noChangeAspect="1"/>
          </p:cNvPicPr>
          <p:nvPr userDrawn="1"/>
        </p:nvPicPr>
        <p:blipFill>
          <a:blip r:embed="rId3"/>
          <a:stretch>
            <a:fillRect/>
          </a:stretch>
        </p:blipFill>
        <p:spPr>
          <a:xfrm>
            <a:off x="0" y="96032"/>
            <a:ext cx="1085847" cy="772647"/>
          </a:xfrm>
          <a:prstGeom prst="rect">
            <a:avLst/>
          </a:prstGeom>
        </p:spPr>
      </p:pic>
      <p:pic>
        <p:nvPicPr>
          <p:cNvPr id="14" name="Picture 2">
            <a:extLst>
              <a:ext uri="{FF2B5EF4-FFF2-40B4-BE49-F238E27FC236}">
                <a16:creationId xmlns:a16="http://schemas.microsoft.com/office/drawing/2014/main" id="{6159B14C-34CB-46B5-8E54-CE62484CCAA0}"/>
              </a:ext>
            </a:extLst>
          </p:cNvPr>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6593533" y="229183"/>
            <a:ext cx="567459" cy="489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2331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69" name="文本框 68">
            <a:extLst>
              <a:ext uri="{FF2B5EF4-FFF2-40B4-BE49-F238E27FC236}">
                <a16:creationId xmlns:a16="http://schemas.microsoft.com/office/drawing/2014/main" id="{13B983C5-EF0F-4341-A3AE-2B34162292EB}"/>
              </a:ext>
            </a:extLst>
          </p:cNvPr>
          <p:cNvSpPr txBox="1"/>
          <p:nvPr userDrawn="1"/>
        </p:nvSpPr>
        <p:spPr>
          <a:xfrm>
            <a:off x="347663" y="6474097"/>
            <a:ext cx="1964352" cy="294632"/>
          </a:xfrm>
          <a:prstGeom prst="rect">
            <a:avLst/>
          </a:prstGeom>
          <a:noFill/>
        </p:spPr>
        <p:txBody>
          <a:bodyPr wrap="square" rtlCol="0">
            <a:spAutoFit/>
          </a:bodyPr>
          <a:lstStyle/>
          <a:p>
            <a:pPr algn="dist">
              <a:lnSpc>
                <a:spcPct val="130000"/>
              </a:lnSpc>
            </a:pPr>
            <a:r>
              <a:rPr lang="zh-CN" altLang="en-US" sz="1100" spc="100" dirty="0">
                <a:solidFill>
                  <a:schemeClr val="tx1">
                    <a:lumMod val="75000"/>
                    <a:lumOff val="25000"/>
                  </a:schemeClr>
                </a:solidFill>
                <a:latin typeface="微软雅黑 Light" panose="020B0502040204020203" pitchFamily="34" charset="-122"/>
                <a:ea typeface="微软雅黑 Light" panose="020B0502040204020203" pitchFamily="34" charset="-122"/>
              </a:rPr>
              <a:t>规格严格 功夫到家</a:t>
            </a:r>
          </a:p>
        </p:txBody>
      </p:sp>
      <p:cxnSp>
        <p:nvCxnSpPr>
          <p:cNvPr id="75" name="直接连接符 74">
            <a:extLst>
              <a:ext uri="{FF2B5EF4-FFF2-40B4-BE49-F238E27FC236}">
                <a16:creationId xmlns:a16="http://schemas.microsoft.com/office/drawing/2014/main" id="{0D11BA49-5971-467E-9386-ED8E736AA93B}"/>
              </a:ext>
            </a:extLst>
          </p:cNvPr>
          <p:cNvCxnSpPr>
            <a:cxnSpLocks/>
          </p:cNvCxnSpPr>
          <p:nvPr userDrawn="1"/>
        </p:nvCxnSpPr>
        <p:spPr>
          <a:xfrm>
            <a:off x="442913" y="6420247"/>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F6AD068C-35A9-4E4E-BF76-76CA931715BE}"/>
              </a:ext>
            </a:extLst>
          </p:cNvPr>
          <p:cNvSpPr/>
          <p:nvPr userDrawn="1"/>
        </p:nvSpPr>
        <p:spPr>
          <a:xfrm>
            <a:off x="9098281" y="339089"/>
            <a:ext cx="45719" cy="265978"/>
          </a:xfrm>
          <a:prstGeom prst="rect">
            <a:avLst/>
          </a:prstGeom>
          <a:solidFill>
            <a:srgbClr val="02429B"/>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77" name="直接连接符 76">
            <a:extLst>
              <a:ext uri="{FF2B5EF4-FFF2-40B4-BE49-F238E27FC236}">
                <a16:creationId xmlns:a16="http://schemas.microsoft.com/office/drawing/2014/main" id="{F741A5E3-BC40-459A-8B59-AC8FF7169D3C}"/>
              </a:ext>
            </a:extLst>
          </p:cNvPr>
          <p:cNvCxnSpPr>
            <a:cxnSpLocks/>
          </p:cNvCxnSpPr>
          <p:nvPr userDrawn="1"/>
        </p:nvCxnSpPr>
        <p:spPr>
          <a:xfrm>
            <a:off x="442913" y="821731"/>
            <a:ext cx="830738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9" name="灯片编号占位符 5">
            <a:extLst>
              <a:ext uri="{FF2B5EF4-FFF2-40B4-BE49-F238E27FC236}">
                <a16:creationId xmlns:a16="http://schemas.microsoft.com/office/drawing/2014/main" id="{95F92354-276D-4067-94F9-59C7426DEF8D}"/>
              </a:ext>
            </a:extLst>
          </p:cNvPr>
          <p:cNvSpPr txBox="1">
            <a:spLocks/>
          </p:cNvSpPr>
          <p:nvPr userDrawn="1"/>
        </p:nvSpPr>
        <p:spPr>
          <a:xfrm>
            <a:off x="7855257" y="6492874"/>
            <a:ext cx="914093" cy="291556"/>
          </a:xfrm>
          <a:prstGeom prst="rect">
            <a:avLst/>
          </a:prstGeom>
        </p:spPr>
        <p:txBody>
          <a:bodyPr vert="horz" lIns="91440" tIns="45720" rIns="0" bIns="45720" rtlCol="0" anchor="ctr"/>
          <a:lstStyle>
            <a:defPPr>
              <a:defRPr lang="en-US"/>
            </a:defPPr>
            <a:lvl1pPr marL="0" algn="r" defTabSz="457200" rtl="0" eaLnBrk="1" latinLnBrk="0" hangingPunct="1">
              <a:defRPr sz="1200" kern="1200">
                <a:solidFill>
                  <a:schemeClr val="tx1">
                    <a:lumMod val="65000"/>
                    <a:lumOff val="3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dirty="0"/>
              <a:t>  </a:t>
            </a:r>
            <a:r>
              <a:rPr lang="en-US" altLang="zh-CN" sz="1150" spc="90" dirty="0"/>
              <a:t>Page </a:t>
            </a:r>
            <a:fld id="{7CFB1EEF-B761-4911-A2FD-18DBD3241D03}" type="slidenum">
              <a:rPr lang="zh-CN" altLang="en-US" sz="1150" spc="90" smtClean="0"/>
              <a:pPr/>
              <a:t>‹#›</a:t>
            </a:fld>
            <a:endParaRPr lang="zh-CN" altLang="en-US" sz="1150" spc="90" dirty="0"/>
          </a:p>
        </p:txBody>
      </p:sp>
      <p:grpSp>
        <p:nvGrpSpPr>
          <p:cNvPr id="92" name="组合 91">
            <a:extLst>
              <a:ext uri="{FF2B5EF4-FFF2-40B4-BE49-F238E27FC236}">
                <a16:creationId xmlns:a16="http://schemas.microsoft.com/office/drawing/2014/main" id="{8BBDD2C5-6E2D-411E-9040-526E04741C11}"/>
              </a:ext>
            </a:extLst>
          </p:cNvPr>
          <p:cNvGrpSpPr/>
          <p:nvPr userDrawn="1"/>
        </p:nvGrpSpPr>
        <p:grpSpPr>
          <a:xfrm>
            <a:off x="7128281" y="258939"/>
            <a:ext cx="1718300" cy="489990"/>
            <a:chOff x="7047352" y="251513"/>
            <a:chExt cx="1718300" cy="489990"/>
          </a:xfrm>
        </p:grpSpPr>
        <p:pic>
          <p:nvPicPr>
            <p:cNvPr id="87" name="图片 86">
              <a:extLst>
                <a:ext uri="{FF2B5EF4-FFF2-40B4-BE49-F238E27FC236}">
                  <a16:creationId xmlns:a16="http://schemas.microsoft.com/office/drawing/2014/main" id="{5776396D-E3A2-44E7-AF0E-961DEFAF09ED}"/>
                </a:ext>
              </a:extLst>
            </p:cNvPr>
            <p:cNvPicPr>
              <a:picLocks noChangeAspect="1"/>
            </p:cNvPicPr>
            <p:nvPr userDrawn="1"/>
          </p:nvPicPr>
          <p:blipFill rotWithShape="1">
            <a:blip r:embed="rId2">
              <a:clrChange>
                <a:clrFrom>
                  <a:srgbClr val="FFFFFF"/>
                </a:clrFrom>
                <a:clrTo>
                  <a:srgbClr val="FFFFFF">
                    <a:alpha val="0"/>
                  </a:srgbClr>
                </a:clrTo>
              </a:clrChange>
              <a:alphaModFix amt="70000"/>
              <a:extLst>
                <a:ext uri="{28A0092B-C50C-407E-A947-70E740481C1C}">
                  <a14:useLocalDpi xmlns:a14="http://schemas.microsoft.com/office/drawing/2010/main"/>
                </a:ext>
              </a:extLst>
            </a:blip>
            <a:srcRect/>
            <a:stretch/>
          </p:blipFill>
          <p:spPr>
            <a:xfrm>
              <a:off x="7047352" y="251513"/>
              <a:ext cx="1718300" cy="326404"/>
            </a:xfrm>
            <a:prstGeom prst="rect">
              <a:avLst/>
            </a:prstGeom>
          </p:spPr>
        </p:pic>
        <p:sp>
          <p:nvSpPr>
            <p:cNvPr id="90" name="文本框 89">
              <a:extLst>
                <a:ext uri="{FF2B5EF4-FFF2-40B4-BE49-F238E27FC236}">
                  <a16:creationId xmlns:a16="http://schemas.microsoft.com/office/drawing/2014/main" id="{4F32AE82-FA54-4584-BDCF-19EE8E02B422}"/>
                </a:ext>
              </a:extLst>
            </p:cNvPr>
            <p:cNvSpPr txBox="1"/>
            <p:nvPr userDrawn="1"/>
          </p:nvSpPr>
          <p:spPr>
            <a:xfrm>
              <a:off x="7056454" y="526059"/>
              <a:ext cx="1709198" cy="215444"/>
            </a:xfrm>
            <a:prstGeom prst="rect">
              <a:avLst/>
            </a:prstGeom>
            <a:noFill/>
          </p:spPr>
          <p:txBody>
            <a:bodyPr wrap="square" rtlCol="0">
              <a:spAutoFit/>
            </a:bodyPr>
            <a:lstStyle/>
            <a:p>
              <a:pPr algn="ctr"/>
              <a:r>
                <a:rPr lang="en-US" sz="800" b="0" dirty="0">
                  <a:solidFill>
                    <a:srgbClr val="1D1D1D"/>
                  </a:solidFill>
                  <a:latin typeface="+mn-lt"/>
                  <a:ea typeface="微软雅黑 Light" panose="020B0502040204020203" pitchFamily="34" charset="-122"/>
                  <a:cs typeface="Times New Roman" panose="02020603050405020304" pitchFamily="18" charset="0"/>
                </a:rPr>
                <a:t>HARBIN INSTITUTE OF TECHNOLOGY</a:t>
              </a:r>
            </a:p>
          </p:txBody>
        </p:sp>
      </p:grpSp>
      <p:sp>
        <p:nvSpPr>
          <p:cNvPr id="24" name="标题 23">
            <a:extLst>
              <a:ext uri="{FF2B5EF4-FFF2-40B4-BE49-F238E27FC236}">
                <a16:creationId xmlns:a16="http://schemas.microsoft.com/office/drawing/2014/main" id="{41137D5C-4907-4C95-8700-ABFF73227F61}"/>
              </a:ext>
            </a:extLst>
          </p:cNvPr>
          <p:cNvSpPr>
            <a:spLocks noGrp="1"/>
          </p:cNvSpPr>
          <p:nvPr>
            <p:ph type="title" hasCustomPrompt="1"/>
          </p:nvPr>
        </p:nvSpPr>
        <p:spPr>
          <a:xfrm>
            <a:off x="1053220" y="143120"/>
            <a:ext cx="5680723" cy="772648"/>
          </a:xfrm>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dirty="0"/>
              <a:t>标题名称</a:t>
            </a:r>
            <a:endParaRPr lang="en-US" dirty="0"/>
          </a:p>
        </p:txBody>
      </p:sp>
      <p:sp>
        <p:nvSpPr>
          <p:cNvPr id="84" name="图片占位符 4">
            <a:extLst>
              <a:ext uri="{FF2B5EF4-FFF2-40B4-BE49-F238E27FC236}">
                <a16:creationId xmlns:a16="http://schemas.microsoft.com/office/drawing/2014/main" id="{B69166F2-EF43-4C7B-92D4-98E37C924F98}"/>
              </a:ext>
            </a:extLst>
          </p:cNvPr>
          <p:cNvSpPr>
            <a:spLocks noGrp="1"/>
          </p:cNvSpPr>
          <p:nvPr>
            <p:ph type="pic" sz="quarter" idx="11"/>
          </p:nvPr>
        </p:nvSpPr>
        <p:spPr>
          <a:xfrm>
            <a:off x="442913" y="1368705"/>
            <a:ext cx="3776458" cy="3777676"/>
          </a:xfrm>
        </p:spPr>
        <p:txBody>
          <a:bodyPr/>
          <a:lstStyle/>
          <a:p>
            <a:endParaRPr kumimoji="1" lang="zh-CN" altLang="en-US"/>
          </a:p>
        </p:txBody>
      </p:sp>
      <p:pic>
        <p:nvPicPr>
          <p:cNvPr id="2" name="图片 1">
            <a:extLst>
              <a:ext uri="{FF2B5EF4-FFF2-40B4-BE49-F238E27FC236}">
                <a16:creationId xmlns:a16="http://schemas.microsoft.com/office/drawing/2014/main" id="{C39A73BE-0398-4DB0-8890-B490DE4418E9}"/>
              </a:ext>
            </a:extLst>
          </p:cNvPr>
          <p:cNvPicPr>
            <a:picLocks noChangeAspect="1"/>
          </p:cNvPicPr>
          <p:nvPr userDrawn="1"/>
        </p:nvPicPr>
        <p:blipFill>
          <a:blip r:embed="rId3"/>
          <a:stretch>
            <a:fillRect/>
          </a:stretch>
        </p:blipFill>
        <p:spPr>
          <a:xfrm>
            <a:off x="0" y="96032"/>
            <a:ext cx="1085847" cy="772647"/>
          </a:xfrm>
          <a:prstGeom prst="rect">
            <a:avLst/>
          </a:prstGeom>
        </p:spPr>
      </p:pic>
      <p:pic>
        <p:nvPicPr>
          <p:cNvPr id="1026" name="Picture 2">
            <a:extLst>
              <a:ext uri="{FF2B5EF4-FFF2-40B4-BE49-F238E27FC236}">
                <a16:creationId xmlns:a16="http://schemas.microsoft.com/office/drawing/2014/main" id="{1FA2FC17-325C-4AEB-89DF-059F278F668A}"/>
              </a:ext>
            </a:extLst>
          </p:cNvPr>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6593533" y="229183"/>
            <a:ext cx="567459" cy="489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5072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7FFEAB-D571-46AD-9B76-292618C8F8B6}"/>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14954C91-4AAE-4A68-A6D2-10D809A5A608}"/>
              </a:ext>
            </a:extLst>
          </p:cNvPr>
          <p:cNvSpPr>
            <a:spLocks noGrp="1"/>
          </p:cNvSpPr>
          <p:nvPr>
            <p:ph type="dt" sz="half" idx="10"/>
          </p:nvPr>
        </p:nvSpPr>
        <p:spPr/>
        <p:txBody>
          <a:bodyPr/>
          <a:lstStyle/>
          <a:p>
            <a:fld id="{A21B6D81-B4CB-45A3-878F-696E492C9FFA}" type="datetimeFigureOut">
              <a:rPr lang="en-US" smtClean="0"/>
              <a:t>6/1/2023</a:t>
            </a:fld>
            <a:endParaRPr lang="en-US"/>
          </a:p>
        </p:txBody>
      </p:sp>
      <p:sp>
        <p:nvSpPr>
          <p:cNvPr id="4" name="页脚占位符 3">
            <a:extLst>
              <a:ext uri="{FF2B5EF4-FFF2-40B4-BE49-F238E27FC236}">
                <a16:creationId xmlns:a16="http://schemas.microsoft.com/office/drawing/2014/main" id="{647A99CD-B009-4AD8-A476-C97AE5D5D841}"/>
              </a:ext>
            </a:extLst>
          </p:cNvPr>
          <p:cNvSpPr>
            <a:spLocks noGrp="1"/>
          </p:cNvSpPr>
          <p:nvPr>
            <p:ph type="ftr" sz="quarter" idx="11"/>
          </p:nvPr>
        </p:nvSpPr>
        <p:spPr/>
        <p:txBody>
          <a:bodyPr/>
          <a:lstStyle/>
          <a:p>
            <a:endParaRPr lang="en-US"/>
          </a:p>
        </p:txBody>
      </p:sp>
      <p:sp>
        <p:nvSpPr>
          <p:cNvPr id="5" name="灯片编号占位符 4">
            <a:extLst>
              <a:ext uri="{FF2B5EF4-FFF2-40B4-BE49-F238E27FC236}">
                <a16:creationId xmlns:a16="http://schemas.microsoft.com/office/drawing/2014/main" id="{5F2B3079-D59A-44C1-8E15-A1B51684242E}"/>
              </a:ext>
            </a:extLst>
          </p:cNvPr>
          <p:cNvSpPr>
            <a:spLocks noGrp="1"/>
          </p:cNvSpPr>
          <p:nvPr>
            <p:ph type="sldNum" sz="quarter" idx="12"/>
          </p:nvPr>
        </p:nvSpPr>
        <p:spPr/>
        <p:txBody>
          <a:bodyPr/>
          <a:lstStyle/>
          <a:p>
            <a:fld id="{BF58CDE6-9AEA-452E-B5C8-2100605ED073}" type="slidenum">
              <a:rPr lang="en-US" smtClean="0"/>
              <a:t>‹#›</a:t>
            </a:fld>
            <a:endParaRPr lang="en-US"/>
          </a:p>
        </p:txBody>
      </p:sp>
      <p:grpSp>
        <p:nvGrpSpPr>
          <p:cNvPr id="6" name="组合 5">
            <a:extLst>
              <a:ext uri="{FF2B5EF4-FFF2-40B4-BE49-F238E27FC236}">
                <a16:creationId xmlns:a16="http://schemas.microsoft.com/office/drawing/2014/main" id="{F372C6DE-7023-4223-BDD2-2137B0DCD1BF}"/>
              </a:ext>
            </a:extLst>
          </p:cNvPr>
          <p:cNvGrpSpPr/>
          <p:nvPr userDrawn="1"/>
        </p:nvGrpSpPr>
        <p:grpSpPr>
          <a:xfrm>
            <a:off x="2446410" y="1865727"/>
            <a:ext cx="4590382" cy="3185699"/>
            <a:chOff x="2446410" y="1865727"/>
            <a:chExt cx="4590382" cy="3185699"/>
          </a:xfrm>
          <a:solidFill>
            <a:srgbClr val="02429B"/>
          </a:solidFill>
        </p:grpSpPr>
        <p:sp>
          <p:nvSpPr>
            <p:cNvPr id="7" name="矩形 7">
              <a:extLst>
                <a:ext uri="{FF2B5EF4-FFF2-40B4-BE49-F238E27FC236}">
                  <a16:creationId xmlns:a16="http://schemas.microsoft.com/office/drawing/2014/main" id="{21E1DC8E-FC6D-42A4-AFE5-CF22D7BEAE02}"/>
                </a:ext>
              </a:extLst>
            </p:cNvPr>
            <p:cNvSpPr/>
            <p:nvPr userDrawn="1"/>
          </p:nvSpPr>
          <p:spPr>
            <a:xfrm>
              <a:off x="5790811" y="3478408"/>
              <a:ext cx="1200203" cy="138608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45364"/>
                <a:gd name="connsiteX1" fmla="*/ 279231 w 281613"/>
                <a:gd name="connsiteY1" fmla="*/ 44405 h 1345364"/>
                <a:gd name="connsiteX2" fmla="*/ 281613 w 281613"/>
                <a:gd name="connsiteY2" fmla="*/ 1345364 h 1345364"/>
                <a:gd name="connsiteX3" fmla="*/ 0 w 281613"/>
                <a:gd name="connsiteY3" fmla="*/ 1345364 h 1345364"/>
                <a:gd name="connsiteX4" fmla="*/ 0 w 281613"/>
                <a:gd name="connsiteY4" fmla="*/ 0 h 13453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45364">
                  <a:moveTo>
                    <a:pt x="0" y="0"/>
                  </a:moveTo>
                  <a:lnTo>
                    <a:pt x="279231" y="44405"/>
                  </a:lnTo>
                  <a:lnTo>
                    <a:pt x="281613" y="1345364"/>
                  </a:lnTo>
                  <a:lnTo>
                    <a:pt x="0" y="1345364"/>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sz="3200" dirty="0">
                <a:latin typeface="黑体" panose="02010609060101010101" pitchFamily="49" charset="-122"/>
                <a:ea typeface="黑体" panose="02010609060101010101" pitchFamily="49" charset="-122"/>
              </a:endParaRPr>
            </a:p>
            <a:p>
              <a:pPr algn="r"/>
              <a:endParaRPr lang="en-US" sz="3200" dirty="0">
                <a:latin typeface="黑体" panose="02010609060101010101" pitchFamily="49" charset="-122"/>
                <a:ea typeface="黑体" panose="02010609060101010101" pitchFamily="49" charset="-122"/>
              </a:endParaRPr>
            </a:p>
            <a:p>
              <a:pPr algn="r"/>
              <a:endParaRPr lang="en-US" sz="3200" dirty="0">
                <a:latin typeface="黑体" panose="02010609060101010101" pitchFamily="49" charset="-122"/>
                <a:ea typeface="黑体" panose="02010609060101010101" pitchFamily="49" charset="-122"/>
              </a:endParaRPr>
            </a:p>
          </p:txBody>
        </p:sp>
        <p:sp>
          <p:nvSpPr>
            <p:cNvPr id="8" name="矩形 7">
              <a:extLst>
                <a:ext uri="{FF2B5EF4-FFF2-40B4-BE49-F238E27FC236}">
                  <a16:creationId xmlns:a16="http://schemas.microsoft.com/office/drawing/2014/main" id="{74BA4A60-4034-4E39-BA8D-1030037A658F}"/>
                </a:ext>
              </a:extLst>
            </p:cNvPr>
            <p:cNvSpPr/>
            <p:nvPr userDrawn="1"/>
          </p:nvSpPr>
          <p:spPr>
            <a:xfrm>
              <a:off x="5450106" y="3538538"/>
              <a:ext cx="288000" cy="1317628"/>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7">
              <a:extLst>
                <a:ext uri="{FF2B5EF4-FFF2-40B4-BE49-F238E27FC236}">
                  <a16:creationId xmlns:a16="http://schemas.microsoft.com/office/drawing/2014/main" id="{C8BBE987-A1E5-4C5B-A014-891A01D4CC57}"/>
                </a:ext>
              </a:extLst>
            </p:cNvPr>
            <p:cNvSpPr/>
            <p:nvPr userDrawn="1"/>
          </p:nvSpPr>
          <p:spPr>
            <a:xfrm>
              <a:off x="5129242" y="3655219"/>
              <a:ext cx="270000" cy="1200947"/>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7">
              <a:extLst>
                <a:ext uri="{FF2B5EF4-FFF2-40B4-BE49-F238E27FC236}">
                  <a16:creationId xmlns:a16="http://schemas.microsoft.com/office/drawing/2014/main" id="{C6484544-536E-45CD-8C0E-14CCDCE83D26}"/>
                </a:ext>
              </a:extLst>
            </p:cNvPr>
            <p:cNvSpPr/>
            <p:nvPr userDrawn="1"/>
          </p:nvSpPr>
          <p:spPr>
            <a:xfrm>
              <a:off x="4829174" y="3717130"/>
              <a:ext cx="252000" cy="113903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7">
              <a:extLst>
                <a:ext uri="{FF2B5EF4-FFF2-40B4-BE49-F238E27FC236}">
                  <a16:creationId xmlns:a16="http://schemas.microsoft.com/office/drawing/2014/main" id="{C1825E2C-0191-4EFA-80F1-E52874972435}"/>
                </a:ext>
              </a:extLst>
            </p:cNvPr>
            <p:cNvSpPr/>
            <p:nvPr userDrawn="1"/>
          </p:nvSpPr>
          <p:spPr>
            <a:xfrm>
              <a:off x="4545467" y="3804966"/>
              <a:ext cx="234000" cy="10512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7">
              <a:extLst>
                <a:ext uri="{FF2B5EF4-FFF2-40B4-BE49-F238E27FC236}">
                  <a16:creationId xmlns:a16="http://schemas.microsoft.com/office/drawing/2014/main" id="{3D8D4F80-7CD8-427A-A1AB-56714EEA6AC6}"/>
                </a:ext>
              </a:extLst>
            </p:cNvPr>
            <p:cNvSpPr/>
            <p:nvPr userDrawn="1"/>
          </p:nvSpPr>
          <p:spPr>
            <a:xfrm>
              <a:off x="4281452" y="3879056"/>
              <a:ext cx="216000" cy="98167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7">
              <a:extLst>
                <a:ext uri="{FF2B5EF4-FFF2-40B4-BE49-F238E27FC236}">
                  <a16:creationId xmlns:a16="http://schemas.microsoft.com/office/drawing/2014/main" id="{1A178F92-30A6-44A5-8EB3-4FB1D3E55142}"/>
                </a:ext>
              </a:extLst>
            </p:cNvPr>
            <p:cNvSpPr/>
            <p:nvPr userDrawn="1"/>
          </p:nvSpPr>
          <p:spPr>
            <a:xfrm>
              <a:off x="4034093" y="3960019"/>
              <a:ext cx="198000" cy="900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7">
              <a:extLst>
                <a:ext uri="{FF2B5EF4-FFF2-40B4-BE49-F238E27FC236}">
                  <a16:creationId xmlns:a16="http://schemas.microsoft.com/office/drawing/2014/main" id="{847922B0-A313-4F1A-93B0-8ECF5AA7E7D3}"/>
                </a:ext>
              </a:extLst>
            </p:cNvPr>
            <p:cNvSpPr/>
            <p:nvPr userDrawn="1"/>
          </p:nvSpPr>
          <p:spPr>
            <a:xfrm>
              <a:off x="3565435" y="3717130"/>
              <a:ext cx="179530" cy="1139033"/>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7">
              <a:extLst>
                <a:ext uri="{FF2B5EF4-FFF2-40B4-BE49-F238E27FC236}">
                  <a16:creationId xmlns:a16="http://schemas.microsoft.com/office/drawing/2014/main" id="{A2C978AE-00BA-4771-A96D-E3A8857A5506}"/>
                </a:ext>
              </a:extLst>
            </p:cNvPr>
            <p:cNvSpPr/>
            <p:nvPr userDrawn="1"/>
          </p:nvSpPr>
          <p:spPr>
            <a:xfrm>
              <a:off x="3358585" y="3794163"/>
              <a:ext cx="162000" cy="1062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7">
              <a:extLst>
                <a:ext uri="{FF2B5EF4-FFF2-40B4-BE49-F238E27FC236}">
                  <a16:creationId xmlns:a16="http://schemas.microsoft.com/office/drawing/2014/main" id="{675A8AC7-CE6F-42FE-BE11-3066C0C318BC}"/>
                </a:ext>
              </a:extLst>
            </p:cNvPr>
            <p:cNvSpPr/>
            <p:nvPr userDrawn="1"/>
          </p:nvSpPr>
          <p:spPr>
            <a:xfrm>
              <a:off x="3174548" y="3866163"/>
              <a:ext cx="144000" cy="990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7">
              <a:extLst>
                <a:ext uri="{FF2B5EF4-FFF2-40B4-BE49-F238E27FC236}">
                  <a16:creationId xmlns:a16="http://schemas.microsoft.com/office/drawing/2014/main" id="{9C8A4100-1F55-46F4-AE50-52ABDC3A4B48}"/>
                </a:ext>
              </a:extLst>
            </p:cNvPr>
            <p:cNvSpPr/>
            <p:nvPr userDrawn="1"/>
          </p:nvSpPr>
          <p:spPr>
            <a:xfrm>
              <a:off x="2731115" y="3560163"/>
              <a:ext cx="126000" cy="129600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7">
              <a:extLst>
                <a:ext uri="{FF2B5EF4-FFF2-40B4-BE49-F238E27FC236}">
                  <a16:creationId xmlns:a16="http://schemas.microsoft.com/office/drawing/2014/main" id="{F1A627F5-6F29-435D-B5DB-05BFA6E37F20}"/>
                </a:ext>
              </a:extLst>
            </p:cNvPr>
            <p:cNvSpPr/>
            <p:nvPr userDrawn="1"/>
          </p:nvSpPr>
          <p:spPr>
            <a:xfrm>
              <a:off x="2582314" y="3632199"/>
              <a:ext cx="108000" cy="1223963"/>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7">
              <a:extLst>
                <a:ext uri="{FF2B5EF4-FFF2-40B4-BE49-F238E27FC236}">
                  <a16:creationId xmlns:a16="http://schemas.microsoft.com/office/drawing/2014/main" id="{1AFA8084-7D77-4F7B-804F-04216F09D504}"/>
                </a:ext>
              </a:extLst>
            </p:cNvPr>
            <p:cNvSpPr/>
            <p:nvPr userDrawn="1"/>
          </p:nvSpPr>
          <p:spPr>
            <a:xfrm>
              <a:off x="2446410" y="3692527"/>
              <a:ext cx="90000" cy="116363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矩形 7">
              <a:extLst>
                <a:ext uri="{FF2B5EF4-FFF2-40B4-BE49-F238E27FC236}">
                  <a16:creationId xmlns:a16="http://schemas.microsoft.com/office/drawing/2014/main" id="{D5004DE1-0F02-4399-B866-E08318E5FA49}"/>
                </a:ext>
              </a:extLst>
            </p:cNvPr>
            <p:cNvSpPr/>
            <p:nvPr userDrawn="1"/>
          </p:nvSpPr>
          <p:spPr>
            <a:xfrm>
              <a:off x="3794324" y="3632200"/>
              <a:ext cx="190800" cy="1220790"/>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平行四边形 20">
              <a:extLst>
                <a:ext uri="{FF2B5EF4-FFF2-40B4-BE49-F238E27FC236}">
                  <a16:creationId xmlns:a16="http://schemas.microsoft.com/office/drawing/2014/main" id="{2B432808-EB44-488D-8DAC-AA4FA78CFEB7}"/>
                </a:ext>
              </a:extLst>
            </p:cNvPr>
            <p:cNvSpPr/>
            <p:nvPr userDrawn="1"/>
          </p:nvSpPr>
          <p:spPr>
            <a:xfrm rot="5400000">
              <a:off x="3963154" y="3658999"/>
              <a:ext cx="278608" cy="252001"/>
            </a:xfrm>
            <a:prstGeom prst="parallelogram">
              <a:avLst>
                <a:gd name="adj" fmla="val 8792"/>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平行四边形 21">
              <a:extLst>
                <a:ext uri="{FF2B5EF4-FFF2-40B4-BE49-F238E27FC236}">
                  <a16:creationId xmlns:a16="http://schemas.microsoft.com/office/drawing/2014/main" id="{E1AD3088-FD09-42FD-87DB-88B06CF21BFD}"/>
                </a:ext>
              </a:extLst>
            </p:cNvPr>
            <p:cNvSpPr/>
            <p:nvPr userDrawn="1"/>
          </p:nvSpPr>
          <p:spPr>
            <a:xfrm rot="5400000">
              <a:off x="4264459" y="3629935"/>
              <a:ext cx="180000" cy="252001"/>
            </a:xfrm>
            <a:prstGeom prst="parallelogram">
              <a:avLst>
                <a:gd name="adj" fmla="val 8728"/>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平行四边形 22">
              <a:extLst>
                <a:ext uri="{FF2B5EF4-FFF2-40B4-BE49-F238E27FC236}">
                  <a16:creationId xmlns:a16="http://schemas.microsoft.com/office/drawing/2014/main" id="{45CB15CD-7EDB-4BF8-B564-22C01F356505}"/>
                </a:ext>
              </a:extLst>
            </p:cNvPr>
            <p:cNvSpPr/>
            <p:nvPr userDrawn="1"/>
          </p:nvSpPr>
          <p:spPr>
            <a:xfrm rot="5400000">
              <a:off x="4586504" y="3574178"/>
              <a:ext cx="82156" cy="299007"/>
            </a:xfrm>
            <a:prstGeom prst="parallelogram">
              <a:avLst>
                <a:gd name="adj" fmla="val 2233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矩形 7">
              <a:extLst>
                <a:ext uri="{FF2B5EF4-FFF2-40B4-BE49-F238E27FC236}">
                  <a16:creationId xmlns:a16="http://schemas.microsoft.com/office/drawing/2014/main" id="{E72AA907-FA43-40CF-9FC1-268E42F9E3AA}"/>
                </a:ext>
              </a:extLst>
            </p:cNvPr>
            <p:cNvSpPr/>
            <p:nvPr userDrawn="1"/>
          </p:nvSpPr>
          <p:spPr>
            <a:xfrm>
              <a:off x="2901965" y="3495476"/>
              <a:ext cx="221719" cy="1357505"/>
            </a:xfrm>
            <a:custGeom>
              <a:avLst/>
              <a:gdLst>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81613 w 281613"/>
                <a:gd name="connsiteY1" fmla="*/ 0 h 1317628"/>
                <a:gd name="connsiteX2" fmla="*/ 281613 w 281613"/>
                <a:gd name="connsiteY2" fmla="*/ 1317628 h 1317628"/>
                <a:gd name="connsiteX3" fmla="*/ 0 w 281613"/>
                <a:gd name="connsiteY3" fmla="*/ 1317628 h 1317628"/>
                <a:gd name="connsiteX4" fmla="*/ 0 w 281613"/>
                <a:gd name="connsiteY4" fmla="*/ 0 h 1317628"/>
                <a:gd name="connsiteX0" fmla="*/ 0 w 281613"/>
                <a:gd name="connsiteY0" fmla="*/ 0 h 1317628"/>
                <a:gd name="connsiteX1" fmla="*/ 279231 w 281613"/>
                <a:gd name="connsiteY1" fmla="*/ 16669 h 1317628"/>
                <a:gd name="connsiteX2" fmla="*/ 281613 w 281613"/>
                <a:gd name="connsiteY2" fmla="*/ 1317628 h 1317628"/>
                <a:gd name="connsiteX3" fmla="*/ 0 w 281613"/>
                <a:gd name="connsiteY3" fmla="*/ 1317628 h 1317628"/>
                <a:gd name="connsiteX4" fmla="*/ 0 w 281613"/>
                <a:gd name="connsiteY4" fmla="*/ 0 h 1317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13" h="1317628">
                  <a:moveTo>
                    <a:pt x="0" y="0"/>
                  </a:moveTo>
                  <a:lnTo>
                    <a:pt x="279231" y="16669"/>
                  </a:lnTo>
                  <a:lnTo>
                    <a:pt x="281613" y="1317628"/>
                  </a:lnTo>
                  <a:lnTo>
                    <a:pt x="0" y="1317628"/>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平行四边形 24">
              <a:extLst>
                <a:ext uri="{FF2B5EF4-FFF2-40B4-BE49-F238E27FC236}">
                  <a16:creationId xmlns:a16="http://schemas.microsoft.com/office/drawing/2014/main" id="{E983C5CC-D693-4036-AE7B-8C52BC3DDE5A}"/>
                </a:ext>
              </a:extLst>
            </p:cNvPr>
            <p:cNvSpPr/>
            <p:nvPr userDrawn="1"/>
          </p:nvSpPr>
          <p:spPr>
            <a:xfrm rot="5400000">
              <a:off x="3059740" y="3555821"/>
              <a:ext cx="310466" cy="221718"/>
            </a:xfrm>
            <a:prstGeom prst="parallelogram">
              <a:avLst>
                <a:gd name="adj" fmla="val 784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平行四边形 25">
              <a:extLst>
                <a:ext uri="{FF2B5EF4-FFF2-40B4-BE49-F238E27FC236}">
                  <a16:creationId xmlns:a16="http://schemas.microsoft.com/office/drawing/2014/main" id="{7C5592C2-9695-4FDE-88D8-D3D24041AD76}"/>
                </a:ext>
              </a:extLst>
            </p:cNvPr>
            <p:cNvSpPr/>
            <p:nvPr userDrawn="1"/>
          </p:nvSpPr>
          <p:spPr>
            <a:xfrm rot="5400000">
              <a:off x="3313575" y="3533309"/>
              <a:ext cx="231663" cy="221719"/>
            </a:xfrm>
            <a:prstGeom prst="parallelogram">
              <a:avLst>
                <a:gd name="adj" fmla="val 784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平行四边形 26">
              <a:extLst>
                <a:ext uri="{FF2B5EF4-FFF2-40B4-BE49-F238E27FC236}">
                  <a16:creationId xmlns:a16="http://schemas.microsoft.com/office/drawing/2014/main" id="{DF9B91A5-4C23-420E-A153-07D1B18EC8FD}"/>
                </a:ext>
              </a:extLst>
            </p:cNvPr>
            <p:cNvSpPr/>
            <p:nvPr userDrawn="1"/>
          </p:nvSpPr>
          <p:spPr>
            <a:xfrm rot="5400000">
              <a:off x="3579416" y="3503843"/>
              <a:ext cx="135806" cy="221718"/>
            </a:xfrm>
            <a:prstGeom prst="parallelogram">
              <a:avLst>
                <a:gd name="adj" fmla="val 966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平行四边形 27">
              <a:extLst>
                <a:ext uri="{FF2B5EF4-FFF2-40B4-BE49-F238E27FC236}">
                  <a16:creationId xmlns:a16="http://schemas.microsoft.com/office/drawing/2014/main" id="{411A9CAB-67D2-436D-B13A-CCA1C08B1ADD}"/>
                </a:ext>
              </a:extLst>
            </p:cNvPr>
            <p:cNvSpPr/>
            <p:nvPr userDrawn="1"/>
          </p:nvSpPr>
          <p:spPr>
            <a:xfrm rot="5400000">
              <a:off x="3898149" y="3412087"/>
              <a:ext cx="62551" cy="355253"/>
            </a:xfrm>
            <a:prstGeom prst="parallelogram">
              <a:avLst>
                <a:gd name="adj" fmla="val 3449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平行四边形 28">
              <a:extLst>
                <a:ext uri="{FF2B5EF4-FFF2-40B4-BE49-F238E27FC236}">
                  <a16:creationId xmlns:a16="http://schemas.microsoft.com/office/drawing/2014/main" id="{91606749-2607-4B07-BE1A-99165193E561}"/>
                </a:ext>
              </a:extLst>
            </p:cNvPr>
            <p:cNvSpPr/>
            <p:nvPr userDrawn="1"/>
          </p:nvSpPr>
          <p:spPr>
            <a:xfrm rot="5400000">
              <a:off x="3293618" y="3115894"/>
              <a:ext cx="330919" cy="460188"/>
            </a:xfrm>
            <a:prstGeom prst="parallelogram">
              <a:avLst>
                <a:gd name="adj" fmla="val 1167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平行四边形 29">
              <a:extLst>
                <a:ext uri="{FF2B5EF4-FFF2-40B4-BE49-F238E27FC236}">
                  <a16:creationId xmlns:a16="http://schemas.microsoft.com/office/drawing/2014/main" id="{FE69CB90-FD10-457A-A0D6-A7159B8B34AD}"/>
                </a:ext>
              </a:extLst>
            </p:cNvPr>
            <p:cNvSpPr/>
            <p:nvPr userDrawn="1"/>
          </p:nvSpPr>
          <p:spPr>
            <a:xfrm rot="5400000">
              <a:off x="3225804" y="2875983"/>
              <a:ext cx="307472" cy="282090"/>
            </a:xfrm>
            <a:prstGeom prst="parallelogram">
              <a:avLst>
                <a:gd name="adj" fmla="val 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平行四边形 30">
              <a:extLst>
                <a:ext uri="{FF2B5EF4-FFF2-40B4-BE49-F238E27FC236}">
                  <a16:creationId xmlns:a16="http://schemas.microsoft.com/office/drawing/2014/main" id="{967712FB-DCB8-4CE9-BE8B-150BC1D4C41A}"/>
                </a:ext>
              </a:extLst>
            </p:cNvPr>
            <p:cNvSpPr/>
            <p:nvPr userDrawn="1"/>
          </p:nvSpPr>
          <p:spPr>
            <a:xfrm rot="5400000">
              <a:off x="2960147" y="3011574"/>
              <a:ext cx="307472" cy="141297"/>
            </a:xfrm>
            <a:prstGeom prst="parallelogram">
              <a:avLst>
                <a:gd name="adj" fmla="val 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平行四边形 31">
              <a:extLst>
                <a:ext uri="{FF2B5EF4-FFF2-40B4-BE49-F238E27FC236}">
                  <a16:creationId xmlns:a16="http://schemas.microsoft.com/office/drawing/2014/main" id="{BA684221-5F4D-4AB3-BA81-09A927D5C306}"/>
                </a:ext>
              </a:extLst>
            </p:cNvPr>
            <p:cNvSpPr/>
            <p:nvPr userDrawn="1"/>
          </p:nvSpPr>
          <p:spPr>
            <a:xfrm rot="5400000">
              <a:off x="2988670" y="3288308"/>
              <a:ext cx="223442" cy="168281"/>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平行四边形 32">
              <a:extLst>
                <a:ext uri="{FF2B5EF4-FFF2-40B4-BE49-F238E27FC236}">
                  <a16:creationId xmlns:a16="http://schemas.microsoft.com/office/drawing/2014/main" id="{F37E4B23-23E8-4B36-A94C-E9CB4F9D2411}"/>
                </a:ext>
              </a:extLst>
            </p:cNvPr>
            <p:cNvSpPr/>
            <p:nvPr userDrawn="1"/>
          </p:nvSpPr>
          <p:spPr>
            <a:xfrm rot="5400000">
              <a:off x="2835706" y="3336036"/>
              <a:ext cx="143676" cy="126001"/>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平行四边形 33">
              <a:extLst>
                <a:ext uri="{FF2B5EF4-FFF2-40B4-BE49-F238E27FC236}">
                  <a16:creationId xmlns:a16="http://schemas.microsoft.com/office/drawing/2014/main" id="{9218753D-86E3-44E4-89B1-D784AE80C905}"/>
                </a:ext>
              </a:extLst>
            </p:cNvPr>
            <p:cNvSpPr/>
            <p:nvPr userDrawn="1"/>
          </p:nvSpPr>
          <p:spPr>
            <a:xfrm rot="5400000">
              <a:off x="2796407" y="3445022"/>
              <a:ext cx="143676" cy="45719"/>
            </a:xfrm>
            <a:prstGeom prst="parallelogram">
              <a:avLst>
                <a:gd name="adj" fmla="val 802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星形: 五角 34">
              <a:extLst>
                <a:ext uri="{FF2B5EF4-FFF2-40B4-BE49-F238E27FC236}">
                  <a16:creationId xmlns:a16="http://schemas.microsoft.com/office/drawing/2014/main" id="{0C55B2CC-E9A6-4406-B6AA-A5E3CD0D4CF3}"/>
                </a:ext>
              </a:extLst>
            </p:cNvPr>
            <p:cNvSpPr/>
            <p:nvPr userDrawn="1"/>
          </p:nvSpPr>
          <p:spPr>
            <a:xfrm>
              <a:off x="3220021" y="1865727"/>
              <a:ext cx="197052" cy="197052"/>
            </a:xfrm>
            <a:prstGeom prst="star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新月形 35">
              <a:extLst>
                <a:ext uri="{FF2B5EF4-FFF2-40B4-BE49-F238E27FC236}">
                  <a16:creationId xmlns:a16="http://schemas.microsoft.com/office/drawing/2014/main" id="{00236C42-2A59-4868-834C-B5E95627505A}"/>
                </a:ext>
              </a:extLst>
            </p:cNvPr>
            <p:cNvSpPr/>
            <p:nvPr userDrawn="1"/>
          </p:nvSpPr>
          <p:spPr>
            <a:xfrm rot="16200000">
              <a:off x="3282548" y="2100321"/>
              <a:ext cx="71999" cy="143998"/>
            </a:xfrm>
            <a:prstGeom prst="mo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梯形 13">
              <a:extLst>
                <a:ext uri="{FF2B5EF4-FFF2-40B4-BE49-F238E27FC236}">
                  <a16:creationId xmlns:a16="http://schemas.microsoft.com/office/drawing/2014/main" id="{7BE53953-D624-4027-AEBD-77E381A837A3}"/>
                </a:ext>
              </a:extLst>
            </p:cNvPr>
            <p:cNvSpPr/>
            <p:nvPr userDrawn="1"/>
          </p:nvSpPr>
          <p:spPr>
            <a:xfrm>
              <a:off x="3289747" y="2205369"/>
              <a:ext cx="57600" cy="587497"/>
            </a:xfrm>
            <a:custGeom>
              <a:avLst/>
              <a:gdLst>
                <a:gd name="connsiteX0" fmla="*/ 0 w 57600"/>
                <a:gd name="connsiteY0" fmla="*/ 587497 h 587497"/>
                <a:gd name="connsiteX1" fmla="*/ 14400 w 57600"/>
                <a:gd name="connsiteY1" fmla="*/ 0 h 587497"/>
                <a:gd name="connsiteX2" fmla="*/ 43200 w 57600"/>
                <a:gd name="connsiteY2" fmla="*/ 0 h 587497"/>
                <a:gd name="connsiteX3" fmla="*/ 57600 w 57600"/>
                <a:gd name="connsiteY3" fmla="*/ 587497 h 587497"/>
                <a:gd name="connsiteX4" fmla="*/ 0 w 57600"/>
                <a:gd name="connsiteY4" fmla="*/ 587497 h 587497"/>
                <a:gd name="connsiteX0" fmla="*/ 0 w 57600"/>
                <a:gd name="connsiteY0" fmla="*/ 582734 h 587497"/>
                <a:gd name="connsiteX1" fmla="*/ 14400 w 57600"/>
                <a:gd name="connsiteY1" fmla="*/ 0 h 587497"/>
                <a:gd name="connsiteX2" fmla="*/ 43200 w 57600"/>
                <a:gd name="connsiteY2" fmla="*/ 0 h 587497"/>
                <a:gd name="connsiteX3" fmla="*/ 57600 w 57600"/>
                <a:gd name="connsiteY3" fmla="*/ 587497 h 587497"/>
                <a:gd name="connsiteX4" fmla="*/ 0 w 57600"/>
                <a:gd name="connsiteY4" fmla="*/ 582734 h 5874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 h="587497">
                  <a:moveTo>
                    <a:pt x="0" y="582734"/>
                  </a:moveTo>
                  <a:lnTo>
                    <a:pt x="14400" y="0"/>
                  </a:lnTo>
                  <a:lnTo>
                    <a:pt x="43200" y="0"/>
                  </a:lnTo>
                  <a:lnTo>
                    <a:pt x="57600" y="587497"/>
                  </a:lnTo>
                  <a:lnTo>
                    <a:pt x="0" y="58273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组合 37">
              <a:extLst>
                <a:ext uri="{FF2B5EF4-FFF2-40B4-BE49-F238E27FC236}">
                  <a16:creationId xmlns:a16="http://schemas.microsoft.com/office/drawing/2014/main" id="{91411CDB-FF54-4BDC-A033-BF314EA5FF14}"/>
                </a:ext>
              </a:extLst>
            </p:cNvPr>
            <p:cNvGrpSpPr/>
            <p:nvPr userDrawn="1"/>
          </p:nvGrpSpPr>
          <p:grpSpPr>
            <a:xfrm>
              <a:off x="5938512" y="3943430"/>
              <a:ext cx="1098280" cy="1107996"/>
              <a:chOff x="5938512" y="3943430"/>
              <a:chExt cx="1098280" cy="1107996"/>
            </a:xfrm>
            <a:grpFill/>
          </p:grpSpPr>
          <p:sp>
            <p:nvSpPr>
              <p:cNvPr id="39" name="文本框 38">
                <a:extLst>
                  <a:ext uri="{FF2B5EF4-FFF2-40B4-BE49-F238E27FC236}">
                    <a16:creationId xmlns:a16="http://schemas.microsoft.com/office/drawing/2014/main" id="{BA2825AA-7D4C-4471-956B-0229E71DBDB8}"/>
                  </a:ext>
                </a:extLst>
              </p:cNvPr>
              <p:cNvSpPr txBox="1"/>
              <p:nvPr userDrawn="1"/>
            </p:nvSpPr>
            <p:spPr>
              <a:xfrm>
                <a:off x="5938512"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H</a:t>
                </a:r>
              </a:p>
            </p:txBody>
          </p:sp>
          <p:sp>
            <p:nvSpPr>
              <p:cNvPr id="40" name="文本框 39">
                <a:extLst>
                  <a:ext uri="{FF2B5EF4-FFF2-40B4-BE49-F238E27FC236}">
                    <a16:creationId xmlns:a16="http://schemas.microsoft.com/office/drawing/2014/main" id="{0BA6B9D0-A0C5-44E2-A4F0-1B7D3EF4BA33}"/>
                  </a:ext>
                </a:extLst>
              </p:cNvPr>
              <p:cNvSpPr txBox="1"/>
              <p:nvPr userDrawn="1"/>
            </p:nvSpPr>
            <p:spPr>
              <a:xfrm>
                <a:off x="6253119"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I</a:t>
                </a:r>
              </a:p>
            </p:txBody>
          </p:sp>
          <p:sp>
            <p:nvSpPr>
              <p:cNvPr id="41" name="文本框 40">
                <a:extLst>
                  <a:ext uri="{FF2B5EF4-FFF2-40B4-BE49-F238E27FC236}">
                    <a16:creationId xmlns:a16="http://schemas.microsoft.com/office/drawing/2014/main" id="{92A7C908-F098-419B-A364-EC56D6C709BD}"/>
                  </a:ext>
                </a:extLst>
              </p:cNvPr>
              <p:cNvSpPr txBox="1"/>
              <p:nvPr userDrawn="1"/>
            </p:nvSpPr>
            <p:spPr>
              <a:xfrm>
                <a:off x="6538393" y="3943430"/>
                <a:ext cx="498399" cy="1107996"/>
              </a:xfrm>
              <a:prstGeom prst="rect">
                <a:avLst/>
              </a:prstGeom>
              <a:noFill/>
            </p:spPr>
            <p:txBody>
              <a:bodyPr wrap="square" rtlCol="0">
                <a:spAutoFit/>
              </a:bodyPr>
              <a:lstStyle/>
              <a:p>
                <a:pPr lvl="0"/>
                <a:r>
                  <a:rPr lang="en-US" sz="6600" dirty="0">
                    <a:solidFill>
                      <a:schemeClr val="bg1"/>
                    </a:solidFill>
                    <a:latin typeface="黑体" panose="02010609060101010101" pitchFamily="49" charset="-122"/>
                    <a:ea typeface="黑体" panose="02010609060101010101" pitchFamily="49" charset="-122"/>
                  </a:rPr>
                  <a:t>T</a:t>
                </a:r>
              </a:p>
            </p:txBody>
          </p:sp>
        </p:grpSp>
      </p:grpSp>
    </p:spTree>
    <p:extLst>
      <p:ext uri="{BB962C8B-B14F-4D97-AF65-F5344CB8AC3E}">
        <p14:creationId xmlns:p14="http://schemas.microsoft.com/office/powerpoint/2010/main" val="8690026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5666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8" name="图片 7" descr="图片包含 物体, 天空, 气泡&#10;&#10;描述已自动生成">
            <a:extLst>
              <a:ext uri="{FF2B5EF4-FFF2-40B4-BE49-F238E27FC236}">
                <a16:creationId xmlns:a16="http://schemas.microsoft.com/office/drawing/2014/main" id="{A582F013-3114-4F4D-ABBE-60255AF8DEBF}"/>
              </a:ext>
            </a:extLst>
          </p:cNvPr>
          <p:cNvPicPr>
            <a:picLocks/>
          </p:cNvPicPr>
          <p:nvPr userDrawn="1"/>
        </p:nvPicPr>
        <p:blipFill rotWithShape="1">
          <a:blip r:embed="rId2">
            <a:alphaModFix/>
            <a:extLst>
              <a:ext uri="{28A0092B-C50C-407E-A947-70E740481C1C}">
                <a14:useLocalDpi xmlns:a14="http://schemas.microsoft.com/office/drawing/2010/main"/>
              </a:ext>
            </a:extLst>
          </a:blip>
          <a:srcRect/>
          <a:stretch/>
        </p:blipFill>
        <p:spPr>
          <a:xfrm rot="1544477">
            <a:off x="1512000" y="410444"/>
            <a:ext cx="6120000" cy="6120000"/>
          </a:xfrm>
          <a:prstGeom prst="ellipse">
            <a:avLst/>
          </a:prstGeom>
          <a:ln>
            <a:noFill/>
          </a:ln>
          <a:effectLst>
            <a:softEdge rad="112500"/>
          </a:effectLst>
        </p:spPr>
      </p:pic>
    </p:spTree>
    <p:extLst>
      <p:ext uri="{BB962C8B-B14F-4D97-AF65-F5344CB8AC3E}">
        <p14:creationId xmlns:p14="http://schemas.microsoft.com/office/powerpoint/2010/main" val="1763083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10"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3.xml"/><Relationship Id="rId17" Type="http://schemas.openxmlformats.org/officeDocument/2006/relationships/tags" Target="../tags/tag5.xml"/><Relationship Id="rId2" Type="http://schemas.openxmlformats.org/officeDocument/2006/relationships/slideLayout" Target="../slideLayouts/slideLayout20.xml"/><Relationship Id="rId16" Type="http://schemas.openxmlformats.org/officeDocument/2006/relationships/tags" Target="../tags/tag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tags" Target="../tags/tag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1B6D81-B4CB-45A3-878F-696E492C9FFA}" type="datetimeFigureOut">
              <a:rPr lang="en-US" smtClean="0"/>
              <a:t>6/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58CDE6-9AEA-452E-B5C8-2100605ED073}" type="slidenum">
              <a:rPr lang="en-US" smtClean="0"/>
              <a:t>‹#›</a:t>
            </a:fld>
            <a:endParaRPr lang="en-US"/>
          </a:p>
        </p:txBody>
      </p:sp>
    </p:spTree>
    <p:extLst>
      <p:ext uri="{BB962C8B-B14F-4D97-AF65-F5344CB8AC3E}">
        <p14:creationId xmlns:p14="http://schemas.microsoft.com/office/powerpoint/2010/main" val="2513453628"/>
      </p:ext>
    </p:extLst>
  </p:cSld>
  <p:clrMap bg1="lt1" tx1="dk1" bg2="lt2" tx2="dk2" accent1="accent1" accent2="accent2" accent3="accent3" accent4="accent4" accent5="accent5" accent6="accent6" hlink="hlink" folHlink="folHlink"/>
  <p:sldLayoutIdLst>
    <p:sldLayoutId id="2147483668" r:id="rId1"/>
    <p:sldLayoutId id="2147483674" r:id="rId2"/>
    <p:sldLayoutId id="2147483669" r:id="rId3"/>
    <p:sldLayoutId id="2147483667" r:id="rId4"/>
    <p:sldLayoutId id="2147483662" r:id="rId5"/>
    <p:sldLayoutId id="2147483675" r:id="rId6"/>
    <p:sldLayoutId id="2147483672" r:id="rId7"/>
    <p:sldLayoutId id="2147483671" r:id="rId8"/>
    <p:sldLayoutId id="2147483673"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1B6D81-B4CB-45A3-878F-696E492C9FFA}" type="datetimeFigureOut">
              <a:rPr lang="en-US" smtClean="0"/>
              <a:t>6/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58CDE6-9AEA-452E-B5C8-2100605ED073}" type="slidenum">
              <a:rPr lang="en-US" smtClean="0"/>
              <a:t>‹#›</a:t>
            </a:fld>
            <a:endParaRPr lang="en-US"/>
          </a:p>
        </p:txBody>
      </p:sp>
    </p:spTree>
    <p:extLst>
      <p:ext uri="{BB962C8B-B14F-4D97-AF65-F5344CB8AC3E}">
        <p14:creationId xmlns:p14="http://schemas.microsoft.com/office/powerpoint/2010/main" val="2039815604"/>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456300" y="1490400"/>
            <a:ext cx="82269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89139558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hf hdr="0" dt="0"/>
  <p:txStyles>
    <p:titleStyle>
      <a:lvl1pPr algn="l" defTabSz="685800" rtl="0" eaLnBrk="1" fontAlgn="auto" latinLnBrk="0" hangingPunct="1">
        <a:lnSpc>
          <a:spcPct val="100000"/>
        </a:lnSpc>
        <a:spcBef>
          <a:spcPct val="0"/>
        </a:spcBef>
        <a:buNone/>
        <a:defRPr sz="2700" b="1" u="none" strike="noStrike" kern="1200" cap="none" spc="225"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171450" indent="-171450" algn="l" defTabSz="685800" rtl="0" eaLnBrk="1" fontAlgn="auto" latinLnBrk="0" hangingPunct="1">
        <a:lnSpc>
          <a:spcPct val="130000"/>
        </a:lnSpc>
        <a:spcBef>
          <a:spcPts val="0"/>
        </a:spcBef>
        <a:spcAft>
          <a:spcPts val="750"/>
        </a:spcAft>
        <a:buFont typeface="Arial" panose="020B0604020202020204" pitchFamily="34" charset="0"/>
        <a:buChar char="●"/>
        <a:defRPr sz="1350" u="none" strike="noStrike" kern="1200" cap="none" spc="113"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514350" indent="-171450" algn="l" defTabSz="685800" rtl="0" eaLnBrk="1" fontAlgn="auto" latinLnBrk="0" hangingPunct="1">
        <a:lnSpc>
          <a:spcPct val="120000"/>
        </a:lnSpc>
        <a:spcBef>
          <a:spcPts val="0"/>
        </a:spcBef>
        <a:spcAft>
          <a:spcPts val="450"/>
        </a:spcAft>
        <a:buFont typeface="Arial" panose="020B0604020202020204" pitchFamily="34" charset="0"/>
        <a:buChar char="●"/>
        <a:tabLst>
          <a:tab pos="1207294" algn="l"/>
          <a:tab pos="1207294" algn="l"/>
          <a:tab pos="1207294" algn="l"/>
          <a:tab pos="1207294" algn="l"/>
        </a:tabLst>
        <a:defRPr sz="1200" u="none" strike="noStrike" kern="1200" cap="none" spc="113"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20000"/>
        </a:lnSpc>
        <a:spcBef>
          <a:spcPts val="0"/>
        </a:spcBef>
        <a:spcAft>
          <a:spcPts val="450"/>
        </a:spcAft>
        <a:buFont typeface="Arial" panose="020B0604020202020204" pitchFamily="34" charset="0"/>
        <a:buChar char="●"/>
        <a:defRPr sz="1200" u="none" strike="noStrike" kern="1200" cap="none" spc="113"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20000"/>
        </a:lnSpc>
        <a:spcBef>
          <a:spcPts val="0"/>
        </a:spcBef>
        <a:spcAft>
          <a:spcPts val="225"/>
        </a:spcAft>
        <a:buFont typeface="Wingdings" panose="05000000000000000000" charset="0"/>
        <a:buChar char=""/>
        <a:defRPr sz="1050" u="none" strike="noStrike" kern="1200" cap="none" spc="113"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20000"/>
        </a:lnSpc>
        <a:spcBef>
          <a:spcPts val="0"/>
        </a:spcBef>
        <a:spcAft>
          <a:spcPts val="225"/>
        </a:spcAft>
        <a:buFont typeface="Arial" panose="020B0604020202020204" pitchFamily="34" charset="0"/>
        <a:buChar char="•"/>
        <a:defRPr sz="1050" u="none" strike="noStrike" kern="1200" cap="none" spc="113"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customXml" Target="../ink/ink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customXml" Target="../ink/ink3.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4.jpg"/><Relationship Id="rId7" Type="http://schemas.openxmlformats.org/officeDocument/2006/relationships/image" Target="../media/image48.jpg"/><Relationship Id="rId2" Type="http://schemas.openxmlformats.org/officeDocument/2006/relationships/image" Target="../media/image43.jpg"/><Relationship Id="rId1" Type="http://schemas.openxmlformats.org/officeDocument/2006/relationships/slideLayout" Target="../slideLayouts/slideLayout6.xml"/><Relationship Id="rId6" Type="http://schemas.openxmlformats.org/officeDocument/2006/relationships/image" Target="../media/image47.jpg"/><Relationship Id="rId5" Type="http://schemas.openxmlformats.org/officeDocument/2006/relationships/image" Target="../media/image46.jpg"/><Relationship Id="rId4" Type="http://schemas.openxmlformats.org/officeDocument/2006/relationships/image" Target="../media/image45.jpg"/></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1.png"/><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customXml" Target="../ink/ink5.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9.png"/><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customXml" Target="../ink/ink6.xml"/></Relationships>
</file>

<file path=ppt/slides/_rels/slide21.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4.png"/><Relationship Id="rId1" Type="http://schemas.openxmlformats.org/officeDocument/2006/relationships/slideLayout" Target="../slideLayouts/slideLayout6.xml"/><Relationship Id="rId6" Type="http://schemas.openxmlformats.org/officeDocument/2006/relationships/customXml" Target="../ink/ink8.xml"/><Relationship Id="rId5" Type="http://schemas.openxmlformats.org/officeDocument/2006/relationships/image" Target="../media/image58.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59.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61.jpeg"/><Relationship Id="rId7" Type="http://schemas.openxmlformats.org/officeDocument/2006/relationships/image" Target="../media/image63.wmf"/><Relationship Id="rId2" Type="http://schemas.openxmlformats.org/officeDocument/2006/relationships/image" Target="../media/image60.gif"/><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62.wmf"/><Relationship Id="rId10" Type="http://schemas.openxmlformats.org/officeDocument/2006/relationships/image" Target="../media/image67.png"/><Relationship Id="rId4" Type="http://schemas.openxmlformats.org/officeDocument/2006/relationships/oleObject" Target="../embeddings/oleObject1.bin"/><Relationship Id="rId9" Type="http://schemas.openxmlformats.org/officeDocument/2006/relationships/customXml" Target="../ink/ink10.xml"/></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71.png"/><Relationship Id="rId2" Type="http://schemas.openxmlformats.org/officeDocument/2006/relationships/image" Target="../media/image54.png"/><Relationship Id="rId1" Type="http://schemas.openxmlformats.org/officeDocument/2006/relationships/slideLayout" Target="../slideLayouts/slideLayout6.xml"/><Relationship Id="rId6" Type="http://schemas.openxmlformats.org/officeDocument/2006/relationships/customXml" Target="../ink/ink11.xml"/><Relationship Id="rId5" Type="http://schemas.openxmlformats.org/officeDocument/2006/relationships/image" Target="../media/image66.png"/><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image" Target="../media/image68.png"/><Relationship Id="rId7" Type="http://schemas.openxmlformats.org/officeDocument/2006/relationships/image" Target="../media/image73.jpeg"/><Relationship Id="rId2" Type="http://schemas.openxmlformats.org/officeDocument/2006/relationships/image" Target="../media/image54.png"/><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7.png"/></Relationships>
</file>

<file path=ppt/slides/_rels/slide27.xml.rels><?xml version="1.0" encoding="UTF-8" standalone="yes"?>
<Relationships xmlns="http://schemas.openxmlformats.org/package/2006/relationships"><Relationship Id="rId8" Type="http://schemas.openxmlformats.org/officeDocument/2006/relationships/customXml" Target="../ink/ink14.xml"/><Relationship Id="rId3" Type="http://schemas.openxmlformats.org/officeDocument/2006/relationships/image" Target="../media/image74.png"/><Relationship Id="rId7" Type="http://schemas.openxmlformats.org/officeDocument/2006/relationships/image" Target="../media/image81.png"/><Relationship Id="rId2" Type="http://schemas.openxmlformats.org/officeDocument/2006/relationships/image" Target="../media/image69.png"/><Relationship Id="rId1" Type="http://schemas.openxmlformats.org/officeDocument/2006/relationships/slideLayout" Target="../slideLayouts/slideLayout6.xml"/><Relationship Id="rId6" Type="http://schemas.openxmlformats.org/officeDocument/2006/relationships/customXml" Target="../ink/ink13.xml"/><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7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82.png"/><Relationship Id="rId4" Type="http://schemas.openxmlformats.org/officeDocument/2006/relationships/image" Target="../media/image81.jp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84.png"/><Relationship Id="rId4" Type="http://schemas.openxmlformats.org/officeDocument/2006/relationships/image" Target="../media/image83.jp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86.png"/><Relationship Id="rId4" Type="http://schemas.openxmlformats.org/officeDocument/2006/relationships/image" Target="../media/image85.jp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88.png"/><Relationship Id="rId4" Type="http://schemas.openxmlformats.org/officeDocument/2006/relationships/image" Target="../media/image87.jp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90.png"/><Relationship Id="rId4" Type="http://schemas.openxmlformats.org/officeDocument/2006/relationships/image" Target="../media/image89.png"/></Relationships>
</file>

<file path=ppt/slides/_rels/slide35.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5.png"/><Relationship Id="rId2" Type="http://schemas.openxmlformats.org/officeDocument/2006/relationships/image" Target="../media/image91.png"/><Relationship Id="rId1" Type="http://schemas.openxmlformats.org/officeDocument/2006/relationships/slideLayout" Target="../slideLayouts/slideLayout6.xml"/><Relationship Id="rId6" Type="http://schemas.openxmlformats.org/officeDocument/2006/relationships/customXml" Target="../ink/ink15.xml"/><Relationship Id="rId5" Type="http://schemas.openxmlformats.org/officeDocument/2006/relationships/image" Target="../media/image94.png"/><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customXml" Target="../ink/ink16.xml"/><Relationship Id="rId4" Type="http://schemas.openxmlformats.org/officeDocument/2006/relationships/image" Target="../media/image95.gif"/></Relationships>
</file>

<file path=ppt/slides/_rels/slide37.xml.rels><?xml version="1.0" encoding="UTF-8" standalone="yes"?>
<Relationships xmlns="http://schemas.openxmlformats.org/package/2006/relationships"><Relationship Id="rId8" Type="http://schemas.openxmlformats.org/officeDocument/2006/relationships/customXml" Target="../ink/ink18.xml"/><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customXml" Target="../ink/ink17.xml"/><Relationship Id="rId5" Type="http://schemas.openxmlformats.org/officeDocument/2006/relationships/image" Target="../media/image100.png"/><Relationship Id="rId4" Type="http://schemas.openxmlformats.org/officeDocument/2006/relationships/image" Target="../media/image99.png"/><Relationship Id="rId9" Type="http://schemas.openxmlformats.org/officeDocument/2006/relationships/image" Target="../media/image101.png"/></Relationships>
</file>

<file path=ppt/slides/_rels/slide38.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11.png"/><Relationship Id="rId3" Type="http://schemas.openxmlformats.org/officeDocument/2006/relationships/image" Target="../media/image104.png"/><Relationship Id="rId7" Type="http://schemas.openxmlformats.org/officeDocument/2006/relationships/image" Target="../media/image108.png"/><Relationship Id="rId12" Type="http://schemas.openxmlformats.org/officeDocument/2006/relationships/customXml" Target="../ink/ink19.xml"/><Relationship Id="rId2" Type="http://schemas.openxmlformats.org/officeDocument/2006/relationships/image" Target="../media/image103.png"/><Relationship Id="rId1" Type="http://schemas.openxmlformats.org/officeDocument/2006/relationships/slideLayout" Target="../slideLayouts/slideLayout6.xml"/><Relationship Id="rId6" Type="http://schemas.openxmlformats.org/officeDocument/2006/relationships/image" Target="../media/image107.png"/><Relationship Id="rId11" Type="http://schemas.openxmlformats.org/officeDocument/2006/relationships/image" Target="../media/image110.png"/><Relationship Id="rId5" Type="http://schemas.openxmlformats.org/officeDocument/2006/relationships/image" Target="../media/image106.png"/><Relationship Id="rId10" Type="http://schemas.openxmlformats.org/officeDocument/2006/relationships/image" Target="../media/image109.png"/><Relationship Id="rId4" Type="http://schemas.openxmlformats.org/officeDocument/2006/relationships/image" Target="../media/image105.png"/><Relationship Id="rId9" Type="http://schemas.openxmlformats.org/officeDocument/2006/relationships/image" Target="../media/image100.png"/></Relationships>
</file>

<file path=ppt/slides/_rels/slide39.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12.png"/><Relationship Id="rId7" Type="http://schemas.openxmlformats.org/officeDocument/2006/relationships/customXml" Target="../ink/ink20.xml"/><Relationship Id="rId2" Type="http://schemas.openxmlformats.org/officeDocument/2006/relationships/image" Target="../media/image105.png"/><Relationship Id="rId1" Type="http://schemas.openxmlformats.org/officeDocument/2006/relationships/slideLayout" Target="../slideLayouts/slideLayout6.xml"/><Relationship Id="rId6" Type="http://schemas.openxmlformats.org/officeDocument/2006/relationships/image" Target="../media/image961.png"/><Relationship Id="rId5" Type="http://schemas.openxmlformats.org/officeDocument/2006/relationships/image" Target="../media/image810.png"/><Relationship Id="rId4" Type="http://schemas.openxmlformats.org/officeDocument/2006/relationships/image" Target="../media/image800.png"/></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slideLayout" Target="../slideLayouts/slideLayout20.xml"/><Relationship Id="rId1" Type="http://schemas.openxmlformats.org/officeDocument/2006/relationships/tags" Target="../tags/tag45.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ustomXml" Target="../ink/ink2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7.png"/><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customXml" Target="../ink/ink22.xml"/><Relationship Id="rId5" Type="http://schemas.openxmlformats.org/officeDocument/2006/relationships/image" Target="../media/image115.png"/><Relationship Id="rId4" Type="http://schemas.openxmlformats.org/officeDocument/2006/relationships/image" Target="../media/image113.jp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118.png"/><Relationship Id="rId4" Type="http://schemas.openxmlformats.org/officeDocument/2006/relationships/image" Target="../media/image116.jp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120.png"/><Relationship Id="rId4" Type="http://schemas.openxmlformats.org/officeDocument/2006/relationships/image" Target="../media/image119.jp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122.png"/><Relationship Id="rId4" Type="http://schemas.openxmlformats.org/officeDocument/2006/relationships/image" Target="../media/image121.jp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124.png"/><Relationship Id="rId4" Type="http://schemas.openxmlformats.org/officeDocument/2006/relationships/image" Target="../media/image12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126.png"/><Relationship Id="rId4" Type="http://schemas.openxmlformats.org/officeDocument/2006/relationships/image" Target="../media/image125.jp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3.mp4"/><Relationship Id="rId1" Type="http://schemas.microsoft.com/office/2007/relationships/media" Target="../media/media13.mp4"/><Relationship Id="rId5" Type="http://schemas.openxmlformats.org/officeDocument/2006/relationships/image" Target="../media/image128.png"/><Relationship Id="rId4" Type="http://schemas.openxmlformats.org/officeDocument/2006/relationships/image" Target="../media/image127.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4.mp4"/><Relationship Id="rId1" Type="http://schemas.microsoft.com/office/2007/relationships/media" Target="../media/media14.mp4"/><Relationship Id="rId5" Type="http://schemas.openxmlformats.org/officeDocument/2006/relationships/image" Target="../media/image130.png"/><Relationship Id="rId4" Type="http://schemas.openxmlformats.org/officeDocument/2006/relationships/image" Target="../media/image129.png"/></Relationships>
</file>

<file path=ppt/slides/_rels/slide4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customXml" Target="../ink/ink2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slideLayout" Target="../slideLayouts/slideLayout6.xml"/><Relationship Id="rId1" Type="http://schemas.openxmlformats.org/officeDocument/2006/relationships/tags" Target="../tags/tag46.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131.png"/><Relationship Id="rId1" Type="http://schemas.openxmlformats.org/officeDocument/2006/relationships/slideLayout" Target="../slideLayouts/slideLayout15.xml"/><Relationship Id="rId4" Type="http://schemas.openxmlformats.org/officeDocument/2006/relationships/image" Target="../media/image134.png"/></Relationships>
</file>

<file path=ppt/slides/_rels/slide51.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image" Target="../media/image133.png"/><Relationship Id="rId1" Type="http://schemas.openxmlformats.org/officeDocument/2006/relationships/slideLayout" Target="../slideLayouts/slideLayout15.xml"/><Relationship Id="rId6" Type="http://schemas.openxmlformats.org/officeDocument/2006/relationships/customXml" Target="../ink/ink25.xml"/><Relationship Id="rId5" Type="http://schemas.openxmlformats.org/officeDocument/2006/relationships/image" Target="../media/image137.png"/><Relationship Id="rId4" Type="http://schemas.openxmlformats.org/officeDocument/2006/relationships/image" Target="../media/image136.png"/></Relationships>
</file>

<file path=ppt/slides/_rels/slide5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15.xml"/><Relationship Id="rId5" Type="http://schemas.openxmlformats.org/officeDocument/2006/relationships/image" Target="../media/image142.png"/><Relationship Id="rId4" Type="http://schemas.openxmlformats.org/officeDocument/2006/relationships/customXml" Target="../ink/ink26.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41.wmf"/><Relationship Id="rId7" Type="http://schemas.openxmlformats.org/officeDocument/2006/relationships/image" Target="../media/image143.wmf"/><Relationship Id="rId12" Type="http://schemas.openxmlformats.org/officeDocument/2006/relationships/image" Target="../media/image148.png"/><Relationship Id="rId2" Type="http://schemas.openxmlformats.org/officeDocument/2006/relationships/oleObject" Target="../embeddings/oleObject3.bin"/><Relationship Id="rId1" Type="http://schemas.openxmlformats.org/officeDocument/2006/relationships/slideLayout" Target="../slideLayouts/slideLayout15.xml"/><Relationship Id="rId6" Type="http://schemas.openxmlformats.org/officeDocument/2006/relationships/oleObject" Target="../embeddings/oleObject5.bin"/><Relationship Id="rId11" Type="http://schemas.openxmlformats.org/officeDocument/2006/relationships/customXml" Target="../ink/ink27.xml"/><Relationship Id="rId5" Type="http://schemas.openxmlformats.org/officeDocument/2006/relationships/image" Target="../media/image142.wmf"/><Relationship Id="rId10" Type="http://schemas.openxmlformats.org/officeDocument/2006/relationships/image" Target="../media/image145.png"/><Relationship Id="rId4" Type="http://schemas.openxmlformats.org/officeDocument/2006/relationships/oleObject" Target="../embeddings/oleObject4.bin"/><Relationship Id="rId9" Type="http://schemas.openxmlformats.org/officeDocument/2006/relationships/image" Target="../media/image144.wmf"/></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5.mp4"/><Relationship Id="rId1" Type="http://schemas.microsoft.com/office/2007/relationships/media" Target="../media/media15.mp4"/><Relationship Id="rId5" Type="http://schemas.openxmlformats.org/officeDocument/2006/relationships/image" Target="../media/image147.png"/><Relationship Id="rId4" Type="http://schemas.openxmlformats.org/officeDocument/2006/relationships/image" Target="../media/image146.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6.mp4"/><Relationship Id="rId1" Type="http://schemas.microsoft.com/office/2007/relationships/media" Target="../media/media16.mp4"/><Relationship Id="rId5" Type="http://schemas.openxmlformats.org/officeDocument/2006/relationships/image" Target="../media/image150.png"/><Relationship Id="rId4" Type="http://schemas.openxmlformats.org/officeDocument/2006/relationships/image" Target="../media/image149.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7.mp4"/><Relationship Id="rId1" Type="http://schemas.microsoft.com/office/2007/relationships/media" Target="../media/media17.mp4"/><Relationship Id="rId5" Type="http://schemas.openxmlformats.org/officeDocument/2006/relationships/image" Target="../media/image152.png"/><Relationship Id="rId4" Type="http://schemas.openxmlformats.org/officeDocument/2006/relationships/image" Target="../media/image151.png"/></Relationships>
</file>

<file path=ppt/slides/_rels/slide57.xml.rels><?xml version="1.0" encoding="UTF-8" standalone="yes"?>
<Relationships xmlns="http://schemas.openxmlformats.org/package/2006/relationships"><Relationship Id="rId3" Type="http://schemas.openxmlformats.org/officeDocument/2006/relationships/image" Target="../media/image1510.png"/><Relationship Id="rId2" Type="http://schemas.openxmlformats.org/officeDocument/2006/relationships/customXml" Target="../ink/ink28.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520.png"/><Relationship Id="rId2" Type="http://schemas.openxmlformats.org/officeDocument/2006/relationships/customXml" Target="../ink/ink29.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customXml" Target="../ink/ink32.xml"/><Relationship Id="rId3" Type="http://schemas.openxmlformats.org/officeDocument/2006/relationships/image" Target="../media/image154.png"/><Relationship Id="rId7" Type="http://schemas.openxmlformats.org/officeDocument/2006/relationships/image" Target="../media/image170.png"/><Relationship Id="rId2" Type="http://schemas.openxmlformats.org/officeDocument/2006/relationships/image" Target="../media/image153.png"/><Relationship Id="rId1" Type="http://schemas.openxmlformats.org/officeDocument/2006/relationships/slideLayout" Target="../slideLayouts/slideLayout6.xml"/><Relationship Id="rId6" Type="http://schemas.openxmlformats.org/officeDocument/2006/relationships/customXml" Target="../ink/ink31.xml"/><Relationship Id="rId11" Type="http://schemas.openxmlformats.org/officeDocument/2006/relationships/image" Target="../media/image156.png"/><Relationship Id="rId5" Type="http://schemas.openxmlformats.org/officeDocument/2006/relationships/image" Target="../media/image169.png"/><Relationship Id="rId10" Type="http://schemas.openxmlformats.org/officeDocument/2006/relationships/customXml" Target="../ink/ink33.xml"/><Relationship Id="rId4" Type="http://schemas.openxmlformats.org/officeDocument/2006/relationships/customXml" Target="../ink/ink30.xml"/><Relationship Id="rId9" Type="http://schemas.openxmlformats.org/officeDocument/2006/relationships/image" Target="../media/image155.png"/></Relationships>
</file>

<file path=ppt/slides/_rels/slide6.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6.xml"/><Relationship Id="rId5" Type="http://schemas.openxmlformats.org/officeDocument/2006/relationships/image" Target="../media/image1580.png"/><Relationship Id="rId4" Type="http://schemas.openxmlformats.org/officeDocument/2006/relationships/customXml" Target="../ink/ink34.xml"/></Relationships>
</file>

<file path=ppt/slides/_rels/slide61.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161.png"/><Relationship Id="rId2" Type="http://schemas.openxmlformats.org/officeDocument/2006/relationships/image" Target="../media/image930.png"/><Relationship Id="rId1" Type="http://schemas.openxmlformats.org/officeDocument/2006/relationships/slideLayout" Target="../slideLayouts/slideLayout6.xml"/><Relationship Id="rId6" Type="http://schemas.openxmlformats.org/officeDocument/2006/relationships/customXml" Target="../ink/ink36.xml"/><Relationship Id="rId5" Type="http://schemas.openxmlformats.org/officeDocument/2006/relationships/image" Target="../media/image160.png"/><Relationship Id="rId4" Type="http://schemas.openxmlformats.org/officeDocument/2006/relationships/customXml" Target="../ink/ink35.xml"/></Relationships>
</file>

<file path=ppt/slides/_rels/slide62.xml.rels><?xml version="1.0" encoding="UTF-8" standalone="yes"?>
<Relationships xmlns="http://schemas.openxmlformats.org/package/2006/relationships"><Relationship Id="rId8" Type="http://schemas.openxmlformats.org/officeDocument/2006/relationships/image" Target="../media/image900.png"/><Relationship Id="rId13" Type="http://schemas.openxmlformats.org/officeDocument/2006/relationships/customXml" Target="../ink/ink37.xml"/><Relationship Id="rId3" Type="http://schemas.openxmlformats.org/officeDocument/2006/relationships/image" Target="../media/image880.png"/><Relationship Id="rId7" Type="http://schemas.openxmlformats.org/officeDocument/2006/relationships/image" Target="../media/image890.png"/><Relationship Id="rId12" Type="http://schemas.openxmlformats.org/officeDocument/2006/relationships/image" Target="../media/image165.png"/><Relationship Id="rId2" Type="http://schemas.openxmlformats.org/officeDocument/2006/relationships/slideLayout" Target="../slideLayouts/slideLayout6.xml"/><Relationship Id="rId1" Type="http://schemas.openxmlformats.org/officeDocument/2006/relationships/themeOverride" Target="../theme/themeOverride1.xml"/><Relationship Id="rId6" Type="http://schemas.openxmlformats.org/officeDocument/2006/relationships/image" Target="../media/image1400.png"/><Relationship Id="rId11" Type="http://schemas.openxmlformats.org/officeDocument/2006/relationships/image" Target="../media/image164.png"/><Relationship Id="rId10" Type="http://schemas.openxmlformats.org/officeDocument/2006/relationships/image" Target="../media/image163.png"/><Relationship Id="rId9" Type="http://schemas.openxmlformats.org/officeDocument/2006/relationships/image" Target="../media/image162.png"/><Relationship Id="rId14" Type="http://schemas.openxmlformats.org/officeDocument/2006/relationships/image" Target="../media/image1650.png"/></Relationships>
</file>

<file path=ppt/slides/_rels/slide63.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0.png"/><Relationship Id="rId1" Type="http://schemas.openxmlformats.org/officeDocument/2006/relationships/slideLayout" Target="../slideLayouts/slideLayout6.xml"/><Relationship Id="rId5" Type="http://schemas.openxmlformats.org/officeDocument/2006/relationships/image" Target="../media/image166.png"/><Relationship Id="rId4" Type="http://schemas.openxmlformats.org/officeDocument/2006/relationships/customXml" Target="../ink/ink38.xml"/></Relationships>
</file>

<file path=ppt/slides/_rels/slide6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980.png"/><Relationship Id="rId1" Type="http://schemas.openxmlformats.org/officeDocument/2006/relationships/slideLayout" Target="../slideLayouts/slideLayout6.xml"/><Relationship Id="rId5" Type="http://schemas.openxmlformats.org/officeDocument/2006/relationships/image" Target="../media/image168.png"/><Relationship Id="rId4" Type="http://schemas.openxmlformats.org/officeDocument/2006/relationships/customXml" Target="../ink/ink39.xml"/></Relationships>
</file>

<file path=ppt/slides/_rels/slide65.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1000.png"/><Relationship Id="rId1" Type="http://schemas.openxmlformats.org/officeDocument/2006/relationships/slideLayout" Target="../slideLayouts/slideLayout6.xml"/><Relationship Id="rId6" Type="http://schemas.openxmlformats.org/officeDocument/2006/relationships/image" Target="../media/image171.png"/><Relationship Id="rId5" Type="http://schemas.openxmlformats.org/officeDocument/2006/relationships/customXml" Target="../ink/ink40.xml"/><Relationship Id="rId4" Type="http://schemas.openxmlformats.org/officeDocument/2006/relationships/image" Target="../media/image167.png"/></Relationships>
</file>

<file path=ppt/slides/_rels/slide66.xml.rels><?xml version="1.0" encoding="UTF-8" standalone="yes"?>
<Relationships xmlns="http://schemas.openxmlformats.org/package/2006/relationships"><Relationship Id="rId7" Type="http://schemas.openxmlformats.org/officeDocument/2006/relationships/image" Target="../media/image173.png"/><Relationship Id="rId2" Type="http://schemas.openxmlformats.org/officeDocument/2006/relationships/image" Target="../media/image240.png"/><Relationship Id="rId1" Type="http://schemas.openxmlformats.org/officeDocument/2006/relationships/slideLayout" Target="../slideLayouts/slideLayout6.xml"/><Relationship Id="rId6" Type="http://schemas.openxmlformats.org/officeDocument/2006/relationships/customXml" Target="../ink/ink41.xml"/><Relationship Id="rId5" Type="http://schemas.openxmlformats.org/officeDocument/2006/relationships/image" Target="../media/image172.png"/><Relationship Id="rId4" Type="http://schemas.openxmlformats.org/officeDocument/2006/relationships/image" Target="../media/image260.png"/></Relationships>
</file>

<file path=ppt/slides/_rels/slide67.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020.png"/><Relationship Id="rId7" Type="http://schemas.openxmlformats.org/officeDocument/2006/relationships/customXml" Target="../ink/ink42.xml"/><Relationship Id="rId2" Type="http://schemas.openxmlformats.org/officeDocument/2006/relationships/image" Target="../media/image270.png"/><Relationship Id="rId1" Type="http://schemas.openxmlformats.org/officeDocument/2006/relationships/slideLayout" Target="../slideLayouts/slideLayout6.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030.png"/></Relationships>
</file>

<file path=ppt/slides/_rels/slide68.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image" Target="../media/image1060.png"/><Relationship Id="rId1" Type="http://schemas.openxmlformats.org/officeDocument/2006/relationships/slideLayout" Target="../slideLayouts/slideLayout6.xml"/><Relationship Id="rId4" Type="http://schemas.openxmlformats.org/officeDocument/2006/relationships/image" Target="../media/image17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47">
            <a:extLst>
              <a:ext uri="{FF2B5EF4-FFF2-40B4-BE49-F238E27FC236}">
                <a16:creationId xmlns:a16="http://schemas.microsoft.com/office/drawing/2014/main" id="{641D493C-9BF8-4F4B-960D-28B406C8E9F9}"/>
              </a:ext>
            </a:extLst>
          </p:cNvPr>
          <p:cNvSpPr>
            <a:spLocks noGrp="1"/>
          </p:cNvSpPr>
          <p:nvPr>
            <p:ph type="title" hasCustomPrompt="1"/>
          </p:nvPr>
        </p:nvSpPr>
        <p:spPr>
          <a:xfrm>
            <a:off x="515937" y="3505701"/>
            <a:ext cx="8112123" cy="769441"/>
          </a:xfrm>
          <a:prstGeom prst="rect">
            <a:avLst/>
          </a:prstGeom>
          <a:noFill/>
        </p:spPr>
        <p:txBody>
          <a:bodyPr wrap="square" lIns="0" rtlCol="0">
            <a:spAutoFit/>
          </a:bodyPr>
          <a:lstStyle>
            <a:lvl1pPr algn="ctr">
              <a:lnSpc>
                <a:spcPct val="100000"/>
              </a:lnSpc>
              <a:defRPr lang="zh-CN" altLang="en-US" sz="4400" spc="100" dirty="0">
                <a:solidFill>
                  <a:schemeClr val="accent1"/>
                </a:solidFill>
                <a:latin typeface="微软雅黑" panose="020B0503020204020204" pitchFamily="34" charset="-122"/>
                <a:ea typeface="微软雅黑" panose="020B0503020204020204" pitchFamily="34" charset="-122"/>
                <a:cs typeface="+mn-ea"/>
              </a:defRPr>
            </a:lvl1pPr>
          </a:lstStyle>
          <a:p>
            <a:pPr marL="0" lvl="0"/>
            <a:r>
              <a:rPr lang="zh-CN" altLang="en-US" b="1" dirty="0">
                <a:solidFill>
                  <a:srgbClr val="0D47A1"/>
                </a:solidFill>
              </a:rPr>
              <a:t>图像处理</a:t>
            </a:r>
          </a:p>
        </p:txBody>
      </p:sp>
      <p:sp>
        <p:nvSpPr>
          <p:cNvPr id="28" name="文本占位符 53">
            <a:extLst>
              <a:ext uri="{FF2B5EF4-FFF2-40B4-BE49-F238E27FC236}">
                <a16:creationId xmlns:a16="http://schemas.microsoft.com/office/drawing/2014/main" id="{2247AFDF-FE93-4896-B4E4-814002E13E4C}"/>
              </a:ext>
            </a:extLst>
          </p:cNvPr>
          <p:cNvSpPr>
            <a:spLocks noGrp="1"/>
          </p:cNvSpPr>
          <p:nvPr>
            <p:ph type="body" sz="quarter" idx="16" hasCustomPrompt="1"/>
          </p:nvPr>
        </p:nvSpPr>
        <p:spPr>
          <a:xfrm>
            <a:off x="3408337" y="5214576"/>
            <a:ext cx="2327325" cy="853567"/>
          </a:xfrm>
          <a:prstGeom prst="rect">
            <a:avLst/>
          </a:prstGeom>
          <a:noFill/>
        </p:spPr>
        <p:txBody>
          <a:bodyPr wrap="square" lIns="0" rtlCol="0" anchor="ctr" anchorCtr="0">
            <a:spAutoFit/>
          </a:bodyPr>
          <a:lstStyle>
            <a:lvl1pPr marL="0" indent="0" algn="ctr">
              <a:lnSpc>
                <a:spcPct val="130000"/>
              </a:lnSpc>
              <a:buNone/>
              <a:defRPr lang="zh-CN" altLang="en-US" sz="1600" spc="100" smtClean="0">
                <a:solidFill>
                  <a:schemeClr val="tx1">
                    <a:lumMod val="85000"/>
                    <a:lumOff val="1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zh-CN" altLang="en-US" sz="2000" dirty="0"/>
              <a:t>任课教师： 杨云云</a:t>
            </a:r>
            <a:r>
              <a:rPr lang="en-US" altLang="zh-CN" sz="2000" dirty="0"/>
              <a:t>	</a:t>
            </a:r>
            <a:endParaRPr lang="zh-CN" altLang="en-US" sz="2000" dirty="0"/>
          </a:p>
        </p:txBody>
      </p:sp>
      <p:sp>
        <p:nvSpPr>
          <p:cNvPr id="29" name="文本占位符 53">
            <a:extLst>
              <a:ext uri="{FF2B5EF4-FFF2-40B4-BE49-F238E27FC236}">
                <a16:creationId xmlns:a16="http://schemas.microsoft.com/office/drawing/2014/main" id="{7F7498D0-4E91-4574-8C97-D1E739409FD2}"/>
              </a:ext>
            </a:extLst>
          </p:cNvPr>
          <p:cNvSpPr>
            <a:spLocks noGrp="1"/>
          </p:cNvSpPr>
          <p:nvPr>
            <p:ph type="body" sz="quarter" idx="17" hasCustomPrompt="1"/>
          </p:nvPr>
        </p:nvSpPr>
        <p:spPr>
          <a:xfrm>
            <a:off x="515936" y="4484078"/>
            <a:ext cx="8112123" cy="414985"/>
          </a:xfrm>
          <a:prstGeom prst="rect">
            <a:avLst/>
          </a:prstGeom>
          <a:noFill/>
        </p:spPr>
        <p:txBody>
          <a:bodyPr wrap="square" lIns="0" rtlCol="0" anchor="ctr" anchorCtr="0">
            <a:spAutoFit/>
          </a:bodyPr>
          <a:lstStyle>
            <a:lvl1pPr marL="0" indent="0" algn="ctr">
              <a:lnSpc>
                <a:spcPct val="100000"/>
              </a:lnSpc>
              <a:buNone/>
              <a:defRPr lang="zh-CN" altLang="en-US" sz="1800" spc="200" baseline="0" smtClean="0">
                <a:solidFill>
                  <a:schemeClr val="tx1">
                    <a:lumMod val="65000"/>
                    <a:lumOff val="35000"/>
                  </a:schemeClr>
                </a:solidFill>
                <a:latin typeface="微软雅黑" panose="020B0503020204020204" pitchFamily="34" charset="-122"/>
                <a:ea typeface="微软雅黑" panose="020B0503020204020204" pitchFamily="34" charset="-122"/>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a:lnSpc>
                <a:spcPct val="130000"/>
              </a:lnSpc>
            </a:pPr>
            <a:r>
              <a:rPr lang="en-US" altLang="zh-CN" dirty="0"/>
              <a:t>Image Processing</a:t>
            </a:r>
            <a:endParaRPr lang="zh-CN" altLang="en-US" dirty="0"/>
          </a:p>
        </p:txBody>
      </p:sp>
    </p:spTree>
    <p:extLst>
      <p:ext uri="{BB962C8B-B14F-4D97-AF65-F5344CB8AC3E}">
        <p14:creationId xmlns:p14="http://schemas.microsoft.com/office/powerpoint/2010/main" val="94445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grpSp>
        <p:nvGrpSpPr>
          <p:cNvPr id="13" name="组合 12"/>
          <p:cNvGrpSpPr/>
          <p:nvPr/>
        </p:nvGrpSpPr>
        <p:grpSpPr>
          <a:xfrm>
            <a:off x="1276826" y="2140744"/>
            <a:ext cx="6954203" cy="2862263"/>
            <a:chOff x="2451" y="2150"/>
            <a:chExt cx="14602" cy="6010"/>
          </a:xfrm>
        </p:grpSpPr>
        <p:grpSp>
          <p:nvGrpSpPr>
            <p:cNvPr id="11" name="组合 10"/>
            <p:cNvGrpSpPr/>
            <p:nvPr/>
          </p:nvGrpSpPr>
          <p:grpSpPr>
            <a:xfrm>
              <a:off x="2451" y="2150"/>
              <a:ext cx="12168" cy="6010"/>
              <a:chOff x="2451" y="2150"/>
              <a:chExt cx="12168" cy="6010"/>
            </a:xfrm>
          </p:grpSpPr>
          <p:grpSp>
            <p:nvGrpSpPr>
              <p:cNvPr id="9" name="组合 8"/>
              <p:cNvGrpSpPr/>
              <p:nvPr/>
            </p:nvGrpSpPr>
            <p:grpSpPr>
              <a:xfrm>
                <a:off x="2451" y="2150"/>
                <a:ext cx="12168" cy="5202"/>
                <a:chOff x="2211" y="1935"/>
                <a:chExt cx="14184" cy="7145"/>
              </a:xfrm>
            </p:grpSpPr>
            <p:pic>
              <p:nvPicPr>
                <p:cNvPr id="7" name="图片 6"/>
                <p:cNvPicPr>
                  <a:picLocks noChangeAspect="1"/>
                </p:cNvPicPr>
                <p:nvPr/>
              </p:nvPicPr>
              <p:blipFill>
                <a:blip r:embed="rId2"/>
                <a:stretch>
                  <a:fillRect/>
                </a:stretch>
              </p:blipFill>
              <p:spPr>
                <a:xfrm>
                  <a:off x="2211" y="1935"/>
                  <a:ext cx="14184" cy="3384"/>
                </a:xfrm>
                <a:prstGeom prst="rect">
                  <a:avLst/>
                </a:prstGeom>
              </p:spPr>
            </p:pic>
            <p:grpSp>
              <p:nvGrpSpPr>
                <p:cNvPr id="6" name="组合 5"/>
                <p:cNvGrpSpPr/>
                <p:nvPr/>
              </p:nvGrpSpPr>
              <p:grpSpPr>
                <a:xfrm>
                  <a:off x="2211" y="5700"/>
                  <a:ext cx="14184" cy="3381"/>
                  <a:chOff x="2229" y="6084"/>
                  <a:chExt cx="14184" cy="3381"/>
                </a:xfrm>
              </p:grpSpPr>
              <p:pic>
                <p:nvPicPr>
                  <p:cNvPr id="4" name="图片 3"/>
                  <p:cNvPicPr>
                    <a:picLocks noChangeAspect="1"/>
                  </p:cNvPicPr>
                  <p:nvPr/>
                </p:nvPicPr>
                <p:blipFill>
                  <a:blip r:embed="rId3"/>
                  <a:srcRect r="49551"/>
                  <a:stretch>
                    <a:fillRect/>
                  </a:stretch>
                </p:blipFill>
                <p:spPr>
                  <a:xfrm>
                    <a:off x="2229" y="6084"/>
                    <a:ext cx="4837" cy="3381"/>
                  </a:xfrm>
                  <a:prstGeom prst="rect">
                    <a:avLst/>
                  </a:prstGeom>
                </p:spPr>
              </p:pic>
              <p:pic>
                <p:nvPicPr>
                  <p:cNvPr id="5" name="图片 4"/>
                  <p:cNvPicPr>
                    <a:picLocks noChangeAspect="1"/>
                  </p:cNvPicPr>
                  <p:nvPr/>
                </p:nvPicPr>
                <p:blipFill>
                  <a:blip r:embed="rId4"/>
                  <a:stretch>
                    <a:fillRect/>
                  </a:stretch>
                </p:blipFill>
                <p:spPr>
                  <a:xfrm>
                    <a:off x="12107" y="6096"/>
                    <a:ext cx="4306" cy="3308"/>
                  </a:xfrm>
                  <a:prstGeom prst="rect">
                    <a:avLst/>
                  </a:prstGeom>
                </p:spPr>
              </p:pic>
            </p:grpSp>
            <p:pic>
              <p:nvPicPr>
                <p:cNvPr id="8" name="图片 7"/>
                <p:cNvPicPr>
                  <a:picLocks noChangeAspect="1"/>
                </p:cNvPicPr>
                <p:nvPr/>
              </p:nvPicPr>
              <p:blipFill>
                <a:blip r:embed="rId3"/>
                <a:srcRect l="50070"/>
                <a:stretch>
                  <a:fillRect/>
                </a:stretch>
              </p:blipFill>
              <p:spPr>
                <a:xfrm>
                  <a:off x="6723" y="5676"/>
                  <a:ext cx="4787" cy="3381"/>
                </a:xfrm>
                <a:prstGeom prst="rect">
                  <a:avLst/>
                </a:prstGeom>
              </p:spPr>
            </p:pic>
          </p:grpSp>
          <p:sp>
            <p:nvSpPr>
              <p:cNvPr id="10" name="文本框 9"/>
              <p:cNvSpPr txBox="1"/>
              <p:nvPr/>
            </p:nvSpPr>
            <p:spPr>
              <a:xfrm>
                <a:off x="3201" y="7353"/>
                <a:ext cx="10687" cy="807"/>
              </a:xfrm>
              <a:prstGeom prst="rect">
                <a:avLst/>
              </a:prstGeom>
              <a:noFill/>
            </p:spPr>
            <p:txBody>
              <a:bodyPr wrap="none" rtlCol="0">
                <a:spAutoFit/>
              </a:bodyPr>
              <a:lstStyle/>
              <a:p>
                <a:pPr algn="l">
                  <a:lnSpc>
                    <a:spcPct val="150000"/>
                  </a:lnSpc>
                  <a:buClrTx/>
                  <a:buSzTx/>
                  <a:buFontTx/>
                </a:pPr>
                <a:r>
                  <a:rPr lang="zh-CN" altLang="en-US" sz="1500">
                    <a:latin typeface="楷体" panose="02010609060101010101" charset="-122"/>
                    <a:ea typeface="楷体" panose="02010609060101010101" charset="-122"/>
                    <a:cs typeface="楷体" panose="02010609060101010101" charset="-122"/>
                  </a:rPr>
                  <a:t>初始轮廓      </a:t>
                </a:r>
                <a:r>
                  <a:rPr lang="en-US" altLang="zh-CN" sz="1500">
                    <a:latin typeface="楷体" panose="02010609060101010101" charset="-122"/>
                    <a:ea typeface="楷体" panose="02010609060101010101" charset="-122"/>
                    <a:cs typeface="楷体" panose="02010609060101010101" charset="-122"/>
                  </a:rPr>
                  <a:t>     </a:t>
                </a:r>
                <a:r>
                  <a:rPr lang="zh-CN" altLang="en-US" sz="1500">
                    <a:latin typeface="楷体" panose="02010609060101010101" charset="-122"/>
                    <a:ea typeface="楷体" panose="02010609060101010101" charset="-122"/>
                    <a:cs typeface="楷体" panose="02010609060101010101" charset="-122"/>
                  </a:rPr>
                  <a:t>   迭代5次   </a:t>
                </a:r>
                <a:r>
                  <a:rPr lang="en-US" altLang="zh-CN" sz="1500">
                    <a:latin typeface="楷体" panose="02010609060101010101" charset="-122"/>
                    <a:ea typeface="楷体" panose="02010609060101010101" charset="-122"/>
                    <a:cs typeface="楷体" panose="02010609060101010101" charset="-122"/>
                  </a:rPr>
                  <a:t>    </a:t>
                </a:r>
                <a:r>
                  <a:rPr lang="zh-CN" altLang="en-US" sz="1500">
                    <a:latin typeface="楷体" panose="02010609060101010101" charset="-122"/>
                    <a:ea typeface="楷体" panose="02010609060101010101" charset="-122"/>
                    <a:cs typeface="楷体" panose="02010609060101010101" charset="-122"/>
                  </a:rPr>
                  <a:t> </a:t>
                </a:r>
                <a:r>
                  <a:rPr lang="en-US" altLang="zh-CN" sz="1500">
                    <a:latin typeface="楷体" panose="02010609060101010101" charset="-122"/>
                    <a:ea typeface="楷体" panose="02010609060101010101" charset="-122"/>
                    <a:cs typeface="楷体" panose="02010609060101010101" charset="-122"/>
                  </a:rPr>
                  <a:t> </a:t>
                </a:r>
                <a:r>
                  <a:rPr lang="zh-CN" altLang="en-US" sz="1500">
                    <a:latin typeface="楷体" panose="02010609060101010101" charset="-122"/>
                    <a:ea typeface="楷体" panose="02010609060101010101" charset="-122"/>
                    <a:cs typeface="楷体" panose="02010609060101010101" charset="-122"/>
                  </a:rPr>
                  <a:t>     最终结果</a:t>
                </a:r>
              </a:p>
            </p:txBody>
          </p:sp>
        </p:grpSp>
        <p:sp>
          <p:nvSpPr>
            <p:cNvPr id="12" name="文本框 11"/>
            <p:cNvSpPr txBox="1"/>
            <p:nvPr/>
          </p:nvSpPr>
          <p:spPr>
            <a:xfrm>
              <a:off x="14619" y="3183"/>
              <a:ext cx="2434" cy="3684"/>
            </a:xfrm>
            <a:prstGeom prst="rect">
              <a:avLst/>
            </a:prstGeom>
            <a:noFill/>
          </p:spPr>
          <p:txBody>
            <a:bodyPr wrap="square" rtlCol="0">
              <a:spAutoFit/>
            </a:bodyPr>
            <a:lstStyle/>
            <a:p>
              <a:r>
                <a:rPr lang="en-US" altLang="zh-CN" sz="1350" dirty="0"/>
                <a:t>Snake</a:t>
              </a:r>
              <a:r>
                <a:rPr lang="zh-CN" altLang="en-US" sz="1350" dirty="0"/>
                <a:t>模型</a:t>
              </a:r>
            </a:p>
            <a:p>
              <a:endParaRPr lang="zh-CN" altLang="en-US" sz="1350" dirty="0"/>
            </a:p>
            <a:p>
              <a:endParaRPr lang="zh-CN" altLang="en-US" sz="1350" dirty="0"/>
            </a:p>
            <a:p>
              <a:endParaRPr lang="zh-CN" altLang="en-US" sz="1350" dirty="0"/>
            </a:p>
            <a:p>
              <a:endParaRPr lang="zh-CN" altLang="en-US" sz="1350" dirty="0"/>
            </a:p>
            <a:p>
              <a:endParaRPr lang="zh-CN" altLang="en-US" sz="1350" dirty="0"/>
            </a:p>
            <a:p>
              <a:r>
                <a:rPr lang="en-US" altLang="zh-CN" sz="1350" dirty="0"/>
                <a:t>GAC</a:t>
              </a:r>
              <a:r>
                <a:rPr lang="zh-CN" altLang="en-US" sz="1350" dirty="0"/>
                <a:t>模型</a:t>
              </a:r>
            </a:p>
            <a:p>
              <a:endParaRPr lang="zh-CN" altLang="en-US" sz="1350" dirty="0"/>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3" name="文本框 2"/>
          <p:cNvSpPr txBox="1"/>
          <p:nvPr/>
        </p:nvSpPr>
        <p:spPr>
          <a:xfrm>
            <a:off x="630110" y="1214348"/>
            <a:ext cx="8199933" cy="6601807"/>
          </a:xfrm>
          <a:prstGeom prst="rect">
            <a:avLst/>
          </a:prstGeom>
          <a:noFill/>
        </p:spPr>
        <p:txBody>
          <a:bodyPr wrap="square" rtlCol="0" anchor="t">
            <a:spAutoFit/>
          </a:bodyPr>
          <a:lstStyle/>
          <a:p>
            <a:pPr algn="l">
              <a:lnSpc>
                <a:spcPct val="150000"/>
              </a:lnSpc>
              <a:buClrTx/>
              <a:buSzTx/>
              <a:buNone/>
            </a:pPr>
            <a:r>
              <a:rPr lang="zh-CN" altLang="en-US" sz="2100" b="1" dirty="0">
                <a:latin typeface="楷体" panose="02010609060101010101" charset="-122"/>
                <a:ea typeface="楷体" panose="02010609060101010101" charset="-122"/>
                <a:cs typeface="楷体" panose="02010609060101010101" charset="-122"/>
              </a:rPr>
              <a:t>基于区域的活动轮廓模型</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rPr>
              <a:t>举例：</a:t>
            </a:r>
            <a:r>
              <a:rPr lang="zh-CN" altLang="en-US" dirty="0">
                <a:latin typeface="Times New Roman" panose="02020603050405020304" pitchFamily="18" charset="0"/>
                <a:ea typeface="楷体" panose="02010609060101010101" charset="-122"/>
                <a:cs typeface="Times New Roman" panose="02020603050405020304" pitchFamily="18" charset="0"/>
              </a:rPr>
              <a:t>CV</a:t>
            </a:r>
            <a:r>
              <a:rPr lang="zh-CN" altLang="en-US" dirty="0">
                <a:latin typeface="楷体" panose="02010609060101010101" charset="-122"/>
                <a:ea typeface="楷体" panose="02010609060101010101" charset="-122"/>
                <a:cs typeface="楷体" panose="02010609060101010101" charset="-122"/>
              </a:rPr>
              <a:t>模型</a:t>
            </a:r>
          </a:p>
          <a:p>
            <a:pPr algn="l">
              <a:lnSpc>
                <a:spcPct val="150000"/>
              </a:lnSpc>
              <a:buClrTx/>
              <a:buSzTx/>
              <a:buFontTx/>
              <a:buNone/>
            </a:pPr>
            <a:r>
              <a:rPr lang="en-US" altLang="zh-CN" dirty="0">
                <a:latin typeface="楷体" panose="02010609060101010101" charset="-122"/>
                <a:ea typeface="楷体" panose="02010609060101010101" charset="-122"/>
                <a:cs typeface="楷体" panose="02010609060101010101" charset="-122"/>
              </a:rPr>
              <a:t>    </a:t>
            </a:r>
            <a:r>
              <a:rPr lang="zh-CN" altLang="en-US" dirty="0">
                <a:latin typeface="Times New Roman" panose="02020603050405020304" pitchFamily="18" charset="0"/>
                <a:ea typeface="楷体" panose="02010609060101010101" charset="-122"/>
                <a:cs typeface="Times New Roman" panose="02020603050405020304" pitchFamily="18" charset="0"/>
              </a:rPr>
              <a:t>CV</a:t>
            </a:r>
            <a:r>
              <a:rPr lang="zh-CN" altLang="en-US" dirty="0">
                <a:latin typeface="楷体" panose="02010609060101010101" charset="-122"/>
                <a:ea typeface="楷体" panose="02010609060101010101" charset="-122"/>
                <a:cs typeface="楷体" panose="02010609060101010101" charset="-122"/>
              </a:rPr>
              <a:t>模型适用于具有两个区域的图像，并且</a:t>
            </a:r>
            <a:r>
              <a:rPr lang="zh-CN" altLang="en-US" b="1" dirty="0">
                <a:latin typeface="楷体" panose="02010609060101010101" charset="-122"/>
                <a:ea typeface="楷体" panose="02010609060101010101" charset="-122"/>
                <a:cs typeface="楷体" panose="02010609060101010101" charset="-122"/>
              </a:rPr>
              <a:t>每一个区域有一个不同的像素强度平均值</a:t>
            </a:r>
            <a:r>
              <a:rPr lang="zh-CN" altLang="en-US" dirty="0">
                <a:latin typeface="楷体" panose="02010609060101010101" charset="-122"/>
                <a:ea typeface="楷体" panose="02010609060101010101" charset="-122"/>
                <a:cs typeface="楷体" panose="02010609060101010101" charset="-122"/>
                <a:sym typeface="+mn-ea"/>
              </a:rPr>
              <a:t>（</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PC</a:t>
            </a:r>
            <a:r>
              <a:rPr lang="zh-CN" altLang="en-US" dirty="0">
                <a:latin typeface="楷体" panose="02010609060101010101" charset="-122"/>
                <a:ea typeface="楷体" panose="02010609060101010101" charset="-122"/>
                <a:cs typeface="楷体" panose="02010609060101010101" charset="-122"/>
                <a:sym typeface="+mn-ea"/>
              </a:rPr>
              <a:t>模</a:t>
            </a:r>
            <a:r>
              <a:rPr lang="zh-CN" altLang="en-US" dirty="0">
                <a:latin typeface="楷体" panose="02010609060101010101" charset="-122"/>
                <a:ea typeface="楷体" panose="02010609060101010101" charset="-122"/>
                <a:cs typeface="楷体" panose="02010609060101010101" charset="-122"/>
              </a:rPr>
              <a:t>型）。</a:t>
            </a: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sym typeface="+mn-ea"/>
              </a:rPr>
              <a:t>举例：</a:t>
            </a:r>
            <a:r>
              <a:rPr lang="en-US" altLang="zh-CN" dirty="0">
                <a:latin typeface="Times New Roman" panose="02020603050405020304" pitchFamily="18" charset="0"/>
                <a:ea typeface="楷体" panose="02010609060101010101" charset="-122"/>
                <a:cs typeface="Times New Roman" panose="02020603050405020304" pitchFamily="18" charset="0"/>
                <a:sym typeface="+mn-ea"/>
              </a:rPr>
              <a:t>PS</a:t>
            </a:r>
            <a:r>
              <a:rPr lang="zh-CN" altLang="en-US" dirty="0">
                <a:latin typeface="楷体" panose="02010609060101010101" charset="-122"/>
                <a:ea typeface="楷体" panose="02010609060101010101" charset="-122"/>
                <a:cs typeface="楷体" panose="02010609060101010101" charset="-122"/>
                <a:sym typeface="+mn-ea"/>
              </a:rPr>
              <a:t>模型</a:t>
            </a:r>
          </a:p>
          <a:p>
            <a:pPr algn="l">
              <a:lnSpc>
                <a:spcPct val="150000"/>
              </a:lnSpc>
              <a:buClrTx/>
              <a:buSzTx/>
              <a:buFontTx/>
              <a:buNone/>
            </a:pPr>
            <a:r>
              <a:rPr lang="en-US" altLang="zh-CN" dirty="0">
                <a:latin typeface="楷体" panose="02010609060101010101" charset="-122"/>
                <a:ea typeface="楷体" panose="02010609060101010101" charset="-122"/>
                <a:cs typeface="楷体" panose="02010609060101010101" charset="-122"/>
                <a:sym typeface="+mn-ea"/>
              </a:rPr>
              <a:t>    </a:t>
            </a:r>
            <a:r>
              <a:rPr lang="zh-CN" altLang="en-US" dirty="0">
                <a:latin typeface="楷体" panose="02010609060101010101" charset="-122"/>
                <a:ea typeface="楷体" panose="02010609060101010101" charset="-122"/>
                <a:cs typeface="楷体" panose="02010609060101010101" charset="-122"/>
                <a:sym typeface="+mn-ea"/>
              </a:rPr>
              <a:t>将图像分割归为寻找一个分段光滑函数作为原始图像的最优近似的问题。这些模型统称为分段光滑的图像分割模型，简称为</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PS</a:t>
            </a:r>
            <a:r>
              <a:rPr lang="zh-CN" altLang="en-US" dirty="0">
                <a:latin typeface="楷体" panose="02010609060101010101" charset="-122"/>
                <a:ea typeface="楷体" panose="02010609060101010101" charset="-122"/>
                <a:cs typeface="楷体" panose="02010609060101010101" charset="-122"/>
                <a:sym typeface="+mn-ea"/>
              </a:rPr>
              <a:t>模型。</a:t>
            </a:r>
          </a:p>
          <a:p>
            <a:pPr algn="l">
              <a:lnSpc>
                <a:spcPct val="150000"/>
              </a:lnSpc>
              <a:buClrTx/>
              <a:buSzTx/>
              <a:buFontTx/>
              <a:buNone/>
            </a:pPr>
            <a:r>
              <a:rPr lang="en-US" altLang="zh-CN" dirty="0">
                <a:latin typeface="楷体" panose="02010609060101010101" charset="-122"/>
                <a:ea typeface="楷体" panose="02010609060101010101" charset="-122"/>
                <a:cs typeface="楷体" panose="02010609060101010101" charset="-122"/>
              </a:rPr>
              <a:t>    </a:t>
            </a:r>
            <a:r>
              <a:rPr lang="en-US" altLang="zh-CN" dirty="0" err="1">
                <a:latin typeface="Times New Roman" panose="02020603050405020304" pitchFamily="18" charset="0"/>
                <a:ea typeface="楷体" panose="02010609060101010101" charset="-122"/>
                <a:cs typeface="Times New Roman" panose="02020603050405020304" pitchFamily="18" charset="0"/>
              </a:rPr>
              <a:t>PS</a:t>
            </a:r>
            <a:r>
              <a:rPr lang="en-US" altLang="zh-CN" dirty="0" err="1">
                <a:latin typeface="楷体" panose="02010609060101010101" charset="-122"/>
                <a:ea typeface="楷体" panose="02010609060101010101" charset="-122"/>
                <a:cs typeface="楷体" panose="02010609060101010101" charset="-122"/>
              </a:rPr>
              <a:t>模型克服了</a:t>
            </a:r>
            <a:r>
              <a:rPr lang="en-US" altLang="zh-CN" dirty="0" err="1">
                <a:latin typeface="Times New Roman" panose="02020603050405020304" pitchFamily="18" charset="0"/>
                <a:ea typeface="楷体" panose="02010609060101010101" charset="-122"/>
                <a:cs typeface="Times New Roman" panose="02020603050405020304" pitchFamily="18" charset="0"/>
              </a:rPr>
              <a:t>PC</a:t>
            </a:r>
            <a:r>
              <a:rPr lang="en-US" altLang="zh-CN" dirty="0" err="1">
                <a:latin typeface="楷体" panose="02010609060101010101" charset="-122"/>
                <a:ea typeface="楷体" panose="02010609060101010101" charset="-122"/>
                <a:cs typeface="楷体" panose="02010609060101010101" charset="-122"/>
              </a:rPr>
              <a:t>模型的缺点，已经具备处理具有图像强度不均匀性质</a:t>
            </a:r>
            <a:r>
              <a:rPr lang="zh-CN" altLang="en-US" dirty="0">
                <a:latin typeface="楷体" panose="02010609060101010101" charset="-122"/>
                <a:ea typeface="楷体" panose="02010609060101010101" charset="-122"/>
                <a:cs typeface="楷体" panose="02010609060101010101" charset="-122"/>
              </a:rPr>
              <a:t>的图像的一定的能力，但是</a:t>
            </a:r>
            <a:r>
              <a:rPr lang="zh-CN" altLang="en-US" dirty="0">
                <a:latin typeface="Times New Roman" panose="02020603050405020304" pitchFamily="18" charset="0"/>
                <a:ea typeface="楷体" panose="02010609060101010101" charset="-122"/>
                <a:cs typeface="Times New Roman" panose="02020603050405020304" pitchFamily="18" charset="0"/>
              </a:rPr>
              <a:t>PS</a:t>
            </a:r>
            <a:r>
              <a:rPr lang="zh-CN" altLang="en-US" dirty="0">
                <a:latin typeface="楷体" panose="02010609060101010101" charset="-122"/>
                <a:ea typeface="楷体" panose="02010609060101010101" charset="-122"/>
                <a:cs typeface="楷体" panose="02010609060101010101" charset="-122"/>
              </a:rPr>
              <a:t>模型的计算量非常大。</a:t>
            </a:r>
          </a:p>
          <a:p>
            <a:pPr algn="l">
              <a:lnSpc>
                <a:spcPct val="150000"/>
              </a:lnSpc>
              <a:buClrTx/>
              <a:buSzTx/>
              <a:buFontTx/>
              <a:buNone/>
            </a:pP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3" name="文本框 2"/>
          <p:cNvSpPr txBox="1"/>
          <p:nvPr/>
        </p:nvSpPr>
        <p:spPr>
          <a:xfrm>
            <a:off x="637959" y="1343855"/>
            <a:ext cx="8266649" cy="5147563"/>
          </a:xfrm>
          <a:prstGeom prst="rect">
            <a:avLst/>
          </a:prstGeom>
          <a:noFill/>
        </p:spPr>
        <p:txBody>
          <a:bodyPr wrap="square" rtlCol="0" anchor="t">
            <a:spAutoFit/>
          </a:bodyPr>
          <a:lstStyle/>
          <a:p>
            <a:pPr algn="l">
              <a:lnSpc>
                <a:spcPct val="150000"/>
              </a:lnSpc>
              <a:buClrTx/>
              <a:buSzTx/>
              <a:buNone/>
            </a:pPr>
            <a:r>
              <a:rPr lang="zh-CN" altLang="en-US" sz="2100" b="1" dirty="0">
                <a:latin typeface="楷体" panose="02010609060101010101" charset="-122"/>
                <a:ea typeface="楷体" panose="02010609060101010101" charset="-122"/>
                <a:cs typeface="楷体" panose="02010609060101010101" charset="-122"/>
              </a:rPr>
              <a:t>基于区域的活动轮廓模型</a:t>
            </a: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None/>
            </a:pPr>
            <a:r>
              <a:rPr lang="zh-CN" altLang="en-US" dirty="0">
                <a:latin typeface="楷体" panose="02010609060101010101" charset="-122"/>
                <a:ea typeface="楷体" panose="02010609060101010101" charset="-122"/>
                <a:cs typeface="楷体" panose="02010609060101010101" charset="-122"/>
                <a:sym typeface="+mn-ea"/>
              </a:rPr>
              <a:t>举例：区域可伸缩拟合能量模型</a:t>
            </a:r>
            <a:r>
              <a:rPr lang="en-US" altLang="zh-CN" dirty="0">
                <a:latin typeface="楷体" panose="02010609060101010101" charset="-122"/>
                <a:ea typeface="楷体" panose="02010609060101010101" charset="-122"/>
                <a:cs typeface="楷体" panose="02010609060101010101" charset="-122"/>
                <a:sym typeface="+mn-ea"/>
              </a:rPr>
              <a:t>/</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RSF</a:t>
            </a:r>
            <a:r>
              <a:rPr lang="zh-CN" altLang="en-US" dirty="0">
                <a:latin typeface="楷体" panose="02010609060101010101" charset="-122"/>
                <a:ea typeface="楷体" panose="02010609060101010101" charset="-122"/>
                <a:cs typeface="楷体" panose="02010609060101010101" charset="-122"/>
                <a:sym typeface="+mn-ea"/>
              </a:rPr>
              <a:t>模型（</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LBF</a:t>
            </a:r>
            <a:r>
              <a:rPr lang="zh-CN" altLang="en-US" dirty="0">
                <a:latin typeface="楷体" panose="02010609060101010101" charset="-122"/>
                <a:ea typeface="楷体" panose="02010609060101010101" charset="-122"/>
                <a:cs typeface="楷体" panose="02010609060101010101" charset="-122"/>
                <a:sym typeface="+mn-ea"/>
              </a:rPr>
              <a:t>模型更确切的名称）</a:t>
            </a:r>
          </a:p>
          <a:p>
            <a:pPr algn="l">
              <a:lnSpc>
                <a:spcPct val="150000"/>
              </a:lnSpc>
              <a:buClrTx/>
              <a:buSzTx/>
              <a:buNone/>
            </a:pPr>
            <a:r>
              <a:rPr lang="en-US" altLang="zh-CN" dirty="0">
                <a:latin typeface="楷体" panose="02010609060101010101" charset="-122"/>
                <a:ea typeface="楷体" panose="02010609060101010101" charset="-122"/>
                <a:cs typeface="楷体" panose="02010609060101010101" charset="-122"/>
              </a:rPr>
              <a:t>    </a:t>
            </a:r>
            <a:r>
              <a:rPr lang="en-US" altLang="zh-CN" dirty="0" err="1">
                <a:latin typeface="楷体" panose="02010609060101010101" charset="-122"/>
                <a:ea typeface="楷体" panose="02010609060101010101" charset="-122"/>
                <a:cs typeface="楷体" panose="02010609060101010101" charset="-122"/>
              </a:rPr>
              <a:t>在</a:t>
            </a:r>
            <a:r>
              <a:rPr lang="en-US" altLang="zh-CN" dirty="0" err="1">
                <a:latin typeface="Times New Roman" panose="02020603050405020304" pitchFamily="18" charset="0"/>
                <a:ea typeface="楷体" panose="02010609060101010101" charset="-122"/>
                <a:cs typeface="Times New Roman" panose="02020603050405020304" pitchFamily="18" charset="0"/>
              </a:rPr>
              <a:t>LBF</a:t>
            </a:r>
            <a:r>
              <a:rPr lang="en-US" altLang="zh-CN" dirty="0" err="1">
                <a:latin typeface="楷体" panose="02010609060101010101" charset="-122"/>
                <a:ea typeface="楷体" panose="02010609060101010101" charset="-122"/>
                <a:cs typeface="楷体" panose="02010609060101010101" charset="-122"/>
              </a:rPr>
              <a:t>模型或</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的能量泛函中引入一个具有局部性质的核函数，用两个拟合函数局部地近似轮廓线两侧的图像强度</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None/>
            </a:pPr>
            <a:r>
              <a:rPr lang="zh-CN" altLang="en-US" dirty="0">
                <a:latin typeface="楷体" panose="02010609060101010101" charset="-122"/>
                <a:ea typeface="楷体" panose="02010609060101010101" charset="-122"/>
                <a:cs typeface="楷体" panose="02010609060101010101" charset="-122"/>
              </a:rPr>
              <a:t>优点：</a:t>
            </a:r>
            <a:r>
              <a:rPr lang="en-US" altLang="zh-CN" dirty="0" err="1">
                <a:latin typeface="楷体" panose="02010609060101010101" charset="-122"/>
                <a:ea typeface="楷体" panose="02010609060101010101" charset="-122"/>
                <a:cs typeface="楷体" panose="02010609060101010101" charset="-122"/>
              </a:rPr>
              <a:t>核函数的局部性质使得</a:t>
            </a:r>
            <a:r>
              <a:rPr lang="en-US" altLang="zh-CN" dirty="0" err="1">
                <a:latin typeface="Times New Roman" panose="02020603050405020304" pitchFamily="18" charset="0"/>
                <a:ea typeface="楷体" panose="02010609060101010101" charset="-122"/>
                <a:cs typeface="Times New Roman" panose="02020603050405020304" pitchFamily="18" charset="0"/>
              </a:rPr>
              <a:t>LBF</a:t>
            </a:r>
            <a:r>
              <a:rPr lang="en-US" altLang="zh-CN" dirty="0" err="1">
                <a:latin typeface="楷体" panose="02010609060101010101" charset="-122"/>
                <a:ea typeface="楷体" panose="02010609060101010101" charset="-122"/>
                <a:cs typeface="楷体" panose="02010609060101010101" charset="-122"/>
              </a:rPr>
              <a:t>模型或者</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可以利用图像的局部强度信息从而可以分割具有强度不均匀性质的图像</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None/>
            </a:pPr>
            <a:r>
              <a:rPr lang="zh-CN" altLang="en-US" dirty="0">
                <a:latin typeface="楷体" panose="02010609060101010101" charset="-122"/>
                <a:ea typeface="楷体" panose="02010609060101010101" charset="-122"/>
                <a:cs typeface="楷体" panose="02010609060101010101" charset="-122"/>
              </a:rPr>
              <a:t>缺点：</a:t>
            </a:r>
            <a:r>
              <a:rPr lang="en-US" altLang="zh-CN" dirty="0" err="1">
                <a:latin typeface="楷体" panose="02010609060101010101" charset="-122"/>
                <a:ea typeface="楷体" panose="02010609060101010101" charset="-122"/>
                <a:cs typeface="楷体" panose="02010609060101010101" charset="-122"/>
              </a:rPr>
              <a:t>这种局部性质也可能会导致能量泛函的局部极小，因此分割结果会更加依赖于轮廓线的初始化</a:t>
            </a:r>
            <a:r>
              <a:rPr lang="en-US" altLang="zh-CN" dirty="0">
                <a:latin typeface="楷体" panose="02010609060101010101" charset="-122"/>
                <a:ea typeface="楷体" panose="02010609060101010101" charset="-122"/>
                <a:cs typeface="楷体" panose="02010609060101010101" charset="-122"/>
              </a:rPr>
              <a:t>。</a:t>
            </a:r>
          </a:p>
          <a:p>
            <a:endParaRPr lang="zh-CN" altLang="en-US"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3" name="文本框 2"/>
          <p:cNvSpPr txBox="1"/>
          <p:nvPr/>
        </p:nvSpPr>
        <p:spPr>
          <a:xfrm>
            <a:off x="351473" y="1544003"/>
            <a:ext cx="8505825" cy="4524315"/>
          </a:xfrm>
          <a:prstGeom prst="rect">
            <a:avLst/>
          </a:prstGeom>
          <a:noFill/>
        </p:spPr>
        <p:txBody>
          <a:bodyPr wrap="square" rtlCol="0" anchor="t">
            <a:spAutoFit/>
          </a:bodyPr>
          <a:lstStyle/>
          <a:p>
            <a:pPr algn="l">
              <a:lnSpc>
                <a:spcPct val="150000"/>
              </a:lnSpc>
              <a:buClrTx/>
              <a:buSzTx/>
              <a:buNone/>
            </a:pPr>
            <a:r>
              <a:rPr lang="zh-CN" altLang="en-US" sz="2100" b="1" dirty="0">
                <a:latin typeface="楷体" panose="02010609060101010101" charset="-122"/>
                <a:ea typeface="楷体" panose="02010609060101010101" charset="-122"/>
                <a:cs typeface="楷体" panose="02010609060101010101" charset="-122"/>
              </a:rPr>
              <a:t>基于区域的活动轮廓模型</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en-US" altLang="zh-CN" dirty="0" err="1">
                <a:latin typeface="楷体" panose="02010609060101010101" charset="-122"/>
                <a:ea typeface="楷体" panose="02010609060101010101" charset="-122"/>
                <a:cs typeface="楷体" panose="02010609060101010101" charset="-122"/>
              </a:rPr>
              <a:t>举例：基于局部和全局强度拟合能量的图像分割模型</a:t>
            </a:r>
            <a:r>
              <a:rPr lang="en-US" altLang="zh-CN" dirty="0">
                <a:latin typeface="楷体" panose="02010609060101010101" charset="-122"/>
                <a:ea typeface="楷体" panose="02010609060101010101" charset="-122"/>
                <a:cs typeface="楷体" panose="02010609060101010101" charset="-122"/>
              </a:rPr>
              <a:t>/</a:t>
            </a:r>
            <a:r>
              <a:rPr lang="en-US" altLang="zh-CN" dirty="0" err="1">
                <a:latin typeface="Times New Roman" panose="02020603050405020304" pitchFamily="18" charset="0"/>
                <a:ea typeface="楷体" panose="02010609060101010101" charset="-122"/>
                <a:cs typeface="Times New Roman" panose="02020603050405020304" pitchFamily="18" charset="0"/>
              </a:rPr>
              <a:t>LGIF</a:t>
            </a:r>
            <a:r>
              <a:rPr lang="en-US" altLang="zh-CN" dirty="0" err="1">
                <a:latin typeface="楷体" panose="02010609060101010101" charset="-122"/>
                <a:ea typeface="楷体" panose="02010609060101010101" charset="-122"/>
                <a:cs typeface="楷体" panose="02010609060101010101" charset="-122"/>
              </a:rPr>
              <a:t>模型</a:t>
            </a: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en-US" altLang="zh-CN" dirty="0">
                <a:latin typeface="楷体" panose="02010609060101010101" charset="-122"/>
                <a:ea typeface="楷体" panose="02010609060101010101" charset="-122"/>
                <a:cs typeface="楷体" panose="02010609060101010101" charset="-122"/>
              </a:rPr>
              <a:t>    </a:t>
            </a:r>
            <a:r>
              <a:rPr lang="en-US" altLang="zh-CN" dirty="0" err="1">
                <a:latin typeface="楷体" panose="02010609060101010101" charset="-122"/>
                <a:ea typeface="楷体" panose="02010609060101010101" charset="-122"/>
                <a:cs typeface="楷体" panose="02010609060101010101" charset="-122"/>
              </a:rPr>
              <a:t>该模型结合了</a:t>
            </a:r>
            <a:r>
              <a:rPr lang="en-US" altLang="zh-CN" dirty="0" err="1">
                <a:latin typeface="Times New Roman" panose="02020603050405020304" pitchFamily="18" charset="0"/>
                <a:ea typeface="楷体" panose="02010609060101010101" charset="-122"/>
                <a:cs typeface="Times New Roman" panose="02020603050405020304" pitchFamily="18" charset="0"/>
              </a:rPr>
              <a:t>CV</a:t>
            </a:r>
            <a:r>
              <a:rPr lang="en-US" altLang="zh-CN" dirty="0" err="1">
                <a:latin typeface="楷体" panose="02010609060101010101" charset="-122"/>
                <a:ea typeface="楷体" panose="02010609060101010101" charset="-122"/>
                <a:cs typeface="楷体" panose="02010609060101010101" charset="-122"/>
              </a:rPr>
              <a:t>模型和</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a:t>
            </a:r>
            <a:r>
              <a:rPr lang="zh-CN" altLang="en-US" dirty="0">
                <a:latin typeface="楷体" panose="02010609060101010101" charset="-122"/>
                <a:ea typeface="楷体" panose="02010609060101010101" charset="-122"/>
                <a:cs typeface="楷体" panose="02010609060101010101" charset="-122"/>
              </a:rPr>
              <a:t>。</a:t>
            </a:r>
            <a:endParaRPr lang="zh-CN" altLang="en-US" sz="1350" dirty="0"/>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优点：</a:t>
            </a:r>
            <a:r>
              <a:rPr lang="en-US" altLang="zh-CN" dirty="0" err="1">
                <a:latin typeface="Times New Roman" panose="02020603050405020304" pitchFamily="18" charset="0"/>
                <a:ea typeface="楷体" panose="02010609060101010101" charset="-122"/>
                <a:cs typeface="Times New Roman" panose="02020603050405020304" pitchFamily="18" charset="0"/>
              </a:rPr>
              <a:t>LGIF</a:t>
            </a:r>
            <a:r>
              <a:rPr lang="en-US" altLang="zh-CN" dirty="0" err="1">
                <a:latin typeface="楷体" panose="02010609060101010101" charset="-122"/>
                <a:ea typeface="楷体" panose="02010609060101010101" charset="-122"/>
                <a:cs typeface="楷体" panose="02010609060101010101" charset="-122"/>
              </a:rPr>
              <a:t>模型可以更加准确地分割图像</a:t>
            </a:r>
            <a:r>
              <a:rPr lang="zh-CN" altLang="en-US" dirty="0">
                <a:latin typeface="楷体" panose="02010609060101010101" charset="-122"/>
                <a:ea typeface="楷体" panose="02010609060101010101" charset="-122"/>
                <a:cs typeface="楷体" panose="02010609060101010101" charset="-122"/>
              </a:rPr>
              <a:t>。</a:t>
            </a:r>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缺点：</a:t>
            </a:r>
            <a:r>
              <a:rPr lang="en-US" altLang="zh-CN" dirty="0">
                <a:latin typeface="楷体" panose="02010609060101010101" charset="-122"/>
                <a:ea typeface="楷体" panose="02010609060101010101" charset="-122"/>
                <a:cs typeface="楷体" panose="02010609060101010101" charset="-122"/>
              </a:rPr>
              <a:t>1</a:t>
            </a:r>
            <a:r>
              <a:rPr lang="zh-CN" altLang="en-US" dirty="0">
                <a:latin typeface="楷体" panose="02010609060101010101" charset="-122"/>
                <a:ea typeface="楷体" panose="02010609060101010101" charset="-122"/>
                <a:cs typeface="楷体" panose="02010609060101010101" charset="-122"/>
              </a:rPr>
              <a:t>、</a:t>
            </a:r>
            <a:r>
              <a:rPr lang="en-US" altLang="zh-CN" dirty="0" err="1">
                <a:latin typeface="楷体" panose="02010609060101010101" charset="-122"/>
                <a:ea typeface="楷体" panose="02010609060101010101" charset="-122"/>
                <a:cs typeface="楷体" panose="02010609060101010101" charset="-122"/>
              </a:rPr>
              <a:t>需要根据不同的图像来选择合适的权值来平衡</a:t>
            </a:r>
            <a:r>
              <a:rPr lang="en-US" altLang="zh-CN" dirty="0" err="1">
                <a:latin typeface="Times New Roman" panose="02020603050405020304" pitchFamily="18" charset="0"/>
                <a:ea typeface="楷体" panose="02010609060101010101" charset="-122"/>
                <a:cs typeface="Times New Roman" panose="02020603050405020304" pitchFamily="18" charset="0"/>
              </a:rPr>
              <a:t>CV</a:t>
            </a:r>
            <a:r>
              <a:rPr lang="en-US" altLang="zh-CN" dirty="0" err="1">
                <a:latin typeface="楷体" panose="02010609060101010101" charset="-122"/>
                <a:ea typeface="楷体" panose="02010609060101010101" charset="-122"/>
                <a:cs typeface="楷体" panose="02010609060101010101" charset="-122"/>
              </a:rPr>
              <a:t>模型和</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的作用，这是很麻烦的过程。从而限制了</a:t>
            </a:r>
            <a:r>
              <a:rPr lang="en-US" altLang="zh-CN" dirty="0" err="1">
                <a:latin typeface="Times New Roman" panose="02020603050405020304" pitchFamily="18" charset="0"/>
                <a:ea typeface="楷体" panose="02010609060101010101" charset="-122"/>
                <a:cs typeface="Times New Roman" panose="02020603050405020304" pitchFamily="18" charset="0"/>
              </a:rPr>
              <a:t>LGIF</a:t>
            </a:r>
            <a:r>
              <a:rPr lang="en-US" altLang="zh-CN" dirty="0" err="1">
                <a:latin typeface="楷体" panose="02010609060101010101" charset="-122"/>
                <a:ea typeface="楷体" panose="02010609060101010101" charset="-122"/>
                <a:cs typeface="楷体" panose="02010609060101010101" charset="-122"/>
              </a:rPr>
              <a:t>模型在实际中的应用</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FontTx/>
            </a:pPr>
            <a:r>
              <a:rPr lang="en-US" altLang="zh-CN" dirty="0">
                <a:latin typeface="楷体" panose="02010609060101010101" charset="-122"/>
                <a:ea typeface="楷体" panose="02010609060101010101" charset="-122"/>
                <a:cs typeface="楷体" panose="02010609060101010101" charset="-122"/>
              </a:rPr>
              <a:t>      2</a:t>
            </a:r>
            <a:r>
              <a:rPr lang="zh-CN" altLang="en-US" dirty="0">
                <a:latin typeface="楷体" panose="02010609060101010101" charset="-122"/>
                <a:ea typeface="楷体" panose="02010609060101010101" charset="-122"/>
                <a:cs typeface="楷体" panose="02010609060101010101" charset="-122"/>
              </a:rPr>
              <a:t>、</a:t>
            </a:r>
            <a:r>
              <a:rPr lang="en-US" altLang="zh-CN" dirty="0" err="1">
                <a:latin typeface="楷体" panose="02010609060101010101" charset="-122"/>
                <a:ea typeface="楷体" panose="02010609060101010101" charset="-122"/>
                <a:cs typeface="楷体" panose="02010609060101010101" charset="-122"/>
              </a:rPr>
              <a:t>与</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类似，</a:t>
            </a:r>
            <a:r>
              <a:rPr lang="en-US" altLang="zh-CN" dirty="0" err="1">
                <a:latin typeface="Times New Roman" panose="02020603050405020304" pitchFamily="18" charset="0"/>
                <a:ea typeface="楷体" panose="02010609060101010101" charset="-122"/>
                <a:cs typeface="Times New Roman" panose="02020603050405020304" pitchFamily="18" charset="0"/>
              </a:rPr>
              <a:t>LGIF</a:t>
            </a:r>
            <a:r>
              <a:rPr lang="en-US" altLang="zh-CN" dirty="0" err="1">
                <a:latin typeface="楷体" panose="02010609060101010101" charset="-122"/>
                <a:ea typeface="楷体" panose="02010609060101010101" charset="-122"/>
                <a:cs typeface="楷体" panose="02010609060101010101" charset="-122"/>
              </a:rPr>
              <a:t>模型的能量泛函的非凸性也会使得</a:t>
            </a:r>
            <a:r>
              <a:rPr lang="en-US" altLang="zh-CN" dirty="0" err="1">
                <a:latin typeface="Times New Roman" panose="02020603050405020304" pitchFamily="18" charset="0"/>
                <a:ea typeface="楷体" panose="02010609060101010101" charset="-122"/>
                <a:cs typeface="Times New Roman" panose="02020603050405020304" pitchFamily="18" charset="0"/>
              </a:rPr>
              <a:t>LGIF</a:t>
            </a:r>
            <a:r>
              <a:rPr lang="en-US" altLang="zh-CN" dirty="0" err="1">
                <a:latin typeface="楷体" panose="02010609060101010101" charset="-122"/>
                <a:ea typeface="楷体" panose="02010609060101010101" charset="-122"/>
                <a:cs typeface="楷体" panose="02010609060101010101" charset="-122"/>
              </a:rPr>
              <a:t>模型陷入局部极小解</a:t>
            </a:r>
            <a:r>
              <a:rPr lang="en-US" altLang="zh-CN" dirty="0">
                <a:latin typeface="楷体" panose="02010609060101010101" charset="-122"/>
                <a:ea typeface="楷体" panose="02010609060101010101" charset="-122"/>
                <a:cs typeface="楷体" panose="02010609060101010101" charset="-122"/>
              </a:rPr>
              <a:t>。</a:t>
            </a:r>
          </a:p>
          <a:p>
            <a:endParaRPr lang="zh-CN" altLang="en-US" sz="1350" dirty="0"/>
          </a:p>
          <a:p>
            <a:endParaRPr lang="zh-CN" altLang="en-US" sz="1350" dirty="0"/>
          </a:p>
          <a:p>
            <a:endParaRPr lang="zh-CN" altLang="en-US" sz="1350" dirty="0"/>
          </a:p>
          <a:p>
            <a:endParaRPr lang="zh-CN" altLang="en-US" sz="1350" dirty="0"/>
          </a:p>
          <a:p>
            <a:endParaRPr lang="zh-CN" altLang="en-US" sz="135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4" name="文本框 3"/>
          <p:cNvSpPr txBox="1"/>
          <p:nvPr/>
        </p:nvSpPr>
        <p:spPr>
          <a:xfrm>
            <a:off x="590550" y="1690688"/>
            <a:ext cx="8237220" cy="3894592"/>
          </a:xfrm>
          <a:prstGeom prst="rect">
            <a:avLst/>
          </a:prstGeom>
          <a:noFill/>
        </p:spPr>
        <p:txBody>
          <a:bodyPr wrap="square" rtlCol="0" anchor="t">
            <a:spAutoFit/>
          </a:bodyPr>
          <a:lstStyle/>
          <a:p>
            <a:pPr algn="l">
              <a:lnSpc>
                <a:spcPct val="150000"/>
              </a:lnSpc>
              <a:buClrTx/>
              <a:buSzTx/>
              <a:buNone/>
            </a:pPr>
            <a:r>
              <a:rPr lang="en-US" altLang="zh-CN" sz="2100" dirty="0">
                <a:latin typeface="楷体" panose="02010609060101010101" charset="-122"/>
                <a:ea typeface="楷体" panose="02010609060101010101" charset="-122"/>
                <a:cs typeface="楷体" panose="02010609060101010101" charset="-122"/>
              </a:rPr>
              <a:t>    </a:t>
            </a:r>
            <a:r>
              <a:rPr lang="zh-CN" altLang="en-US" sz="2100" dirty="0">
                <a:latin typeface="楷体" panose="02010609060101010101" charset="-122"/>
                <a:ea typeface="楷体" panose="02010609060101010101" charset="-122"/>
                <a:cs typeface="楷体" panose="02010609060101010101" charset="-122"/>
              </a:rPr>
              <a:t>为了解决模型非凸性带来的问题，</a:t>
            </a:r>
            <a:r>
              <a:rPr lang="en-US" altLang="zh-CN" sz="2100" dirty="0">
                <a:latin typeface="Times New Roman" panose="02020603050405020304" pitchFamily="18" charset="0"/>
                <a:ea typeface="楷体" panose="02010609060101010101" charset="-122"/>
                <a:cs typeface="Times New Roman" panose="02020603050405020304" pitchFamily="18" charset="0"/>
              </a:rPr>
              <a:t>Chan</a:t>
            </a:r>
            <a:r>
              <a:rPr lang="zh-CN" altLang="en-US" sz="2100" dirty="0">
                <a:latin typeface="楷体" panose="02010609060101010101" charset="-122"/>
                <a:ea typeface="楷体" panose="02010609060101010101" charset="-122"/>
                <a:cs typeface="楷体" panose="02010609060101010101" charset="-122"/>
              </a:rPr>
              <a:t>等人提出</a:t>
            </a:r>
            <a:r>
              <a:rPr lang="zh-CN" altLang="en-US" sz="2100" b="1" dirty="0">
                <a:latin typeface="楷体" panose="02010609060101010101" charset="-122"/>
                <a:ea typeface="楷体" panose="02010609060101010101" charset="-122"/>
                <a:cs typeface="楷体" panose="02010609060101010101" charset="-122"/>
              </a:rPr>
              <a:t>全局凸分割方法/</a:t>
            </a:r>
            <a:r>
              <a:rPr lang="zh-CN" altLang="en-US" sz="2100" b="1" dirty="0">
                <a:latin typeface="Times New Roman" panose="02020603050405020304" pitchFamily="18" charset="0"/>
                <a:ea typeface="楷体" panose="02010609060101010101" charset="-122"/>
                <a:cs typeface="Times New Roman" panose="02020603050405020304" pitchFamily="18" charset="0"/>
              </a:rPr>
              <a:t>GCS</a:t>
            </a:r>
            <a:r>
              <a:rPr lang="zh-CN" altLang="en-US" sz="2100" b="1" dirty="0">
                <a:latin typeface="楷体" panose="02010609060101010101" charset="-122"/>
                <a:ea typeface="楷体" panose="02010609060101010101" charset="-122"/>
                <a:cs typeface="楷体" panose="02010609060101010101" charset="-122"/>
              </a:rPr>
              <a:t>方法</a:t>
            </a:r>
            <a:r>
              <a:rPr lang="zh-CN" altLang="en-US" sz="2100" dirty="0">
                <a:latin typeface="楷体" panose="02010609060101010101" charset="-122"/>
                <a:ea typeface="楷体" panose="02010609060101010101" charset="-122"/>
                <a:cs typeface="楷体" panose="02010609060101010101" charset="-122"/>
                <a:sym typeface="+mn-ea"/>
              </a:rPr>
              <a:t>。全局凸的模型很好地解决了非凸性和局部极小带来的问题。</a:t>
            </a:r>
          </a:p>
          <a:p>
            <a:pPr algn="l">
              <a:lnSpc>
                <a:spcPct val="150000"/>
              </a:lnSpc>
              <a:buClrTx/>
              <a:buSzTx/>
              <a:buFontTx/>
              <a:buNone/>
            </a:pPr>
            <a:r>
              <a:rPr lang="en-US" altLang="zh-CN" sz="2100" dirty="0">
                <a:latin typeface="楷体" panose="02010609060101010101" charset="-122"/>
                <a:ea typeface="楷体" panose="02010609060101010101" charset="-122"/>
                <a:cs typeface="楷体" panose="02010609060101010101" charset="-122"/>
                <a:sym typeface="+mn-ea"/>
              </a:rPr>
              <a:t>    </a:t>
            </a:r>
            <a:r>
              <a:rPr lang="zh-CN" altLang="en-US" sz="2100" dirty="0">
                <a:latin typeface="楷体" panose="02010609060101010101" charset="-122"/>
                <a:ea typeface="楷体" panose="02010609060101010101" charset="-122"/>
                <a:cs typeface="楷体" panose="02010609060101010101" charset="-122"/>
                <a:sym typeface="+mn-ea"/>
              </a:rPr>
              <a:t>为了解决</a:t>
            </a:r>
            <a:r>
              <a:rPr lang="zh-CN" altLang="en-US" sz="2100" dirty="0">
                <a:latin typeface="楷体" panose="02010609060101010101" charset="-122"/>
                <a:ea typeface="楷体" panose="02010609060101010101" charset="-122"/>
                <a:cs typeface="楷体" panose="02010609060101010101" charset="-122"/>
              </a:rPr>
              <a:t>图像恢复与图像分割问题，</a:t>
            </a:r>
            <a:r>
              <a:rPr lang="en-US" altLang="zh-CN" sz="2100" dirty="0">
                <a:latin typeface="Times New Roman" panose="02020603050405020304" pitchFamily="18" charset="0"/>
                <a:ea typeface="楷体" panose="02010609060101010101" charset="-122"/>
                <a:cs typeface="Times New Roman" panose="02020603050405020304" pitchFamily="18" charset="0"/>
              </a:rPr>
              <a:t>Goldstein</a:t>
            </a:r>
            <a:r>
              <a:rPr lang="zh-CN" altLang="en-US" sz="2100" dirty="0">
                <a:latin typeface="Times New Roman" panose="02020603050405020304" pitchFamily="18" charset="0"/>
                <a:ea typeface="楷体" panose="02010609060101010101" charset="-122"/>
                <a:cs typeface="Times New Roman" panose="02020603050405020304" pitchFamily="18" charset="0"/>
              </a:rPr>
              <a:t>和</a:t>
            </a:r>
            <a:r>
              <a:rPr lang="en-US" altLang="zh-CN" sz="2100" dirty="0" err="1">
                <a:latin typeface="Times New Roman" panose="02020603050405020304" pitchFamily="18" charset="0"/>
                <a:ea typeface="楷体" panose="02010609060101010101" charset="-122"/>
                <a:cs typeface="Times New Roman" panose="02020603050405020304" pitchFamily="18" charset="0"/>
              </a:rPr>
              <a:t>Osher</a:t>
            </a:r>
            <a:r>
              <a:rPr lang="zh-CN" altLang="en-US" sz="2100" dirty="0">
                <a:latin typeface="楷体" panose="02010609060101010101" charset="-122"/>
                <a:ea typeface="楷体" panose="02010609060101010101" charset="-122"/>
                <a:cs typeface="楷体" panose="02010609060101010101" charset="-122"/>
                <a:sym typeface="+mn-ea"/>
              </a:rPr>
              <a:t>提出</a:t>
            </a:r>
            <a:r>
              <a:rPr lang="zh-CN" altLang="en-US" sz="2100" b="1" dirty="0">
                <a:latin typeface="Times New Roman" panose="02020603050405020304" pitchFamily="18" charset="0"/>
                <a:ea typeface="楷体" panose="02010609060101010101" charset="-122"/>
                <a:cs typeface="Times New Roman" panose="02020603050405020304" pitchFamily="18" charset="0"/>
                <a:sym typeface="+mn-ea"/>
              </a:rPr>
              <a:t>Split Bregman</a:t>
            </a:r>
            <a:r>
              <a:rPr lang="zh-CN" altLang="en-US" sz="2100" dirty="0">
                <a:latin typeface="楷体" panose="02010609060101010101" charset="-122"/>
                <a:ea typeface="楷体" panose="02010609060101010101" charset="-122"/>
                <a:cs typeface="楷体" panose="02010609060101010101" charset="-122"/>
                <a:sym typeface="+mn-ea"/>
              </a:rPr>
              <a:t>方法。这种方法不需要正则化，连续性和不等式约束的强制等，因此是非常有效和快速的。</a:t>
            </a:r>
          </a:p>
          <a:p>
            <a:pPr algn="l">
              <a:lnSpc>
                <a:spcPct val="150000"/>
              </a:lnSpc>
              <a:buClrTx/>
              <a:buSzTx/>
              <a:buFontTx/>
              <a:buNone/>
            </a:pPr>
            <a:endParaRPr lang="zh-CN" altLang="en-US" sz="2100" dirty="0">
              <a:latin typeface="楷体" panose="02010609060101010101" charset="-122"/>
              <a:ea typeface="楷体" panose="02010609060101010101" charset="-122"/>
              <a:cs typeface="楷体" panose="02010609060101010101" charset="-122"/>
            </a:endParaRPr>
          </a:p>
          <a:p>
            <a:pPr algn="l">
              <a:lnSpc>
                <a:spcPct val="150000"/>
              </a:lnSpc>
              <a:buClrTx/>
              <a:buSzTx/>
              <a:buNone/>
            </a:pPr>
            <a:endParaRPr lang="zh-CN" altLang="en-US" sz="2100" b="1" dirty="0">
              <a:latin typeface="楷体" panose="02010609060101010101" charset="-122"/>
              <a:ea typeface="楷体" panose="02010609060101010101" charset="-122"/>
              <a:cs typeface="楷体" panose="02010609060101010101"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54D85-7F8B-4878-A4CA-95C3481967C5}"/>
              </a:ext>
            </a:extLst>
          </p:cNvPr>
          <p:cNvSpPr>
            <a:spLocks noGrp="1"/>
          </p:cNvSpPr>
          <p:nvPr>
            <p:ph type="title"/>
          </p:nvPr>
        </p:nvSpPr>
        <p:spPr/>
        <p:txBody>
          <a:bodyPr>
            <a:normAutofit fontScale="90000"/>
          </a:bodyPr>
          <a:lstStyle/>
          <a:p>
            <a:r>
              <a:rPr lang="en-US" altLang="zh-CN" dirty="0"/>
              <a:t>1.2 </a:t>
            </a:r>
            <a:r>
              <a:rPr lang="zh-CN" altLang="en-US" dirty="0"/>
              <a:t>相关经典模型</a:t>
            </a:r>
            <a:r>
              <a:rPr lang="en-US" altLang="zh-CN" dirty="0"/>
              <a:t>1.2.1 GAC</a:t>
            </a:r>
            <a:r>
              <a:rPr lang="zh-CN" altLang="en-US" dirty="0"/>
              <a:t>模型</a:t>
            </a:r>
            <a:endParaRPr lang="en-US" dirty="0"/>
          </a:p>
        </p:txBody>
      </p:sp>
      <p:pic>
        <p:nvPicPr>
          <p:cNvPr id="31" name="图片 30">
            <a:extLst>
              <a:ext uri="{FF2B5EF4-FFF2-40B4-BE49-F238E27FC236}">
                <a16:creationId xmlns:a16="http://schemas.microsoft.com/office/drawing/2014/main" id="{4C2C2A19-6869-4C5A-BD82-F6480B238C0F}"/>
              </a:ext>
            </a:extLst>
          </p:cNvPr>
          <p:cNvPicPr>
            <a:picLocks noChangeAspect="1"/>
          </p:cNvPicPr>
          <p:nvPr/>
        </p:nvPicPr>
        <p:blipFill>
          <a:blip r:embed="rId2"/>
          <a:stretch>
            <a:fillRect/>
          </a:stretch>
        </p:blipFill>
        <p:spPr>
          <a:xfrm>
            <a:off x="2940800" y="1965885"/>
            <a:ext cx="3231400" cy="583262"/>
          </a:xfrm>
          <a:prstGeom prst="rect">
            <a:avLst/>
          </a:prstGeom>
        </p:spPr>
      </p:pic>
      <p:pic>
        <p:nvPicPr>
          <p:cNvPr id="33" name="图片 32">
            <a:extLst>
              <a:ext uri="{FF2B5EF4-FFF2-40B4-BE49-F238E27FC236}">
                <a16:creationId xmlns:a16="http://schemas.microsoft.com/office/drawing/2014/main" id="{040C4C03-336B-4184-B975-E833057F4BBE}"/>
              </a:ext>
            </a:extLst>
          </p:cNvPr>
          <p:cNvPicPr>
            <a:picLocks noChangeAspect="1"/>
          </p:cNvPicPr>
          <p:nvPr/>
        </p:nvPicPr>
        <p:blipFill>
          <a:blip r:embed="rId3"/>
          <a:stretch>
            <a:fillRect/>
          </a:stretch>
        </p:blipFill>
        <p:spPr>
          <a:xfrm>
            <a:off x="4031341" y="2710808"/>
            <a:ext cx="858415" cy="335472"/>
          </a:xfrm>
          <a:prstGeom prst="rect">
            <a:avLst/>
          </a:prstGeom>
        </p:spPr>
      </p:pic>
      <p:sp>
        <p:nvSpPr>
          <p:cNvPr id="37" name="文本框 36">
            <a:extLst>
              <a:ext uri="{FF2B5EF4-FFF2-40B4-BE49-F238E27FC236}">
                <a16:creationId xmlns:a16="http://schemas.microsoft.com/office/drawing/2014/main" id="{C7C3017B-4CA3-4321-8B55-09FD96AAD12B}"/>
              </a:ext>
            </a:extLst>
          </p:cNvPr>
          <p:cNvSpPr txBox="1"/>
          <p:nvPr/>
        </p:nvSpPr>
        <p:spPr>
          <a:xfrm>
            <a:off x="1095969" y="2658257"/>
            <a:ext cx="2122091" cy="369332"/>
          </a:xfrm>
          <a:prstGeom prst="rect">
            <a:avLst/>
          </a:prstGeom>
          <a:noFill/>
        </p:spPr>
        <p:txBody>
          <a:bodyPr wrap="square">
            <a:spAutoFit/>
          </a:bodyPr>
          <a:lstStyle/>
          <a:p>
            <a:r>
              <a:rPr lang="zh-CN" altLang="en-US" b="0" i="0" u="none" strike="noStrike" baseline="0" dirty="0">
                <a:latin typeface="楷体" panose="02010609060101010101" pitchFamily="49" charset="-122"/>
                <a:ea typeface="楷体" panose="02010609060101010101" pitchFamily="49" charset="-122"/>
              </a:rPr>
              <a:t>相应的极小化问题：</a:t>
            </a:r>
            <a:endParaRPr lang="zh-CN" altLang="en-US" dirty="0">
              <a:latin typeface="楷体" panose="02010609060101010101" pitchFamily="49" charset="-122"/>
              <a:ea typeface="楷体" panose="02010609060101010101" pitchFamily="49" charset="-122"/>
            </a:endParaRPr>
          </a:p>
        </p:txBody>
      </p:sp>
      <p:pic>
        <p:nvPicPr>
          <p:cNvPr id="38" name="图片 37">
            <a:extLst>
              <a:ext uri="{FF2B5EF4-FFF2-40B4-BE49-F238E27FC236}">
                <a16:creationId xmlns:a16="http://schemas.microsoft.com/office/drawing/2014/main" id="{44C0687F-7D35-4208-B1B5-E11EB0EB7901}"/>
              </a:ext>
            </a:extLst>
          </p:cNvPr>
          <p:cNvPicPr>
            <a:picLocks noChangeAspect="1"/>
          </p:cNvPicPr>
          <p:nvPr/>
        </p:nvPicPr>
        <p:blipFill>
          <a:blip r:embed="rId4"/>
          <a:stretch>
            <a:fillRect/>
          </a:stretch>
        </p:blipFill>
        <p:spPr>
          <a:xfrm>
            <a:off x="4392356" y="3248766"/>
            <a:ext cx="1349688" cy="198644"/>
          </a:xfrm>
          <a:prstGeom prst="rect">
            <a:avLst/>
          </a:prstGeom>
        </p:spPr>
      </p:pic>
      <p:pic>
        <p:nvPicPr>
          <p:cNvPr id="39" name="图片 38">
            <a:extLst>
              <a:ext uri="{FF2B5EF4-FFF2-40B4-BE49-F238E27FC236}">
                <a16:creationId xmlns:a16="http://schemas.microsoft.com/office/drawing/2014/main" id="{962A72DF-2DB2-4DD4-9384-F8331C5F876F}"/>
              </a:ext>
            </a:extLst>
          </p:cNvPr>
          <p:cNvPicPr>
            <a:picLocks noChangeAspect="1"/>
          </p:cNvPicPr>
          <p:nvPr/>
        </p:nvPicPr>
        <p:blipFill>
          <a:blip r:embed="rId5"/>
          <a:stretch>
            <a:fillRect/>
          </a:stretch>
        </p:blipFill>
        <p:spPr>
          <a:xfrm>
            <a:off x="1235319" y="3296698"/>
            <a:ext cx="1047505" cy="194320"/>
          </a:xfrm>
          <a:prstGeom prst="rect">
            <a:avLst/>
          </a:prstGeom>
        </p:spPr>
      </p:pic>
      <p:sp>
        <p:nvSpPr>
          <p:cNvPr id="40" name="文本框 39">
            <a:extLst>
              <a:ext uri="{FF2B5EF4-FFF2-40B4-BE49-F238E27FC236}">
                <a16:creationId xmlns:a16="http://schemas.microsoft.com/office/drawing/2014/main" id="{98963A15-E989-4BF6-8819-8285D1C6A1A0}"/>
              </a:ext>
            </a:extLst>
          </p:cNvPr>
          <p:cNvSpPr txBox="1"/>
          <p:nvPr/>
        </p:nvSpPr>
        <p:spPr>
          <a:xfrm>
            <a:off x="2259091" y="3169514"/>
            <a:ext cx="2042343" cy="369332"/>
          </a:xfrm>
          <a:prstGeom prst="rect">
            <a:avLst/>
          </a:prstGeom>
          <a:noFill/>
        </p:spPr>
        <p:txBody>
          <a:bodyPr wrap="square">
            <a:spAutoFit/>
          </a:bodyPr>
          <a:lstStyle/>
          <a:p>
            <a:r>
              <a:rPr lang="zh-CN" altLang="en-US" b="0" i="0" u="none" strike="noStrike" baseline="0" dirty="0">
                <a:latin typeface="楷体" panose="02010609060101010101" pitchFamily="49" charset="-122"/>
                <a:ea typeface="楷体" panose="02010609060101010101" pitchFamily="49" charset="-122"/>
              </a:rPr>
              <a:t>是一个给定的图像，</a:t>
            </a:r>
            <a:endParaRPr lang="zh-CN" altLang="en-US" dirty="0">
              <a:latin typeface="楷体" panose="02010609060101010101" pitchFamily="49" charset="-122"/>
              <a:ea typeface="楷体" panose="02010609060101010101" pitchFamily="49" charset="-122"/>
            </a:endParaRPr>
          </a:p>
        </p:txBody>
      </p:sp>
      <p:sp>
        <p:nvSpPr>
          <p:cNvPr id="41" name="文本框 40">
            <a:extLst>
              <a:ext uri="{FF2B5EF4-FFF2-40B4-BE49-F238E27FC236}">
                <a16:creationId xmlns:a16="http://schemas.microsoft.com/office/drawing/2014/main" id="{1FD7913B-6F00-4DB6-B185-45443412F259}"/>
              </a:ext>
            </a:extLst>
          </p:cNvPr>
          <p:cNvSpPr txBox="1"/>
          <p:nvPr/>
        </p:nvSpPr>
        <p:spPr>
          <a:xfrm>
            <a:off x="5703037" y="3085958"/>
            <a:ext cx="2042343" cy="369332"/>
          </a:xfrm>
          <a:prstGeom prst="rect">
            <a:avLst/>
          </a:prstGeom>
          <a:noFill/>
        </p:spPr>
        <p:txBody>
          <a:bodyPr wrap="square">
            <a:spAutoFit/>
          </a:bodyPr>
          <a:lstStyle/>
          <a:p>
            <a:r>
              <a:rPr lang="zh-CN" altLang="en-US" b="0" i="0" u="none" strike="noStrike" baseline="0" dirty="0">
                <a:latin typeface="楷体" panose="02010609060101010101" pitchFamily="49" charset="-122"/>
                <a:ea typeface="楷体" panose="02010609060101010101" pitchFamily="49" charset="-122"/>
              </a:rPr>
              <a:t>是一个参数化曲线</a:t>
            </a:r>
            <a:endParaRPr lang="zh-CN" altLang="en-US" dirty="0">
              <a:latin typeface="楷体" panose="02010609060101010101" pitchFamily="49" charset="-122"/>
              <a:ea typeface="楷体" panose="02010609060101010101" pitchFamily="49" charset="-122"/>
            </a:endParaRPr>
          </a:p>
        </p:txBody>
      </p:sp>
      <p:pic>
        <p:nvPicPr>
          <p:cNvPr id="43" name="图片 42">
            <a:extLst>
              <a:ext uri="{FF2B5EF4-FFF2-40B4-BE49-F238E27FC236}">
                <a16:creationId xmlns:a16="http://schemas.microsoft.com/office/drawing/2014/main" id="{1A137D4C-3286-4B5B-B5FD-94C770644AF6}"/>
              </a:ext>
            </a:extLst>
          </p:cNvPr>
          <p:cNvPicPr>
            <a:picLocks noChangeAspect="1"/>
          </p:cNvPicPr>
          <p:nvPr/>
        </p:nvPicPr>
        <p:blipFill>
          <a:blip r:embed="rId6"/>
          <a:stretch>
            <a:fillRect/>
          </a:stretch>
        </p:blipFill>
        <p:spPr>
          <a:xfrm>
            <a:off x="1235319" y="3647830"/>
            <a:ext cx="1653445" cy="178751"/>
          </a:xfrm>
          <a:prstGeom prst="rect">
            <a:avLst/>
          </a:prstGeom>
        </p:spPr>
      </p:pic>
      <p:sp>
        <p:nvSpPr>
          <p:cNvPr id="45" name="文本框 44">
            <a:extLst>
              <a:ext uri="{FF2B5EF4-FFF2-40B4-BE49-F238E27FC236}">
                <a16:creationId xmlns:a16="http://schemas.microsoft.com/office/drawing/2014/main" id="{76488A88-CEF1-494F-A293-93CF2708AC34}"/>
              </a:ext>
            </a:extLst>
          </p:cNvPr>
          <p:cNvSpPr txBox="1"/>
          <p:nvPr/>
        </p:nvSpPr>
        <p:spPr>
          <a:xfrm>
            <a:off x="2846085" y="3518414"/>
            <a:ext cx="4390538" cy="369332"/>
          </a:xfrm>
          <a:prstGeom prst="rect">
            <a:avLst/>
          </a:prstGeom>
          <a:noFill/>
        </p:spPr>
        <p:txBody>
          <a:bodyPr wrap="square">
            <a:spAutoFit/>
          </a:bodyPr>
          <a:lstStyle/>
          <a:p>
            <a:r>
              <a:rPr lang="zh-CN" altLang="en-US" b="0" i="0" u="none" strike="noStrike" baseline="0" dirty="0">
                <a:latin typeface="楷体" panose="02010609060101010101" pitchFamily="49" charset="-122"/>
                <a:ea typeface="楷体" panose="02010609060101010101" pitchFamily="49" charset="-122"/>
              </a:rPr>
              <a:t>是一个非负边缘检测函数，满足以下性质：</a:t>
            </a:r>
            <a:endParaRPr lang="zh-CN" altLang="en-US" dirty="0">
              <a:latin typeface="楷体" panose="02010609060101010101" pitchFamily="49" charset="-122"/>
              <a:ea typeface="楷体" panose="02010609060101010101" pitchFamily="49" charset="-122"/>
            </a:endParaRPr>
          </a:p>
        </p:txBody>
      </p:sp>
      <p:sp>
        <p:nvSpPr>
          <p:cNvPr id="47" name="文本框 46">
            <a:extLst>
              <a:ext uri="{FF2B5EF4-FFF2-40B4-BE49-F238E27FC236}">
                <a16:creationId xmlns:a16="http://schemas.microsoft.com/office/drawing/2014/main" id="{6399A3C9-D81A-4886-8026-6D4446AF679A}"/>
              </a:ext>
            </a:extLst>
          </p:cNvPr>
          <p:cNvSpPr txBox="1"/>
          <p:nvPr/>
        </p:nvSpPr>
        <p:spPr>
          <a:xfrm>
            <a:off x="1450169" y="3955100"/>
            <a:ext cx="2193762" cy="369332"/>
          </a:xfrm>
          <a:prstGeom prst="rect">
            <a:avLst/>
          </a:prstGeom>
          <a:noFill/>
        </p:spPr>
        <p:txBody>
          <a:bodyPr wrap="square">
            <a:spAutoFit/>
          </a:bodyPr>
          <a:lstStyle/>
          <a:p>
            <a:r>
              <a:rPr lang="en-US" altLang="zh-CN" b="0" i="0" u="none" strike="noStrike" baseline="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a:t>
            </a:r>
            <a:r>
              <a:rPr lang="en-US" altLang="zh-CN" sz="1600" i="1"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a:latin typeface="楷体" panose="02010609060101010101" pitchFamily="49" charset="-122"/>
                <a:ea typeface="楷体" panose="02010609060101010101" pitchFamily="49" charset="-122"/>
              </a:rPr>
              <a:t>是单调下降的</a:t>
            </a:r>
          </a:p>
        </p:txBody>
      </p:sp>
      <p:sp>
        <p:nvSpPr>
          <p:cNvPr id="48" name="文本框 47">
            <a:extLst>
              <a:ext uri="{FF2B5EF4-FFF2-40B4-BE49-F238E27FC236}">
                <a16:creationId xmlns:a16="http://schemas.microsoft.com/office/drawing/2014/main" id="{22B3AD43-4A99-4641-AE3F-4960354DE26C}"/>
              </a:ext>
            </a:extLst>
          </p:cNvPr>
          <p:cNvSpPr txBox="1"/>
          <p:nvPr/>
        </p:nvSpPr>
        <p:spPr>
          <a:xfrm>
            <a:off x="1450169" y="4381365"/>
            <a:ext cx="1985482" cy="369332"/>
          </a:xfrm>
          <a:prstGeom prst="rect">
            <a:avLst/>
          </a:prstGeom>
          <a:noFill/>
        </p:spPr>
        <p:txBody>
          <a:bodyPr wrap="square">
            <a:spAutoFit/>
          </a:bodyPr>
          <a:lstStyle/>
          <a:p>
            <a:r>
              <a:rPr lang="en-US" altLang="zh-CN" b="0" i="0" u="none" strike="noStrike" baseline="0" dirty="0">
                <a:latin typeface="楷体" panose="02010609060101010101" pitchFamily="49" charset="-122"/>
                <a:ea typeface="楷体" panose="02010609060101010101" pitchFamily="49" charset="-122"/>
              </a:rPr>
              <a:t>2</a:t>
            </a:r>
            <a:r>
              <a:rPr lang="en-US" altLang="zh-CN"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pic>
        <p:nvPicPr>
          <p:cNvPr id="50" name="图片 49">
            <a:extLst>
              <a:ext uri="{FF2B5EF4-FFF2-40B4-BE49-F238E27FC236}">
                <a16:creationId xmlns:a16="http://schemas.microsoft.com/office/drawing/2014/main" id="{BB4133CB-6DC4-4CA5-946F-AAFCBADEC34C}"/>
              </a:ext>
            </a:extLst>
          </p:cNvPr>
          <p:cNvPicPr>
            <a:picLocks noChangeAspect="1"/>
          </p:cNvPicPr>
          <p:nvPr/>
        </p:nvPicPr>
        <p:blipFill>
          <a:blip r:embed="rId7"/>
          <a:stretch>
            <a:fillRect/>
          </a:stretch>
        </p:blipFill>
        <p:spPr>
          <a:xfrm>
            <a:off x="1761660" y="4448719"/>
            <a:ext cx="2269681" cy="223486"/>
          </a:xfrm>
          <a:prstGeom prst="rect">
            <a:avLst/>
          </a:prstGeom>
        </p:spPr>
      </p:pic>
      <p:sp>
        <p:nvSpPr>
          <p:cNvPr id="52" name="文本框 51">
            <a:extLst>
              <a:ext uri="{FF2B5EF4-FFF2-40B4-BE49-F238E27FC236}">
                <a16:creationId xmlns:a16="http://schemas.microsoft.com/office/drawing/2014/main" id="{A9E22862-B25E-474D-BCE1-EB79C133EF44}"/>
              </a:ext>
            </a:extLst>
          </p:cNvPr>
          <p:cNvSpPr txBox="1"/>
          <p:nvPr/>
        </p:nvSpPr>
        <p:spPr>
          <a:xfrm>
            <a:off x="716900" y="1063124"/>
            <a:ext cx="7934340" cy="870751"/>
          </a:xfrm>
          <a:prstGeom prst="rect">
            <a:avLst/>
          </a:prstGeom>
          <a:noFill/>
        </p:spPr>
        <p:txBody>
          <a:bodyPr wrap="square">
            <a:spAutoFit/>
          </a:bodyPr>
          <a:lstStyle/>
          <a:p>
            <a:pPr algn="l">
              <a:lnSpc>
                <a:spcPct val="150000"/>
              </a:lnSpc>
            </a:pPr>
            <a:r>
              <a:rPr lang="zh-CN" altLang="en-US" sz="1800" b="0" i="0" u="none" strike="noStrike" baseline="0" dirty="0">
                <a:latin typeface="宋体" panose="02010600030101010101" pitchFamily="2" charset="-122"/>
                <a:ea typeface="宋体" panose="02010600030101010101" pitchFamily="2" charset="-122"/>
              </a:rPr>
              <a:t>    </a:t>
            </a:r>
            <a:r>
              <a:rPr lang="zh-CN" altLang="en-US" sz="1800" b="0" i="0" u="none" strike="noStrike" baseline="0" dirty="0">
                <a:latin typeface="楷体" panose="02010609060101010101" pitchFamily="49" charset="-122"/>
                <a:ea typeface="楷体" panose="02010609060101010101" pitchFamily="49" charset="-122"/>
              </a:rPr>
              <a:t>一个典型的基于边界的活动轮廓模型是</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Caselles</a:t>
            </a:r>
            <a:r>
              <a:rPr lang="zh-CN" altLang="en-US" sz="1800" b="0" i="0" u="none" strike="noStrike" baseline="0" dirty="0">
                <a:latin typeface="楷体" panose="02010609060101010101" pitchFamily="49" charset="-122"/>
                <a:ea typeface="楷体" panose="02010609060101010101" pitchFamily="49" charset="-122"/>
              </a:rPr>
              <a:t>等人提出的测地</a:t>
            </a:r>
            <a:r>
              <a:rPr lang="en-US" altLang="zh-CN" sz="1800" b="0" i="0" u="none" strike="noStrike" baseline="0" dirty="0">
                <a:latin typeface="楷体" panose="02010609060101010101" pitchFamily="49" charset="-122"/>
                <a:ea typeface="楷体" panose="02010609060101010101" pitchFamily="49" charset="-122"/>
              </a:rPr>
              <a:t>/</a:t>
            </a:r>
            <a:r>
              <a:rPr lang="zh-CN" altLang="en-US" sz="1800" b="0" i="0" u="none" strike="noStrike" baseline="0" dirty="0">
                <a:latin typeface="楷体" panose="02010609060101010101" pitchFamily="49" charset="-122"/>
                <a:ea typeface="楷体" panose="02010609060101010101" pitchFamily="49" charset="-122"/>
              </a:rPr>
              <a:t>几何活动轮廓模型，即</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Caselles</a:t>
            </a:r>
            <a:r>
              <a:rPr lang="zh-CN" altLang="en-US" sz="1800" b="0" i="0" u="none" strike="noStrike" baseline="0" dirty="0">
                <a:latin typeface="楷体" panose="02010609060101010101" pitchFamily="49" charset="-122"/>
                <a:ea typeface="楷体" panose="02010609060101010101" pitchFamily="49" charset="-122"/>
              </a:rPr>
              <a:t>等人给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的能量泛函：</a:t>
            </a:r>
            <a:endParaRPr lang="zh-CN" altLang="en-US" dirty="0">
              <a:latin typeface="楷体" panose="02010609060101010101" pitchFamily="49" charset="-122"/>
              <a:ea typeface="楷体" panose="02010609060101010101" pitchFamily="49" charset="-122"/>
            </a:endParaRPr>
          </a:p>
        </p:txBody>
      </p:sp>
      <p:sp>
        <p:nvSpPr>
          <p:cNvPr id="54" name="文本框 53">
            <a:extLst>
              <a:ext uri="{FF2B5EF4-FFF2-40B4-BE49-F238E27FC236}">
                <a16:creationId xmlns:a16="http://schemas.microsoft.com/office/drawing/2014/main" id="{00720C8A-91AE-434B-AE9A-706B66501030}"/>
              </a:ext>
            </a:extLst>
          </p:cNvPr>
          <p:cNvSpPr txBox="1"/>
          <p:nvPr/>
        </p:nvSpPr>
        <p:spPr>
          <a:xfrm>
            <a:off x="1182745" y="4812971"/>
            <a:ext cx="5421671" cy="369332"/>
          </a:xfrm>
          <a:prstGeom prst="rect">
            <a:avLst/>
          </a:prstGeom>
          <a:noFill/>
        </p:spPr>
        <p:txBody>
          <a:bodyPr wrap="square">
            <a:spAutoFit/>
          </a:bodyPr>
          <a:lstStyle/>
          <a:p>
            <a:pPr algn="l"/>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Caselles</a:t>
            </a:r>
            <a:r>
              <a:rPr lang="zh-CN" altLang="en-US" sz="1800" b="0" i="0" u="none" strike="noStrike" baseline="0" dirty="0">
                <a:latin typeface="楷体" panose="02010609060101010101" pitchFamily="49" charset="-122"/>
                <a:ea typeface="楷体" panose="02010609060101010101" pitchFamily="49" charset="-122"/>
              </a:rPr>
              <a:t>等人给出一个常用的边缘检测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sz="1800" b="0" i="0" u="none" strike="noStrike" baseline="0" dirty="0">
                <a:latin typeface="楷体" panose="02010609060101010101" pitchFamily="49" charset="-122"/>
                <a:ea typeface="楷体" panose="02010609060101010101" pitchFamily="49" charset="-122"/>
              </a:rPr>
              <a:t>如下</a:t>
            </a:r>
            <a:endParaRPr lang="zh-CN" altLang="en-US" dirty="0">
              <a:latin typeface="楷体" panose="02010609060101010101" pitchFamily="49" charset="-122"/>
              <a:ea typeface="楷体" panose="02010609060101010101" pitchFamily="49" charset="-122"/>
            </a:endParaRPr>
          </a:p>
        </p:txBody>
      </p:sp>
      <p:pic>
        <p:nvPicPr>
          <p:cNvPr id="56" name="图片 55">
            <a:extLst>
              <a:ext uri="{FF2B5EF4-FFF2-40B4-BE49-F238E27FC236}">
                <a16:creationId xmlns:a16="http://schemas.microsoft.com/office/drawing/2014/main" id="{B85195CC-8423-4FB6-9A72-0B28EEB9F984}"/>
              </a:ext>
            </a:extLst>
          </p:cNvPr>
          <p:cNvPicPr>
            <a:picLocks noChangeAspect="1"/>
          </p:cNvPicPr>
          <p:nvPr/>
        </p:nvPicPr>
        <p:blipFill>
          <a:blip r:embed="rId8"/>
          <a:stretch>
            <a:fillRect/>
          </a:stretch>
        </p:blipFill>
        <p:spPr>
          <a:xfrm>
            <a:off x="3815499" y="5271873"/>
            <a:ext cx="1290097" cy="519224"/>
          </a:xfrm>
          <a:prstGeom prst="rect">
            <a:avLst/>
          </a:prstGeom>
        </p:spPr>
      </p:pic>
      <p:sp>
        <p:nvSpPr>
          <p:cNvPr id="58" name="文本框 57">
            <a:extLst>
              <a:ext uri="{FF2B5EF4-FFF2-40B4-BE49-F238E27FC236}">
                <a16:creationId xmlns:a16="http://schemas.microsoft.com/office/drawing/2014/main" id="{0F0FED5C-43FC-40C2-8B47-B3DEC0DF554F}"/>
              </a:ext>
            </a:extLst>
          </p:cNvPr>
          <p:cNvSpPr txBox="1"/>
          <p:nvPr/>
        </p:nvSpPr>
        <p:spPr>
          <a:xfrm>
            <a:off x="1452691" y="5875484"/>
            <a:ext cx="2595461" cy="369332"/>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其中</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1800" b="0" i="0" u="none" strike="noStrike" baseline="0" dirty="0">
                <a:latin typeface="楷体" panose="02010609060101010101" pitchFamily="49" charset="-122"/>
                <a:ea typeface="楷体" panose="02010609060101010101" pitchFamily="49" charset="-122"/>
              </a:rPr>
              <a:t>是一个非负常数</a:t>
            </a:r>
            <a:endParaRPr lang="zh-CN" altLang="en-US" dirty="0">
              <a:latin typeface="楷体" panose="02010609060101010101" pitchFamily="49" charset="-122"/>
              <a:ea typeface="楷体" panose="02010609060101010101" pitchFamily="49" charset="-122"/>
            </a:endParaRPr>
          </a:p>
        </p:txBody>
      </p:sp>
      <p:sp>
        <p:nvSpPr>
          <p:cNvPr id="59" name="文本框 58">
            <a:extLst>
              <a:ext uri="{FF2B5EF4-FFF2-40B4-BE49-F238E27FC236}">
                <a16:creationId xmlns:a16="http://schemas.microsoft.com/office/drawing/2014/main" id="{E1F6A474-576E-4154-884C-7395F70CD558}"/>
              </a:ext>
            </a:extLst>
          </p:cNvPr>
          <p:cNvSpPr txBox="1"/>
          <p:nvPr/>
        </p:nvSpPr>
        <p:spPr>
          <a:xfrm>
            <a:off x="7378862" y="2072850"/>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a:t>
            </a:r>
            <a:r>
              <a:rPr lang="zh-CN" altLang="en-US" dirty="0">
                <a:latin typeface="Times New Roman" panose="02020603050405020304" pitchFamily="18" charset="0"/>
                <a:cs typeface="Times New Roman" panose="02020603050405020304" pitchFamily="18" charset="0"/>
              </a:rPr>
              <a:t>）</a:t>
            </a:r>
          </a:p>
        </p:txBody>
      </p:sp>
      <p:sp>
        <p:nvSpPr>
          <p:cNvPr id="60" name="文本框 59">
            <a:extLst>
              <a:ext uri="{FF2B5EF4-FFF2-40B4-BE49-F238E27FC236}">
                <a16:creationId xmlns:a16="http://schemas.microsoft.com/office/drawing/2014/main" id="{95CA20BA-FE43-4E47-8FA3-47D7AEC5FBE5}"/>
              </a:ext>
            </a:extLst>
          </p:cNvPr>
          <p:cNvSpPr txBox="1"/>
          <p:nvPr/>
        </p:nvSpPr>
        <p:spPr>
          <a:xfrm>
            <a:off x="7378862" y="2693878"/>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cs typeface="Times New Roman" panose="02020603050405020304" pitchFamily="18" charset="0"/>
              </a:rPr>
              <a:t>）</a:t>
            </a:r>
          </a:p>
        </p:txBody>
      </p:sp>
      <p:sp>
        <p:nvSpPr>
          <p:cNvPr id="61" name="文本框 60">
            <a:extLst>
              <a:ext uri="{FF2B5EF4-FFF2-40B4-BE49-F238E27FC236}">
                <a16:creationId xmlns:a16="http://schemas.microsoft.com/office/drawing/2014/main" id="{AFA96771-74B7-4A56-91A7-FC3951A44EF9}"/>
              </a:ext>
            </a:extLst>
          </p:cNvPr>
          <p:cNvSpPr txBox="1"/>
          <p:nvPr/>
        </p:nvSpPr>
        <p:spPr>
          <a:xfrm>
            <a:off x="7378862" y="5346819"/>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9">
            <p14:nvContentPartPr>
              <p14:cNvPr id="3" name="墨迹 2">
                <a:extLst>
                  <a:ext uri="{FF2B5EF4-FFF2-40B4-BE49-F238E27FC236}">
                    <a16:creationId xmlns:a16="http://schemas.microsoft.com/office/drawing/2014/main" id="{7B840670-E1E4-A65E-773A-650AB86F744A}"/>
                  </a:ext>
                </a:extLst>
              </p14:cNvPr>
              <p14:cNvContentPartPr/>
              <p14:nvPr/>
            </p14:nvContentPartPr>
            <p14:xfrm>
              <a:off x="967320" y="1505520"/>
              <a:ext cx="7786440" cy="4406760"/>
            </p14:xfrm>
          </p:contentPart>
        </mc:Choice>
        <mc:Fallback xmlns="">
          <p:pic>
            <p:nvPicPr>
              <p:cNvPr id="3" name="墨迹 2">
                <a:extLst>
                  <a:ext uri="{FF2B5EF4-FFF2-40B4-BE49-F238E27FC236}">
                    <a16:creationId xmlns:a16="http://schemas.microsoft.com/office/drawing/2014/main" id="{7B840670-E1E4-A65E-773A-650AB86F744A}"/>
                  </a:ext>
                </a:extLst>
              </p:cNvPr>
              <p:cNvPicPr/>
              <p:nvPr/>
            </p:nvPicPr>
            <p:blipFill>
              <a:blip r:embed="rId10"/>
              <a:stretch>
                <a:fillRect/>
              </a:stretch>
            </p:blipFill>
            <p:spPr>
              <a:xfrm>
                <a:off x="957960" y="1496160"/>
                <a:ext cx="7805160" cy="4425480"/>
              </a:xfrm>
              <a:prstGeom prst="rect">
                <a:avLst/>
              </a:prstGeom>
            </p:spPr>
          </p:pic>
        </mc:Fallback>
      </mc:AlternateContent>
    </p:spTree>
    <p:extLst>
      <p:ext uri="{BB962C8B-B14F-4D97-AF65-F5344CB8AC3E}">
        <p14:creationId xmlns:p14="http://schemas.microsoft.com/office/powerpoint/2010/main" val="4225506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a:extLst>
              <a:ext uri="{FF2B5EF4-FFF2-40B4-BE49-F238E27FC236}">
                <a16:creationId xmlns:a16="http://schemas.microsoft.com/office/drawing/2014/main" id="{8087BB80-B97A-4271-B38C-1AFC0142EBA9}"/>
              </a:ext>
            </a:extLst>
          </p:cNvPr>
          <p:cNvSpPr txBox="1"/>
          <p:nvPr/>
        </p:nvSpPr>
        <p:spPr>
          <a:xfrm>
            <a:off x="668260" y="4253317"/>
            <a:ext cx="8003299" cy="1689373"/>
          </a:xfrm>
          <a:prstGeom prst="rect">
            <a:avLst/>
          </a:prstGeom>
          <a:noFill/>
        </p:spPr>
        <p:txBody>
          <a:bodyPr wrap="square">
            <a:spAutoFit/>
          </a:bodyPr>
          <a:lstStyle/>
          <a:p>
            <a:pPr algn="l">
              <a:lnSpc>
                <a:spcPct val="150000"/>
              </a:lnSpc>
            </a:pPr>
            <a:r>
              <a:rPr lang="zh-CN" altLang="en-US" b="0" u="none" strike="noStrike" baseline="0" dirty="0">
                <a:latin typeface="楷体" panose="02010609060101010101" pitchFamily="49" charset="-122"/>
                <a:ea typeface="楷体" panose="02010609060101010101" pitchFamily="49" charset="-122"/>
              </a:rPr>
              <a:t>其中</a:t>
            </a:r>
            <a:r>
              <a:rPr lang="en-US" altLang="zh-CN" b="0" i="1"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是曲线</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 </a:t>
            </a:r>
            <a:r>
              <a:rPr lang="zh-CN" altLang="en-US" b="0" i="0" u="none" strike="noStrike" baseline="0" dirty="0">
                <a:latin typeface="楷体" panose="02010609060101010101" pitchFamily="49" charset="-122"/>
                <a:ea typeface="楷体" panose="02010609060101010101" pitchFamily="49" charset="-122"/>
              </a:rPr>
              <a:t>的长度。于是能量泛函</a:t>
            </a:r>
            <a:r>
              <a:rPr lang="en-US" altLang="zh-CN" b="0" i="1"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或        这个新的长度是通过给</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Euclidean</a:t>
            </a:r>
            <a:r>
              <a:rPr lang="zh-CN" altLang="en-US" b="0" i="0" u="none" strike="noStrike" baseline="0" dirty="0">
                <a:latin typeface="楷体" panose="02010609060101010101" pitchFamily="49" charset="-122"/>
                <a:ea typeface="楷体" panose="02010609060101010101" pitchFamily="49" charset="-122"/>
              </a:rPr>
              <a:t>长度元</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ds</a:t>
            </a:r>
            <a:r>
              <a:rPr lang="zh-CN" altLang="en-US" b="0" i="0" u="none" strike="noStrike" baseline="0" dirty="0">
                <a:latin typeface="楷体" panose="02010609060101010101" pitchFamily="49" charset="-122"/>
                <a:ea typeface="楷体" panose="02010609060101010101" pitchFamily="49" charset="-122"/>
              </a:rPr>
              <a:t>加上包含图像物体边界信息的权函数</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i="0" u="none" strike="noStrike" baseline="0" dirty="0">
                <a:latin typeface="楷体" panose="02010609060101010101" pitchFamily="49" charset="-122"/>
                <a:ea typeface="楷体" panose="02010609060101010101" pitchFamily="49" charset="-122"/>
              </a:rPr>
              <a:t>得到的。很显然，当</a:t>
            </a:r>
            <a:r>
              <a:rPr lang="en-US" altLang="zh-CN" b="0" i="1"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趋于零，即曲线</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恰好是物体的边界时，可以极小化</a:t>
            </a:r>
            <a:r>
              <a:rPr lang="en-US" altLang="zh-CN" b="0" i="1"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或 </a:t>
            </a:r>
            <a:r>
              <a:rPr lang="en-US" altLang="zh-CN" b="0" i="1"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
        <p:nvSpPr>
          <p:cNvPr id="21" name="文本框 20">
            <a:extLst>
              <a:ext uri="{FF2B5EF4-FFF2-40B4-BE49-F238E27FC236}">
                <a16:creationId xmlns:a16="http://schemas.microsoft.com/office/drawing/2014/main" id="{A15C5CE1-9D4A-4CBB-9D30-662DC6252257}"/>
              </a:ext>
            </a:extLst>
          </p:cNvPr>
          <p:cNvSpPr txBox="1"/>
          <p:nvPr/>
        </p:nvSpPr>
        <p:spPr>
          <a:xfrm>
            <a:off x="652780" y="1076382"/>
            <a:ext cx="7858760" cy="1273875"/>
          </a:xfrm>
          <a:prstGeom prst="rect">
            <a:avLst/>
          </a:prstGeom>
          <a:noFill/>
        </p:spPr>
        <p:txBody>
          <a:bodyPr wrap="square">
            <a:spAutoFit/>
          </a:bodyPr>
          <a:lstStyle/>
          <a:p>
            <a:pPr algn="l">
              <a:lnSpc>
                <a:spcPct val="150000"/>
              </a:lnSpc>
            </a:pPr>
            <a:r>
              <a:rPr lang="zh-CN" altLang="en-US" b="0" i="0" u="none" strike="noStrike" baseline="0" dirty="0">
                <a:latin typeface="楷体" panose="02010609060101010101" pitchFamily="49" charset="-122"/>
                <a:ea typeface="楷体" panose="02010609060101010101" pitchFamily="49" charset="-122"/>
              </a:rPr>
              <a:t>    极小化能量     ，就是保持曲线光滑性的同时，使曲线停在图像梯度值</a:t>
            </a:r>
            <a:endParaRPr lang="en-US" altLang="zh-CN" b="0" i="0" u="none" strike="noStrike" baseline="0" dirty="0">
              <a:latin typeface="楷体" panose="02010609060101010101" pitchFamily="49" charset="-122"/>
              <a:ea typeface="楷体" panose="02010609060101010101" pitchFamily="49" charset="-122"/>
            </a:endParaRPr>
          </a:p>
          <a:p>
            <a:pPr algn="l">
              <a:lnSpc>
                <a:spcPct val="150000"/>
              </a:lnSpc>
            </a:pPr>
            <a:r>
              <a:rPr lang="en-US" altLang="zh-CN" b="0" i="0"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较大的地方，也即是图像的边缘处。这是因为在图像的边缘处，梯度值</a:t>
            </a:r>
            <a:r>
              <a:rPr lang="en-US" altLang="zh-CN" b="0" i="0"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较大，而在图像光滑区域，梯度值</a:t>
            </a:r>
            <a:r>
              <a:rPr lang="en-US" altLang="zh-CN" b="0" i="0"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趋于零。</a:t>
            </a:r>
          </a:p>
        </p:txBody>
      </p:sp>
      <p:pic>
        <p:nvPicPr>
          <p:cNvPr id="5" name="图片 4">
            <a:extLst>
              <a:ext uri="{FF2B5EF4-FFF2-40B4-BE49-F238E27FC236}">
                <a16:creationId xmlns:a16="http://schemas.microsoft.com/office/drawing/2014/main" id="{1BD642E4-DF29-4AF8-B442-7B8DF0638DB0}"/>
              </a:ext>
            </a:extLst>
          </p:cNvPr>
          <p:cNvPicPr>
            <a:picLocks noChangeAspect="1"/>
          </p:cNvPicPr>
          <p:nvPr/>
        </p:nvPicPr>
        <p:blipFill>
          <a:blip r:embed="rId2"/>
          <a:stretch>
            <a:fillRect/>
          </a:stretch>
        </p:blipFill>
        <p:spPr>
          <a:xfrm>
            <a:off x="2371407" y="1242720"/>
            <a:ext cx="526206" cy="241371"/>
          </a:xfrm>
          <a:prstGeom prst="rect">
            <a:avLst/>
          </a:prstGeom>
        </p:spPr>
      </p:pic>
      <p:pic>
        <p:nvPicPr>
          <p:cNvPr id="7" name="图片 6">
            <a:extLst>
              <a:ext uri="{FF2B5EF4-FFF2-40B4-BE49-F238E27FC236}">
                <a16:creationId xmlns:a16="http://schemas.microsoft.com/office/drawing/2014/main" id="{0016020D-C429-4895-A02D-15FDBE802795}"/>
              </a:ext>
            </a:extLst>
          </p:cNvPr>
          <p:cNvPicPr>
            <a:picLocks noChangeAspect="1"/>
          </p:cNvPicPr>
          <p:nvPr/>
        </p:nvPicPr>
        <p:blipFill>
          <a:blip r:embed="rId3"/>
          <a:stretch>
            <a:fillRect/>
          </a:stretch>
        </p:blipFill>
        <p:spPr>
          <a:xfrm>
            <a:off x="1264920" y="2041403"/>
            <a:ext cx="799124" cy="268924"/>
          </a:xfrm>
          <a:prstGeom prst="rect">
            <a:avLst/>
          </a:prstGeom>
        </p:spPr>
      </p:pic>
      <p:pic>
        <p:nvPicPr>
          <p:cNvPr id="26" name="图片 25">
            <a:extLst>
              <a:ext uri="{FF2B5EF4-FFF2-40B4-BE49-F238E27FC236}">
                <a16:creationId xmlns:a16="http://schemas.microsoft.com/office/drawing/2014/main" id="{4F770890-FEC9-4C93-814D-FF4DD11F3DCC}"/>
              </a:ext>
            </a:extLst>
          </p:cNvPr>
          <p:cNvPicPr>
            <a:picLocks noChangeAspect="1"/>
          </p:cNvPicPr>
          <p:nvPr/>
        </p:nvPicPr>
        <p:blipFill>
          <a:blip r:embed="rId3"/>
          <a:stretch>
            <a:fillRect/>
          </a:stretch>
        </p:blipFill>
        <p:spPr>
          <a:xfrm>
            <a:off x="822007" y="1622025"/>
            <a:ext cx="799124" cy="268924"/>
          </a:xfrm>
          <a:prstGeom prst="rect">
            <a:avLst/>
          </a:prstGeom>
        </p:spPr>
      </p:pic>
      <p:pic>
        <p:nvPicPr>
          <p:cNvPr id="27" name="图片 26">
            <a:extLst>
              <a:ext uri="{FF2B5EF4-FFF2-40B4-BE49-F238E27FC236}">
                <a16:creationId xmlns:a16="http://schemas.microsoft.com/office/drawing/2014/main" id="{B6A83259-9E40-477B-B278-A18CFE29FE78}"/>
              </a:ext>
            </a:extLst>
          </p:cNvPr>
          <p:cNvPicPr>
            <a:picLocks noChangeAspect="1"/>
          </p:cNvPicPr>
          <p:nvPr/>
        </p:nvPicPr>
        <p:blipFill>
          <a:blip r:embed="rId3"/>
          <a:stretch>
            <a:fillRect/>
          </a:stretch>
        </p:blipFill>
        <p:spPr>
          <a:xfrm>
            <a:off x="5600150" y="2031243"/>
            <a:ext cx="799124" cy="268924"/>
          </a:xfrm>
          <a:prstGeom prst="rect">
            <a:avLst/>
          </a:prstGeom>
        </p:spPr>
      </p:pic>
      <p:sp>
        <p:nvSpPr>
          <p:cNvPr id="29" name="文本框 28">
            <a:extLst>
              <a:ext uri="{FF2B5EF4-FFF2-40B4-BE49-F238E27FC236}">
                <a16:creationId xmlns:a16="http://schemas.microsoft.com/office/drawing/2014/main" id="{CC0E6AF0-4F45-423B-817F-FF3AB5F6DC24}"/>
              </a:ext>
            </a:extLst>
          </p:cNvPr>
          <p:cNvSpPr txBox="1"/>
          <p:nvPr/>
        </p:nvSpPr>
        <p:spPr>
          <a:xfrm>
            <a:off x="652780" y="2369818"/>
            <a:ext cx="8074660" cy="858377"/>
          </a:xfrm>
          <a:prstGeom prst="rect">
            <a:avLst/>
          </a:prstGeom>
          <a:noFill/>
        </p:spPr>
        <p:txBody>
          <a:bodyPr wrap="square">
            <a:spAutoFit/>
          </a:bodyPr>
          <a:lstStyle/>
          <a:p>
            <a:pPr algn="l">
              <a:lnSpc>
                <a:spcPct val="150000"/>
              </a:lnSpc>
            </a:pPr>
            <a:r>
              <a:rPr lang="zh-CN" altLang="en-US" dirty="0">
                <a:latin typeface="楷体" panose="02010609060101010101" pitchFamily="49" charset="-122"/>
                <a:ea typeface="楷体" panose="02010609060101010101" pitchFamily="49" charset="-122"/>
              </a:rPr>
              <a:t>    由于</a:t>
            </a:r>
            <a:r>
              <a:rPr lang="zh-CN" altLang="en-US" sz="1800" b="0" i="0" u="none" strike="noStrike" baseline="0" dirty="0">
                <a:latin typeface="楷体" panose="02010609060101010101" pitchFamily="49" charset="-122"/>
                <a:ea typeface="楷体" panose="02010609060101010101" pitchFamily="49" charset="-122"/>
              </a:rPr>
              <a:t>式</a:t>
            </a:r>
            <a:r>
              <a:rPr lang="en-US" altLang="zh-CN" sz="1800" b="0" i="0" u="none" strike="noStrike" baseline="0" dirty="0">
                <a:latin typeface="楷体" panose="02010609060101010101" pitchFamily="49" charset="-122"/>
                <a:ea typeface="楷体" panose="02010609060101010101" pitchFamily="49" charset="-122"/>
              </a:rPr>
              <a:t>(1-1)</a:t>
            </a:r>
            <a:r>
              <a:rPr lang="zh-CN" altLang="en-US" sz="1800" b="0" i="0" u="none" strike="noStrike" baseline="0" dirty="0">
                <a:latin typeface="楷体" panose="02010609060101010101" pitchFamily="49" charset="-122"/>
                <a:ea typeface="楷体" panose="02010609060101010101" pitchFamily="49" charset="-122"/>
              </a:rPr>
              <a:t>中的能量函数</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是不依赖于曲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的参数化的，因此</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也可以写成如下形式：</a:t>
            </a:r>
          </a:p>
        </p:txBody>
      </p:sp>
      <p:pic>
        <p:nvPicPr>
          <p:cNvPr id="30" name="图片 29">
            <a:extLst>
              <a:ext uri="{FF2B5EF4-FFF2-40B4-BE49-F238E27FC236}">
                <a16:creationId xmlns:a16="http://schemas.microsoft.com/office/drawing/2014/main" id="{87C1CFB4-DD4E-45DD-8EFC-115FCDF64522}"/>
              </a:ext>
            </a:extLst>
          </p:cNvPr>
          <p:cNvPicPr>
            <a:picLocks noChangeAspect="1"/>
          </p:cNvPicPr>
          <p:nvPr/>
        </p:nvPicPr>
        <p:blipFill>
          <a:blip r:embed="rId2"/>
          <a:stretch>
            <a:fillRect/>
          </a:stretch>
        </p:blipFill>
        <p:spPr>
          <a:xfrm>
            <a:off x="3849687" y="2532324"/>
            <a:ext cx="526206" cy="241371"/>
          </a:xfrm>
          <a:prstGeom prst="rect">
            <a:avLst/>
          </a:prstGeom>
        </p:spPr>
      </p:pic>
      <p:pic>
        <p:nvPicPr>
          <p:cNvPr id="10" name="图片 9">
            <a:extLst>
              <a:ext uri="{FF2B5EF4-FFF2-40B4-BE49-F238E27FC236}">
                <a16:creationId xmlns:a16="http://schemas.microsoft.com/office/drawing/2014/main" id="{29DCE72F-3D6E-438B-817F-100EA9D15563}"/>
              </a:ext>
            </a:extLst>
          </p:cNvPr>
          <p:cNvPicPr>
            <a:picLocks noChangeAspect="1"/>
          </p:cNvPicPr>
          <p:nvPr/>
        </p:nvPicPr>
        <p:blipFill>
          <a:blip r:embed="rId4"/>
          <a:stretch>
            <a:fillRect/>
          </a:stretch>
        </p:blipFill>
        <p:spPr>
          <a:xfrm>
            <a:off x="2445508" y="3432141"/>
            <a:ext cx="3953766" cy="623148"/>
          </a:xfrm>
          <a:prstGeom prst="rect">
            <a:avLst/>
          </a:prstGeom>
        </p:spPr>
      </p:pic>
      <p:sp>
        <p:nvSpPr>
          <p:cNvPr id="34" name="文本框 33">
            <a:extLst>
              <a:ext uri="{FF2B5EF4-FFF2-40B4-BE49-F238E27FC236}">
                <a16:creationId xmlns:a16="http://schemas.microsoft.com/office/drawing/2014/main" id="{85BE1A68-7E0F-4258-BA29-D2E03222F8F4}"/>
              </a:ext>
            </a:extLst>
          </p:cNvPr>
          <p:cNvSpPr txBox="1"/>
          <p:nvPr/>
        </p:nvSpPr>
        <p:spPr>
          <a:xfrm>
            <a:off x="7353462" y="3559049"/>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4</a:t>
            </a:r>
            <a:r>
              <a:rPr lang="zh-CN" altLang="en-US" dirty="0">
                <a:latin typeface="Times New Roman" panose="02020603050405020304" pitchFamily="18" charset="0"/>
                <a:cs typeface="Times New Roman" panose="02020603050405020304" pitchFamily="18" charset="0"/>
              </a:rPr>
              <a:t>）</a:t>
            </a:r>
          </a:p>
        </p:txBody>
      </p:sp>
      <p:pic>
        <p:nvPicPr>
          <p:cNvPr id="12" name="图片 11">
            <a:extLst>
              <a:ext uri="{FF2B5EF4-FFF2-40B4-BE49-F238E27FC236}">
                <a16:creationId xmlns:a16="http://schemas.microsoft.com/office/drawing/2014/main" id="{028FFAAD-A904-4DD6-AD18-B15273AAA5C5}"/>
              </a:ext>
            </a:extLst>
          </p:cNvPr>
          <p:cNvPicPr>
            <a:picLocks noChangeAspect="1"/>
          </p:cNvPicPr>
          <p:nvPr/>
        </p:nvPicPr>
        <p:blipFill>
          <a:blip r:embed="rId5"/>
          <a:stretch>
            <a:fillRect/>
          </a:stretch>
        </p:blipFill>
        <p:spPr>
          <a:xfrm>
            <a:off x="1264920" y="4339080"/>
            <a:ext cx="1897551" cy="381612"/>
          </a:xfrm>
          <a:prstGeom prst="rect">
            <a:avLst/>
          </a:prstGeom>
        </p:spPr>
      </p:pic>
      <p:pic>
        <p:nvPicPr>
          <p:cNvPr id="44" name="图片 43">
            <a:extLst>
              <a:ext uri="{FF2B5EF4-FFF2-40B4-BE49-F238E27FC236}">
                <a16:creationId xmlns:a16="http://schemas.microsoft.com/office/drawing/2014/main" id="{DA7433A5-2F56-402E-AC56-31443731066E}"/>
              </a:ext>
            </a:extLst>
          </p:cNvPr>
          <p:cNvPicPr>
            <a:picLocks noChangeAspect="1"/>
          </p:cNvPicPr>
          <p:nvPr/>
        </p:nvPicPr>
        <p:blipFill rotWithShape="1">
          <a:blip r:embed="rId4"/>
          <a:srcRect l="11513" t="30902" r="66516" b="25891"/>
          <a:stretch/>
        </p:blipFill>
        <p:spPr>
          <a:xfrm>
            <a:off x="7302662" y="4400648"/>
            <a:ext cx="868680" cy="269241"/>
          </a:xfrm>
          <a:prstGeom prst="rect">
            <a:avLst/>
          </a:prstGeom>
        </p:spPr>
      </p:pic>
      <p:pic>
        <p:nvPicPr>
          <p:cNvPr id="46" name="图片 45">
            <a:extLst>
              <a:ext uri="{FF2B5EF4-FFF2-40B4-BE49-F238E27FC236}">
                <a16:creationId xmlns:a16="http://schemas.microsoft.com/office/drawing/2014/main" id="{70BB7C8A-5902-463F-98A7-9E0366D6F5C9}"/>
              </a:ext>
            </a:extLst>
          </p:cNvPr>
          <p:cNvPicPr>
            <a:picLocks noChangeAspect="1"/>
          </p:cNvPicPr>
          <p:nvPr/>
        </p:nvPicPr>
        <p:blipFill>
          <a:blip r:embed="rId2"/>
          <a:stretch>
            <a:fillRect/>
          </a:stretch>
        </p:blipFill>
        <p:spPr>
          <a:xfrm>
            <a:off x="6501320" y="4414280"/>
            <a:ext cx="526206" cy="241371"/>
          </a:xfrm>
          <a:prstGeom prst="rect">
            <a:avLst/>
          </a:prstGeom>
        </p:spPr>
      </p:pic>
      <p:pic>
        <p:nvPicPr>
          <p:cNvPr id="49" name="图片 48">
            <a:extLst>
              <a:ext uri="{FF2B5EF4-FFF2-40B4-BE49-F238E27FC236}">
                <a16:creationId xmlns:a16="http://schemas.microsoft.com/office/drawing/2014/main" id="{E6B224D1-BB62-44FD-8F11-E5823993316D}"/>
              </a:ext>
            </a:extLst>
          </p:cNvPr>
          <p:cNvPicPr>
            <a:picLocks noChangeAspect="1"/>
          </p:cNvPicPr>
          <p:nvPr/>
        </p:nvPicPr>
        <p:blipFill>
          <a:blip r:embed="rId2"/>
          <a:stretch>
            <a:fillRect/>
          </a:stretch>
        </p:blipFill>
        <p:spPr>
          <a:xfrm>
            <a:off x="1696592" y="5638560"/>
            <a:ext cx="526206" cy="241371"/>
          </a:xfrm>
          <a:prstGeom prst="rect">
            <a:avLst/>
          </a:prstGeom>
        </p:spPr>
      </p:pic>
      <p:pic>
        <p:nvPicPr>
          <p:cNvPr id="51" name="图片 50">
            <a:extLst>
              <a:ext uri="{FF2B5EF4-FFF2-40B4-BE49-F238E27FC236}">
                <a16:creationId xmlns:a16="http://schemas.microsoft.com/office/drawing/2014/main" id="{BCFD8ACF-E0B2-46C9-AB99-061BA97A42EF}"/>
              </a:ext>
            </a:extLst>
          </p:cNvPr>
          <p:cNvPicPr>
            <a:picLocks noChangeAspect="1"/>
          </p:cNvPicPr>
          <p:nvPr/>
        </p:nvPicPr>
        <p:blipFill rotWithShape="1">
          <a:blip r:embed="rId4"/>
          <a:srcRect l="11513" t="30902" r="66516" b="25891"/>
          <a:stretch/>
        </p:blipFill>
        <p:spPr>
          <a:xfrm>
            <a:off x="2494451" y="5629704"/>
            <a:ext cx="868680" cy="269241"/>
          </a:xfrm>
          <a:prstGeom prst="rect">
            <a:avLst/>
          </a:prstGeom>
        </p:spPr>
      </p:pic>
      <p:pic>
        <p:nvPicPr>
          <p:cNvPr id="53" name="图片 52">
            <a:extLst>
              <a:ext uri="{FF2B5EF4-FFF2-40B4-BE49-F238E27FC236}">
                <a16:creationId xmlns:a16="http://schemas.microsoft.com/office/drawing/2014/main" id="{EB750D6F-4AF3-493C-9A5B-55150B4FD6BF}"/>
              </a:ext>
            </a:extLst>
          </p:cNvPr>
          <p:cNvPicPr>
            <a:picLocks noChangeAspect="1"/>
          </p:cNvPicPr>
          <p:nvPr/>
        </p:nvPicPr>
        <p:blipFill rotWithShape="1">
          <a:blip r:embed="rId4"/>
          <a:srcRect l="55526" t="29439" r="9398" b="25578"/>
          <a:stretch/>
        </p:blipFill>
        <p:spPr>
          <a:xfrm>
            <a:off x="2844799" y="5211855"/>
            <a:ext cx="1386841" cy="280311"/>
          </a:xfrm>
          <a:prstGeom prst="rect">
            <a:avLst/>
          </a:prstGeom>
        </p:spPr>
      </p:pic>
      <p:sp>
        <p:nvSpPr>
          <p:cNvPr id="22" name="标题 1">
            <a:extLst>
              <a:ext uri="{FF2B5EF4-FFF2-40B4-BE49-F238E27FC236}">
                <a16:creationId xmlns:a16="http://schemas.microsoft.com/office/drawing/2014/main" id="{6612ABDC-97B2-4F50-A52E-E804DF5DD07F}"/>
              </a:ext>
            </a:extLst>
          </p:cNvPr>
          <p:cNvSpPr>
            <a:spLocks noGrp="1"/>
          </p:cNvSpPr>
          <p:nvPr>
            <p:ph type="title"/>
          </p:nvPr>
        </p:nvSpPr>
        <p:spPr>
          <a:xfrm>
            <a:off x="1053220" y="143120"/>
            <a:ext cx="5680723" cy="772648"/>
          </a:xfrm>
        </p:spPr>
        <p:txBody>
          <a:bodyPr/>
          <a:lstStyle/>
          <a:p>
            <a:r>
              <a:rPr lang="en-US" altLang="zh-CN" dirty="0"/>
              <a:t>1.2.1 GAC</a:t>
            </a:r>
            <a:r>
              <a:rPr lang="zh-CN" altLang="en-US" dirty="0"/>
              <a:t>模型</a:t>
            </a:r>
            <a:endParaRPr lang="en-US" dirty="0"/>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E736D7E7-375B-8215-BFAD-3550B47F2160}"/>
                  </a:ext>
                </a:extLst>
              </p14:cNvPr>
              <p14:cNvContentPartPr/>
              <p14:nvPr/>
            </p14:nvContentPartPr>
            <p14:xfrm>
              <a:off x="796680" y="1493640"/>
              <a:ext cx="7452000" cy="3322440"/>
            </p14:xfrm>
          </p:contentPart>
        </mc:Choice>
        <mc:Fallback xmlns="">
          <p:pic>
            <p:nvPicPr>
              <p:cNvPr id="2" name="墨迹 1">
                <a:extLst>
                  <a:ext uri="{FF2B5EF4-FFF2-40B4-BE49-F238E27FC236}">
                    <a16:creationId xmlns:a16="http://schemas.microsoft.com/office/drawing/2014/main" id="{E736D7E7-375B-8215-BFAD-3550B47F2160}"/>
                  </a:ext>
                </a:extLst>
              </p:cNvPr>
              <p:cNvPicPr/>
              <p:nvPr/>
            </p:nvPicPr>
            <p:blipFill>
              <a:blip r:embed="rId7"/>
              <a:stretch>
                <a:fillRect/>
              </a:stretch>
            </p:blipFill>
            <p:spPr>
              <a:xfrm>
                <a:off x="787320" y="1484280"/>
                <a:ext cx="7470720" cy="3341160"/>
              </a:xfrm>
              <a:prstGeom prst="rect">
                <a:avLst/>
              </a:prstGeom>
            </p:spPr>
          </p:pic>
        </mc:Fallback>
      </mc:AlternateContent>
    </p:spTree>
    <p:extLst>
      <p:ext uri="{BB962C8B-B14F-4D97-AF65-F5344CB8AC3E}">
        <p14:creationId xmlns:p14="http://schemas.microsoft.com/office/powerpoint/2010/main" val="41464255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B90D49A3-E491-4876-9F5D-84D4BB489082}"/>
              </a:ext>
            </a:extLst>
          </p:cNvPr>
          <p:cNvSpPr txBox="1"/>
          <p:nvPr/>
        </p:nvSpPr>
        <p:spPr>
          <a:xfrm>
            <a:off x="464342" y="917690"/>
            <a:ext cx="8215313" cy="1788310"/>
          </a:xfrm>
          <a:prstGeom prst="rect">
            <a:avLst/>
          </a:prstGeom>
          <a:noFill/>
        </p:spPr>
        <p:txBody>
          <a:bodyPr wrap="square">
            <a:spAutoFit/>
          </a:bodyPr>
          <a:lstStyle/>
          <a:p>
            <a:pPr algn="l">
              <a:lnSpc>
                <a:spcPct val="125000"/>
              </a:lnSpc>
            </a:pPr>
            <a:r>
              <a:rPr lang="zh-CN" altLang="en-US" sz="1800" b="0" i="0" u="none" strike="noStrike" baseline="0" dirty="0">
                <a:latin typeface="宋体" panose="02010600030101010101" pitchFamily="2" charset="-122"/>
                <a:ea typeface="宋体" panose="02010600030101010101" pitchFamily="2" charset="-122"/>
              </a:rPr>
              <a:t>    </a:t>
            </a:r>
            <a:r>
              <a:rPr lang="zh-CN" altLang="en-US" sz="1800" b="0" i="0" u="none" strike="noStrike" baseline="0" dirty="0">
                <a:latin typeface="楷体" panose="02010609060101010101" pitchFamily="49" charset="-122"/>
                <a:ea typeface="楷体" panose="02010609060101010101" pitchFamily="49" charset="-122"/>
              </a:rPr>
              <a:t>尽管</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有一些很好的数值结果和很强的理论性质，但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对于初始条件是非常敏感的。事实上</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的分割结果的质量很大程度上依赖于初始轮廓线的选择，也就是说，一个不好的初始轮廓线会给出一个不好的结果。这个问题是由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能量函数的非凸性导致的，因而会存在局部极小解，这一缺点并不单单局限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sz="1800" b="0" i="0" u="none" strike="noStrike" baseline="0" dirty="0">
                <a:latin typeface="楷体" panose="02010609060101010101" pitchFamily="49" charset="-122"/>
                <a:ea typeface="楷体" panose="02010609060101010101" pitchFamily="49" charset="-122"/>
              </a:rPr>
              <a:t>模型。</a:t>
            </a:r>
            <a:endParaRPr lang="zh-CN" altLang="en-US" dirty="0">
              <a:latin typeface="楷体" panose="02010609060101010101" pitchFamily="49" charset="-122"/>
              <a:ea typeface="楷体" panose="02010609060101010101" pitchFamily="49" charset="-122"/>
            </a:endParaRPr>
          </a:p>
        </p:txBody>
      </p:sp>
      <p:sp>
        <p:nvSpPr>
          <p:cNvPr id="22" name="文本框 21">
            <a:extLst>
              <a:ext uri="{FF2B5EF4-FFF2-40B4-BE49-F238E27FC236}">
                <a16:creationId xmlns:a16="http://schemas.microsoft.com/office/drawing/2014/main" id="{30F6531E-6439-46E6-9227-F5492BE515F2}"/>
              </a:ext>
            </a:extLst>
          </p:cNvPr>
          <p:cNvSpPr txBox="1"/>
          <p:nvPr/>
        </p:nvSpPr>
        <p:spPr>
          <a:xfrm>
            <a:off x="464342" y="2707969"/>
            <a:ext cx="8215313" cy="1442061"/>
          </a:xfrm>
          <a:prstGeom prst="rect">
            <a:avLst/>
          </a:prstGeom>
          <a:noFill/>
        </p:spPr>
        <p:txBody>
          <a:bodyPr wrap="square">
            <a:spAutoFit/>
          </a:bodyPr>
          <a:lstStyle/>
          <a:p>
            <a:pPr algn="l">
              <a:lnSpc>
                <a:spcPct val="125000"/>
              </a:lnSpc>
            </a:pPr>
            <a:r>
              <a:rPr lang="en-US" altLang="zh-CN" sz="1800" b="0" i="0" u="none" strike="noStrike" baseline="0" dirty="0">
                <a:latin typeface="宋体" panose="02010600030101010101" pitchFamily="2" charset="-122"/>
                <a:ea typeface="宋体" panose="02010600030101010101" pitchFamily="2" charset="-122"/>
              </a:rPr>
              <a:t>    </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AC</a:t>
            </a:r>
            <a:r>
              <a:rPr lang="zh-CN" altLang="en-US" b="0" i="0" u="none" strike="noStrike" baseline="0" dirty="0">
                <a:latin typeface="楷体" panose="02010609060101010101" pitchFamily="49" charset="-122"/>
                <a:ea typeface="楷体" panose="02010609060101010101" pitchFamily="49" charset="-122"/>
              </a:rPr>
              <a:t>模型以及其它一些蛇模型或活动轮廓模型都是基于图像的梯度信息</a:t>
            </a:r>
            <a:r>
              <a:rPr lang="en-US" altLang="zh-CN" b="0" i="0" u="none" strike="noStrike" baseline="0" dirty="0">
                <a:latin typeface="楷体" panose="02010609060101010101" pitchFamily="49" charset="-122"/>
                <a:ea typeface="楷体" panose="02010609060101010101" pitchFamily="49" charset="-122"/>
              </a:rPr>
              <a:t>    </a:t>
            </a:r>
            <a:r>
              <a:rPr lang="zh-CN" altLang="en-US" b="0" i="0" u="none" strike="noStrike" baseline="0" dirty="0">
                <a:latin typeface="楷体" panose="02010609060101010101" pitchFamily="49" charset="-122"/>
                <a:ea typeface="楷体" panose="02010609060101010101" pitchFamily="49" charset="-122"/>
              </a:rPr>
              <a:t>，通过使用一个边缘检测函数</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i="0" u="none" strike="noStrike" baseline="0" dirty="0">
                <a:latin typeface="楷体" panose="02010609060101010101" pitchFamily="49" charset="-122"/>
                <a:ea typeface="楷体" panose="02010609060101010101" pitchFamily="49" charset="-122"/>
              </a:rPr>
              <a:t>来控制曲线的演变。这些模型只可以用于检测由梯度定义边界的物体。在实际中，离散梯度都是有界的，因此边缘检测函数或者称为停止函数</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i="0" u="none" strike="noStrike" baseline="0" dirty="0">
                <a:latin typeface="楷体" panose="02010609060101010101" pitchFamily="49" charset="-122"/>
                <a:ea typeface="楷体" panose="02010609060101010101" pitchFamily="49" charset="-122"/>
              </a:rPr>
              <a:t>在边界处并不等于零，因此曲线可能穿过物体的边界。</a:t>
            </a:r>
          </a:p>
        </p:txBody>
      </p:sp>
      <p:pic>
        <p:nvPicPr>
          <p:cNvPr id="8" name="图片 7">
            <a:extLst>
              <a:ext uri="{FF2B5EF4-FFF2-40B4-BE49-F238E27FC236}">
                <a16:creationId xmlns:a16="http://schemas.microsoft.com/office/drawing/2014/main" id="{C1100DEB-A351-4CF1-932F-758A77F73319}"/>
              </a:ext>
            </a:extLst>
          </p:cNvPr>
          <p:cNvPicPr>
            <a:picLocks noChangeAspect="1"/>
          </p:cNvPicPr>
          <p:nvPr/>
        </p:nvPicPr>
        <p:blipFill>
          <a:blip r:embed="rId2"/>
          <a:stretch>
            <a:fillRect/>
          </a:stretch>
        </p:blipFill>
        <p:spPr>
          <a:xfrm>
            <a:off x="8149669" y="2808340"/>
            <a:ext cx="458594" cy="241934"/>
          </a:xfrm>
          <a:prstGeom prst="rect">
            <a:avLst/>
          </a:prstGeom>
        </p:spPr>
      </p:pic>
      <p:sp>
        <p:nvSpPr>
          <p:cNvPr id="6" name="文本框 5">
            <a:extLst>
              <a:ext uri="{FF2B5EF4-FFF2-40B4-BE49-F238E27FC236}">
                <a16:creationId xmlns:a16="http://schemas.microsoft.com/office/drawing/2014/main" id="{73FE5039-411C-4772-AA07-B70C841BCC11}"/>
              </a:ext>
            </a:extLst>
          </p:cNvPr>
          <p:cNvSpPr txBox="1"/>
          <p:nvPr/>
        </p:nvSpPr>
        <p:spPr>
          <a:xfrm>
            <a:off x="534996" y="5637059"/>
            <a:ext cx="8351521" cy="646331"/>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其中       </a:t>
            </a:r>
            <a:r>
              <a:rPr lang="zh-CN" altLang="en-US" dirty="0">
                <a:latin typeface="楷体" panose="02010609060101010101" pitchFamily="49" charset="-122"/>
                <a:ea typeface="楷体" panose="02010609060101010101" pitchFamily="49" charset="-122"/>
              </a:rPr>
              <a:t>是  的光滑形式，是原始图像  与高斯函数             </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的卷积。</a:t>
            </a:r>
          </a:p>
        </p:txBody>
      </p:sp>
      <p:pic>
        <p:nvPicPr>
          <p:cNvPr id="7" name="图片 6">
            <a:extLst>
              <a:ext uri="{FF2B5EF4-FFF2-40B4-BE49-F238E27FC236}">
                <a16:creationId xmlns:a16="http://schemas.microsoft.com/office/drawing/2014/main" id="{828DA8DC-69F1-4DC7-8E0A-371DCD09A431}"/>
              </a:ext>
            </a:extLst>
          </p:cNvPr>
          <p:cNvPicPr>
            <a:picLocks noChangeAspect="1"/>
          </p:cNvPicPr>
          <p:nvPr/>
        </p:nvPicPr>
        <p:blipFill>
          <a:blip r:embed="rId3"/>
          <a:stretch>
            <a:fillRect/>
          </a:stretch>
        </p:blipFill>
        <p:spPr>
          <a:xfrm>
            <a:off x="1131017" y="5720912"/>
            <a:ext cx="731521" cy="216977"/>
          </a:xfrm>
          <a:prstGeom prst="rect">
            <a:avLst/>
          </a:prstGeom>
        </p:spPr>
      </p:pic>
      <p:grpSp>
        <p:nvGrpSpPr>
          <p:cNvPr id="9" name="组合 8">
            <a:extLst>
              <a:ext uri="{FF2B5EF4-FFF2-40B4-BE49-F238E27FC236}">
                <a16:creationId xmlns:a16="http://schemas.microsoft.com/office/drawing/2014/main" id="{93BB9524-BB1A-4ECC-84EF-5C60831F0FDB}"/>
              </a:ext>
            </a:extLst>
          </p:cNvPr>
          <p:cNvGrpSpPr/>
          <p:nvPr/>
        </p:nvGrpSpPr>
        <p:grpSpPr>
          <a:xfrm>
            <a:off x="6306034" y="5743287"/>
            <a:ext cx="2098050" cy="204835"/>
            <a:chOff x="310197" y="3090862"/>
            <a:chExt cx="7291070" cy="711835"/>
          </a:xfrm>
        </p:grpSpPr>
        <p:pic>
          <p:nvPicPr>
            <p:cNvPr id="10" name="图片 9">
              <a:extLst>
                <a:ext uri="{FF2B5EF4-FFF2-40B4-BE49-F238E27FC236}">
                  <a16:creationId xmlns:a16="http://schemas.microsoft.com/office/drawing/2014/main" id="{8F87A6EA-67E3-44CC-B1B3-CE469C52161A}"/>
                </a:ext>
              </a:extLst>
            </p:cNvPr>
            <p:cNvPicPr>
              <a:picLocks noChangeAspect="1"/>
            </p:cNvPicPr>
            <p:nvPr/>
          </p:nvPicPr>
          <p:blipFill>
            <a:blip r:embed="rId4"/>
            <a:stretch>
              <a:fillRect/>
            </a:stretch>
          </p:blipFill>
          <p:spPr>
            <a:xfrm>
              <a:off x="3686492" y="3090862"/>
              <a:ext cx="3914775" cy="676275"/>
            </a:xfrm>
            <a:prstGeom prst="rect">
              <a:avLst/>
            </a:prstGeom>
          </p:spPr>
        </p:pic>
        <p:pic>
          <p:nvPicPr>
            <p:cNvPr id="11" name="图片 10">
              <a:extLst>
                <a:ext uri="{FF2B5EF4-FFF2-40B4-BE49-F238E27FC236}">
                  <a16:creationId xmlns:a16="http://schemas.microsoft.com/office/drawing/2014/main" id="{296A7402-2CD1-42F3-988A-245A3386ECE5}"/>
                </a:ext>
              </a:extLst>
            </p:cNvPr>
            <p:cNvPicPr>
              <a:picLocks noChangeAspect="1"/>
            </p:cNvPicPr>
            <p:nvPr/>
          </p:nvPicPr>
          <p:blipFill>
            <a:blip r:embed="rId5"/>
            <a:stretch>
              <a:fillRect/>
            </a:stretch>
          </p:blipFill>
          <p:spPr>
            <a:xfrm>
              <a:off x="310197" y="3126422"/>
              <a:ext cx="3057525" cy="676275"/>
            </a:xfrm>
            <a:prstGeom prst="rect">
              <a:avLst/>
            </a:prstGeom>
          </p:spPr>
        </p:pic>
      </p:grpSp>
      <p:sp>
        <p:nvSpPr>
          <p:cNvPr id="12" name="文本框 11">
            <a:extLst>
              <a:ext uri="{FF2B5EF4-FFF2-40B4-BE49-F238E27FC236}">
                <a16:creationId xmlns:a16="http://schemas.microsoft.com/office/drawing/2014/main" id="{18E51025-B53A-4B72-92C0-FEEDE59CA503}"/>
              </a:ext>
            </a:extLst>
          </p:cNvPr>
          <p:cNvSpPr txBox="1"/>
          <p:nvPr/>
        </p:nvSpPr>
        <p:spPr>
          <a:xfrm>
            <a:off x="482602" y="4195132"/>
            <a:ext cx="8229600" cy="754694"/>
          </a:xfrm>
          <a:prstGeom prst="rect">
            <a:avLst/>
          </a:prstGeom>
          <a:noFill/>
        </p:spPr>
        <p:txBody>
          <a:bodyPr wrap="square">
            <a:spAutoFit/>
          </a:bodyPr>
          <a:lstStyle/>
          <a:p>
            <a:pPr>
              <a:lnSpc>
                <a:spcPct val="125000"/>
              </a:lnSpc>
            </a:pPr>
            <a:r>
              <a:rPr lang="zh-CN" altLang="en-US" b="0" i="0" u="none" strike="noStrike" baseline="0" dirty="0">
                <a:latin typeface="楷体" panose="02010609060101010101" pitchFamily="49" charset="-122"/>
                <a:ea typeface="楷体" panose="02010609060101010101" pitchFamily="49" charset="-122"/>
              </a:rPr>
              <a:t>    另外，如果原始图像  含有噪声时，这时必须用原始图像的光滑形式，即首先将原始图像光滑去噪，然后利用边缘检测函数</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i="0" u="none" strike="noStrike" baseline="0" dirty="0">
                <a:latin typeface="楷体" panose="02010609060101010101" pitchFamily="49" charset="-122"/>
                <a:ea typeface="楷体" panose="02010609060101010101" pitchFamily="49" charset="-122"/>
              </a:rPr>
              <a:t>，例如：</a:t>
            </a:r>
            <a:endParaRPr lang="zh-CN" altLang="en-US" dirty="0"/>
          </a:p>
        </p:txBody>
      </p:sp>
      <p:pic>
        <p:nvPicPr>
          <p:cNvPr id="13" name="图片 12">
            <a:extLst>
              <a:ext uri="{FF2B5EF4-FFF2-40B4-BE49-F238E27FC236}">
                <a16:creationId xmlns:a16="http://schemas.microsoft.com/office/drawing/2014/main" id="{3CBCC57B-80EC-4957-B441-1C8B3590551B}"/>
              </a:ext>
            </a:extLst>
          </p:cNvPr>
          <p:cNvPicPr>
            <a:picLocks noChangeAspect="1"/>
          </p:cNvPicPr>
          <p:nvPr/>
        </p:nvPicPr>
        <p:blipFill>
          <a:blip r:embed="rId6"/>
          <a:stretch>
            <a:fillRect/>
          </a:stretch>
        </p:blipFill>
        <p:spPr>
          <a:xfrm>
            <a:off x="3098445" y="4346557"/>
            <a:ext cx="209459" cy="176212"/>
          </a:xfrm>
          <a:prstGeom prst="rect">
            <a:avLst/>
          </a:prstGeom>
        </p:spPr>
      </p:pic>
      <p:pic>
        <p:nvPicPr>
          <p:cNvPr id="14" name="图片 13">
            <a:extLst>
              <a:ext uri="{FF2B5EF4-FFF2-40B4-BE49-F238E27FC236}">
                <a16:creationId xmlns:a16="http://schemas.microsoft.com/office/drawing/2014/main" id="{800991AF-DAFF-41FC-9DE5-365AFBFEE919}"/>
              </a:ext>
            </a:extLst>
          </p:cNvPr>
          <p:cNvPicPr>
            <a:picLocks noChangeAspect="1"/>
          </p:cNvPicPr>
          <p:nvPr/>
        </p:nvPicPr>
        <p:blipFill>
          <a:blip r:embed="rId7"/>
          <a:stretch>
            <a:fillRect/>
          </a:stretch>
        </p:blipFill>
        <p:spPr>
          <a:xfrm>
            <a:off x="2505775" y="4991752"/>
            <a:ext cx="4132449" cy="581787"/>
          </a:xfrm>
          <a:prstGeom prst="rect">
            <a:avLst/>
          </a:prstGeom>
        </p:spPr>
      </p:pic>
      <p:sp>
        <p:nvSpPr>
          <p:cNvPr id="15" name="文本框 14">
            <a:extLst>
              <a:ext uri="{FF2B5EF4-FFF2-40B4-BE49-F238E27FC236}">
                <a16:creationId xmlns:a16="http://schemas.microsoft.com/office/drawing/2014/main" id="{5E9773AF-1D2B-495E-A300-4921499E9F84}"/>
              </a:ext>
            </a:extLst>
          </p:cNvPr>
          <p:cNvSpPr txBox="1"/>
          <p:nvPr/>
        </p:nvSpPr>
        <p:spPr>
          <a:xfrm>
            <a:off x="7394103" y="5097979"/>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5</a:t>
            </a:r>
            <a:r>
              <a:rPr lang="zh-CN" altLang="en-US" dirty="0">
                <a:latin typeface="Times New Roman" panose="02020603050405020304" pitchFamily="18" charset="0"/>
                <a:cs typeface="Times New Roman" panose="02020603050405020304" pitchFamily="18" charset="0"/>
              </a:rPr>
              <a:t>）</a:t>
            </a:r>
          </a:p>
        </p:txBody>
      </p:sp>
      <p:pic>
        <p:nvPicPr>
          <p:cNvPr id="16" name="图片 15">
            <a:extLst>
              <a:ext uri="{FF2B5EF4-FFF2-40B4-BE49-F238E27FC236}">
                <a16:creationId xmlns:a16="http://schemas.microsoft.com/office/drawing/2014/main" id="{F63A0016-1FB6-4804-898B-55A25BB4B808}"/>
              </a:ext>
            </a:extLst>
          </p:cNvPr>
          <p:cNvPicPr>
            <a:picLocks noChangeAspect="1"/>
          </p:cNvPicPr>
          <p:nvPr/>
        </p:nvPicPr>
        <p:blipFill>
          <a:blip r:embed="rId6"/>
          <a:stretch>
            <a:fillRect/>
          </a:stretch>
        </p:blipFill>
        <p:spPr>
          <a:xfrm>
            <a:off x="2115829" y="5759018"/>
            <a:ext cx="209459" cy="176212"/>
          </a:xfrm>
          <a:prstGeom prst="rect">
            <a:avLst/>
          </a:prstGeom>
        </p:spPr>
      </p:pic>
      <p:pic>
        <p:nvPicPr>
          <p:cNvPr id="17" name="图片 16">
            <a:extLst>
              <a:ext uri="{FF2B5EF4-FFF2-40B4-BE49-F238E27FC236}">
                <a16:creationId xmlns:a16="http://schemas.microsoft.com/office/drawing/2014/main" id="{418CFD30-2273-41F7-8443-DEF93139E6D8}"/>
              </a:ext>
            </a:extLst>
          </p:cNvPr>
          <p:cNvPicPr>
            <a:picLocks noChangeAspect="1"/>
          </p:cNvPicPr>
          <p:nvPr/>
        </p:nvPicPr>
        <p:blipFill>
          <a:blip r:embed="rId6"/>
          <a:stretch>
            <a:fillRect/>
          </a:stretch>
        </p:blipFill>
        <p:spPr>
          <a:xfrm>
            <a:off x="4869189" y="5764098"/>
            <a:ext cx="209459" cy="176212"/>
          </a:xfrm>
          <a:prstGeom prst="rect">
            <a:avLst/>
          </a:prstGeom>
        </p:spPr>
      </p:pic>
      <p:sp>
        <p:nvSpPr>
          <p:cNvPr id="19" name="标题 1">
            <a:extLst>
              <a:ext uri="{FF2B5EF4-FFF2-40B4-BE49-F238E27FC236}">
                <a16:creationId xmlns:a16="http://schemas.microsoft.com/office/drawing/2014/main" id="{0A271802-9240-447B-9C50-D795195FFD78}"/>
              </a:ext>
            </a:extLst>
          </p:cNvPr>
          <p:cNvSpPr>
            <a:spLocks noGrp="1"/>
          </p:cNvSpPr>
          <p:nvPr>
            <p:ph type="title"/>
          </p:nvPr>
        </p:nvSpPr>
        <p:spPr>
          <a:xfrm>
            <a:off x="1052513" y="142875"/>
            <a:ext cx="5681662" cy="773113"/>
          </a:xfrm>
        </p:spPr>
        <p:txBody>
          <a:bodyPr/>
          <a:lstStyle/>
          <a:p>
            <a:r>
              <a:rPr lang="en-US" altLang="zh-CN" dirty="0"/>
              <a:t>1.2.1 GAC</a:t>
            </a:r>
            <a:r>
              <a:rPr lang="zh-CN" altLang="en-US" dirty="0"/>
              <a:t>模型</a:t>
            </a:r>
            <a:endParaRPr lang="en-US" dirty="0"/>
          </a:p>
        </p:txBody>
      </p:sp>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00D3CD2A-01F4-5950-79F9-4F90A24D3FBB}"/>
                  </a:ext>
                </a:extLst>
              </p14:cNvPr>
              <p14:cNvContentPartPr/>
              <p14:nvPr/>
            </p14:nvContentPartPr>
            <p14:xfrm>
              <a:off x="1881000" y="3084840"/>
              <a:ext cx="6642720" cy="3064680"/>
            </p14:xfrm>
          </p:contentPart>
        </mc:Choice>
        <mc:Fallback xmlns="">
          <p:pic>
            <p:nvPicPr>
              <p:cNvPr id="2" name="墨迹 1">
                <a:extLst>
                  <a:ext uri="{FF2B5EF4-FFF2-40B4-BE49-F238E27FC236}">
                    <a16:creationId xmlns:a16="http://schemas.microsoft.com/office/drawing/2014/main" id="{00D3CD2A-01F4-5950-79F9-4F90A24D3FBB}"/>
                  </a:ext>
                </a:extLst>
              </p:cNvPr>
              <p:cNvPicPr/>
              <p:nvPr/>
            </p:nvPicPr>
            <p:blipFill>
              <a:blip r:embed="rId9"/>
              <a:stretch>
                <a:fillRect/>
              </a:stretch>
            </p:blipFill>
            <p:spPr>
              <a:xfrm>
                <a:off x="1871640" y="3075480"/>
                <a:ext cx="6661440" cy="3083400"/>
              </a:xfrm>
              <a:prstGeom prst="rect">
                <a:avLst/>
              </a:prstGeom>
            </p:spPr>
          </p:pic>
        </mc:Fallback>
      </mc:AlternateContent>
    </p:spTree>
    <p:extLst>
      <p:ext uri="{BB962C8B-B14F-4D97-AF65-F5344CB8AC3E}">
        <p14:creationId xmlns:p14="http://schemas.microsoft.com/office/powerpoint/2010/main" val="17419474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E734E7A-0718-4544-9A68-330BD7F9093E}"/>
              </a:ext>
            </a:extLst>
          </p:cNvPr>
          <p:cNvSpPr txBox="1"/>
          <p:nvPr/>
        </p:nvSpPr>
        <p:spPr>
          <a:xfrm>
            <a:off x="861176" y="1150950"/>
            <a:ext cx="1666240"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代码运行效果：</a:t>
            </a:r>
          </a:p>
        </p:txBody>
      </p:sp>
      <p:sp>
        <p:nvSpPr>
          <p:cNvPr id="8" name="文本框 7">
            <a:extLst>
              <a:ext uri="{FF2B5EF4-FFF2-40B4-BE49-F238E27FC236}">
                <a16:creationId xmlns:a16="http://schemas.microsoft.com/office/drawing/2014/main" id="{0D4916AC-1457-499E-B9EB-2A17B7B88B75}"/>
              </a:ext>
            </a:extLst>
          </p:cNvPr>
          <p:cNvSpPr txBox="1"/>
          <p:nvPr/>
        </p:nvSpPr>
        <p:spPr>
          <a:xfrm>
            <a:off x="1541473" y="3356103"/>
            <a:ext cx="1852347"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灰度均匀图片</a:t>
            </a:r>
            <a:r>
              <a:rPr lang="en-US" altLang="zh-CN" sz="1000" dirty="0">
                <a:latin typeface="楷体" panose="02010609060101010101" pitchFamily="49" charset="-122"/>
                <a:ea typeface="楷体" panose="02010609060101010101" pitchFamily="49" charset="-122"/>
              </a:rPr>
              <a:t>6000</a:t>
            </a:r>
            <a:r>
              <a:rPr lang="zh-CN" altLang="en-US" sz="1000" dirty="0">
                <a:latin typeface="楷体" panose="02010609060101010101" pitchFamily="49" charset="-122"/>
                <a:ea typeface="楷体" panose="02010609060101010101" pitchFamily="49" charset="-122"/>
              </a:rPr>
              <a:t>次迭代结果</a:t>
            </a:r>
          </a:p>
        </p:txBody>
      </p:sp>
      <p:sp>
        <p:nvSpPr>
          <p:cNvPr id="9" name="文本框 8">
            <a:extLst>
              <a:ext uri="{FF2B5EF4-FFF2-40B4-BE49-F238E27FC236}">
                <a16:creationId xmlns:a16="http://schemas.microsoft.com/office/drawing/2014/main" id="{91977EF8-45E3-43AF-998F-07BCE83D60BB}"/>
              </a:ext>
            </a:extLst>
          </p:cNvPr>
          <p:cNvSpPr txBox="1"/>
          <p:nvPr/>
        </p:nvSpPr>
        <p:spPr>
          <a:xfrm>
            <a:off x="3617622" y="3360684"/>
            <a:ext cx="1852347"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高斯噪声图片</a:t>
            </a:r>
            <a:r>
              <a:rPr lang="en-US" altLang="zh-CN" sz="1000" dirty="0">
                <a:latin typeface="楷体" panose="02010609060101010101" pitchFamily="49" charset="-122"/>
                <a:ea typeface="楷体" panose="02010609060101010101" pitchFamily="49" charset="-122"/>
              </a:rPr>
              <a:t>6000</a:t>
            </a:r>
            <a:r>
              <a:rPr lang="zh-CN" altLang="en-US" sz="1000" dirty="0">
                <a:latin typeface="楷体" panose="02010609060101010101" pitchFamily="49" charset="-122"/>
                <a:ea typeface="楷体" panose="02010609060101010101" pitchFamily="49" charset="-122"/>
              </a:rPr>
              <a:t>次迭代结果</a:t>
            </a:r>
          </a:p>
        </p:txBody>
      </p:sp>
      <p:sp>
        <p:nvSpPr>
          <p:cNvPr id="10" name="文本框 9">
            <a:extLst>
              <a:ext uri="{FF2B5EF4-FFF2-40B4-BE49-F238E27FC236}">
                <a16:creationId xmlns:a16="http://schemas.microsoft.com/office/drawing/2014/main" id="{DD4E4EBD-DC06-4C46-B790-CE777282C2B8}"/>
              </a:ext>
            </a:extLst>
          </p:cNvPr>
          <p:cNvSpPr txBox="1"/>
          <p:nvPr/>
        </p:nvSpPr>
        <p:spPr>
          <a:xfrm>
            <a:off x="5607526" y="3356102"/>
            <a:ext cx="1907281"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高斯噪声图片</a:t>
            </a:r>
            <a:r>
              <a:rPr lang="en-US" altLang="zh-CN" sz="1000" dirty="0">
                <a:latin typeface="楷体" panose="02010609060101010101" pitchFamily="49" charset="-122"/>
                <a:ea typeface="楷体" panose="02010609060101010101" pitchFamily="49" charset="-122"/>
              </a:rPr>
              <a:t>12000</a:t>
            </a:r>
            <a:r>
              <a:rPr lang="zh-CN" altLang="en-US" sz="1000" dirty="0">
                <a:latin typeface="楷体" panose="02010609060101010101" pitchFamily="49" charset="-122"/>
                <a:ea typeface="楷体" panose="02010609060101010101" pitchFamily="49" charset="-122"/>
              </a:rPr>
              <a:t>次迭代结果</a:t>
            </a:r>
          </a:p>
        </p:txBody>
      </p:sp>
      <p:sp>
        <p:nvSpPr>
          <p:cNvPr id="13" name="文本框 12">
            <a:extLst>
              <a:ext uri="{FF2B5EF4-FFF2-40B4-BE49-F238E27FC236}">
                <a16:creationId xmlns:a16="http://schemas.microsoft.com/office/drawing/2014/main" id="{B8741DD0-6F71-4CB5-9241-20F8A71627CD}"/>
              </a:ext>
            </a:extLst>
          </p:cNvPr>
          <p:cNvSpPr txBox="1"/>
          <p:nvPr/>
        </p:nvSpPr>
        <p:spPr>
          <a:xfrm>
            <a:off x="1597648" y="5611997"/>
            <a:ext cx="1714599"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真实图片</a:t>
            </a:r>
            <a:r>
              <a:rPr lang="en-US" altLang="zh-CN" sz="1000" dirty="0">
                <a:latin typeface="楷体" panose="02010609060101010101" pitchFamily="49" charset="-122"/>
                <a:ea typeface="楷体" panose="02010609060101010101" pitchFamily="49" charset="-122"/>
              </a:rPr>
              <a:t>6000</a:t>
            </a:r>
            <a:r>
              <a:rPr lang="zh-CN" altLang="en-US" sz="1000" dirty="0">
                <a:latin typeface="楷体" panose="02010609060101010101" pitchFamily="49" charset="-122"/>
                <a:ea typeface="楷体" panose="02010609060101010101" pitchFamily="49" charset="-122"/>
              </a:rPr>
              <a:t>次迭代结果</a:t>
            </a:r>
            <a:r>
              <a:rPr lang="en-US" altLang="zh-CN" sz="1000" dirty="0">
                <a:latin typeface="楷体" panose="02010609060101010101" pitchFamily="49" charset="-122"/>
                <a:ea typeface="楷体" panose="02010609060101010101" pitchFamily="49" charset="-122"/>
              </a:rPr>
              <a:t>(1)</a:t>
            </a:r>
            <a:endParaRPr lang="zh-CN" altLang="en-US" sz="1000" dirty="0">
              <a:latin typeface="楷体" panose="02010609060101010101" pitchFamily="49" charset="-122"/>
              <a:ea typeface="楷体" panose="02010609060101010101" pitchFamily="49" charset="-122"/>
            </a:endParaRPr>
          </a:p>
        </p:txBody>
      </p:sp>
      <p:pic>
        <p:nvPicPr>
          <p:cNvPr id="3" name="图片 2">
            <a:extLst>
              <a:ext uri="{FF2B5EF4-FFF2-40B4-BE49-F238E27FC236}">
                <a16:creationId xmlns:a16="http://schemas.microsoft.com/office/drawing/2014/main" id="{66FB5605-6E49-4ADB-93F2-4572513ADF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8182" y="3980639"/>
            <a:ext cx="1558931" cy="1558931"/>
          </a:xfrm>
          <a:prstGeom prst="rect">
            <a:avLst/>
          </a:prstGeom>
        </p:spPr>
      </p:pic>
      <p:pic>
        <p:nvPicPr>
          <p:cNvPr id="12" name="图片 11">
            <a:extLst>
              <a:ext uri="{FF2B5EF4-FFF2-40B4-BE49-F238E27FC236}">
                <a16:creationId xmlns:a16="http://schemas.microsoft.com/office/drawing/2014/main" id="{10D4D1D5-570D-4C54-A076-F649BEEB82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4943" y="1733686"/>
            <a:ext cx="1558931" cy="1558931"/>
          </a:xfrm>
          <a:prstGeom prst="rect">
            <a:avLst/>
          </a:prstGeom>
        </p:spPr>
      </p:pic>
      <p:pic>
        <p:nvPicPr>
          <p:cNvPr id="15" name="图片 14">
            <a:extLst>
              <a:ext uri="{FF2B5EF4-FFF2-40B4-BE49-F238E27FC236}">
                <a16:creationId xmlns:a16="http://schemas.microsoft.com/office/drawing/2014/main" id="{74596C5B-9A81-4E4F-BC47-99FA00E353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1703" y="1733684"/>
            <a:ext cx="1558931" cy="1558931"/>
          </a:xfrm>
          <a:prstGeom prst="rect">
            <a:avLst/>
          </a:prstGeom>
        </p:spPr>
      </p:pic>
      <p:pic>
        <p:nvPicPr>
          <p:cNvPr id="17" name="图片 16">
            <a:extLst>
              <a:ext uri="{FF2B5EF4-FFF2-40B4-BE49-F238E27FC236}">
                <a16:creationId xmlns:a16="http://schemas.microsoft.com/office/drawing/2014/main" id="{F56D4E7B-F6CB-4698-A089-21848435049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88182" y="1733685"/>
            <a:ext cx="1558931" cy="1558931"/>
          </a:xfrm>
          <a:prstGeom prst="rect">
            <a:avLst/>
          </a:prstGeom>
        </p:spPr>
      </p:pic>
      <p:pic>
        <p:nvPicPr>
          <p:cNvPr id="21" name="图片 20">
            <a:extLst>
              <a:ext uri="{FF2B5EF4-FFF2-40B4-BE49-F238E27FC236}">
                <a16:creationId xmlns:a16="http://schemas.microsoft.com/office/drawing/2014/main" id="{0A789E7A-0B4A-4B76-8FC5-0389613A4E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30055" y="3976359"/>
            <a:ext cx="1563818" cy="1558931"/>
          </a:xfrm>
          <a:prstGeom prst="rect">
            <a:avLst/>
          </a:prstGeom>
        </p:spPr>
      </p:pic>
      <p:pic>
        <p:nvPicPr>
          <p:cNvPr id="25" name="图片 24">
            <a:extLst>
              <a:ext uri="{FF2B5EF4-FFF2-40B4-BE49-F238E27FC236}">
                <a16:creationId xmlns:a16="http://schemas.microsoft.com/office/drawing/2014/main" id="{DCE84571-BA6D-44D5-B041-02B00A786D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79259" y="3976359"/>
            <a:ext cx="1563817" cy="1558930"/>
          </a:xfrm>
          <a:prstGeom prst="rect">
            <a:avLst/>
          </a:prstGeom>
        </p:spPr>
      </p:pic>
      <p:sp>
        <p:nvSpPr>
          <p:cNvPr id="26" name="文本框 25">
            <a:extLst>
              <a:ext uri="{FF2B5EF4-FFF2-40B4-BE49-F238E27FC236}">
                <a16:creationId xmlns:a16="http://schemas.microsoft.com/office/drawing/2014/main" id="{61AFA4E7-D989-411C-A3A4-C614C24FFB9E}"/>
              </a:ext>
            </a:extLst>
          </p:cNvPr>
          <p:cNvSpPr txBox="1"/>
          <p:nvPr/>
        </p:nvSpPr>
        <p:spPr>
          <a:xfrm>
            <a:off x="3654664" y="5603517"/>
            <a:ext cx="1714599"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真实图片</a:t>
            </a:r>
            <a:r>
              <a:rPr lang="en-US" altLang="zh-CN" sz="1000" dirty="0">
                <a:latin typeface="楷体" panose="02010609060101010101" pitchFamily="49" charset="-122"/>
                <a:ea typeface="楷体" panose="02010609060101010101" pitchFamily="49" charset="-122"/>
              </a:rPr>
              <a:t>6000</a:t>
            </a:r>
            <a:r>
              <a:rPr lang="zh-CN" altLang="en-US" sz="1000" dirty="0">
                <a:latin typeface="楷体" panose="02010609060101010101" pitchFamily="49" charset="-122"/>
                <a:ea typeface="楷体" panose="02010609060101010101" pitchFamily="49" charset="-122"/>
              </a:rPr>
              <a:t>次迭代结果</a:t>
            </a:r>
            <a:r>
              <a:rPr lang="en-US" altLang="zh-CN" sz="1000" dirty="0">
                <a:latin typeface="楷体" panose="02010609060101010101" pitchFamily="49" charset="-122"/>
                <a:ea typeface="楷体" panose="02010609060101010101" pitchFamily="49" charset="-122"/>
              </a:rPr>
              <a:t>(2)</a:t>
            </a:r>
            <a:endParaRPr lang="zh-CN" altLang="en-US" sz="1000" dirty="0">
              <a:latin typeface="楷体" panose="02010609060101010101" pitchFamily="49" charset="-122"/>
              <a:ea typeface="楷体" panose="02010609060101010101" pitchFamily="49" charset="-122"/>
            </a:endParaRPr>
          </a:p>
        </p:txBody>
      </p:sp>
      <p:sp>
        <p:nvSpPr>
          <p:cNvPr id="27" name="文本框 26">
            <a:extLst>
              <a:ext uri="{FF2B5EF4-FFF2-40B4-BE49-F238E27FC236}">
                <a16:creationId xmlns:a16="http://schemas.microsoft.com/office/drawing/2014/main" id="{0A605FB3-EA3F-4E38-954B-17DAD76A4FAB}"/>
              </a:ext>
            </a:extLst>
          </p:cNvPr>
          <p:cNvSpPr txBox="1"/>
          <p:nvPr/>
        </p:nvSpPr>
        <p:spPr>
          <a:xfrm>
            <a:off x="5674512" y="5611997"/>
            <a:ext cx="1714599" cy="246221"/>
          </a:xfrm>
          <a:prstGeom prst="rect">
            <a:avLst/>
          </a:prstGeom>
          <a:noFill/>
        </p:spPr>
        <p:txBody>
          <a:bodyPr wrap="square" rtlCol="0">
            <a:spAutoFit/>
          </a:bodyPr>
          <a:lstStyle/>
          <a:p>
            <a:r>
              <a:rPr lang="zh-CN" altLang="en-US" sz="1000" dirty="0">
                <a:latin typeface="楷体" panose="02010609060101010101" pitchFamily="49" charset="-122"/>
                <a:ea typeface="楷体" panose="02010609060101010101" pitchFamily="49" charset="-122"/>
              </a:rPr>
              <a:t>真实图片</a:t>
            </a:r>
            <a:r>
              <a:rPr lang="en-US" altLang="zh-CN" sz="1000" dirty="0">
                <a:latin typeface="楷体" panose="02010609060101010101" pitchFamily="49" charset="-122"/>
                <a:ea typeface="楷体" panose="02010609060101010101" pitchFamily="49" charset="-122"/>
              </a:rPr>
              <a:t>6000</a:t>
            </a:r>
            <a:r>
              <a:rPr lang="zh-CN" altLang="en-US" sz="1000" dirty="0">
                <a:latin typeface="楷体" panose="02010609060101010101" pitchFamily="49" charset="-122"/>
                <a:ea typeface="楷体" panose="02010609060101010101" pitchFamily="49" charset="-122"/>
              </a:rPr>
              <a:t>次迭代结果</a:t>
            </a:r>
            <a:r>
              <a:rPr lang="en-US" altLang="zh-CN" sz="1000" dirty="0">
                <a:latin typeface="楷体" panose="02010609060101010101" pitchFamily="49" charset="-122"/>
                <a:ea typeface="楷体" panose="02010609060101010101" pitchFamily="49" charset="-122"/>
              </a:rPr>
              <a:t>(3)</a:t>
            </a:r>
            <a:endParaRPr lang="zh-CN" altLang="en-US" sz="1000" dirty="0">
              <a:latin typeface="楷体" panose="02010609060101010101" pitchFamily="49" charset="-122"/>
              <a:ea typeface="楷体" panose="02010609060101010101" pitchFamily="49" charset="-122"/>
            </a:endParaRPr>
          </a:p>
        </p:txBody>
      </p:sp>
      <p:sp>
        <p:nvSpPr>
          <p:cNvPr id="29" name="标题 1">
            <a:extLst>
              <a:ext uri="{FF2B5EF4-FFF2-40B4-BE49-F238E27FC236}">
                <a16:creationId xmlns:a16="http://schemas.microsoft.com/office/drawing/2014/main" id="{35451743-F054-4896-8A99-3EAD5397FB1F}"/>
              </a:ext>
            </a:extLst>
          </p:cNvPr>
          <p:cNvSpPr txBox="1">
            <a:spLocks noGrp="1"/>
          </p:cNvSpPr>
          <p:nvPr>
            <p:ph type="title"/>
          </p:nvPr>
        </p:nvSpPr>
        <p:spPr>
          <a:xfrm>
            <a:off x="1052513" y="142875"/>
            <a:ext cx="5681662" cy="7731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1.2.1 GAC</a:t>
            </a:r>
            <a:r>
              <a:rPr lang="zh-CN" altLang="en-US" dirty="0"/>
              <a:t>模型</a:t>
            </a:r>
            <a:endParaRPr lang="en-US" dirty="0"/>
          </a:p>
        </p:txBody>
      </p:sp>
    </p:spTree>
    <p:extLst>
      <p:ext uri="{BB962C8B-B14F-4D97-AF65-F5344CB8AC3E}">
        <p14:creationId xmlns:p14="http://schemas.microsoft.com/office/powerpoint/2010/main" val="4092930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2 MS</a:t>
            </a:r>
            <a:r>
              <a:rPr lang="zh-CN" altLang="en-US" dirty="0"/>
              <a:t>模型</a:t>
            </a:r>
            <a:endParaRPr lang="en-US" dirty="0"/>
          </a:p>
        </p:txBody>
      </p:sp>
      <p:sp>
        <p:nvSpPr>
          <p:cNvPr id="19" name="文本框 18">
            <a:extLst>
              <a:ext uri="{FF2B5EF4-FFF2-40B4-BE49-F238E27FC236}">
                <a16:creationId xmlns:a16="http://schemas.microsoft.com/office/drawing/2014/main" id="{2680AEED-C70D-486D-8454-A2116091CDCA}"/>
              </a:ext>
            </a:extLst>
          </p:cNvPr>
          <p:cNvSpPr txBox="1"/>
          <p:nvPr/>
        </p:nvSpPr>
        <p:spPr>
          <a:xfrm>
            <a:off x="802552" y="999225"/>
            <a:ext cx="7701760" cy="1273875"/>
          </a:xfrm>
          <a:prstGeom prst="rect">
            <a:avLst/>
          </a:prstGeom>
          <a:noFill/>
        </p:spPr>
        <p:txBody>
          <a:bodyPr wrap="square">
            <a:spAutoFit/>
          </a:bodyPr>
          <a:lstStyle/>
          <a:p>
            <a:pPr algn="l">
              <a:lnSpc>
                <a:spcPct val="150000"/>
              </a:lnSpc>
            </a:pPr>
            <a:r>
              <a:rPr lang="en-US" altLang="zh-CN" b="0" i="0" u="none" strike="noStrike" baseline="0" dirty="0">
                <a:latin typeface="楷体" panose="02010609060101010101" pitchFamily="49" charset="-122"/>
                <a:ea typeface="楷体" panose="02010609060101010101" pitchFamily="49" charset="-122"/>
              </a:rPr>
              <a:t>    </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a:t>
            </a:r>
            <a:r>
              <a:rPr lang="zh-CN" altLang="en-US" b="0" i="0" u="none" strike="noStrike" baseline="0" dirty="0">
                <a:latin typeface="楷体" panose="02010609060101010101" pitchFamily="49" charset="-122"/>
                <a:ea typeface="楷体" panose="02010609060101010101" pitchFamily="49" charset="-122"/>
              </a:rPr>
              <a:t>和</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Shah</a:t>
            </a:r>
            <a:r>
              <a:rPr lang="zh-CN" altLang="en-US" b="0" i="0" u="none" strike="noStrike" baseline="0" dirty="0">
                <a:latin typeface="楷体" panose="02010609060101010101" pitchFamily="49" charset="-122"/>
                <a:ea typeface="楷体" panose="02010609060101010101" pitchFamily="49" charset="-122"/>
              </a:rPr>
              <a:t>于</a:t>
            </a:r>
            <a:r>
              <a:rPr lang="en-US" altLang="zh-CN" b="0" i="0" u="none" strike="noStrike" baseline="0" dirty="0">
                <a:latin typeface="楷体" panose="02010609060101010101" pitchFamily="49" charset="-122"/>
                <a:ea typeface="楷体" panose="02010609060101010101" pitchFamily="49" charset="-122"/>
              </a:rPr>
              <a:t>1989</a:t>
            </a:r>
            <a:r>
              <a:rPr lang="zh-CN" altLang="en-US" b="0" i="0" u="none" strike="noStrike" baseline="0" dirty="0">
                <a:latin typeface="楷体" panose="02010609060101010101" pitchFamily="49" charset="-122"/>
                <a:ea typeface="楷体" panose="02010609060101010101" pitchFamily="49" charset="-122"/>
              </a:rPr>
              <a:t>年提出著名的</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b="0" i="0" u="none" strike="noStrike" baseline="0" dirty="0">
                <a:latin typeface="楷体" panose="02010609060101010101" pitchFamily="49" charset="-122"/>
                <a:ea typeface="楷体" panose="02010609060101010101" pitchFamily="49" charset="-122"/>
              </a:rPr>
              <a:t>图像分割模型。</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为</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zh-CN" altLang="en-US" b="0" i="0" u="none" strike="noStrike" baseline="0" dirty="0">
                <a:latin typeface="楷体" panose="02010609060101010101" pitchFamily="49" charset="-122"/>
                <a:ea typeface="楷体" panose="02010609060101010101" pitchFamily="49" charset="-122"/>
              </a:rPr>
              <a:t>的一个闭子集，</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由有限个光滑曲线组成，</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0" i="0" u="none" strike="noStrike" baseline="0" dirty="0">
                <a:latin typeface="楷体" panose="02010609060101010101" pitchFamily="49" charset="-122"/>
                <a:ea typeface="楷体" panose="02010609060101010101" pitchFamily="49" charset="-122"/>
              </a:rPr>
              <a:t>表示组成</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 </a:t>
            </a:r>
            <a:r>
              <a:rPr lang="zh-CN" altLang="en-US" b="0" i="0" u="none" strike="noStrike" baseline="0" dirty="0">
                <a:latin typeface="楷体" panose="02010609060101010101" pitchFamily="49" charset="-122"/>
                <a:ea typeface="楷体" panose="02010609060101010101" pitchFamily="49" charset="-122"/>
              </a:rPr>
              <a:t>的曲线的长度。</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的各个连通分支记为</a:t>
            </a:r>
            <a:r>
              <a:rPr lang="el-GR"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b="0" i="0" u="none" strike="noStrike" baseline="0" dirty="0">
                <a:latin typeface="楷体" panose="02010609060101010101" pitchFamily="49" charset="-122"/>
                <a:ea typeface="楷体" panose="02010609060101010101" pitchFamily="49" charset="-122"/>
              </a:rPr>
              <a:t>，使得</a:t>
            </a:r>
            <a:r>
              <a:rPr lang="en-US"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Ω =</a:t>
            </a:r>
            <a:r>
              <a:rPr lang="zh-CN" altLang="en-US"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050" b="0" i="1" u="none" strike="noStrike" baseline="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 </a:t>
            </a:r>
            <a:r>
              <a:rPr lang="el-GR"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
        <p:nvSpPr>
          <p:cNvPr id="20" name="文本框 19">
            <a:extLst>
              <a:ext uri="{FF2B5EF4-FFF2-40B4-BE49-F238E27FC236}">
                <a16:creationId xmlns:a16="http://schemas.microsoft.com/office/drawing/2014/main" id="{F6A212F7-0B6A-4E23-9D77-BB34E8D98ED8}"/>
              </a:ext>
            </a:extLst>
          </p:cNvPr>
          <p:cNvSpPr txBox="1"/>
          <p:nvPr/>
        </p:nvSpPr>
        <p:spPr>
          <a:xfrm>
            <a:off x="802552" y="2389566"/>
            <a:ext cx="7701760" cy="1273875"/>
          </a:xfrm>
          <a:prstGeom prst="rect">
            <a:avLst/>
          </a:prstGeom>
          <a:noFill/>
        </p:spPr>
        <p:txBody>
          <a:bodyPr wrap="square">
            <a:spAutoFit/>
          </a:bodyPr>
          <a:lstStyle/>
          <a:p>
            <a:pPr algn="l">
              <a:lnSpc>
                <a:spcPct val="150000"/>
              </a:lnSpc>
            </a:pPr>
            <a:r>
              <a:rPr lang="en-US" altLang="zh-CN" b="0" i="0" u="none" strike="noStrike" baseline="0" dirty="0">
                <a:latin typeface="楷体" panose="02010609060101010101" pitchFamily="49" charset="-122"/>
                <a:ea typeface="楷体" panose="02010609060101010101" pitchFamily="49" charset="-122"/>
              </a:rPr>
              <a:t>    </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b="0" i="0" u="none" strike="noStrike" baseline="0" dirty="0">
                <a:latin typeface="楷体" panose="02010609060101010101" pitchFamily="49" charset="-122"/>
                <a:ea typeface="楷体" panose="02010609060101010101" pitchFamily="49" charset="-122"/>
              </a:rPr>
              <a:t>图像分割问题的基本思想如下：给定一个图像</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b="0" i="0" u="none" strike="noStrike" baseline="0" dirty="0">
                <a:latin typeface="楷体" panose="02010609060101010101" pitchFamily="49" charset="-122"/>
                <a:ea typeface="楷体" panose="02010609060101010101" pitchFamily="49" charset="-122"/>
              </a:rPr>
              <a:t>找到一个轮廓线</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和一个分段光滑的图像</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 </a:t>
            </a:r>
            <a:r>
              <a:rPr lang="zh-CN" altLang="en-US" b="0" i="0" u="none" strike="noStrike" baseline="0" dirty="0">
                <a:latin typeface="楷体" panose="02010609060101010101" pitchFamily="49" charset="-122"/>
                <a:ea typeface="楷体" panose="02010609060101010101" pitchFamily="49" charset="-122"/>
              </a:rPr>
              <a:t>近似，使得</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b="0" i="0" u="none" strike="noStrike" baseline="0" dirty="0">
                <a:latin typeface="楷体" panose="02010609060101010101" pitchFamily="49" charset="-122"/>
                <a:ea typeface="楷体" panose="02010609060101010101" pitchFamily="49" charset="-122"/>
              </a:rPr>
              <a:t>将图像定义域</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zh-CN" altLang="en-US" b="0" i="0" u="none" strike="noStrike" baseline="0" dirty="0">
                <a:latin typeface="楷体" panose="02010609060101010101" pitchFamily="49" charset="-122"/>
                <a:ea typeface="楷体" panose="02010609060101010101" pitchFamily="49" charset="-122"/>
              </a:rPr>
              <a:t>分割为互不相交的区域</a:t>
            </a:r>
            <a:r>
              <a:rPr lang="el-GR"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b="0" i="0" u="none" strike="noStrike" baseline="0" dirty="0">
                <a:latin typeface="楷体" panose="02010609060101010101" pitchFamily="49" charset="-122"/>
                <a:ea typeface="楷体" panose="02010609060101010101" pitchFamily="49" charset="-122"/>
              </a:rPr>
              <a:t>，并且</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b="0" i="0" u="none" strike="noStrike" baseline="0" dirty="0">
                <a:latin typeface="楷体" panose="02010609060101010101" pitchFamily="49" charset="-122"/>
                <a:ea typeface="楷体" panose="02010609060101010101" pitchFamily="49" charset="-122"/>
              </a:rPr>
              <a:t>在每一个</a:t>
            </a:r>
            <a:r>
              <a:rPr lang="el-GR"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b="0" i="0" u="none" strike="noStrike" baseline="0" dirty="0">
                <a:latin typeface="楷体" panose="02010609060101010101" pitchFamily="49" charset="-122"/>
                <a:ea typeface="楷体" panose="02010609060101010101" pitchFamily="49" charset="-122"/>
              </a:rPr>
              <a:t>上是光滑的。</a:t>
            </a:r>
            <a:endParaRPr lang="zh-CN" altLang="en-US" dirty="0">
              <a:latin typeface="楷体" panose="02010609060101010101" pitchFamily="49" charset="-122"/>
              <a:ea typeface="楷体" panose="02010609060101010101" pitchFamily="49" charset="-122"/>
            </a:endParaRPr>
          </a:p>
        </p:txBody>
      </p:sp>
      <p:pic>
        <p:nvPicPr>
          <p:cNvPr id="22" name="图片 21">
            <a:extLst>
              <a:ext uri="{FF2B5EF4-FFF2-40B4-BE49-F238E27FC236}">
                <a16:creationId xmlns:a16="http://schemas.microsoft.com/office/drawing/2014/main" id="{D899C4A0-0B58-4CCE-A932-BBD6035D91C4}"/>
              </a:ext>
            </a:extLst>
          </p:cNvPr>
          <p:cNvPicPr>
            <a:picLocks noChangeAspect="1"/>
          </p:cNvPicPr>
          <p:nvPr/>
        </p:nvPicPr>
        <p:blipFill>
          <a:blip r:embed="rId2"/>
          <a:stretch>
            <a:fillRect/>
          </a:stretch>
        </p:blipFill>
        <p:spPr>
          <a:xfrm>
            <a:off x="7336868" y="2584473"/>
            <a:ext cx="209459" cy="176212"/>
          </a:xfrm>
          <a:prstGeom prst="rect">
            <a:avLst/>
          </a:prstGeom>
        </p:spPr>
      </p:pic>
      <p:pic>
        <p:nvPicPr>
          <p:cNvPr id="32" name="图片 31">
            <a:extLst>
              <a:ext uri="{FF2B5EF4-FFF2-40B4-BE49-F238E27FC236}">
                <a16:creationId xmlns:a16="http://schemas.microsoft.com/office/drawing/2014/main" id="{23C14B47-9B4D-4ADE-A373-46A48F39CDAE}"/>
              </a:ext>
            </a:extLst>
          </p:cNvPr>
          <p:cNvPicPr>
            <a:picLocks noChangeAspect="1"/>
          </p:cNvPicPr>
          <p:nvPr/>
        </p:nvPicPr>
        <p:blipFill>
          <a:blip r:embed="rId3"/>
          <a:stretch>
            <a:fillRect/>
          </a:stretch>
        </p:blipFill>
        <p:spPr>
          <a:xfrm>
            <a:off x="1760874" y="4329997"/>
            <a:ext cx="5680723" cy="619547"/>
          </a:xfrm>
          <a:prstGeom prst="rect">
            <a:avLst/>
          </a:prstGeom>
        </p:spPr>
      </p:pic>
      <p:sp>
        <p:nvSpPr>
          <p:cNvPr id="34" name="文本框 33">
            <a:extLst>
              <a:ext uri="{FF2B5EF4-FFF2-40B4-BE49-F238E27FC236}">
                <a16:creationId xmlns:a16="http://schemas.microsoft.com/office/drawing/2014/main" id="{0153E0B6-E422-4242-80DE-4A0085B064F5}"/>
              </a:ext>
            </a:extLst>
          </p:cNvPr>
          <p:cNvSpPr txBox="1"/>
          <p:nvPr/>
        </p:nvSpPr>
        <p:spPr>
          <a:xfrm>
            <a:off x="1285727" y="3858348"/>
            <a:ext cx="3864243" cy="369332"/>
          </a:xfrm>
          <a:prstGeom prst="rect">
            <a:avLst/>
          </a:prstGeom>
          <a:noFill/>
        </p:spPr>
        <p:txBody>
          <a:bodyPr wrap="square">
            <a:spAutoFit/>
          </a:bodyPr>
          <a:lstStyle/>
          <a:p>
            <a:r>
              <a:rPr lang="en-US"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Mumford</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宋体" panose="02010600030101010101" pitchFamily="2" charset="-122"/>
                <a:cs typeface="Times New Roman" panose="02020603050405020304" pitchFamily="18" charset="0"/>
              </a:rPr>
              <a:t>Shah</a:t>
            </a:r>
            <a:r>
              <a:rPr lang="zh-CN" altLang="en-US" sz="1800" b="0" i="0" u="none" strike="noStrike" baseline="0" dirty="0">
                <a:latin typeface="楷体" panose="02010609060101010101" pitchFamily="49" charset="-122"/>
                <a:ea typeface="楷体" panose="02010609060101010101" pitchFamily="49" charset="-122"/>
              </a:rPr>
              <a:t>提出如下能量泛函：</a:t>
            </a:r>
            <a:endParaRPr lang="zh-CN" altLang="en-US" dirty="0">
              <a:latin typeface="楷体" panose="02010609060101010101" pitchFamily="49" charset="-122"/>
              <a:ea typeface="楷体" panose="02010609060101010101" pitchFamily="49" charset="-122"/>
            </a:endParaRPr>
          </a:p>
        </p:txBody>
      </p:sp>
      <p:sp>
        <p:nvSpPr>
          <p:cNvPr id="35" name="文本框 34">
            <a:extLst>
              <a:ext uri="{FF2B5EF4-FFF2-40B4-BE49-F238E27FC236}">
                <a16:creationId xmlns:a16="http://schemas.microsoft.com/office/drawing/2014/main" id="{074827BA-7C0F-4EC2-B3E2-9D86EBB073BB}"/>
              </a:ext>
            </a:extLst>
          </p:cNvPr>
          <p:cNvSpPr txBox="1"/>
          <p:nvPr/>
        </p:nvSpPr>
        <p:spPr>
          <a:xfrm>
            <a:off x="7546327" y="4455104"/>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a16="http://schemas.microsoft.com/office/drawing/2014/main" id="{FBAE6C62-AEC2-477F-B6B4-3680648FFF79}"/>
              </a:ext>
            </a:extLst>
          </p:cNvPr>
          <p:cNvSpPr txBox="1"/>
          <p:nvPr/>
        </p:nvSpPr>
        <p:spPr>
          <a:xfrm>
            <a:off x="1285727" y="5051861"/>
            <a:ext cx="4572000" cy="369332"/>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与极小化问题：</a:t>
            </a:r>
            <a:endParaRPr lang="zh-CN" altLang="en-US" dirty="0">
              <a:latin typeface="楷体" panose="02010609060101010101" pitchFamily="49" charset="-122"/>
              <a:ea typeface="楷体" panose="02010609060101010101" pitchFamily="49" charset="-122"/>
            </a:endParaRPr>
          </a:p>
        </p:txBody>
      </p:sp>
      <p:pic>
        <p:nvPicPr>
          <p:cNvPr id="39" name="图片 38">
            <a:extLst>
              <a:ext uri="{FF2B5EF4-FFF2-40B4-BE49-F238E27FC236}">
                <a16:creationId xmlns:a16="http://schemas.microsoft.com/office/drawing/2014/main" id="{ECD6491E-0293-49FA-ABE6-60157A68BDA0}"/>
              </a:ext>
            </a:extLst>
          </p:cNvPr>
          <p:cNvPicPr>
            <a:picLocks noChangeAspect="1"/>
          </p:cNvPicPr>
          <p:nvPr/>
        </p:nvPicPr>
        <p:blipFill>
          <a:blip r:embed="rId4"/>
          <a:stretch>
            <a:fillRect/>
          </a:stretch>
        </p:blipFill>
        <p:spPr>
          <a:xfrm>
            <a:off x="3893581" y="5396050"/>
            <a:ext cx="1355309" cy="414206"/>
          </a:xfrm>
          <a:prstGeom prst="rect">
            <a:avLst/>
          </a:prstGeom>
        </p:spPr>
      </p:pic>
      <p:sp>
        <p:nvSpPr>
          <p:cNvPr id="40" name="文本框 39">
            <a:extLst>
              <a:ext uri="{FF2B5EF4-FFF2-40B4-BE49-F238E27FC236}">
                <a16:creationId xmlns:a16="http://schemas.microsoft.com/office/drawing/2014/main" id="{DC70F030-D0FE-4562-A7BF-EAE3324B765C}"/>
              </a:ext>
            </a:extLst>
          </p:cNvPr>
          <p:cNvSpPr txBox="1"/>
          <p:nvPr/>
        </p:nvSpPr>
        <p:spPr>
          <a:xfrm>
            <a:off x="7546327" y="5236527"/>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7</a:t>
            </a:r>
            <a:r>
              <a:rPr lang="zh-CN" altLang="en-US" dirty="0">
                <a:latin typeface="Times New Roman" panose="02020603050405020304" pitchFamily="18" charset="0"/>
                <a:cs typeface="Times New Roman" panose="02020603050405020304" pitchFamily="18" charset="0"/>
              </a:rPr>
              <a:t>）</a:t>
            </a:r>
          </a:p>
        </p:txBody>
      </p:sp>
      <p:sp>
        <p:nvSpPr>
          <p:cNvPr id="42" name="文本框 41">
            <a:extLst>
              <a:ext uri="{FF2B5EF4-FFF2-40B4-BE49-F238E27FC236}">
                <a16:creationId xmlns:a16="http://schemas.microsoft.com/office/drawing/2014/main" id="{93EC27E1-5CBB-461E-9782-0959E3A4087B}"/>
              </a:ext>
            </a:extLst>
          </p:cNvPr>
          <p:cNvSpPr txBox="1"/>
          <p:nvPr/>
        </p:nvSpPr>
        <p:spPr>
          <a:xfrm>
            <a:off x="1285727" y="5876042"/>
            <a:ext cx="4572000" cy="369332"/>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其中</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μ, ν &gt; 0 </a:t>
            </a:r>
            <a:r>
              <a:rPr lang="zh-CN" altLang="en-US" sz="1800" b="0" i="0" u="none" strike="noStrike" baseline="0" dirty="0">
                <a:latin typeface="楷体" panose="02010609060101010101" pitchFamily="49" charset="-122"/>
                <a:ea typeface="楷体" panose="02010609060101010101" pitchFamily="49" charset="-122"/>
              </a:rPr>
              <a:t>是两个固定的参数。</a:t>
            </a:r>
            <a:endParaRPr lang="zh-CN" altLang="en-US" dirty="0">
              <a:latin typeface="楷体" panose="02010609060101010101" pitchFamily="49" charset="-122"/>
              <a:ea typeface="楷体" panose="02010609060101010101" pitchFamily="49" charset="-122"/>
            </a:endParaRPr>
          </a:p>
        </p:txBody>
      </p:sp>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2FC1D150-DB98-536B-463B-81D92DED9673}"/>
                  </a:ext>
                </a:extLst>
              </p14:cNvPr>
              <p14:cNvContentPartPr/>
              <p14:nvPr/>
            </p14:nvContentPartPr>
            <p14:xfrm>
              <a:off x="1096920" y="539640"/>
              <a:ext cx="7757640" cy="5371560"/>
            </p14:xfrm>
          </p:contentPart>
        </mc:Choice>
        <mc:Fallback xmlns="">
          <p:pic>
            <p:nvPicPr>
              <p:cNvPr id="2" name="墨迹 1">
                <a:extLst>
                  <a:ext uri="{FF2B5EF4-FFF2-40B4-BE49-F238E27FC236}">
                    <a16:creationId xmlns:a16="http://schemas.microsoft.com/office/drawing/2014/main" id="{2FC1D150-DB98-536B-463B-81D92DED9673}"/>
                  </a:ext>
                </a:extLst>
              </p:cNvPr>
              <p:cNvPicPr/>
              <p:nvPr/>
            </p:nvPicPr>
            <p:blipFill>
              <a:blip r:embed="rId6"/>
              <a:stretch>
                <a:fillRect/>
              </a:stretch>
            </p:blipFill>
            <p:spPr>
              <a:xfrm>
                <a:off x="1087560" y="530280"/>
                <a:ext cx="7776360" cy="5390280"/>
              </a:xfrm>
              <a:prstGeom prst="rect">
                <a:avLst/>
              </a:prstGeom>
            </p:spPr>
          </p:pic>
        </mc:Fallback>
      </mc:AlternateContent>
    </p:spTree>
    <p:extLst>
      <p:ext uri="{BB962C8B-B14F-4D97-AF65-F5344CB8AC3E}">
        <p14:creationId xmlns:p14="http://schemas.microsoft.com/office/powerpoint/2010/main" val="34508252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063D6F2-07AB-4B2F-8951-5621F32FB2EB}"/>
              </a:ext>
            </a:extLst>
          </p:cNvPr>
          <p:cNvSpPr txBox="1"/>
          <p:nvPr/>
        </p:nvSpPr>
        <p:spPr>
          <a:xfrm>
            <a:off x="3541590" y="1696052"/>
            <a:ext cx="2060821" cy="2215991"/>
          </a:xfrm>
          <a:prstGeom prst="rect">
            <a:avLst/>
          </a:prstGeom>
          <a:noFill/>
        </p:spPr>
        <p:txBody>
          <a:bodyPr wrap="none" lIns="0" rtlCol="0">
            <a:spAutoFit/>
          </a:bodyPr>
          <a:lstStyle/>
          <a:p>
            <a:pPr defTabSz="914400"/>
            <a:r>
              <a:rPr kumimoji="1" lang="en-US" altLang="zh-CN" sz="13800" b="1" dirty="0">
                <a:gradFill>
                  <a:gsLst>
                    <a:gs pos="0">
                      <a:srgbClr val="02429B"/>
                    </a:gs>
                    <a:gs pos="100000">
                      <a:schemeClr val="bg1">
                        <a:lumMod val="100000"/>
                      </a:schemeClr>
                    </a:gs>
                  </a:gsLst>
                  <a:lin ang="5400000" scaled="1"/>
                </a:gradFill>
                <a:latin typeface="Arial"/>
                <a:ea typeface="微软雅黑"/>
              </a:rPr>
              <a:t>01</a:t>
            </a:r>
            <a:endParaRPr kumimoji="1" lang="zh-CN" altLang="en-US" sz="13800" b="1" dirty="0">
              <a:gradFill>
                <a:gsLst>
                  <a:gs pos="0">
                    <a:srgbClr val="02429B"/>
                  </a:gs>
                  <a:gs pos="100000">
                    <a:schemeClr val="bg1">
                      <a:lumMod val="100000"/>
                    </a:schemeClr>
                  </a:gs>
                </a:gsLst>
                <a:lin ang="5400000" scaled="1"/>
              </a:gradFill>
              <a:latin typeface="Arial"/>
              <a:ea typeface="微软雅黑"/>
            </a:endParaRPr>
          </a:p>
        </p:txBody>
      </p:sp>
      <p:sp>
        <p:nvSpPr>
          <p:cNvPr id="6" name="文本占位符 39">
            <a:extLst>
              <a:ext uri="{FF2B5EF4-FFF2-40B4-BE49-F238E27FC236}">
                <a16:creationId xmlns:a16="http://schemas.microsoft.com/office/drawing/2014/main" id="{A8E3F343-7FAB-4A69-898E-3173B787586C}"/>
              </a:ext>
            </a:extLst>
          </p:cNvPr>
          <p:cNvSpPr txBox="1">
            <a:spLocks/>
          </p:cNvSpPr>
          <p:nvPr/>
        </p:nvSpPr>
        <p:spPr>
          <a:xfrm>
            <a:off x="1554998" y="3028846"/>
            <a:ext cx="6034004" cy="883197"/>
          </a:xfrm>
          <a:prstGeom prst="rect">
            <a:avLst/>
          </a:prstGeom>
        </p:spPr>
        <p:txBody>
          <a:bodyPr lIns="0" tIns="0" rIns="0" bIns="0" anchor="ctr"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dist">
              <a:buFont typeface="Arial" panose="020B0604020202020204" pitchFamily="34" charset="0"/>
              <a:buNone/>
            </a:pPr>
            <a:r>
              <a:rPr lang="zh-CN" altLang="en-US" sz="6000" b="1" dirty="0">
                <a:solidFill>
                  <a:srgbClr val="0D47A1"/>
                </a:solidFill>
                <a:latin typeface="微软雅黑" panose="020B0503020204020204" pitchFamily="34" charset="-122"/>
                <a:ea typeface="微软雅黑" panose="020B0503020204020204" pitchFamily="34" charset="-122"/>
              </a:rPr>
              <a:t>相关经典模型</a:t>
            </a:r>
          </a:p>
        </p:txBody>
      </p:sp>
      <p:sp>
        <p:nvSpPr>
          <p:cNvPr id="7" name="文本框 6">
            <a:extLst>
              <a:ext uri="{FF2B5EF4-FFF2-40B4-BE49-F238E27FC236}">
                <a16:creationId xmlns:a16="http://schemas.microsoft.com/office/drawing/2014/main" id="{8B66DCC4-92F1-4EFD-8635-820828791AEF}"/>
              </a:ext>
            </a:extLst>
          </p:cNvPr>
          <p:cNvSpPr txBox="1"/>
          <p:nvPr/>
        </p:nvSpPr>
        <p:spPr>
          <a:xfrm>
            <a:off x="1576721" y="3836589"/>
            <a:ext cx="5990558" cy="307777"/>
          </a:xfrm>
          <a:prstGeom prst="rect">
            <a:avLst/>
          </a:prstGeom>
          <a:noFill/>
        </p:spPr>
        <p:txBody>
          <a:bodyPr wrap="square" lIns="0" tIns="0" rIns="0" bIns="0" rtlCol="0" anchor="ctr" anchorCtr="0">
            <a:normAutofit/>
          </a:bodyPr>
          <a:lstStyle/>
          <a:p>
            <a:pPr algn="dist" defTabSz="914400"/>
            <a:r>
              <a:rPr kumimoji="1" lang="en-US" altLang="zh-CN" sz="2000" dirty="0">
                <a:solidFill>
                  <a:srgbClr val="768395"/>
                </a:solidFill>
                <a:latin typeface="Arial"/>
                <a:ea typeface="微软雅黑"/>
              </a:rPr>
              <a:t>Background and Purpose</a:t>
            </a:r>
            <a:endParaRPr kumimoji="1" lang="zh-CN" altLang="en-US" sz="2000" dirty="0">
              <a:solidFill>
                <a:srgbClr val="768395"/>
              </a:solidFill>
              <a:latin typeface="Arial"/>
              <a:ea typeface="微软雅黑"/>
            </a:endParaRPr>
          </a:p>
        </p:txBody>
      </p:sp>
    </p:spTree>
    <p:extLst>
      <p:ext uri="{BB962C8B-B14F-4D97-AF65-F5344CB8AC3E}">
        <p14:creationId xmlns:p14="http://schemas.microsoft.com/office/powerpoint/2010/main" val="1040185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2 MS</a:t>
            </a:r>
            <a:r>
              <a:rPr lang="zh-CN" altLang="en-US" dirty="0"/>
              <a:t>模型</a:t>
            </a:r>
            <a:endParaRPr lang="en-US" dirty="0"/>
          </a:p>
        </p:txBody>
      </p:sp>
      <p:sp>
        <p:nvSpPr>
          <p:cNvPr id="4" name="文本框 3">
            <a:extLst>
              <a:ext uri="{FF2B5EF4-FFF2-40B4-BE49-F238E27FC236}">
                <a16:creationId xmlns:a16="http://schemas.microsoft.com/office/drawing/2014/main" id="{0823A627-8BCC-4A1A-B131-91C8CB784488}"/>
              </a:ext>
            </a:extLst>
          </p:cNvPr>
          <p:cNvSpPr txBox="1"/>
          <p:nvPr/>
        </p:nvSpPr>
        <p:spPr>
          <a:xfrm>
            <a:off x="694426" y="1788422"/>
            <a:ext cx="7931989" cy="2520370"/>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该模型即被称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sz="1800" b="0" i="0" u="none" strike="noStrike" baseline="0" dirty="0">
                <a:latin typeface="楷体" panose="02010609060101010101" pitchFamily="49" charset="-122"/>
                <a:ea typeface="楷体" panose="02010609060101010101" pitchFamily="49" charset="-122"/>
              </a:rPr>
              <a:t>图像分割模型。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6)</a:t>
            </a:r>
            <a:r>
              <a:rPr lang="zh-CN" altLang="en-US" sz="1800" b="0" i="0" u="none" strike="noStrike" baseline="0" dirty="0">
                <a:latin typeface="楷体" panose="02010609060101010101" pitchFamily="49" charset="-122"/>
                <a:ea typeface="楷体" panose="02010609060101010101" pitchFamily="49" charset="-122"/>
              </a:rPr>
              <a:t>中第一项是数据拟合项，保证拟合图像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与原始图像</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保持内容上的基本一致。第二项是光滑项，确保</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在各个连通分支中是光滑的。第三项是长度项，用来保证图像的边界的正规性，就是使图像的边界尽量简单。这三项的折中保证了图像分割的效果。对于上面的能量泛函 </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一个极小点</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是原始图像</a:t>
            </a:r>
            <a:r>
              <a:rPr lang="en-US" altLang="zh-CN" sz="1800" b="0" i="1" u="none" strike="noStrike" baseline="0" dirty="0">
                <a:latin typeface="楷体" panose="02010609060101010101" pitchFamily="49" charset="-122"/>
                <a:ea typeface="楷体" panose="02010609060101010101" pitchFamily="49" charset="-122"/>
              </a:rPr>
              <a:t>  </a:t>
            </a:r>
            <a:r>
              <a:rPr lang="en-US" altLang="zh-CN" sz="105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一个最优的分段光滑近似，</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则近似</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边界；并且</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上是光滑的。</a:t>
            </a:r>
            <a:endParaRPr lang="zh-CN" altLang="en-US" dirty="0">
              <a:latin typeface="楷体" panose="02010609060101010101" pitchFamily="49" charset="-122"/>
              <a:ea typeface="楷体" panose="02010609060101010101" pitchFamily="49" charset="-122"/>
            </a:endParaRPr>
          </a:p>
        </p:txBody>
      </p:sp>
      <p:pic>
        <p:nvPicPr>
          <p:cNvPr id="5" name="图片 4">
            <a:extLst>
              <a:ext uri="{FF2B5EF4-FFF2-40B4-BE49-F238E27FC236}">
                <a16:creationId xmlns:a16="http://schemas.microsoft.com/office/drawing/2014/main" id="{F07D7AC0-192A-4B56-A70E-458261BF0588}"/>
              </a:ext>
            </a:extLst>
          </p:cNvPr>
          <p:cNvPicPr>
            <a:picLocks noChangeAspect="1"/>
          </p:cNvPicPr>
          <p:nvPr/>
        </p:nvPicPr>
        <p:blipFill rotWithShape="1">
          <a:blip r:embed="rId2"/>
          <a:srcRect t="17568" r="81366" b="28130"/>
          <a:stretch/>
        </p:blipFill>
        <p:spPr>
          <a:xfrm>
            <a:off x="3810878" y="3545457"/>
            <a:ext cx="1058526" cy="336430"/>
          </a:xfrm>
          <a:prstGeom prst="rect">
            <a:avLst/>
          </a:prstGeom>
        </p:spPr>
      </p:pic>
      <p:pic>
        <p:nvPicPr>
          <p:cNvPr id="6" name="图片 5">
            <a:extLst>
              <a:ext uri="{FF2B5EF4-FFF2-40B4-BE49-F238E27FC236}">
                <a16:creationId xmlns:a16="http://schemas.microsoft.com/office/drawing/2014/main" id="{57BEE2AD-805F-49AC-98FF-0365B59ED6D7}"/>
              </a:ext>
            </a:extLst>
          </p:cNvPr>
          <p:cNvPicPr>
            <a:picLocks noChangeAspect="1"/>
          </p:cNvPicPr>
          <p:nvPr/>
        </p:nvPicPr>
        <p:blipFill>
          <a:blip r:embed="rId3"/>
          <a:stretch>
            <a:fillRect/>
          </a:stretch>
        </p:blipFill>
        <p:spPr>
          <a:xfrm>
            <a:off x="8240115" y="3635427"/>
            <a:ext cx="209459" cy="176212"/>
          </a:xfrm>
          <a:prstGeom prst="rect">
            <a:avLst/>
          </a:prstGeom>
        </p:spPr>
      </p:pic>
      <p:pic>
        <p:nvPicPr>
          <p:cNvPr id="7" name="图片 6">
            <a:extLst>
              <a:ext uri="{FF2B5EF4-FFF2-40B4-BE49-F238E27FC236}">
                <a16:creationId xmlns:a16="http://schemas.microsoft.com/office/drawing/2014/main" id="{E3BD453C-2039-4E93-A81A-DF15349A2A5F}"/>
              </a:ext>
            </a:extLst>
          </p:cNvPr>
          <p:cNvPicPr>
            <a:picLocks noChangeAspect="1"/>
          </p:cNvPicPr>
          <p:nvPr/>
        </p:nvPicPr>
        <p:blipFill>
          <a:blip r:embed="rId3"/>
          <a:stretch>
            <a:fillRect/>
          </a:stretch>
        </p:blipFill>
        <p:spPr>
          <a:xfrm>
            <a:off x="4572000" y="2401543"/>
            <a:ext cx="209459" cy="176212"/>
          </a:xfrm>
          <a:prstGeom prst="rect">
            <a:avLst/>
          </a:prstGeom>
        </p:spPr>
      </p:pic>
      <p:pic>
        <p:nvPicPr>
          <p:cNvPr id="8" name="图片 7">
            <a:extLst>
              <a:ext uri="{FF2B5EF4-FFF2-40B4-BE49-F238E27FC236}">
                <a16:creationId xmlns:a16="http://schemas.microsoft.com/office/drawing/2014/main" id="{19D02A03-543E-47CA-8685-AAEC216C9B37}"/>
              </a:ext>
            </a:extLst>
          </p:cNvPr>
          <p:cNvPicPr>
            <a:picLocks noChangeAspect="1"/>
          </p:cNvPicPr>
          <p:nvPr/>
        </p:nvPicPr>
        <p:blipFill>
          <a:blip r:embed="rId3"/>
          <a:stretch>
            <a:fillRect/>
          </a:stretch>
        </p:blipFill>
        <p:spPr>
          <a:xfrm>
            <a:off x="4602480" y="4049741"/>
            <a:ext cx="209459" cy="176212"/>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F06C244B-B332-BC6A-F8B5-8D62D1A11642}"/>
                  </a:ext>
                </a:extLst>
              </p14:cNvPr>
              <p14:cNvContentPartPr/>
              <p14:nvPr/>
            </p14:nvContentPartPr>
            <p14:xfrm>
              <a:off x="505800" y="1769040"/>
              <a:ext cx="7842960" cy="2122200"/>
            </p14:xfrm>
          </p:contentPart>
        </mc:Choice>
        <mc:Fallback xmlns="">
          <p:pic>
            <p:nvPicPr>
              <p:cNvPr id="2" name="墨迹 1">
                <a:extLst>
                  <a:ext uri="{FF2B5EF4-FFF2-40B4-BE49-F238E27FC236}">
                    <a16:creationId xmlns:a16="http://schemas.microsoft.com/office/drawing/2014/main" id="{F06C244B-B332-BC6A-F8B5-8D62D1A11642}"/>
                  </a:ext>
                </a:extLst>
              </p:cNvPr>
              <p:cNvPicPr/>
              <p:nvPr/>
            </p:nvPicPr>
            <p:blipFill>
              <a:blip r:embed="rId5"/>
              <a:stretch>
                <a:fillRect/>
              </a:stretch>
            </p:blipFill>
            <p:spPr>
              <a:xfrm>
                <a:off x="496440" y="1759680"/>
                <a:ext cx="7861680" cy="2140920"/>
              </a:xfrm>
              <a:prstGeom prst="rect">
                <a:avLst/>
              </a:prstGeom>
            </p:spPr>
          </p:pic>
        </mc:Fallback>
      </mc:AlternateContent>
    </p:spTree>
    <p:extLst>
      <p:ext uri="{BB962C8B-B14F-4D97-AF65-F5344CB8AC3E}">
        <p14:creationId xmlns:p14="http://schemas.microsoft.com/office/powerpoint/2010/main" val="2192606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2 MS</a:t>
            </a:r>
            <a:r>
              <a:rPr lang="zh-CN" altLang="en-US" dirty="0"/>
              <a:t>模型</a:t>
            </a:r>
            <a:endParaRPr lang="en-US" dirty="0"/>
          </a:p>
        </p:txBody>
      </p:sp>
      <p:sp>
        <p:nvSpPr>
          <p:cNvPr id="4" name="文本框 3">
            <a:extLst>
              <a:ext uri="{FF2B5EF4-FFF2-40B4-BE49-F238E27FC236}">
                <a16:creationId xmlns:a16="http://schemas.microsoft.com/office/drawing/2014/main" id="{03300FFF-3343-45D9-B4A2-5889AF42BDA2}"/>
              </a:ext>
            </a:extLst>
          </p:cNvPr>
          <p:cNvSpPr txBox="1"/>
          <p:nvPr/>
        </p:nvSpPr>
        <p:spPr>
          <a:xfrm>
            <a:off x="513536" y="1174560"/>
            <a:ext cx="8276781" cy="1689373"/>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将分割图像</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限制为分段常量函数时，即在每一个连通分支</a:t>
            </a:r>
            <a:r>
              <a:rPr lang="en-US" altLang="zh-CN"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0" i="0" u="none" strike="noStrike" baseline="0" dirty="0">
                <a:latin typeface="楷体" panose="02010609060101010101" pitchFamily="49" charset="-122"/>
                <a:ea typeface="楷体" panose="02010609060101010101" pitchFamily="49" charset="-122"/>
              </a:rPr>
              <a:t>内，</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0" i="0" u="none" strike="noStrike" baseline="0" dirty="0">
                <a:latin typeface="楷体" panose="02010609060101010101" pitchFamily="49" charset="-122"/>
                <a:ea typeface="楷体" panose="02010609060101010101" pitchFamily="49" charset="-122"/>
              </a:rPr>
              <a:t>，</a:t>
            </a:r>
            <a:r>
              <a:rPr lang="en-US" altLang="zh-CN"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0" i="0" u="none" strike="noStrike" baseline="0" dirty="0">
                <a:latin typeface="楷体" panose="02010609060101010101" pitchFamily="49" charset="-122"/>
                <a:ea typeface="楷体" panose="02010609060101010101" pitchFamily="49" charset="-122"/>
              </a:rPr>
              <a:t>为常量，则可得到如上</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sz="1800" b="0" i="0" u="none" strike="noStrike" baseline="0" dirty="0">
                <a:latin typeface="楷体" panose="02010609060101010101" pitchFamily="49" charset="-122"/>
                <a:ea typeface="楷体" panose="02010609060101010101" pitchFamily="49" charset="-122"/>
              </a:rPr>
              <a:t>图像分割模型的一个简化形式。此时</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sz="1800" b="0" i="0" u="none" strike="noStrike" baseline="0" dirty="0">
                <a:latin typeface="楷体" panose="02010609060101010101" pitchFamily="49" charset="-122"/>
                <a:ea typeface="楷体" panose="02010609060101010101" pitchFamily="49" charset="-122"/>
              </a:rPr>
              <a:t>图像分割问题常被称作“极小分割问题”。为了解决该问题，</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a:t>
            </a:r>
            <a:r>
              <a:rPr lang="zh-CN" altLang="en-US"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Shah</a:t>
            </a:r>
            <a:r>
              <a:rPr lang="zh-CN" altLang="en-US" sz="1800" b="0" i="0" u="none" strike="noStrike" baseline="0" dirty="0">
                <a:latin typeface="楷体" panose="02010609060101010101" pitchFamily="49" charset="-122"/>
                <a:ea typeface="楷体" panose="02010609060101010101" pitchFamily="49" charset="-122"/>
              </a:rPr>
              <a:t>提出极小化如下能量泛函：</a:t>
            </a:r>
            <a:endParaRPr lang="zh-CN" altLang="en-US" dirty="0">
              <a:latin typeface="楷体" panose="02010609060101010101" pitchFamily="49" charset="-122"/>
              <a:ea typeface="楷体" panose="02010609060101010101" pitchFamily="49" charset="-122"/>
            </a:endParaRPr>
          </a:p>
        </p:txBody>
      </p:sp>
      <p:pic>
        <p:nvPicPr>
          <p:cNvPr id="5" name="图片 4">
            <a:extLst>
              <a:ext uri="{FF2B5EF4-FFF2-40B4-BE49-F238E27FC236}">
                <a16:creationId xmlns:a16="http://schemas.microsoft.com/office/drawing/2014/main" id="{FB0AAE66-4C1A-4D8D-BC58-F8A3C787A7E0}"/>
              </a:ext>
            </a:extLst>
          </p:cNvPr>
          <p:cNvPicPr>
            <a:picLocks noChangeAspect="1"/>
          </p:cNvPicPr>
          <p:nvPr/>
        </p:nvPicPr>
        <p:blipFill>
          <a:blip r:embed="rId2"/>
          <a:stretch>
            <a:fillRect/>
          </a:stretch>
        </p:blipFill>
        <p:spPr>
          <a:xfrm>
            <a:off x="2620804" y="3027116"/>
            <a:ext cx="4012909" cy="643719"/>
          </a:xfrm>
          <a:prstGeom prst="rect">
            <a:avLst/>
          </a:prstGeom>
        </p:spPr>
      </p:pic>
      <p:sp>
        <p:nvSpPr>
          <p:cNvPr id="8" name="文本框 7">
            <a:extLst>
              <a:ext uri="{FF2B5EF4-FFF2-40B4-BE49-F238E27FC236}">
                <a16:creationId xmlns:a16="http://schemas.microsoft.com/office/drawing/2014/main" id="{D10CCEC5-8772-4B7E-BF6C-6C20E01D45C8}"/>
              </a:ext>
            </a:extLst>
          </p:cNvPr>
          <p:cNvSpPr txBox="1"/>
          <p:nvPr/>
        </p:nvSpPr>
        <p:spPr>
          <a:xfrm>
            <a:off x="513537" y="3812246"/>
            <a:ext cx="8276780" cy="870751"/>
          </a:xfrm>
          <a:prstGeom prst="rect">
            <a:avLst/>
          </a:prstGeom>
          <a:noFill/>
        </p:spPr>
        <p:txBody>
          <a:bodyPr wrap="square">
            <a:spAutoFit/>
          </a:bodyPr>
          <a:lstStyle/>
          <a:p>
            <a:pPr algn="l">
              <a:lnSpc>
                <a:spcPct val="150000"/>
              </a:lnSpc>
            </a:pPr>
            <a:r>
              <a:rPr lang="zh-CN" altLang="en-US" dirty="0">
                <a:latin typeface="楷体" panose="02010609060101010101" pitchFamily="49" charset="-122"/>
                <a:ea typeface="楷体" panose="02010609060101010101" pitchFamily="49" charset="-122"/>
              </a:rPr>
              <a:t>    对于</a:t>
            </a:r>
            <a:r>
              <a:rPr lang="zh-CN" altLang="en-US" sz="1800" b="0" i="0" u="none" strike="noStrike" baseline="0" dirty="0">
                <a:latin typeface="楷体" panose="02010609060101010101" pitchFamily="49" charset="-122"/>
                <a:ea typeface="楷体" panose="02010609060101010101" pitchFamily="49" charset="-122"/>
              </a:rPr>
              <a:t>固定的</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很容易可以看出当变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0" i="0" u="none" strike="noStrike" baseline="0" dirty="0">
                <a:latin typeface="楷体" panose="02010609060101010101" pitchFamily="49" charset="-122"/>
                <a:ea typeface="楷体" panose="02010609060101010101" pitchFamily="49" charset="-122"/>
              </a:rPr>
              <a:t>取为</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在</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0" i="0" u="none" strike="noStrike" baseline="0" dirty="0">
                <a:latin typeface="楷体" panose="02010609060101010101" pitchFamily="49" charset="-122"/>
                <a:ea typeface="楷体" panose="02010609060101010101" pitchFamily="49" charset="-122"/>
              </a:rPr>
              <a:t>内的均值时，即</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i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mean</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in </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时，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8) </a:t>
            </a:r>
            <a:r>
              <a:rPr lang="zh-CN" altLang="en-US" sz="1800" b="0" i="0" u="none" strike="noStrike" baseline="0" dirty="0">
                <a:latin typeface="楷体" panose="02010609060101010101" pitchFamily="49" charset="-122"/>
                <a:ea typeface="楷体" panose="02010609060101010101" pitchFamily="49" charset="-122"/>
              </a:rPr>
              <a:t>中的能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MS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是最小的</a:t>
            </a:r>
            <a:r>
              <a:rPr lang="zh-CN" altLang="en-US" dirty="0">
                <a:latin typeface="楷体" panose="02010609060101010101" pitchFamily="49" charset="-122"/>
                <a:ea typeface="楷体" panose="02010609060101010101" pitchFamily="49" charset="-122"/>
              </a:rPr>
              <a:t>。</a:t>
            </a:r>
          </a:p>
        </p:txBody>
      </p:sp>
      <p:sp>
        <p:nvSpPr>
          <p:cNvPr id="9" name="文本框 8">
            <a:extLst>
              <a:ext uri="{FF2B5EF4-FFF2-40B4-BE49-F238E27FC236}">
                <a16:creationId xmlns:a16="http://schemas.microsoft.com/office/drawing/2014/main" id="{66EF5D6C-CBF7-4672-8B58-DF50055213A6}"/>
              </a:ext>
            </a:extLst>
          </p:cNvPr>
          <p:cNvSpPr txBox="1"/>
          <p:nvPr/>
        </p:nvSpPr>
        <p:spPr>
          <a:xfrm>
            <a:off x="7675724" y="3164309"/>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8</a:t>
            </a:r>
            <a:r>
              <a:rPr lang="zh-CN" altLang="en-US" dirty="0">
                <a:latin typeface="Times New Roman" panose="02020603050405020304" pitchFamily="18" charset="0"/>
                <a:cs typeface="Times New Roman" panose="02020603050405020304" pitchFamily="18" charset="0"/>
              </a:rPr>
              <a:t>）</a:t>
            </a:r>
          </a:p>
        </p:txBody>
      </p:sp>
      <p:sp>
        <p:nvSpPr>
          <p:cNvPr id="11" name="文本框 10">
            <a:extLst>
              <a:ext uri="{FF2B5EF4-FFF2-40B4-BE49-F238E27FC236}">
                <a16:creationId xmlns:a16="http://schemas.microsoft.com/office/drawing/2014/main" id="{79FB7820-E532-4565-95EE-1507A2234016}"/>
              </a:ext>
            </a:extLst>
          </p:cNvPr>
          <p:cNvSpPr txBox="1"/>
          <p:nvPr/>
        </p:nvSpPr>
        <p:spPr>
          <a:xfrm>
            <a:off x="513536" y="4874200"/>
            <a:ext cx="7954668" cy="875881"/>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在实际中，由于较低维的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的未知性以及</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sz="1800" b="0" i="0" u="none" strike="noStrike" baseline="0" dirty="0">
                <a:latin typeface="楷体" panose="02010609060101010101" pitchFamily="49" charset="-122"/>
                <a:ea typeface="楷体" panose="02010609060101010101" pitchFamily="49" charset="-122"/>
              </a:rPr>
              <a:t>图像分割问题的非凸性，极小化能量泛函</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6)</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8)</a:t>
            </a:r>
            <a:r>
              <a:rPr lang="zh-CN" altLang="en-US" sz="1800" b="0" i="0" u="none" strike="noStrike" baseline="0" dirty="0">
                <a:latin typeface="楷体" panose="02010609060101010101" pitchFamily="49" charset="-122"/>
                <a:ea typeface="楷体" panose="02010609060101010101" pitchFamily="49" charset="-122"/>
              </a:rPr>
              <a:t>是很困难的</a:t>
            </a:r>
            <a:r>
              <a:rPr lang="zh-CN" altLang="en-US" dirty="0">
                <a:latin typeface="楷体" panose="02010609060101010101" pitchFamily="49" charset="-122"/>
                <a:ea typeface="楷体" panose="02010609060101010101" pitchFamily="49" charset="-122"/>
              </a:rPr>
              <a:t>。</a:t>
            </a:r>
            <a:endParaRPr lang="zh-CN" altLang="en-US" sz="1800" b="0" i="0" u="none" strike="noStrike" baseline="0" dirty="0">
              <a:latin typeface="楷体" panose="02010609060101010101" pitchFamily="49" charset="-122"/>
              <a:ea typeface="楷体" panose="02010609060101010101" pitchFamily="49" charset="-122"/>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E343B20-5FEE-FEB7-A13C-C96FD6D146C7}"/>
                  </a:ext>
                </a:extLst>
              </p14:cNvPr>
              <p14:cNvContentPartPr/>
              <p14:nvPr/>
            </p14:nvContentPartPr>
            <p14:xfrm>
              <a:off x="598320" y="1626840"/>
              <a:ext cx="7978680" cy="3712680"/>
            </p14:xfrm>
          </p:contentPart>
        </mc:Choice>
        <mc:Fallback xmlns="">
          <p:pic>
            <p:nvPicPr>
              <p:cNvPr id="2" name="墨迹 1">
                <a:extLst>
                  <a:ext uri="{FF2B5EF4-FFF2-40B4-BE49-F238E27FC236}">
                    <a16:creationId xmlns:a16="http://schemas.microsoft.com/office/drawing/2014/main" id="{2E343B20-5FEE-FEB7-A13C-C96FD6D146C7}"/>
                  </a:ext>
                </a:extLst>
              </p:cNvPr>
              <p:cNvPicPr/>
              <p:nvPr/>
            </p:nvPicPr>
            <p:blipFill>
              <a:blip r:embed="rId4"/>
              <a:stretch>
                <a:fillRect/>
              </a:stretch>
            </p:blipFill>
            <p:spPr>
              <a:xfrm>
                <a:off x="588960" y="1617480"/>
                <a:ext cx="7997400" cy="3731400"/>
              </a:xfrm>
              <a:prstGeom prst="rect">
                <a:avLst/>
              </a:prstGeom>
            </p:spPr>
          </p:pic>
        </mc:Fallback>
      </mc:AlternateContent>
    </p:spTree>
    <p:extLst>
      <p:ext uri="{BB962C8B-B14F-4D97-AF65-F5344CB8AC3E}">
        <p14:creationId xmlns:p14="http://schemas.microsoft.com/office/powerpoint/2010/main" val="32906663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
        <p:nvSpPr>
          <p:cNvPr id="4" name="文本框 3">
            <a:extLst>
              <a:ext uri="{FF2B5EF4-FFF2-40B4-BE49-F238E27FC236}">
                <a16:creationId xmlns:a16="http://schemas.microsoft.com/office/drawing/2014/main" id="{09DBA608-3D0A-4229-9E43-2832C32A0498}"/>
              </a:ext>
            </a:extLst>
          </p:cNvPr>
          <p:cNvSpPr txBox="1"/>
          <p:nvPr/>
        </p:nvSpPr>
        <p:spPr>
          <a:xfrm>
            <a:off x="632796" y="1007709"/>
            <a:ext cx="8088510" cy="1273875"/>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对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2</a:t>
            </a:r>
            <a:r>
              <a:rPr lang="zh-CN" altLang="en-US" sz="1800" b="0" i="0" u="none" strike="noStrike" baseline="0" dirty="0">
                <a:latin typeface="楷体" panose="02010609060101010101" pitchFamily="49" charset="-122"/>
                <a:ea typeface="楷体" panose="02010609060101010101" pitchFamily="49" charset="-122"/>
              </a:rPr>
              <a:t>中分割模型的特殊情形，当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6) </a:t>
            </a:r>
            <a:r>
              <a:rPr lang="zh-CN" altLang="en-US" sz="1800" b="0" i="0" u="none" strike="noStrike" baseline="0" dirty="0">
                <a:latin typeface="楷体" panose="02010609060101010101" pitchFamily="49" charset="-122"/>
                <a:ea typeface="楷体" panose="02010609060101010101" pitchFamily="49" charset="-122"/>
              </a:rPr>
              <a:t>中分割图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为分段常量函数时，</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han</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Vese</a:t>
            </a:r>
            <a:r>
              <a:rPr lang="zh-CN" altLang="en-US" sz="1800" b="0" i="0" u="none" strike="noStrike" baseline="0" dirty="0">
                <a:latin typeface="楷体" panose="02010609060101010101" pitchFamily="49" charset="-122"/>
                <a:ea typeface="楷体" panose="02010609060101010101" pitchFamily="49" charset="-122"/>
              </a:rPr>
              <a:t>提出了一个不使用图像梯度信息的分段常量的图像分割模型，即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a:t>
            </a:r>
            <a:r>
              <a:rPr lang="zh-CN" altLang="en-US" sz="1050" dirty="0">
                <a:latin typeface="楷体" panose="02010609060101010101" pitchFamily="49" charset="-122"/>
                <a:ea typeface="楷体" panose="02010609060101010101" pitchFamily="49" charset="-122"/>
              </a:rPr>
              <a:t>。</a:t>
            </a:r>
            <a:endParaRPr lang="zh-CN" altLang="en-US" sz="1800" b="0" i="0" u="none" strike="noStrike" baseline="0" dirty="0">
              <a:latin typeface="楷体" panose="02010609060101010101" pitchFamily="49" charset="-122"/>
              <a:ea typeface="楷体" panose="02010609060101010101" pitchFamily="49" charset="-122"/>
            </a:endParaRPr>
          </a:p>
        </p:txBody>
      </p:sp>
      <p:sp>
        <p:nvSpPr>
          <p:cNvPr id="6" name="文本框 5">
            <a:extLst>
              <a:ext uri="{FF2B5EF4-FFF2-40B4-BE49-F238E27FC236}">
                <a16:creationId xmlns:a16="http://schemas.microsoft.com/office/drawing/2014/main" id="{5F6D13B1-77DA-4CB0-8004-18D518BAA634}"/>
              </a:ext>
            </a:extLst>
          </p:cNvPr>
          <p:cNvSpPr txBox="1"/>
          <p:nvPr/>
        </p:nvSpPr>
        <p:spPr>
          <a:xfrm>
            <a:off x="1053220" y="2364892"/>
            <a:ext cx="5236235"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对于给定的图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楷体" panose="02010609060101010101" pitchFamily="49" charset="-122"/>
                <a:ea typeface="楷体" panose="02010609060101010101" pitchFamily="49" charset="-122"/>
                <a:cs typeface="Times New Roman" panose="02020603050405020304" pitchFamily="18" charset="0"/>
              </a:rPr>
              <a:t>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han</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Vese</a:t>
            </a:r>
            <a:r>
              <a:rPr lang="zh-CN" altLang="en-US" sz="1800" b="0" i="0" u="none" strike="noStrike" baseline="0" dirty="0">
                <a:latin typeface="楷体" panose="02010609060101010101" pitchFamily="49" charset="-122"/>
                <a:ea typeface="楷体" panose="02010609060101010101" pitchFamily="49" charset="-122"/>
              </a:rPr>
              <a:t>提出如下能量泛函：</a:t>
            </a:r>
          </a:p>
        </p:txBody>
      </p:sp>
      <p:grpSp>
        <p:nvGrpSpPr>
          <p:cNvPr id="10" name="组合 9">
            <a:extLst>
              <a:ext uri="{FF2B5EF4-FFF2-40B4-BE49-F238E27FC236}">
                <a16:creationId xmlns:a16="http://schemas.microsoft.com/office/drawing/2014/main" id="{73717C71-CD08-4578-86CA-2C4306207F91}"/>
              </a:ext>
            </a:extLst>
          </p:cNvPr>
          <p:cNvGrpSpPr/>
          <p:nvPr/>
        </p:nvGrpSpPr>
        <p:grpSpPr>
          <a:xfrm>
            <a:off x="557171" y="2841671"/>
            <a:ext cx="8239760" cy="373748"/>
            <a:chOff x="94891" y="3203470"/>
            <a:chExt cx="8239760" cy="373748"/>
          </a:xfrm>
        </p:grpSpPr>
        <p:pic>
          <p:nvPicPr>
            <p:cNvPr id="7" name="图片 6">
              <a:extLst>
                <a:ext uri="{FF2B5EF4-FFF2-40B4-BE49-F238E27FC236}">
                  <a16:creationId xmlns:a16="http://schemas.microsoft.com/office/drawing/2014/main" id="{F89C1091-7F9D-4DBC-B842-86F68AD38C50}"/>
                </a:ext>
              </a:extLst>
            </p:cNvPr>
            <p:cNvPicPr>
              <a:picLocks noChangeAspect="1"/>
            </p:cNvPicPr>
            <p:nvPr/>
          </p:nvPicPr>
          <p:blipFill>
            <a:blip r:embed="rId2"/>
            <a:stretch>
              <a:fillRect/>
            </a:stretch>
          </p:blipFill>
          <p:spPr>
            <a:xfrm>
              <a:off x="94891" y="3203470"/>
              <a:ext cx="4477109" cy="366201"/>
            </a:xfrm>
            <a:prstGeom prst="rect">
              <a:avLst/>
            </a:prstGeom>
          </p:spPr>
        </p:pic>
        <p:pic>
          <p:nvPicPr>
            <p:cNvPr id="9" name="图片 8">
              <a:extLst>
                <a:ext uri="{FF2B5EF4-FFF2-40B4-BE49-F238E27FC236}">
                  <a16:creationId xmlns:a16="http://schemas.microsoft.com/office/drawing/2014/main" id="{8A57C760-548E-4ED9-A180-6AAD4179EE45}"/>
                </a:ext>
              </a:extLst>
            </p:cNvPr>
            <p:cNvPicPr>
              <a:picLocks noChangeAspect="1"/>
            </p:cNvPicPr>
            <p:nvPr/>
          </p:nvPicPr>
          <p:blipFill>
            <a:blip r:embed="rId3"/>
            <a:stretch>
              <a:fillRect/>
            </a:stretch>
          </p:blipFill>
          <p:spPr>
            <a:xfrm>
              <a:off x="4677051" y="3203470"/>
              <a:ext cx="3657600" cy="373748"/>
            </a:xfrm>
            <a:prstGeom prst="rect">
              <a:avLst/>
            </a:prstGeom>
          </p:spPr>
        </p:pic>
      </p:grpSp>
      <p:sp>
        <p:nvSpPr>
          <p:cNvPr id="12" name="文本框 11">
            <a:extLst>
              <a:ext uri="{FF2B5EF4-FFF2-40B4-BE49-F238E27FC236}">
                <a16:creationId xmlns:a16="http://schemas.microsoft.com/office/drawing/2014/main" id="{ECB0FAF6-294A-47AC-9DB4-B17022964C5C}"/>
              </a:ext>
            </a:extLst>
          </p:cNvPr>
          <p:cNvSpPr txBox="1"/>
          <p:nvPr/>
        </p:nvSpPr>
        <p:spPr>
          <a:xfrm>
            <a:off x="7854256" y="3174037"/>
            <a:ext cx="79248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a:t>
            </a:r>
            <a:r>
              <a:rPr lang="zh-CN" altLang="en-US" dirty="0">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FBAEDC57-D12C-41B2-B18D-F1FE2294C76B}"/>
              </a:ext>
            </a:extLst>
          </p:cNvPr>
          <p:cNvSpPr txBox="1"/>
          <p:nvPr/>
        </p:nvSpPr>
        <p:spPr>
          <a:xfrm>
            <a:off x="7763774" y="3681560"/>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0</a:t>
            </a:r>
            <a:r>
              <a:rPr lang="zh-CN" altLang="en-US" dirty="0">
                <a:latin typeface="Times New Roman" panose="02020603050405020304" pitchFamily="18" charset="0"/>
                <a:cs typeface="Times New Roman" panose="02020603050405020304" pitchFamily="18" charset="0"/>
              </a:rPr>
              <a:t>）</a:t>
            </a:r>
          </a:p>
        </p:txBody>
      </p:sp>
      <p:sp>
        <p:nvSpPr>
          <p:cNvPr id="17" name="文本框 16">
            <a:extLst>
              <a:ext uri="{FF2B5EF4-FFF2-40B4-BE49-F238E27FC236}">
                <a16:creationId xmlns:a16="http://schemas.microsoft.com/office/drawing/2014/main" id="{ACFC6752-1DF2-4BB6-AFF0-85A2FF47DCFF}"/>
              </a:ext>
            </a:extLst>
          </p:cNvPr>
          <p:cNvSpPr txBox="1"/>
          <p:nvPr/>
        </p:nvSpPr>
        <p:spPr>
          <a:xfrm>
            <a:off x="1053220" y="3334082"/>
            <a:ext cx="1793497" cy="369332"/>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与极小化问题：</a:t>
            </a:r>
            <a:endParaRPr lang="zh-CN" altLang="en-US" dirty="0"/>
          </a:p>
        </p:txBody>
      </p:sp>
      <p:pic>
        <p:nvPicPr>
          <p:cNvPr id="19" name="图片 18">
            <a:extLst>
              <a:ext uri="{FF2B5EF4-FFF2-40B4-BE49-F238E27FC236}">
                <a16:creationId xmlns:a16="http://schemas.microsoft.com/office/drawing/2014/main" id="{17ED56A2-4343-48AA-B49D-4B200D57D0A6}"/>
              </a:ext>
            </a:extLst>
          </p:cNvPr>
          <p:cNvPicPr>
            <a:picLocks noChangeAspect="1"/>
          </p:cNvPicPr>
          <p:nvPr/>
        </p:nvPicPr>
        <p:blipFill>
          <a:blip r:embed="rId4"/>
          <a:stretch>
            <a:fillRect/>
          </a:stretch>
        </p:blipFill>
        <p:spPr>
          <a:xfrm>
            <a:off x="3637561" y="3650700"/>
            <a:ext cx="1868878" cy="431052"/>
          </a:xfrm>
          <a:prstGeom prst="rect">
            <a:avLst/>
          </a:prstGeom>
        </p:spPr>
      </p:pic>
      <p:sp>
        <p:nvSpPr>
          <p:cNvPr id="23" name="文本框 22">
            <a:extLst>
              <a:ext uri="{FF2B5EF4-FFF2-40B4-BE49-F238E27FC236}">
                <a16:creationId xmlns:a16="http://schemas.microsoft.com/office/drawing/2014/main" id="{4EBC62C3-F89A-41D3-8026-294F4090AC3A}"/>
              </a:ext>
            </a:extLst>
          </p:cNvPr>
          <p:cNvSpPr txBox="1"/>
          <p:nvPr/>
        </p:nvSpPr>
        <p:spPr>
          <a:xfrm>
            <a:off x="632796" y="4086471"/>
            <a:ext cx="8088510" cy="1291379"/>
          </a:xfrm>
          <a:prstGeom prst="rect">
            <a:avLst/>
          </a:prstGeom>
          <a:noFill/>
        </p:spPr>
        <p:txBody>
          <a:bodyPr wrap="square">
            <a:spAutoFit/>
          </a:bodyPr>
          <a:lstStyle/>
          <a:p>
            <a:pPr>
              <a:lnSpc>
                <a:spcPct val="150000"/>
              </a:lnSpc>
            </a:pPr>
            <a:r>
              <a:rPr lang="zh-CN" altLang="en-US" sz="1800" b="0" i="0" u="none" strike="noStrike" baseline="0" dirty="0">
                <a:latin typeface="楷体" panose="02010609060101010101" pitchFamily="49" charset="-122"/>
                <a:ea typeface="楷体" panose="02010609060101010101" pitchFamily="49" charset="-122"/>
              </a:rPr>
              <a:t>其中</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λ</a:t>
            </a:r>
            <a:r>
              <a:rPr lang="el-GR"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λ</a:t>
            </a:r>
            <a:r>
              <a:rPr lang="el-GR" altLang="zh-CN" sz="105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ν</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gt;0</a:t>
            </a:r>
            <a:r>
              <a:rPr lang="zh-CN" altLang="en-US" sz="1800" b="0" i="0" u="none" strike="noStrike" baseline="0" dirty="0">
                <a:latin typeface="楷体" panose="02010609060101010101" pitchFamily="49" charset="-122"/>
                <a:ea typeface="楷体" panose="02010609060101010101" pitchFamily="49" charset="-122"/>
              </a:rPr>
              <a:t>是固定的参数，</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in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out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分别表示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楷体" panose="02010609060101010101" pitchFamily="49" charset="-122"/>
                <a:ea typeface="楷体" panose="02010609060101010101" pitchFamily="49" charset="-122"/>
              </a:rPr>
              <a:t>里面</a:t>
            </a:r>
            <a:r>
              <a:rPr lang="zh-CN" altLang="en-US" sz="1800" b="0" i="0" u="none" strike="noStrike" baseline="0" dirty="0">
                <a:latin typeface="楷体" panose="02010609060101010101" pitchFamily="49" charset="-122"/>
                <a:ea typeface="楷体" panose="02010609060101010101" pitchFamily="49" charset="-122"/>
              </a:rPr>
              <a:t>和外面的区域。事实上，</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可以看作是极小分割问题</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8)</a:t>
            </a:r>
            <a:r>
              <a:rPr lang="zh-CN" altLang="en-US" sz="1800" b="0" i="0" u="none" strike="noStrike" baseline="0" dirty="0">
                <a:latin typeface="楷体" panose="02010609060101010101" pitchFamily="49" charset="-122"/>
                <a:ea typeface="楷体" panose="02010609060101010101" pitchFamily="49" charset="-122"/>
              </a:rPr>
              <a:t>的特殊情形，即取</a:t>
            </a:r>
            <a:r>
              <a:rPr lang="el-GR" altLang="zh-CN" sz="180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λ</a:t>
            </a:r>
            <a:r>
              <a:rPr lang="el-GR" altLang="zh-CN" sz="105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1 </a:t>
            </a:r>
            <a:r>
              <a:rPr lang="el-GR" altLang="zh-CN" sz="180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 λ</a:t>
            </a:r>
            <a:r>
              <a:rPr lang="el-GR" altLang="zh-CN" sz="105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2 </a:t>
            </a:r>
            <a:r>
              <a:rPr lang="el-GR" altLang="zh-CN" sz="1800" b="0" i="1" u="none" strike="noStrike" baseline="0" dirty="0">
                <a:latin typeface="Times New Roman" panose="02020603050405020304" pitchFamily="18" charset="0"/>
                <a:ea typeface="宋体" panose="02010600030101010101" pitchFamily="2" charset="-122"/>
                <a:cs typeface="Times New Roman" panose="02020603050405020304" pitchFamily="18" charset="0"/>
              </a:rPr>
              <a:t>= λ </a:t>
            </a:r>
            <a:r>
              <a:rPr lang="zh-CN" altLang="en-US" sz="1800" b="0" i="0" u="none" strike="noStrike" baseline="0" dirty="0">
                <a:latin typeface="楷体" panose="02010609060101010101" pitchFamily="49" charset="-122"/>
                <a:ea typeface="楷体" panose="02010609060101010101" pitchFamily="49" charset="-122"/>
              </a:rPr>
              <a:t>，分割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1800" b="0" i="0" u="none" strike="noStrike" baseline="0" dirty="0">
                <a:latin typeface="楷体" panose="02010609060101010101" pitchFamily="49" charset="-122"/>
                <a:ea typeface="楷体" panose="02010609060101010101" pitchFamily="49" charset="-122"/>
              </a:rPr>
              <a:t>只取两个值：</a:t>
            </a:r>
          </a:p>
        </p:txBody>
      </p:sp>
      <p:pic>
        <p:nvPicPr>
          <p:cNvPr id="31" name="图片 30">
            <a:extLst>
              <a:ext uri="{FF2B5EF4-FFF2-40B4-BE49-F238E27FC236}">
                <a16:creationId xmlns:a16="http://schemas.microsoft.com/office/drawing/2014/main" id="{9CE77A81-CFFF-40E7-85DD-6DB6A508789A}"/>
              </a:ext>
            </a:extLst>
          </p:cNvPr>
          <p:cNvPicPr>
            <a:picLocks noChangeAspect="1"/>
          </p:cNvPicPr>
          <p:nvPr/>
        </p:nvPicPr>
        <p:blipFill>
          <a:blip r:embed="rId5"/>
          <a:stretch>
            <a:fillRect/>
          </a:stretch>
        </p:blipFill>
        <p:spPr>
          <a:xfrm>
            <a:off x="3148540" y="5429207"/>
            <a:ext cx="2588026" cy="816977"/>
          </a:xfrm>
          <a:prstGeom prst="rect">
            <a:avLst/>
          </a:prstGeom>
        </p:spPr>
      </p:pic>
      <p:sp>
        <p:nvSpPr>
          <p:cNvPr id="32" name="文本框 31">
            <a:extLst>
              <a:ext uri="{FF2B5EF4-FFF2-40B4-BE49-F238E27FC236}">
                <a16:creationId xmlns:a16="http://schemas.microsoft.com/office/drawing/2014/main" id="{B591C870-92C2-4B8E-89F3-EEFAFF9DED5E}"/>
              </a:ext>
            </a:extLst>
          </p:cNvPr>
          <p:cNvSpPr txBox="1"/>
          <p:nvPr/>
        </p:nvSpPr>
        <p:spPr>
          <a:xfrm>
            <a:off x="7763774" y="5779549"/>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1</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FA199833-0AD5-C376-F753-6E1E86049712}"/>
                  </a:ext>
                </a:extLst>
              </p14:cNvPr>
              <p14:cNvContentPartPr/>
              <p14:nvPr/>
            </p14:nvContentPartPr>
            <p14:xfrm>
              <a:off x="1044720" y="1872000"/>
              <a:ext cx="7778520" cy="4368600"/>
            </p14:xfrm>
          </p:contentPart>
        </mc:Choice>
        <mc:Fallback xmlns="">
          <p:pic>
            <p:nvPicPr>
              <p:cNvPr id="2" name="墨迹 1">
                <a:extLst>
                  <a:ext uri="{FF2B5EF4-FFF2-40B4-BE49-F238E27FC236}">
                    <a16:creationId xmlns:a16="http://schemas.microsoft.com/office/drawing/2014/main" id="{FA199833-0AD5-C376-F753-6E1E86049712}"/>
                  </a:ext>
                </a:extLst>
              </p:cNvPr>
              <p:cNvPicPr/>
              <p:nvPr/>
            </p:nvPicPr>
            <p:blipFill>
              <a:blip r:embed="rId7"/>
              <a:stretch>
                <a:fillRect/>
              </a:stretch>
            </p:blipFill>
            <p:spPr>
              <a:xfrm>
                <a:off x="1035360" y="1862640"/>
                <a:ext cx="7797240" cy="4387320"/>
              </a:xfrm>
              <a:prstGeom prst="rect">
                <a:avLst/>
              </a:prstGeom>
            </p:spPr>
          </p:pic>
        </mc:Fallback>
      </mc:AlternateContent>
    </p:spTree>
    <p:extLst>
      <p:ext uri="{BB962C8B-B14F-4D97-AF65-F5344CB8AC3E}">
        <p14:creationId xmlns:p14="http://schemas.microsoft.com/office/powerpoint/2010/main" val="28885799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
        <p:nvSpPr>
          <p:cNvPr id="12" name="文本框 11">
            <a:extLst>
              <a:ext uri="{FF2B5EF4-FFF2-40B4-BE49-F238E27FC236}">
                <a16:creationId xmlns:a16="http://schemas.microsoft.com/office/drawing/2014/main" id="{25AE01C6-2E09-4259-896B-B93053A11464}"/>
              </a:ext>
            </a:extLst>
          </p:cNvPr>
          <p:cNvSpPr txBox="1"/>
          <p:nvPr/>
        </p:nvSpPr>
        <p:spPr>
          <a:xfrm>
            <a:off x="577969" y="1167796"/>
            <a:ext cx="8126083" cy="2520370"/>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为了更有效地解决曲线演变问题以及更好地处理曲线的拓扑变化问题，</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Osher</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Sethian</a:t>
            </a:r>
            <a:r>
              <a:rPr lang="zh-CN" altLang="en-US" sz="1800" b="0" i="0" u="none" strike="noStrike" baseline="0" dirty="0">
                <a:latin typeface="楷体" panose="02010609060101010101" pitchFamily="49" charset="-122"/>
                <a:ea typeface="楷体" panose="02010609060101010101" pitchFamily="49" charset="-122"/>
              </a:rPr>
              <a:t>提出水平集方法。水平集方法的思想是，通过将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隐式地表示为一个更高维的</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pschitz</a:t>
            </a:r>
            <a:r>
              <a:rPr lang="zh-CN" altLang="en-US" sz="1800" b="0" i="0" u="none" strike="noStrike" baseline="0" dirty="0">
                <a:latin typeface="楷体" panose="02010609060101010101" pitchFamily="49" charset="-122"/>
                <a:ea typeface="楷体" panose="02010609060101010101" pitchFamily="49" charset="-122"/>
              </a:rPr>
              <a:t>函数</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sz="1800" b="0" i="0" u="none" strike="noStrike" baseline="0" dirty="0">
                <a:latin typeface="楷体" panose="02010609060101010101" pitchFamily="49" charset="-122"/>
                <a:ea typeface="楷体" panose="02010609060101010101" pitchFamily="49" charset="-122"/>
              </a:rPr>
              <a:t>的零水平集，即</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称为水平集函数，这样就可以通过演变水平集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来演变曲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水平集方法已经被应用在很多方面，包括图像分析，油藏模拟，反问题，计算机视图与最优形状设计等领域。</a:t>
            </a:r>
            <a:endParaRPr lang="zh-CN" altLang="en-US" dirty="0">
              <a:latin typeface="楷体" panose="02010609060101010101" pitchFamily="49" charset="-122"/>
              <a:ea typeface="楷体" panose="02010609060101010101" pitchFamily="49" charset="-122"/>
            </a:endParaRPr>
          </a:p>
        </p:txBody>
      </p:sp>
      <p:sp>
        <p:nvSpPr>
          <p:cNvPr id="15" name="文本框 14">
            <a:extLst>
              <a:ext uri="{FF2B5EF4-FFF2-40B4-BE49-F238E27FC236}">
                <a16:creationId xmlns:a16="http://schemas.microsoft.com/office/drawing/2014/main" id="{57DF15B2-A447-4B8F-84F9-D256EFE3D825}"/>
              </a:ext>
            </a:extLst>
          </p:cNvPr>
          <p:cNvSpPr txBox="1"/>
          <p:nvPr/>
        </p:nvSpPr>
        <p:spPr>
          <a:xfrm>
            <a:off x="577969" y="3802171"/>
            <a:ext cx="8126083" cy="858377"/>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于是，由水平集方法，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可以隐式地表示为一个水平集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零水平集，使得：</a:t>
            </a:r>
          </a:p>
        </p:txBody>
      </p:sp>
      <p:pic>
        <p:nvPicPr>
          <p:cNvPr id="16" name="图片 15">
            <a:extLst>
              <a:ext uri="{FF2B5EF4-FFF2-40B4-BE49-F238E27FC236}">
                <a16:creationId xmlns:a16="http://schemas.microsoft.com/office/drawing/2014/main" id="{50659E09-5829-4DB2-9E7E-E6605E4C64D2}"/>
              </a:ext>
            </a:extLst>
          </p:cNvPr>
          <p:cNvPicPr>
            <a:picLocks noChangeAspect="1"/>
          </p:cNvPicPr>
          <p:nvPr/>
        </p:nvPicPr>
        <p:blipFill>
          <a:blip r:embed="rId2"/>
          <a:stretch>
            <a:fillRect/>
          </a:stretch>
        </p:blipFill>
        <p:spPr>
          <a:xfrm>
            <a:off x="2855232" y="4749016"/>
            <a:ext cx="3571556" cy="1113711"/>
          </a:xfrm>
          <a:prstGeom prst="rect">
            <a:avLst/>
          </a:prstGeom>
        </p:spPr>
      </p:pic>
      <p:sp>
        <p:nvSpPr>
          <p:cNvPr id="19" name="文本框 18">
            <a:extLst>
              <a:ext uri="{FF2B5EF4-FFF2-40B4-BE49-F238E27FC236}">
                <a16:creationId xmlns:a16="http://schemas.microsoft.com/office/drawing/2014/main" id="{31F2624A-ED85-4696-9FF3-033E8A1708F8}"/>
              </a:ext>
            </a:extLst>
          </p:cNvPr>
          <p:cNvSpPr txBox="1"/>
          <p:nvPr/>
        </p:nvSpPr>
        <p:spPr>
          <a:xfrm>
            <a:off x="7548114" y="512120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2</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7923A0B7-DAA4-92BE-D59C-0839ADEA49AE}"/>
                  </a:ext>
                </a:extLst>
              </p14:cNvPr>
              <p14:cNvContentPartPr/>
              <p14:nvPr/>
            </p14:nvContentPartPr>
            <p14:xfrm>
              <a:off x="619200" y="1625040"/>
              <a:ext cx="7868520" cy="4339440"/>
            </p14:xfrm>
          </p:contentPart>
        </mc:Choice>
        <mc:Fallback xmlns="">
          <p:pic>
            <p:nvPicPr>
              <p:cNvPr id="2" name="墨迹 1">
                <a:extLst>
                  <a:ext uri="{FF2B5EF4-FFF2-40B4-BE49-F238E27FC236}">
                    <a16:creationId xmlns:a16="http://schemas.microsoft.com/office/drawing/2014/main" id="{7923A0B7-DAA4-92BE-D59C-0839ADEA49AE}"/>
                  </a:ext>
                </a:extLst>
              </p:cNvPr>
              <p:cNvPicPr/>
              <p:nvPr/>
            </p:nvPicPr>
            <p:blipFill>
              <a:blip r:embed="rId4"/>
              <a:stretch>
                <a:fillRect/>
              </a:stretch>
            </p:blipFill>
            <p:spPr>
              <a:xfrm>
                <a:off x="609840" y="1615680"/>
                <a:ext cx="7887240" cy="4358160"/>
              </a:xfrm>
              <a:prstGeom prst="rect">
                <a:avLst/>
              </a:prstGeom>
            </p:spPr>
          </p:pic>
        </mc:Fallback>
      </mc:AlternateContent>
    </p:spTree>
    <p:extLst>
      <p:ext uri="{BB962C8B-B14F-4D97-AF65-F5344CB8AC3E}">
        <p14:creationId xmlns:p14="http://schemas.microsoft.com/office/powerpoint/2010/main" val="8416412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pic>
        <p:nvPicPr>
          <p:cNvPr id="20" name="图片 19">
            <a:extLst>
              <a:ext uri="{FF2B5EF4-FFF2-40B4-BE49-F238E27FC236}">
                <a16:creationId xmlns:a16="http://schemas.microsoft.com/office/drawing/2014/main" id="{4B9A8BDA-3BC1-4308-9EAB-D8CCC4DD64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40748" y="831750"/>
            <a:ext cx="3240000" cy="2494850"/>
          </a:xfrm>
          <a:prstGeom prst="rect">
            <a:avLst/>
          </a:prstGeom>
          <a:ln>
            <a:solidFill>
              <a:schemeClr val="tx1"/>
            </a:solidFill>
          </a:ln>
        </p:spPr>
      </p:pic>
      <p:grpSp>
        <p:nvGrpSpPr>
          <p:cNvPr id="21" name="组合 20">
            <a:extLst>
              <a:ext uri="{FF2B5EF4-FFF2-40B4-BE49-F238E27FC236}">
                <a16:creationId xmlns:a16="http://schemas.microsoft.com/office/drawing/2014/main" id="{061DF63C-2B55-4721-BD37-81CA91F0EA6A}"/>
              </a:ext>
            </a:extLst>
          </p:cNvPr>
          <p:cNvGrpSpPr/>
          <p:nvPr/>
        </p:nvGrpSpPr>
        <p:grpSpPr>
          <a:xfrm>
            <a:off x="5440748" y="3732528"/>
            <a:ext cx="3240000" cy="2473200"/>
            <a:chOff x="698970" y="1332505"/>
            <a:chExt cx="2656931" cy="2033589"/>
          </a:xfrm>
        </p:grpSpPr>
        <p:pic>
          <p:nvPicPr>
            <p:cNvPr id="22" name="图片 21">
              <a:extLst>
                <a:ext uri="{FF2B5EF4-FFF2-40B4-BE49-F238E27FC236}">
                  <a16:creationId xmlns:a16="http://schemas.microsoft.com/office/drawing/2014/main" id="{0431BF79-F76D-44B6-AC31-02A21E2C234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979" t="8654" r="9333" b="12042"/>
            <a:stretch/>
          </p:blipFill>
          <p:spPr>
            <a:xfrm>
              <a:off x="698970" y="1332505"/>
              <a:ext cx="2656931" cy="2033589"/>
            </a:xfrm>
            <a:prstGeom prst="rect">
              <a:avLst/>
            </a:prstGeom>
          </p:spPr>
        </p:pic>
        <p:graphicFrame>
          <p:nvGraphicFramePr>
            <p:cNvPr id="23" name="对象 22">
              <a:extLst>
                <a:ext uri="{FF2B5EF4-FFF2-40B4-BE49-F238E27FC236}">
                  <a16:creationId xmlns:a16="http://schemas.microsoft.com/office/drawing/2014/main" id="{E47C5CB6-B64F-4A57-A3FB-F48EE0A37CD6}"/>
                </a:ext>
              </a:extLst>
            </p:cNvPr>
            <p:cNvGraphicFramePr>
              <a:graphicFrameLocks noChangeAspect="1"/>
            </p:cNvGraphicFramePr>
            <p:nvPr>
              <p:extLst>
                <p:ext uri="{D42A27DB-BD31-4B8C-83A1-F6EECF244321}">
                  <p14:modId xmlns:p14="http://schemas.microsoft.com/office/powerpoint/2010/main" val="2577789056"/>
                </p:ext>
              </p:extLst>
            </p:nvPr>
          </p:nvGraphicFramePr>
          <p:xfrm>
            <a:off x="1673060" y="2187299"/>
            <a:ext cx="708750" cy="324000"/>
          </p:xfrm>
          <a:graphic>
            <a:graphicData uri="http://schemas.openxmlformats.org/presentationml/2006/ole">
              <mc:AlternateContent xmlns:mc="http://schemas.openxmlformats.org/markup-compatibility/2006">
                <mc:Choice xmlns:v="urn:schemas-microsoft-com:vml" Requires="v">
                  <p:oleObj name="Equation" r:id="rId4" imgW="444240" imgH="203040" progId="Equation.DSMT4">
                    <p:embed/>
                  </p:oleObj>
                </mc:Choice>
                <mc:Fallback>
                  <p:oleObj name="Equation" r:id="rId4" imgW="444240" imgH="203040" progId="Equation.DSMT4">
                    <p:embed/>
                    <p:pic>
                      <p:nvPicPr>
                        <p:cNvPr id="42" name="对象 41">
                          <a:extLst>
                            <a:ext uri="{FF2B5EF4-FFF2-40B4-BE49-F238E27FC236}">
                              <a16:creationId xmlns:a16="http://schemas.microsoft.com/office/drawing/2014/main" id="{5D706992-BE82-4F4E-AC29-EF091E712F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3060" y="2187299"/>
                          <a:ext cx="70875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A0EDD0E5-2120-497B-AE2C-2D497355EFC6}"/>
                </a:ext>
              </a:extLst>
            </p:cNvPr>
            <p:cNvGraphicFramePr>
              <a:graphicFrameLocks noChangeAspect="1"/>
            </p:cNvGraphicFramePr>
            <p:nvPr>
              <p:extLst>
                <p:ext uri="{D42A27DB-BD31-4B8C-83A1-F6EECF244321}">
                  <p14:modId xmlns:p14="http://schemas.microsoft.com/office/powerpoint/2010/main" val="2715116475"/>
                </p:ext>
              </p:extLst>
            </p:nvPr>
          </p:nvGraphicFramePr>
          <p:xfrm>
            <a:off x="889972" y="1545093"/>
            <a:ext cx="688975" cy="323850"/>
          </p:xfrm>
          <a:graphic>
            <a:graphicData uri="http://schemas.openxmlformats.org/presentationml/2006/ole">
              <mc:AlternateContent xmlns:mc="http://schemas.openxmlformats.org/markup-compatibility/2006">
                <mc:Choice xmlns:v="urn:schemas-microsoft-com:vml" Requires="v">
                  <p:oleObj name="Equation" r:id="rId6" imgW="431640" imgH="203040" progId="Equation.DSMT4">
                    <p:embed/>
                  </p:oleObj>
                </mc:Choice>
                <mc:Fallback>
                  <p:oleObj name="Equation" r:id="rId6" imgW="431640" imgH="203040" progId="Equation.DSMT4">
                    <p:embed/>
                    <p:pic>
                      <p:nvPicPr>
                        <p:cNvPr id="43" name="对象 42">
                          <a:extLst>
                            <a:ext uri="{FF2B5EF4-FFF2-40B4-BE49-F238E27FC236}">
                              <a16:creationId xmlns:a16="http://schemas.microsoft.com/office/drawing/2014/main" id="{DE1FE1B6-498A-407C-9395-C6934D5041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972" y="1545093"/>
                          <a:ext cx="6889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矩形 24">
            <a:extLst>
              <a:ext uri="{FF2B5EF4-FFF2-40B4-BE49-F238E27FC236}">
                <a16:creationId xmlns:a16="http://schemas.microsoft.com/office/drawing/2014/main" id="{C712BD7F-62B4-442E-95CA-F96A4D591941}"/>
              </a:ext>
            </a:extLst>
          </p:cNvPr>
          <p:cNvSpPr/>
          <p:nvPr/>
        </p:nvSpPr>
        <p:spPr>
          <a:xfrm>
            <a:off x="5992977" y="3365096"/>
            <a:ext cx="2135540" cy="328936"/>
          </a:xfrm>
          <a:prstGeom prst="rect">
            <a:avLst/>
          </a:prstGeom>
          <a:noFill/>
        </p:spPr>
        <p:txBody>
          <a:bodyPr wrap="square" anchor="ctr">
            <a:spAutoFit/>
          </a:bodyPr>
          <a:lstStyle/>
          <a:p>
            <a:pPr lvl="0" algn="ctr">
              <a:lnSpc>
                <a:spcPct val="120000"/>
              </a:lnSpc>
            </a:pPr>
            <a:r>
              <a:rPr lang="zh-CN" altLang="en-US" sz="1400" b="1" kern="0" dirty="0">
                <a:solidFill>
                  <a:schemeClr val="accent2"/>
                </a:solidFill>
                <a:latin typeface="微软雅黑" panose="020B0503020204020204" pitchFamily="34" charset="-122"/>
                <a:ea typeface="微软雅黑" panose="020B0503020204020204" pitchFamily="34" charset="-122"/>
                <a:cs typeface="微软雅黑"/>
              </a:rPr>
              <a:t>水平集函数三维网格图</a:t>
            </a:r>
            <a:endParaRPr lang="en-US" altLang="zh-CN" sz="1400" b="1" kern="0" dirty="0">
              <a:solidFill>
                <a:schemeClr val="accent2"/>
              </a:solidFill>
              <a:latin typeface="微软雅黑" panose="020B0503020204020204" pitchFamily="34" charset="-122"/>
              <a:ea typeface="微软雅黑" panose="020B0503020204020204" pitchFamily="34" charset="-122"/>
              <a:cs typeface="微软雅黑"/>
            </a:endParaRPr>
          </a:p>
        </p:txBody>
      </p:sp>
      <p:sp>
        <p:nvSpPr>
          <p:cNvPr id="26" name="矩形 25">
            <a:extLst>
              <a:ext uri="{FF2B5EF4-FFF2-40B4-BE49-F238E27FC236}">
                <a16:creationId xmlns:a16="http://schemas.microsoft.com/office/drawing/2014/main" id="{AEFB359D-C2BF-43F5-B9F6-857CF3D5CC21}"/>
              </a:ext>
            </a:extLst>
          </p:cNvPr>
          <p:cNvSpPr/>
          <p:nvPr/>
        </p:nvSpPr>
        <p:spPr>
          <a:xfrm>
            <a:off x="5992977" y="6167227"/>
            <a:ext cx="2135540" cy="328936"/>
          </a:xfrm>
          <a:prstGeom prst="rect">
            <a:avLst/>
          </a:prstGeom>
          <a:noFill/>
        </p:spPr>
        <p:txBody>
          <a:bodyPr wrap="square" anchor="ctr">
            <a:spAutoFit/>
          </a:bodyPr>
          <a:lstStyle/>
          <a:p>
            <a:pPr lvl="0" algn="ctr">
              <a:lnSpc>
                <a:spcPct val="120000"/>
              </a:lnSpc>
            </a:pPr>
            <a:r>
              <a:rPr lang="zh-CN" altLang="en-US" sz="1400" b="1" kern="0" dirty="0">
                <a:solidFill>
                  <a:schemeClr val="accent2"/>
                </a:solidFill>
                <a:latin typeface="微软雅黑" panose="020B0503020204020204" pitchFamily="34" charset="-122"/>
                <a:ea typeface="微软雅黑" panose="020B0503020204020204" pitchFamily="34" charset="-122"/>
                <a:cs typeface="微软雅黑"/>
              </a:rPr>
              <a:t>水平集函数分区示意图</a:t>
            </a:r>
            <a:endParaRPr lang="en-US" altLang="zh-CN" sz="1400" b="1" kern="0" dirty="0">
              <a:solidFill>
                <a:schemeClr val="accent2"/>
              </a:solidFill>
              <a:latin typeface="微软雅黑" panose="020B0503020204020204" pitchFamily="34" charset="-122"/>
              <a:ea typeface="微软雅黑" panose="020B0503020204020204" pitchFamily="34" charset="-122"/>
              <a:cs typeface="微软雅黑"/>
            </a:endParaRPr>
          </a:p>
        </p:txBody>
      </p:sp>
      <p:sp>
        <p:nvSpPr>
          <p:cNvPr id="28" name="文本框 27">
            <a:extLst>
              <a:ext uri="{FF2B5EF4-FFF2-40B4-BE49-F238E27FC236}">
                <a16:creationId xmlns:a16="http://schemas.microsoft.com/office/drawing/2014/main" id="{6D360492-DA79-4991-B121-1AFC6634B94F}"/>
              </a:ext>
            </a:extLst>
          </p:cNvPr>
          <p:cNvSpPr txBox="1"/>
          <p:nvPr/>
        </p:nvSpPr>
        <p:spPr>
          <a:xfrm>
            <a:off x="171049" y="2079175"/>
            <a:ext cx="4871467" cy="870751"/>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于是，由水平集方法，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可以隐式地表示为一个水平集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零水平集，使得：</a:t>
            </a:r>
          </a:p>
        </p:txBody>
      </p:sp>
      <p:pic>
        <p:nvPicPr>
          <p:cNvPr id="29" name="图片 28">
            <a:extLst>
              <a:ext uri="{FF2B5EF4-FFF2-40B4-BE49-F238E27FC236}">
                <a16:creationId xmlns:a16="http://schemas.microsoft.com/office/drawing/2014/main" id="{B6D65001-5A4A-4C49-AA92-0B8BAF3B68A1}"/>
              </a:ext>
            </a:extLst>
          </p:cNvPr>
          <p:cNvPicPr>
            <a:picLocks noChangeAspect="1"/>
          </p:cNvPicPr>
          <p:nvPr/>
        </p:nvPicPr>
        <p:blipFill>
          <a:blip r:embed="rId8"/>
          <a:stretch>
            <a:fillRect/>
          </a:stretch>
        </p:blipFill>
        <p:spPr>
          <a:xfrm>
            <a:off x="322025" y="3556477"/>
            <a:ext cx="3571556" cy="1113711"/>
          </a:xfrm>
          <a:prstGeom prst="rect">
            <a:avLst/>
          </a:prstGeom>
        </p:spPr>
      </p:pic>
      <p:sp>
        <p:nvSpPr>
          <p:cNvPr id="30" name="文本框 29">
            <a:extLst>
              <a:ext uri="{FF2B5EF4-FFF2-40B4-BE49-F238E27FC236}">
                <a16:creationId xmlns:a16="http://schemas.microsoft.com/office/drawing/2014/main" id="{80A8EB0D-3066-4CC3-99B3-33DC05F2CB2A}"/>
              </a:ext>
            </a:extLst>
          </p:cNvPr>
          <p:cNvSpPr txBox="1"/>
          <p:nvPr/>
        </p:nvSpPr>
        <p:spPr>
          <a:xfrm>
            <a:off x="4094074" y="3909975"/>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2</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9">
            <p14:nvContentPartPr>
              <p14:cNvPr id="2" name="墨迹 1">
                <a:extLst>
                  <a:ext uri="{FF2B5EF4-FFF2-40B4-BE49-F238E27FC236}">
                    <a16:creationId xmlns:a16="http://schemas.microsoft.com/office/drawing/2014/main" id="{ACC62EAE-B50B-8D22-22FE-3EA159CBA289}"/>
                  </a:ext>
                </a:extLst>
              </p14:cNvPr>
              <p14:cNvContentPartPr/>
              <p14:nvPr/>
            </p14:nvContentPartPr>
            <p14:xfrm>
              <a:off x="1335600" y="3969360"/>
              <a:ext cx="7014240" cy="2151720"/>
            </p14:xfrm>
          </p:contentPart>
        </mc:Choice>
        <mc:Fallback xmlns="">
          <p:pic>
            <p:nvPicPr>
              <p:cNvPr id="2" name="墨迹 1">
                <a:extLst>
                  <a:ext uri="{FF2B5EF4-FFF2-40B4-BE49-F238E27FC236}">
                    <a16:creationId xmlns:a16="http://schemas.microsoft.com/office/drawing/2014/main" id="{ACC62EAE-B50B-8D22-22FE-3EA159CBA289}"/>
                  </a:ext>
                </a:extLst>
              </p:cNvPr>
              <p:cNvPicPr/>
              <p:nvPr/>
            </p:nvPicPr>
            <p:blipFill>
              <a:blip r:embed="rId10"/>
              <a:stretch>
                <a:fillRect/>
              </a:stretch>
            </p:blipFill>
            <p:spPr>
              <a:xfrm>
                <a:off x="1326240" y="3960000"/>
                <a:ext cx="7032960" cy="2170440"/>
              </a:xfrm>
              <a:prstGeom prst="rect">
                <a:avLst/>
              </a:prstGeom>
            </p:spPr>
          </p:pic>
        </mc:Fallback>
      </mc:AlternateContent>
    </p:spTree>
    <p:extLst>
      <p:ext uri="{BB962C8B-B14F-4D97-AF65-F5344CB8AC3E}">
        <p14:creationId xmlns:p14="http://schemas.microsoft.com/office/powerpoint/2010/main" val="37810741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
        <p:nvSpPr>
          <p:cNvPr id="4" name="文本框 3">
            <a:extLst>
              <a:ext uri="{FF2B5EF4-FFF2-40B4-BE49-F238E27FC236}">
                <a16:creationId xmlns:a16="http://schemas.microsoft.com/office/drawing/2014/main" id="{72718E4D-67AD-4C62-AA05-5BB965AA377E}"/>
              </a:ext>
            </a:extLst>
          </p:cNvPr>
          <p:cNvSpPr txBox="1"/>
          <p:nvPr/>
        </p:nvSpPr>
        <p:spPr>
          <a:xfrm>
            <a:off x="1053219" y="1112050"/>
            <a:ext cx="6701927"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从而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9)</a:t>
            </a:r>
            <a:r>
              <a:rPr lang="zh-CN" altLang="en-US" sz="1800" b="0" i="0" u="none" strike="noStrike" baseline="0" dirty="0">
                <a:latin typeface="楷体" panose="02010609060101010101" pitchFamily="49" charset="-122"/>
                <a:ea typeface="楷体" panose="02010609060101010101" pitchFamily="49" charset="-122"/>
              </a:rPr>
              <a:t>中的能量函数</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各项可以表示为：</a:t>
            </a:r>
            <a:endParaRPr lang="zh-CN" altLang="en-US"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460764B5-A1E3-47AA-88DB-0F192F4F8855}"/>
              </a:ext>
            </a:extLst>
          </p:cNvPr>
          <p:cNvPicPr>
            <a:picLocks noChangeAspect="1"/>
          </p:cNvPicPr>
          <p:nvPr/>
        </p:nvPicPr>
        <p:blipFill rotWithShape="1">
          <a:blip r:embed="rId2"/>
          <a:srcRect r="69897" b="18162"/>
          <a:stretch/>
        </p:blipFill>
        <p:spPr>
          <a:xfrm>
            <a:off x="3672839" y="1146871"/>
            <a:ext cx="1347733" cy="299690"/>
          </a:xfrm>
          <a:prstGeom prst="rect">
            <a:avLst/>
          </a:prstGeom>
        </p:spPr>
      </p:pic>
      <p:pic>
        <p:nvPicPr>
          <p:cNvPr id="8" name="图片 7">
            <a:extLst>
              <a:ext uri="{FF2B5EF4-FFF2-40B4-BE49-F238E27FC236}">
                <a16:creationId xmlns:a16="http://schemas.microsoft.com/office/drawing/2014/main" id="{AE3DDDE3-6087-42BE-8AC3-6BBD57B79151}"/>
              </a:ext>
            </a:extLst>
          </p:cNvPr>
          <p:cNvPicPr>
            <a:picLocks noChangeAspect="1"/>
          </p:cNvPicPr>
          <p:nvPr/>
        </p:nvPicPr>
        <p:blipFill>
          <a:blip r:embed="rId3"/>
          <a:stretch>
            <a:fillRect/>
          </a:stretch>
        </p:blipFill>
        <p:spPr>
          <a:xfrm>
            <a:off x="1053219" y="1576585"/>
            <a:ext cx="7088270" cy="1264994"/>
          </a:xfrm>
          <a:prstGeom prst="rect">
            <a:avLst/>
          </a:prstGeom>
        </p:spPr>
      </p:pic>
      <p:sp>
        <p:nvSpPr>
          <p:cNvPr id="10" name="文本框 9">
            <a:extLst>
              <a:ext uri="{FF2B5EF4-FFF2-40B4-BE49-F238E27FC236}">
                <a16:creationId xmlns:a16="http://schemas.microsoft.com/office/drawing/2014/main" id="{E6C45793-758F-4A8D-8BFF-B102C85456B2}"/>
              </a:ext>
            </a:extLst>
          </p:cNvPr>
          <p:cNvSpPr txBox="1"/>
          <p:nvPr/>
        </p:nvSpPr>
        <p:spPr>
          <a:xfrm>
            <a:off x="7901797" y="202441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3</a:t>
            </a:r>
            <a:r>
              <a:rPr lang="zh-CN" altLang="en-US" dirty="0">
                <a:latin typeface="Times New Roman" panose="02020603050405020304" pitchFamily="18" charset="0"/>
                <a:cs typeface="Times New Roman" panose="02020603050405020304" pitchFamily="18" charset="0"/>
              </a:rPr>
              <a:t>）</a:t>
            </a:r>
          </a:p>
        </p:txBody>
      </p:sp>
      <p:sp>
        <p:nvSpPr>
          <p:cNvPr id="12" name="文本框 11">
            <a:extLst>
              <a:ext uri="{FF2B5EF4-FFF2-40B4-BE49-F238E27FC236}">
                <a16:creationId xmlns:a16="http://schemas.microsoft.com/office/drawing/2014/main" id="{DE86A786-C88F-446A-A03E-00A6708F3070}"/>
              </a:ext>
            </a:extLst>
          </p:cNvPr>
          <p:cNvSpPr txBox="1"/>
          <p:nvPr/>
        </p:nvSpPr>
        <p:spPr>
          <a:xfrm>
            <a:off x="1053219" y="2982030"/>
            <a:ext cx="5528736"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其中</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sz="1800" b="0" i="0" u="none" strike="noStrike" baseline="0" dirty="0">
                <a:latin typeface="楷体" panose="02010609060101010101" pitchFamily="49" charset="-122"/>
                <a:ea typeface="楷体" panose="02010609060101010101" pitchFamily="49" charset="-122"/>
              </a:rPr>
              <a:t>和</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δ</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分别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Heaviside</a:t>
            </a:r>
            <a:r>
              <a:rPr lang="zh-CN" altLang="en-US" sz="1800" b="0" i="0" u="none" strike="noStrike" baseline="0" dirty="0">
                <a:latin typeface="楷体" panose="02010609060101010101" pitchFamily="49" charset="-122"/>
                <a:ea typeface="楷体" panose="02010609060101010101" pitchFamily="49" charset="-122"/>
              </a:rPr>
              <a:t>函数和一维</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Dirac</a:t>
            </a:r>
            <a:r>
              <a:rPr lang="zh-CN" altLang="en-US" sz="1800" b="0" i="0" u="none" strike="noStrike" baseline="0" dirty="0">
                <a:latin typeface="楷体" panose="02010609060101010101" pitchFamily="49" charset="-122"/>
                <a:ea typeface="楷体" panose="02010609060101010101" pitchFamily="49" charset="-122"/>
              </a:rPr>
              <a:t>函数。</a:t>
            </a:r>
          </a:p>
        </p:txBody>
      </p:sp>
      <p:sp>
        <p:nvSpPr>
          <p:cNvPr id="14" name="文本框 13">
            <a:extLst>
              <a:ext uri="{FF2B5EF4-FFF2-40B4-BE49-F238E27FC236}">
                <a16:creationId xmlns:a16="http://schemas.microsoft.com/office/drawing/2014/main" id="{E98557AF-1AA3-4D80-925A-0A4FFF8BDF0C}"/>
              </a:ext>
            </a:extLst>
          </p:cNvPr>
          <p:cNvSpPr txBox="1"/>
          <p:nvPr/>
        </p:nvSpPr>
        <p:spPr>
          <a:xfrm>
            <a:off x="1053219" y="3431709"/>
            <a:ext cx="2858462" cy="369332"/>
          </a:xfrm>
          <a:prstGeom prst="rect">
            <a:avLst/>
          </a:prstGeom>
          <a:noFill/>
        </p:spPr>
        <p:txBody>
          <a:bodyPr wrap="square">
            <a:spAutoFit/>
          </a:bodyPr>
          <a:lstStyle/>
          <a:p>
            <a:pPr algn="l"/>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Heaviside</a:t>
            </a:r>
            <a:r>
              <a:rPr lang="zh-CN" altLang="en-US" sz="1800" b="0" i="0" u="none" strike="noStrike" baseline="0" dirty="0">
                <a:latin typeface="楷体" panose="02010609060101010101" pitchFamily="49" charset="-122"/>
                <a:ea typeface="楷体" panose="02010609060101010101" pitchFamily="49" charset="-122"/>
              </a:rPr>
              <a:t>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sz="1800" b="0" i="0" u="none" strike="noStrike" baseline="0" dirty="0">
                <a:latin typeface="楷体" panose="02010609060101010101" pitchFamily="49" charset="-122"/>
                <a:ea typeface="楷体" panose="02010609060101010101" pitchFamily="49" charset="-122"/>
              </a:rPr>
              <a:t>定义如下</a:t>
            </a:r>
            <a:r>
              <a:rPr lang="zh-CN" altLang="en-US" dirty="0">
                <a:latin typeface="楷体" panose="02010609060101010101" pitchFamily="49" charset="-122"/>
                <a:ea typeface="楷体" panose="02010609060101010101" pitchFamily="49" charset="-122"/>
              </a:rPr>
              <a:t>：</a:t>
            </a:r>
            <a:endParaRPr lang="zh-CN" altLang="en-US" sz="1800" b="0" i="0" u="none" strike="noStrike" baseline="0" dirty="0">
              <a:latin typeface="楷体" panose="02010609060101010101" pitchFamily="49" charset="-122"/>
              <a:ea typeface="楷体" panose="02010609060101010101" pitchFamily="49" charset="-122"/>
            </a:endParaRPr>
          </a:p>
        </p:txBody>
      </p:sp>
      <p:sp>
        <p:nvSpPr>
          <p:cNvPr id="16" name="文本框 15">
            <a:extLst>
              <a:ext uri="{FF2B5EF4-FFF2-40B4-BE49-F238E27FC236}">
                <a16:creationId xmlns:a16="http://schemas.microsoft.com/office/drawing/2014/main" id="{1B4583A3-1A32-4EDB-B265-7ECE69EF424E}"/>
              </a:ext>
            </a:extLst>
          </p:cNvPr>
          <p:cNvSpPr txBox="1"/>
          <p:nvPr/>
        </p:nvSpPr>
        <p:spPr>
          <a:xfrm>
            <a:off x="1053219" y="4850906"/>
            <a:ext cx="3389385"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一维</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Dirac</a:t>
            </a:r>
            <a:r>
              <a:rPr lang="zh-CN" altLang="en-US" sz="1800" b="0" i="0" u="none" strike="noStrike" baseline="0" dirty="0">
                <a:latin typeface="楷体" panose="02010609060101010101" pitchFamily="49" charset="-122"/>
                <a:ea typeface="楷体" panose="02010609060101010101" pitchFamily="49" charset="-122"/>
              </a:rPr>
              <a:t>函数函数</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δ</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定义如下</a:t>
            </a:r>
            <a:r>
              <a:rPr lang="zh-CN" altLang="en-US" dirty="0">
                <a:latin typeface="楷体" panose="02010609060101010101" pitchFamily="49" charset="-122"/>
                <a:ea typeface="楷体" panose="02010609060101010101" pitchFamily="49" charset="-122"/>
              </a:rPr>
              <a:t>：</a:t>
            </a:r>
            <a:endParaRPr lang="zh-CN" altLang="en-US" sz="1800" b="0" i="0" u="none" strike="noStrike" baseline="0" dirty="0">
              <a:latin typeface="楷体" panose="02010609060101010101" pitchFamily="49" charset="-122"/>
              <a:ea typeface="楷体" panose="02010609060101010101" pitchFamily="49" charset="-122"/>
            </a:endParaRPr>
          </a:p>
        </p:txBody>
      </p:sp>
      <p:pic>
        <p:nvPicPr>
          <p:cNvPr id="17" name="图片 16">
            <a:extLst>
              <a:ext uri="{FF2B5EF4-FFF2-40B4-BE49-F238E27FC236}">
                <a16:creationId xmlns:a16="http://schemas.microsoft.com/office/drawing/2014/main" id="{083D8067-B362-43B5-92EB-BB5B3A2DB480}"/>
              </a:ext>
            </a:extLst>
          </p:cNvPr>
          <p:cNvPicPr>
            <a:picLocks noChangeAspect="1"/>
          </p:cNvPicPr>
          <p:nvPr/>
        </p:nvPicPr>
        <p:blipFill>
          <a:blip r:embed="rId4"/>
          <a:stretch>
            <a:fillRect/>
          </a:stretch>
        </p:blipFill>
        <p:spPr>
          <a:xfrm>
            <a:off x="3320390" y="3895928"/>
            <a:ext cx="1700182" cy="845717"/>
          </a:xfrm>
          <a:prstGeom prst="rect">
            <a:avLst/>
          </a:prstGeom>
        </p:spPr>
      </p:pic>
      <p:pic>
        <p:nvPicPr>
          <p:cNvPr id="20" name="图片 19">
            <a:extLst>
              <a:ext uri="{FF2B5EF4-FFF2-40B4-BE49-F238E27FC236}">
                <a16:creationId xmlns:a16="http://schemas.microsoft.com/office/drawing/2014/main" id="{47A058A3-B32C-4B10-A621-22E7A8D28BC7}"/>
              </a:ext>
            </a:extLst>
          </p:cNvPr>
          <p:cNvPicPr>
            <a:picLocks noChangeAspect="1"/>
          </p:cNvPicPr>
          <p:nvPr/>
        </p:nvPicPr>
        <p:blipFill>
          <a:blip r:embed="rId5"/>
          <a:stretch>
            <a:fillRect/>
          </a:stretch>
        </p:blipFill>
        <p:spPr>
          <a:xfrm>
            <a:off x="3430760" y="5346591"/>
            <a:ext cx="1479441" cy="539561"/>
          </a:xfrm>
          <a:prstGeom prst="rect">
            <a:avLst/>
          </a:prstGeom>
        </p:spPr>
      </p:pic>
      <p:sp>
        <p:nvSpPr>
          <p:cNvPr id="22" name="文本框 21">
            <a:extLst>
              <a:ext uri="{FF2B5EF4-FFF2-40B4-BE49-F238E27FC236}">
                <a16:creationId xmlns:a16="http://schemas.microsoft.com/office/drawing/2014/main" id="{8EF33D29-14A2-415E-AD86-AA7DB9F16682}"/>
              </a:ext>
            </a:extLst>
          </p:cNvPr>
          <p:cNvSpPr txBox="1"/>
          <p:nvPr/>
        </p:nvSpPr>
        <p:spPr>
          <a:xfrm>
            <a:off x="7901797" y="4134120"/>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4</a:t>
            </a:r>
            <a:r>
              <a:rPr lang="zh-CN" altLang="en-US" dirty="0">
                <a:latin typeface="Times New Roman" panose="02020603050405020304" pitchFamily="18" charset="0"/>
                <a:cs typeface="Times New Roman" panose="02020603050405020304" pitchFamily="18" charset="0"/>
              </a:rPr>
              <a:t>）</a:t>
            </a:r>
          </a:p>
        </p:txBody>
      </p:sp>
      <p:sp>
        <p:nvSpPr>
          <p:cNvPr id="23" name="文本框 22">
            <a:extLst>
              <a:ext uri="{FF2B5EF4-FFF2-40B4-BE49-F238E27FC236}">
                <a16:creationId xmlns:a16="http://schemas.microsoft.com/office/drawing/2014/main" id="{8CFB4E43-576D-494B-B04D-D0B21932426D}"/>
              </a:ext>
            </a:extLst>
          </p:cNvPr>
          <p:cNvSpPr txBox="1"/>
          <p:nvPr/>
        </p:nvSpPr>
        <p:spPr>
          <a:xfrm>
            <a:off x="7901797" y="5431705"/>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5</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EF2781DB-6F9C-8772-FA4C-CEBE761E0D27}"/>
                  </a:ext>
                </a:extLst>
              </p14:cNvPr>
              <p14:cNvContentPartPr/>
              <p14:nvPr/>
            </p14:nvContentPartPr>
            <p14:xfrm>
              <a:off x="415800" y="1125720"/>
              <a:ext cx="8439840" cy="4995000"/>
            </p14:xfrm>
          </p:contentPart>
        </mc:Choice>
        <mc:Fallback xmlns="">
          <p:pic>
            <p:nvPicPr>
              <p:cNvPr id="2" name="墨迹 1">
                <a:extLst>
                  <a:ext uri="{FF2B5EF4-FFF2-40B4-BE49-F238E27FC236}">
                    <a16:creationId xmlns:a16="http://schemas.microsoft.com/office/drawing/2014/main" id="{EF2781DB-6F9C-8772-FA4C-CEBE761E0D27}"/>
                  </a:ext>
                </a:extLst>
              </p:cNvPr>
              <p:cNvPicPr/>
              <p:nvPr/>
            </p:nvPicPr>
            <p:blipFill>
              <a:blip r:embed="rId7"/>
              <a:stretch>
                <a:fillRect/>
              </a:stretch>
            </p:blipFill>
            <p:spPr>
              <a:xfrm>
                <a:off x="406440" y="1116360"/>
                <a:ext cx="8458560" cy="5013720"/>
              </a:xfrm>
              <a:prstGeom prst="rect">
                <a:avLst/>
              </a:prstGeom>
            </p:spPr>
          </p:pic>
        </mc:Fallback>
      </mc:AlternateContent>
    </p:spTree>
    <p:extLst>
      <p:ext uri="{BB962C8B-B14F-4D97-AF65-F5344CB8AC3E}">
        <p14:creationId xmlns:p14="http://schemas.microsoft.com/office/powerpoint/2010/main" val="37276181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
        <p:nvSpPr>
          <p:cNvPr id="6" name="文本框 5">
            <a:extLst>
              <a:ext uri="{FF2B5EF4-FFF2-40B4-BE49-F238E27FC236}">
                <a16:creationId xmlns:a16="http://schemas.microsoft.com/office/drawing/2014/main" id="{0C9B1F77-F90B-43E7-8822-95271B1D1F89}"/>
              </a:ext>
            </a:extLst>
          </p:cNvPr>
          <p:cNvSpPr txBox="1"/>
          <p:nvPr/>
        </p:nvSpPr>
        <p:spPr>
          <a:xfrm>
            <a:off x="948905" y="1149774"/>
            <a:ext cx="6547449"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因此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9)</a:t>
            </a:r>
            <a:r>
              <a:rPr lang="zh-CN" altLang="en-US" sz="1800" b="0" i="0" u="none" strike="noStrike" baseline="0" dirty="0">
                <a:latin typeface="楷体" panose="02010609060101010101" pitchFamily="49" charset="-122"/>
                <a:ea typeface="楷体" panose="02010609060101010101" pitchFamily="49" charset="-122"/>
              </a:rPr>
              <a:t>中的能量函数 </a:t>
            </a:r>
            <a:r>
              <a:rPr lang="en-US" altLang="zh-CN" sz="1800" b="0" i="1"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水平集格式为：</a:t>
            </a:r>
            <a:endParaRPr lang="zh-CN" altLang="en-US"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B849CFFD-5CE8-4C29-B3D1-BB067086D4E9}"/>
              </a:ext>
            </a:extLst>
          </p:cNvPr>
          <p:cNvPicPr>
            <a:picLocks noChangeAspect="1"/>
          </p:cNvPicPr>
          <p:nvPr/>
        </p:nvPicPr>
        <p:blipFill rotWithShape="1">
          <a:blip r:embed="rId2"/>
          <a:srcRect r="69897" b="18162"/>
          <a:stretch/>
        </p:blipFill>
        <p:spPr>
          <a:xfrm>
            <a:off x="3560700" y="1190001"/>
            <a:ext cx="1347733" cy="299690"/>
          </a:xfrm>
          <a:prstGeom prst="rect">
            <a:avLst/>
          </a:prstGeom>
        </p:spPr>
      </p:pic>
      <p:pic>
        <p:nvPicPr>
          <p:cNvPr id="8" name="图片 7">
            <a:extLst>
              <a:ext uri="{FF2B5EF4-FFF2-40B4-BE49-F238E27FC236}">
                <a16:creationId xmlns:a16="http://schemas.microsoft.com/office/drawing/2014/main" id="{51A77B28-52C6-48D0-A286-1B77FE262FA5}"/>
              </a:ext>
            </a:extLst>
          </p:cNvPr>
          <p:cNvPicPr>
            <a:picLocks noChangeAspect="1"/>
          </p:cNvPicPr>
          <p:nvPr/>
        </p:nvPicPr>
        <p:blipFill>
          <a:blip r:embed="rId3"/>
          <a:stretch>
            <a:fillRect/>
          </a:stretch>
        </p:blipFill>
        <p:spPr>
          <a:xfrm>
            <a:off x="1827602" y="1667452"/>
            <a:ext cx="5668752" cy="1205144"/>
          </a:xfrm>
          <a:prstGeom prst="rect">
            <a:avLst/>
          </a:prstGeom>
        </p:spPr>
      </p:pic>
      <p:sp>
        <p:nvSpPr>
          <p:cNvPr id="10" name="文本框 9">
            <a:extLst>
              <a:ext uri="{FF2B5EF4-FFF2-40B4-BE49-F238E27FC236}">
                <a16:creationId xmlns:a16="http://schemas.microsoft.com/office/drawing/2014/main" id="{E8E9796C-26AD-48E5-AF25-B74F429C009D}"/>
              </a:ext>
            </a:extLst>
          </p:cNvPr>
          <p:cNvSpPr txBox="1"/>
          <p:nvPr/>
        </p:nvSpPr>
        <p:spPr>
          <a:xfrm>
            <a:off x="7798280" y="2085358"/>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6</a:t>
            </a:r>
            <a:r>
              <a:rPr lang="zh-CN" altLang="en-US" dirty="0">
                <a:latin typeface="Times New Roman" panose="02020603050405020304" pitchFamily="18" charset="0"/>
                <a:cs typeface="Times New Roman" panose="02020603050405020304" pitchFamily="18" charset="0"/>
              </a:rPr>
              <a:t>）</a:t>
            </a:r>
          </a:p>
        </p:txBody>
      </p:sp>
      <p:sp>
        <p:nvSpPr>
          <p:cNvPr id="12" name="文本框 11">
            <a:extLst>
              <a:ext uri="{FF2B5EF4-FFF2-40B4-BE49-F238E27FC236}">
                <a16:creationId xmlns:a16="http://schemas.microsoft.com/office/drawing/2014/main" id="{E3584787-8769-4042-9C0A-48E6E2A60628}"/>
              </a:ext>
            </a:extLst>
          </p:cNvPr>
          <p:cNvSpPr txBox="1"/>
          <p:nvPr/>
        </p:nvSpPr>
        <p:spPr>
          <a:xfrm>
            <a:off x="587035" y="2872596"/>
            <a:ext cx="7969929" cy="1286250"/>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为了极小化             </a:t>
            </a:r>
            <a:r>
              <a:rPr lang="zh-CN" altLang="en-US" dirty="0">
                <a:latin typeface="楷体" panose="02010609060101010101" pitchFamily="49" charset="-122"/>
                <a:ea typeface="楷体" panose="02010609060101010101" pitchFamily="49" charset="-122"/>
              </a:rPr>
              <a:t>，</a:t>
            </a:r>
            <a:r>
              <a:rPr lang="zh-CN" altLang="en-US" sz="1800" b="0" i="0" u="none" strike="noStrike" baseline="0" dirty="0">
                <a:latin typeface="楷体" panose="02010609060101010101" pitchFamily="49" charset="-122"/>
                <a:ea typeface="楷体" panose="02010609060101010101" pitchFamily="49" charset="-122"/>
              </a:rPr>
              <a:t>需要计算             关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欧拉</a:t>
            </a:r>
            <a:r>
              <a:rPr lang="en-US" altLang="zh-CN" sz="1800" b="0" i="0" u="none" strike="noStrike" baseline="0" dirty="0">
                <a:latin typeface="楷体" panose="02010609060101010101" pitchFamily="49" charset="-122"/>
                <a:ea typeface="楷体" panose="02010609060101010101" pitchFamily="49" charset="-122"/>
              </a:rPr>
              <a:t>-</a:t>
            </a:r>
            <a:r>
              <a:rPr lang="zh-CN" altLang="en-US" sz="1800" b="0" i="0" u="none" strike="noStrike" baseline="0" dirty="0">
                <a:latin typeface="楷体" panose="02010609060101010101" pitchFamily="49" charset="-122"/>
                <a:ea typeface="楷体" panose="02010609060101010101" pitchFamily="49" charset="-122"/>
              </a:rPr>
              <a:t>拉格朗日方程，因此需要考虑使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Heaviside</a:t>
            </a:r>
            <a:r>
              <a:rPr lang="zh-CN" altLang="en-US" sz="1800" b="0" i="0" u="none" strike="noStrike" baseline="0" dirty="0">
                <a:latin typeface="楷体" panose="02010609060101010101" pitchFamily="49" charset="-122"/>
                <a:ea typeface="楷体" panose="02010609060101010101" pitchFamily="49" charset="-122"/>
              </a:rPr>
              <a:t>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Dirac delta</a:t>
            </a:r>
            <a:r>
              <a:rPr lang="zh-CN" altLang="en-US" sz="1800" b="0" i="0" u="none" strike="noStrike" baseline="0" dirty="0">
                <a:latin typeface="楷体" panose="02010609060101010101" pitchFamily="49" charset="-122"/>
                <a:ea typeface="楷体" panose="02010609060101010101" pitchFamily="49" charset="-122"/>
              </a:rPr>
              <a:t>函数</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δ</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的</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近似与正规化函数</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H</a:t>
            </a:r>
            <a:r>
              <a:rPr lang="en-US" altLang="zh-CN" sz="105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δ</a:t>
            </a:r>
            <a:r>
              <a:rPr lang="en-US" altLang="zh-CN" sz="105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1800" b="0" i="0" u="none" strike="noStrike" baseline="0" dirty="0">
                <a:latin typeface="楷体" panose="02010609060101010101" pitchFamily="49" charset="-122"/>
                <a:ea typeface="楷体" panose="02010609060101010101" pitchFamily="49" charset="-122"/>
              </a:rPr>
              <a:t>。</a:t>
            </a:r>
          </a:p>
        </p:txBody>
      </p:sp>
      <p:pic>
        <p:nvPicPr>
          <p:cNvPr id="13" name="图片 12">
            <a:extLst>
              <a:ext uri="{FF2B5EF4-FFF2-40B4-BE49-F238E27FC236}">
                <a16:creationId xmlns:a16="http://schemas.microsoft.com/office/drawing/2014/main" id="{CE0F8706-40FE-49CD-B2BD-D0EA3F77B215}"/>
              </a:ext>
            </a:extLst>
          </p:cNvPr>
          <p:cNvPicPr>
            <a:picLocks noChangeAspect="1"/>
          </p:cNvPicPr>
          <p:nvPr/>
        </p:nvPicPr>
        <p:blipFill>
          <a:blip r:embed="rId4"/>
          <a:stretch>
            <a:fillRect/>
          </a:stretch>
        </p:blipFill>
        <p:spPr>
          <a:xfrm>
            <a:off x="2329849" y="3000256"/>
            <a:ext cx="1388134" cy="290246"/>
          </a:xfrm>
          <a:prstGeom prst="rect">
            <a:avLst/>
          </a:prstGeom>
        </p:spPr>
      </p:pic>
      <p:pic>
        <p:nvPicPr>
          <p:cNvPr id="15" name="图片 14">
            <a:extLst>
              <a:ext uri="{FF2B5EF4-FFF2-40B4-BE49-F238E27FC236}">
                <a16:creationId xmlns:a16="http://schemas.microsoft.com/office/drawing/2014/main" id="{74DB4EDB-F798-4DA0-B3B2-261229DF5B16}"/>
              </a:ext>
            </a:extLst>
          </p:cNvPr>
          <p:cNvPicPr>
            <a:picLocks noChangeAspect="1"/>
          </p:cNvPicPr>
          <p:nvPr/>
        </p:nvPicPr>
        <p:blipFill>
          <a:blip r:embed="rId4"/>
          <a:stretch>
            <a:fillRect/>
          </a:stretch>
        </p:blipFill>
        <p:spPr>
          <a:xfrm>
            <a:off x="4956232" y="3000256"/>
            <a:ext cx="1388134" cy="290246"/>
          </a:xfrm>
          <a:prstGeom prst="rect">
            <a:avLst/>
          </a:prstGeom>
        </p:spPr>
      </p:pic>
      <p:sp>
        <p:nvSpPr>
          <p:cNvPr id="17" name="文本框 16">
            <a:extLst>
              <a:ext uri="{FF2B5EF4-FFF2-40B4-BE49-F238E27FC236}">
                <a16:creationId xmlns:a16="http://schemas.microsoft.com/office/drawing/2014/main" id="{E124F1F0-E187-458D-B27C-5D3991CEEA1B}"/>
              </a:ext>
            </a:extLst>
          </p:cNvPr>
          <p:cNvSpPr txBox="1"/>
          <p:nvPr/>
        </p:nvSpPr>
        <p:spPr>
          <a:xfrm>
            <a:off x="1053220" y="4183305"/>
            <a:ext cx="7503744" cy="369332"/>
          </a:xfrm>
          <a:prstGeom prst="rect">
            <a:avLst/>
          </a:prstGeom>
          <a:noFill/>
        </p:spPr>
        <p:txBody>
          <a:bodyPr wrap="square">
            <a:spAutoFit/>
          </a:bodyPr>
          <a:lstStyle/>
          <a:p>
            <a:pPr algn="l"/>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han</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Vese</a:t>
            </a:r>
            <a:r>
              <a:rPr lang="zh-CN" altLang="en-US" sz="1800" b="0" i="0" u="none" strike="noStrike" baseline="0" dirty="0">
                <a:latin typeface="楷体" panose="02010609060101010101" pitchFamily="49" charset="-122"/>
                <a:ea typeface="楷体" panose="02010609060101010101" pitchFamily="49" charset="-122"/>
              </a:rPr>
              <a:t>引入并使用如下正规化函数</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H</a:t>
            </a:r>
            <a:r>
              <a:rPr lang="en-US" altLang="zh-CN" sz="105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a:t>
            </a:r>
          </a:p>
        </p:txBody>
      </p:sp>
      <p:sp>
        <p:nvSpPr>
          <p:cNvPr id="19" name="文本框 18">
            <a:extLst>
              <a:ext uri="{FF2B5EF4-FFF2-40B4-BE49-F238E27FC236}">
                <a16:creationId xmlns:a16="http://schemas.microsoft.com/office/drawing/2014/main" id="{B267D955-FDE9-4CA0-B66C-AEAEDF7423FA}"/>
              </a:ext>
            </a:extLst>
          </p:cNvPr>
          <p:cNvSpPr txBox="1"/>
          <p:nvPr/>
        </p:nvSpPr>
        <p:spPr>
          <a:xfrm>
            <a:off x="587035" y="5214713"/>
            <a:ext cx="6988967"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其中</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ε&gt;0</a:t>
            </a:r>
            <a:r>
              <a:rPr lang="zh-CN" altLang="en-US" sz="1800" b="0" i="0" u="none" strike="noStrike" baseline="0" dirty="0">
                <a:latin typeface="楷体" panose="02010609060101010101" pitchFamily="49" charset="-122"/>
                <a:ea typeface="楷体" panose="02010609060101010101" pitchFamily="49" charset="-122"/>
              </a:rPr>
              <a:t>是一个正常数。</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δ</a:t>
            </a:r>
            <a:r>
              <a:rPr lang="en-US" altLang="zh-CN" sz="105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是</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H</a:t>
            </a:r>
            <a:r>
              <a:rPr lang="en-US" altLang="zh-CN" sz="105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的导数，即光滑的</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Dirac delta</a:t>
            </a:r>
            <a:r>
              <a:rPr lang="zh-CN" altLang="en-US" sz="1800" b="0" i="0" u="none" strike="noStrike" baseline="0" dirty="0">
                <a:latin typeface="楷体" panose="02010609060101010101" pitchFamily="49" charset="-122"/>
                <a:ea typeface="楷体" panose="02010609060101010101" pitchFamily="49" charset="-122"/>
              </a:rPr>
              <a:t>函数：</a:t>
            </a:r>
          </a:p>
        </p:txBody>
      </p:sp>
      <p:pic>
        <p:nvPicPr>
          <p:cNvPr id="23" name="图片 22">
            <a:extLst>
              <a:ext uri="{FF2B5EF4-FFF2-40B4-BE49-F238E27FC236}">
                <a16:creationId xmlns:a16="http://schemas.microsoft.com/office/drawing/2014/main" id="{3B1657D7-1D04-44F4-9F4F-E8ED1A0911F9}"/>
              </a:ext>
            </a:extLst>
          </p:cNvPr>
          <p:cNvPicPr>
            <a:picLocks noChangeAspect="1"/>
          </p:cNvPicPr>
          <p:nvPr/>
        </p:nvPicPr>
        <p:blipFill>
          <a:blip r:embed="rId5"/>
          <a:stretch>
            <a:fillRect/>
          </a:stretch>
        </p:blipFill>
        <p:spPr>
          <a:xfrm>
            <a:off x="3376268" y="4594434"/>
            <a:ext cx="2571420" cy="596114"/>
          </a:xfrm>
          <a:prstGeom prst="rect">
            <a:avLst/>
          </a:prstGeom>
        </p:spPr>
      </p:pic>
      <p:pic>
        <p:nvPicPr>
          <p:cNvPr id="25" name="图片 24">
            <a:extLst>
              <a:ext uri="{FF2B5EF4-FFF2-40B4-BE49-F238E27FC236}">
                <a16:creationId xmlns:a16="http://schemas.microsoft.com/office/drawing/2014/main" id="{C89B3C02-1D7D-417E-89D2-FA9F3BA09045}"/>
              </a:ext>
            </a:extLst>
          </p:cNvPr>
          <p:cNvPicPr>
            <a:picLocks noChangeAspect="1"/>
          </p:cNvPicPr>
          <p:nvPr/>
        </p:nvPicPr>
        <p:blipFill>
          <a:blip r:embed="rId6"/>
          <a:stretch>
            <a:fillRect/>
          </a:stretch>
        </p:blipFill>
        <p:spPr>
          <a:xfrm>
            <a:off x="3769296" y="5625907"/>
            <a:ext cx="1588152" cy="565990"/>
          </a:xfrm>
          <a:prstGeom prst="rect">
            <a:avLst/>
          </a:prstGeom>
        </p:spPr>
      </p:pic>
      <p:sp>
        <p:nvSpPr>
          <p:cNvPr id="26" name="文本框 25">
            <a:extLst>
              <a:ext uri="{FF2B5EF4-FFF2-40B4-BE49-F238E27FC236}">
                <a16:creationId xmlns:a16="http://schemas.microsoft.com/office/drawing/2014/main" id="{09BFCA7B-C00F-4F7E-998C-60527F832691}"/>
              </a:ext>
            </a:extLst>
          </p:cNvPr>
          <p:cNvSpPr txBox="1"/>
          <p:nvPr/>
        </p:nvSpPr>
        <p:spPr>
          <a:xfrm>
            <a:off x="7849599" y="4727295"/>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7</a:t>
            </a:r>
            <a:r>
              <a:rPr lang="zh-CN" altLang="en-US" dirty="0">
                <a:latin typeface="Times New Roman" panose="02020603050405020304" pitchFamily="18" charset="0"/>
                <a:cs typeface="Times New Roman" panose="02020603050405020304" pitchFamily="18" charset="0"/>
              </a:rPr>
              <a:t>）</a:t>
            </a:r>
          </a:p>
        </p:txBody>
      </p:sp>
      <p:sp>
        <p:nvSpPr>
          <p:cNvPr id="27" name="文本框 26">
            <a:extLst>
              <a:ext uri="{FF2B5EF4-FFF2-40B4-BE49-F238E27FC236}">
                <a16:creationId xmlns:a16="http://schemas.microsoft.com/office/drawing/2014/main" id="{87E0793F-F0CA-4F94-85AE-5CC17F005E28}"/>
              </a:ext>
            </a:extLst>
          </p:cNvPr>
          <p:cNvSpPr txBox="1"/>
          <p:nvPr/>
        </p:nvSpPr>
        <p:spPr>
          <a:xfrm>
            <a:off x="7849599" y="5749621"/>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8</a:t>
            </a:r>
            <a:r>
              <a:rPr lang="zh-CN" altLang="en-US" dirty="0">
                <a:latin typeface="Times New Roman" panose="02020603050405020304" pitchFamily="18" charset="0"/>
                <a:cs typeface="Times New Roman" panose="02020603050405020304" pitchFamily="18" charset="0"/>
              </a:rPr>
              <a:t>）</a:t>
            </a:r>
          </a:p>
        </p:txBody>
      </p:sp>
      <p:pic>
        <p:nvPicPr>
          <p:cNvPr id="16" name="图片 15">
            <a:extLst>
              <a:ext uri="{FF2B5EF4-FFF2-40B4-BE49-F238E27FC236}">
                <a16:creationId xmlns:a16="http://schemas.microsoft.com/office/drawing/2014/main" id="{A3736E03-D637-4D96-AE41-EC9AF337397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5115" t="4998" r="4814" b="2371"/>
          <a:stretch/>
        </p:blipFill>
        <p:spPr>
          <a:xfrm>
            <a:off x="7032835" y="529444"/>
            <a:ext cx="4575872" cy="3528408"/>
          </a:xfrm>
          <a:prstGeom prst="rect">
            <a:avLst/>
          </a:prstGeom>
        </p:spPr>
      </p:pic>
      <mc:AlternateContent xmlns:mc="http://schemas.openxmlformats.org/markup-compatibility/2006" xmlns:p14="http://schemas.microsoft.com/office/powerpoint/2010/main">
        <mc:Choice Requires="p14">
          <p:contentPart p14:bwMode="auto" r:id="rId8">
            <p14:nvContentPartPr>
              <p14:cNvPr id="2" name="墨迹 1">
                <a:extLst>
                  <a:ext uri="{FF2B5EF4-FFF2-40B4-BE49-F238E27FC236}">
                    <a16:creationId xmlns:a16="http://schemas.microsoft.com/office/drawing/2014/main" id="{01C353E0-428B-C97D-8261-7D41CF1D0B31}"/>
                  </a:ext>
                </a:extLst>
              </p14:cNvPr>
              <p14:cNvContentPartPr/>
              <p14:nvPr/>
            </p14:nvContentPartPr>
            <p14:xfrm>
              <a:off x="501480" y="590760"/>
              <a:ext cx="6445800" cy="4684320"/>
            </p14:xfrm>
          </p:contentPart>
        </mc:Choice>
        <mc:Fallback xmlns="">
          <p:pic>
            <p:nvPicPr>
              <p:cNvPr id="2" name="墨迹 1">
                <a:extLst>
                  <a:ext uri="{FF2B5EF4-FFF2-40B4-BE49-F238E27FC236}">
                    <a16:creationId xmlns:a16="http://schemas.microsoft.com/office/drawing/2014/main" id="{01C353E0-428B-C97D-8261-7D41CF1D0B31}"/>
                  </a:ext>
                </a:extLst>
              </p:cNvPr>
              <p:cNvPicPr/>
              <p:nvPr/>
            </p:nvPicPr>
            <p:blipFill>
              <a:blip r:embed="rId9"/>
              <a:stretch>
                <a:fillRect/>
              </a:stretch>
            </p:blipFill>
            <p:spPr>
              <a:xfrm>
                <a:off x="492120" y="581400"/>
                <a:ext cx="6464520" cy="4703040"/>
              </a:xfrm>
              <a:prstGeom prst="rect">
                <a:avLst/>
              </a:prstGeom>
            </p:spPr>
          </p:pic>
        </mc:Fallback>
      </mc:AlternateContent>
    </p:spTree>
    <p:extLst>
      <p:ext uri="{BB962C8B-B14F-4D97-AF65-F5344CB8AC3E}">
        <p14:creationId xmlns:p14="http://schemas.microsoft.com/office/powerpoint/2010/main" val="115833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8A611F40-6917-442B-8DA4-43A04BD01B92}"/>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
        <p:nvSpPr>
          <p:cNvPr id="3" name="文本框 2">
            <a:extLst>
              <a:ext uri="{FF2B5EF4-FFF2-40B4-BE49-F238E27FC236}">
                <a16:creationId xmlns:a16="http://schemas.microsoft.com/office/drawing/2014/main" id="{5FFE800B-E234-4536-80A2-993CB3002BD2}"/>
              </a:ext>
            </a:extLst>
          </p:cNvPr>
          <p:cNvSpPr txBox="1"/>
          <p:nvPr/>
        </p:nvSpPr>
        <p:spPr>
          <a:xfrm>
            <a:off x="948902" y="1000280"/>
            <a:ext cx="6297285"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从而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16)</a:t>
            </a:r>
            <a:r>
              <a:rPr lang="zh-CN" altLang="en-US" sz="1800" b="0" i="0" u="none" strike="noStrike" baseline="0" dirty="0">
                <a:latin typeface="楷体" panose="02010609060101010101" pitchFamily="49" charset="-122"/>
                <a:ea typeface="楷体" panose="02010609060101010101" pitchFamily="49" charset="-122"/>
              </a:rPr>
              <a:t>中 </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正规化的能量函数可以表示为：</a:t>
            </a:r>
          </a:p>
        </p:txBody>
      </p:sp>
      <p:pic>
        <p:nvPicPr>
          <p:cNvPr id="4" name="图片 3">
            <a:extLst>
              <a:ext uri="{FF2B5EF4-FFF2-40B4-BE49-F238E27FC236}">
                <a16:creationId xmlns:a16="http://schemas.microsoft.com/office/drawing/2014/main" id="{EBE3B109-2FAB-45C2-8C98-071067308405}"/>
              </a:ext>
            </a:extLst>
          </p:cNvPr>
          <p:cNvPicPr>
            <a:picLocks noChangeAspect="1"/>
          </p:cNvPicPr>
          <p:nvPr/>
        </p:nvPicPr>
        <p:blipFill>
          <a:blip r:embed="rId2"/>
          <a:stretch>
            <a:fillRect/>
          </a:stretch>
        </p:blipFill>
        <p:spPr>
          <a:xfrm>
            <a:off x="2547692" y="1062941"/>
            <a:ext cx="1360073" cy="284379"/>
          </a:xfrm>
          <a:prstGeom prst="rect">
            <a:avLst/>
          </a:prstGeom>
        </p:spPr>
      </p:pic>
      <p:pic>
        <p:nvPicPr>
          <p:cNvPr id="5" name="图片 4">
            <a:extLst>
              <a:ext uri="{FF2B5EF4-FFF2-40B4-BE49-F238E27FC236}">
                <a16:creationId xmlns:a16="http://schemas.microsoft.com/office/drawing/2014/main" id="{BB95DD64-80B7-49DB-9F18-94DF2AE33EFB}"/>
              </a:ext>
            </a:extLst>
          </p:cNvPr>
          <p:cNvPicPr>
            <a:picLocks noChangeAspect="1"/>
          </p:cNvPicPr>
          <p:nvPr/>
        </p:nvPicPr>
        <p:blipFill>
          <a:blip r:embed="rId3"/>
          <a:stretch>
            <a:fillRect/>
          </a:stretch>
        </p:blipFill>
        <p:spPr>
          <a:xfrm>
            <a:off x="1752610" y="1521861"/>
            <a:ext cx="5638777" cy="1119970"/>
          </a:xfrm>
          <a:prstGeom prst="rect">
            <a:avLst/>
          </a:prstGeom>
        </p:spPr>
      </p:pic>
      <p:sp>
        <p:nvSpPr>
          <p:cNvPr id="7" name="文本框 6">
            <a:extLst>
              <a:ext uri="{FF2B5EF4-FFF2-40B4-BE49-F238E27FC236}">
                <a16:creationId xmlns:a16="http://schemas.microsoft.com/office/drawing/2014/main" id="{AD6B2DC3-92D3-4077-83C4-011AF7D6048B}"/>
              </a:ext>
            </a:extLst>
          </p:cNvPr>
          <p:cNvSpPr txBox="1"/>
          <p:nvPr/>
        </p:nvSpPr>
        <p:spPr>
          <a:xfrm>
            <a:off x="7789214" y="192943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19</a:t>
            </a:r>
            <a:r>
              <a:rPr lang="zh-CN" altLang="en-US" dirty="0">
                <a:latin typeface="Times New Roman" panose="02020603050405020304" pitchFamily="18" charset="0"/>
                <a:cs typeface="Times New Roman" panose="02020603050405020304" pitchFamily="18" charset="0"/>
              </a:rPr>
              <a:t>）</a:t>
            </a:r>
          </a:p>
        </p:txBody>
      </p:sp>
      <p:sp>
        <p:nvSpPr>
          <p:cNvPr id="9" name="文本框 8">
            <a:extLst>
              <a:ext uri="{FF2B5EF4-FFF2-40B4-BE49-F238E27FC236}">
                <a16:creationId xmlns:a16="http://schemas.microsoft.com/office/drawing/2014/main" id="{D53723F8-D2E8-438E-9ABC-51D374220C41}"/>
              </a:ext>
            </a:extLst>
          </p:cNvPr>
          <p:cNvSpPr txBox="1"/>
          <p:nvPr/>
        </p:nvSpPr>
        <p:spPr>
          <a:xfrm>
            <a:off x="595220" y="2692934"/>
            <a:ext cx="8220976" cy="870751"/>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然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han</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Vese</a:t>
            </a:r>
            <a:r>
              <a:rPr lang="zh-CN" altLang="en-US" sz="1800" b="0" i="0" u="none" strike="noStrike" baseline="0" dirty="0">
                <a:latin typeface="楷体" panose="02010609060101010101" pitchFamily="49" charset="-122"/>
                <a:ea typeface="楷体" panose="02010609060101010101" pitchFamily="49" charset="-122"/>
              </a:rPr>
              <a:t>利用标准的梯度下降法分别关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极小化能量泛函</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19)</a:t>
            </a:r>
            <a:r>
              <a:rPr lang="zh-CN" altLang="en-US" sz="1800" b="0" i="0" u="none" strike="noStrike" baseline="0" dirty="0">
                <a:latin typeface="楷体" panose="02010609060101010101" pitchFamily="49" charset="-122"/>
                <a:ea typeface="楷体" panose="02010609060101010101" pitchFamily="49" charset="-122"/>
              </a:rPr>
              <a:t>，可以得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的表达式：</a:t>
            </a:r>
          </a:p>
        </p:txBody>
      </p:sp>
      <p:pic>
        <p:nvPicPr>
          <p:cNvPr id="10" name="图片 9">
            <a:extLst>
              <a:ext uri="{FF2B5EF4-FFF2-40B4-BE49-F238E27FC236}">
                <a16:creationId xmlns:a16="http://schemas.microsoft.com/office/drawing/2014/main" id="{2212BF1F-E549-4551-A00F-E31C313714FB}"/>
              </a:ext>
            </a:extLst>
          </p:cNvPr>
          <p:cNvPicPr>
            <a:picLocks noChangeAspect="1"/>
          </p:cNvPicPr>
          <p:nvPr/>
        </p:nvPicPr>
        <p:blipFill>
          <a:blip r:embed="rId4"/>
          <a:stretch>
            <a:fillRect/>
          </a:stretch>
        </p:blipFill>
        <p:spPr>
          <a:xfrm>
            <a:off x="2565455" y="3597535"/>
            <a:ext cx="4013089" cy="1619851"/>
          </a:xfrm>
          <a:prstGeom prst="rect">
            <a:avLst/>
          </a:prstGeom>
        </p:spPr>
      </p:pic>
      <p:sp>
        <p:nvSpPr>
          <p:cNvPr id="13" name="文本框 12">
            <a:extLst>
              <a:ext uri="{FF2B5EF4-FFF2-40B4-BE49-F238E27FC236}">
                <a16:creationId xmlns:a16="http://schemas.microsoft.com/office/drawing/2014/main" id="{90EE4CF5-51CE-4534-B693-250A7BD73943}"/>
              </a:ext>
            </a:extLst>
          </p:cNvPr>
          <p:cNvSpPr txBox="1"/>
          <p:nvPr/>
        </p:nvSpPr>
        <p:spPr>
          <a:xfrm>
            <a:off x="1053220" y="5276252"/>
            <a:ext cx="4572000" cy="369332"/>
          </a:xfrm>
          <a:prstGeom prst="rect">
            <a:avLst/>
          </a:prstGeom>
          <a:noFill/>
        </p:spPr>
        <p:txBody>
          <a:bodyPr wrap="square">
            <a:spAutoFit/>
          </a:bodyPr>
          <a:lstStyle/>
          <a:p>
            <a:r>
              <a:rPr lang="zh-CN" altLang="en-US" sz="1800" b="0" u="none" strike="noStrike" baseline="0" dirty="0">
                <a:latin typeface="Times New Roman" panose="02020603050405020304" pitchFamily="18" charset="0"/>
                <a:ea typeface="楷体" panose="02010609060101010101" pitchFamily="49" charset="-122"/>
                <a:cs typeface="Times New Roman" panose="02020603050405020304" pitchFamily="18" charset="0"/>
              </a:rPr>
              <a:t>以及                        关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梯度下降流方程：</a:t>
            </a:r>
            <a:endParaRPr lang="zh-CN" altLang="en-US" dirty="0"/>
          </a:p>
        </p:txBody>
      </p:sp>
      <p:pic>
        <p:nvPicPr>
          <p:cNvPr id="14" name="图片 13">
            <a:extLst>
              <a:ext uri="{FF2B5EF4-FFF2-40B4-BE49-F238E27FC236}">
                <a16:creationId xmlns:a16="http://schemas.microsoft.com/office/drawing/2014/main" id="{5B4DBFF2-2BE5-4923-858F-1D04D18964EC}"/>
              </a:ext>
            </a:extLst>
          </p:cNvPr>
          <p:cNvPicPr>
            <a:picLocks noChangeAspect="1"/>
          </p:cNvPicPr>
          <p:nvPr/>
        </p:nvPicPr>
        <p:blipFill>
          <a:blip r:embed="rId2"/>
          <a:stretch>
            <a:fillRect/>
          </a:stretch>
        </p:blipFill>
        <p:spPr>
          <a:xfrm>
            <a:off x="1618937" y="5310102"/>
            <a:ext cx="1360073" cy="284379"/>
          </a:xfrm>
          <a:prstGeom prst="rect">
            <a:avLst/>
          </a:prstGeom>
        </p:spPr>
      </p:pic>
      <p:pic>
        <p:nvPicPr>
          <p:cNvPr id="15" name="图片 14">
            <a:extLst>
              <a:ext uri="{FF2B5EF4-FFF2-40B4-BE49-F238E27FC236}">
                <a16:creationId xmlns:a16="http://schemas.microsoft.com/office/drawing/2014/main" id="{AC059B80-5FB0-476A-BAAE-4488FD7A5B76}"/>
              </a:ext>
            </a:extLst>
          </p:cNvPr>
          <p:cNvPicPr>
            <a:picLocks noChangeAspect="1"/>
          </p:cNvPicPr>
          <p:nvPr/>
        </p:nvPicPr>
        <p:blipFill>
          <a:blip r:embed="rId5"/>
          <a:stretch>
            <a:fillRect/>
          </a:stretch>
        </p:blipFill>
        <p:spPr>
          <a:xfrm>
            <a:off x="1930588" y="5726094"/>
            <a:ext cx="5315599" cy="649784"/>
          </a:xfrm>
          <a:prstGeom prst="rect">
            <a:avLst/>
          </a:prstGeom>
        </p:spPr>
      </p:pic>
      <p:sp>
        <p:nvSpPr>
          <p:cNvPr id="17" name="文本框 16">
            <a:extLst>
              <a:ext uri="{FF2B5EF4-FFF2-40B4-BE49-F238E27FC236}">
                <a16:creationId xmlns:a16="http://schemas.microsoft.com/office/drawing/2014/main" id="{BD26B158-3FF0-4C72-A97F-7C132766A2F1}"/>
              </a:ext>
            </a:extLst>
          </p:cNvPr>
          <p:cNvSpPr txBox="1"/>
          <p:nvPr/>
        </p:nvSpPr>
        <p:spPr>
          <a:xfrm>
            <a:off x="7789214" y="3773185"/>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0</a:t>
            </a:r>
            <a:r>
              <a:rPr lang="zh-CN" altLang="en-US" dirty="0">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994DAF5A-22DB-4ED1-B5DB-808B34CEDEDD}"/>
              </a:ext>
            </a:extLst>
          </p:cNvPr>
          <p:cNvSpPr txBox="1"/>
          <p:nvPr/>
        </p:nvSpPr>
        <p:spPr>
          <a:xfrm>
            <a:off x="7789214" y="4560539"/>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1</a:t>
            </a:r>
            <a:r>
              <a:rPr lang="zh-CN" altLang="en-US" dirty="0">
                <a:latin typeface="Times New Roman" panose="02020603050405020304" pitchFamily="18" charset="0"/>
                <a:cs typeface="Times New Roman" panose="02020603050405020304" pitchFamily="18" charset="0"/>
              </a:rPr>
              <a:t>）</a:t>
            </a:r>
          </a:p>
        </p:txBody>
      </p:sp>
      <p:sp>
        <p:nvSpPr>
          <p:cNvPr id="20" name="文本框 19">
            <a:extLst>
              <a:ext uri="{FF2B5EF4-FFF2-40B4-BE49-F238E27FC236}">
                <a16:creationId xmlns:a16="http://schemas.microsoft.com/office/drawing/2014/main" id="{70DB4B55-954E-4A84-9EEB-FDF4426964A1}"/>
              </a:ext>
            </a:extLst>
          </p:cNvPr>
          <p:cNvSpPr txBox="1"/>
          <p:nvPr/>
        </p:nvSpPr>
        <p:spPr>
          <a:xfrm>
            <a:off x="7789214" y="5895891"/>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2</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EC1D7522-87D3-574A-D0DB-5B0B9932B8CB}"/>
                  </a:ext>
                </a:extLst>
              </p14:cNvPr>
              <p14:cNvContentPartPr/>
              <p14:nvPr/>
            </p14:nvContentPartPr>
            <p14:xfrm>
              <a:off x="197280" y="1508040"/>
              <a:ext cx="7317720" cy="4991400"/>
            </p14:xfrm>
          </p:contentPart>
        </mc:Choice>
        <mc:Fallback xmlns="">
          <p:pic>
            <p:nvPicPr>
              <p:cNvPr id="2" name="墨迹 1">
                <a:extLst>
                  <a:ext uri="{FF2B5EF4-FFF2-40B4-BE49-F238E27FC236}">
                    <a16:creationId xmlns:a16="http://schemas.microsoft.com/office/drawing/2014/main" id="{EC1D7522-87D3-574A-D0DB-5B0B9932B8CB}"/>
                  </a:ext>
                </a:extLst>
              </p:cNvPr>
              <p:cNvPicPr/>
              <p:nvPr/>
            </p:nvPicPr>
            <p:blipFill>
              <a:blip r:embed="rId7"/>
              <a:stretch>
                <a:fillRect/>
              </a:stretch>
            </p:blipFill>
            <p:spPr>
              <a:xfrm>
                <a:off x="187920" y="1498680"/>
                <a:ext cx="7336440" cy="50101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FF47C8A9-4D04-0F8A-0A50-48E74FFF8C7A}"/>
                  </a:ext>
                </a:extLst>
              </p14:cNvPr>
              <p14:cNvContentPartPr/>
              <p14:nvPr/>
            </p14:nvContentPartPr>
            <p14:xfrm>
              <a:off x="5619960" y="4678920"/>
              <a:ext cx="3527280" cy="1249200"/>
            </p14:xfrm>
          </p:contentPart>
        </mc:Choice>
        <mc:Fallback xmlns="">
          <p:pic>
            <p:nvPicPr>
              <p:cNvPr id="6" name="墨迹 5">
                <a:extLst>
                  <a:ext uri="{FF2B5EF4-FFF2-40B4-BE49-F238E27FC236}">
                    <a16:creationId xmlns:a16="http://schemas.microsoft.com/office/drawing/2014/main" id="{FF47C8A9-4D04-0F8A-0A50-48E74FFF8C7A}"/>
                  </a:ext>
                </a:extLst>
              </p:cNvPr>
              <p:cNvPicPr/>
              <p:nvPr/>
            </p:nvPicPr>
            <p:blipFill>
              <a:blip r:embed="rId9"/>
              <a:stretch>
                <a:fillRect/>
              </a:stretch>
            </p:blipFill>
            <p:spPr>
              <a:xfrm>
                <a:off x="5610600" y="4669560"/>
                <a:ext cx="3546000" cy="1267920"/>
              </a:xfrm>
              <a:prstGeom prst="rect">
                <a:avLst/>
              </a:prstGeom>
            </p:spPr>
          </p:pic>
        </mc:Fallback>
      </mc:AlternateContent>
    </p:spTree>
    <p:extLst>
      <p:ext uri="{BB962C8B-B14F-4D97-AF65-F5344CB8AC3E}">
        <p14:creationId xmlns:p14="http://schemas.microsoft.com/office/powerpoint/2010/main" val="4970580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B5990B6-E36C-41B8-A80A-C51AED70E699}"/>
              </a:ext>
            </a:extLst>
          </p:cNvPr>
          <p:cNvSpPr txBox="1"/>
          <p:nvPr/>
        </p:nvSpPr>
        <p:spPr>
          <a:xfrm>
            <a:off x="547775" y="1022100"/>
            <a:ext cx="8134710" cy="5238422"/>
          </a:xfrm>
          <a:prstGeom prst="rect">
            <a:avLst/>
          </a:prstGeom>
          <a:noFill/>
        </p:spPr>
        <p:txBody>
          <a:bodyPr wrap="square">
            <a:spAutoFit/>
          </a:bodyPr>
          <a:lstStyle/>
          <a:p>
            <a:pPr algn="l">
              <a:lnSpc>
                <a:spcPct val="125000"/>
              </a:lnSpc>
            </a:pPr>
            <a:r>
              <a:rPr lang="en-US" altLang="zh-CN" sz="1800" b="0" i="0" u="none" strike="noStrike" baseline="0" dirty="0">
                <a:latin typeface="楷体" panose="02010609060101010101" pitchFamily="49" charset="-122"/>
                <a:ea typeface="楷体" panose="02010609060101010101" pitchFamily="49" charset="-122"/>
              </a:rPr>
              <a:t>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是一个非常著名的基于区域的活动轮廓模型，相比其它活动轮廓模型，</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具有如下几个优点。</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是基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Mumford-Shah</a:t>
            </a:r>
            <a:r>
              <a:rPr lang="zh-CN" altLang="en-US" sz="1800" b="0" i="0" u="none" strike="noStrike" baseline="0" dirty="0">
                <a:latin typeface="楷体" panose="02010609060101010101" pitchFamily="49" charset="-122"/>
                <a:ea typeface="楷体" panose="02010609060101010101" pitchFamily="49" charset="-122"/>
              </a:rPr>
              <a:t>分割技巧和水平集方法，而不是基于边界函数使得演变曲线停在想要的边缘上。而且即使初始图像含有噪声，也不需要光滑初始图像，边缘的位置仍可以很好地被检测和保留。</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可以检测不是由梯度定义的边缘或者是非常光滑的边缘，而对于这些边缘，经典的活动轮廓模型是不适用的。最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可以仅从一条初始曲线自动地检测内部轮廓，而且初始曲线的位置不必环绕待检测的物体，可以在图像的任意位置。这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一个非常重要的优点。</a:t>
            </a:r>
          </a:p>
          <a:p>
            <a:pPr algn="l">
              <a:lnSpc>
                <a:spcPct val="125000"/>
              </a:lnSpc>
            </a:pPr>
            <a:r>
              <a:rPr lang="zh-CN" altLang="en-US" sz="1800" b="0" i="0" u="none" strike="noStrike" baseline="0" dirty="0">
                <a:latin typeface="楷体" panose="02010609060101010101" pitchFamily="49" charset="-122"/>
                <a:ea typeface="楷体" panose="02010609060101010101" pitchFamily="49" charset="-122"/>
              </a:rPr>
              <a:t>    但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主要对于具有同质区域的图像有较为显著的分割效果，而不可以处理具有不均匀强度的图像。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里，常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用来近似区域</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in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out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内的图像强度，很显然，如果原始图像的图像强度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in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或者</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out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内并不是均匀的，这种全局的拟合将会是不准确的。也就是说</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仅考虑图像强度的全局信息，而不包含图像任何局部强度信息，而图像的局部强度信息对于具有图像强度不均匀性质的图像分割是至关重要的，因此</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不可以分割具有图像强度不均匀性质的图像。</a:t>
            </a:r>
          </a:p>
        </p:txBody>
      </p:sp>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3 CV</a:t>
            </a:r>
            <a:r>
              <a:rPr lang="zh-CN" altLang="en-US" dirty="0"/>
              <a:t>模型</a:t>
            </a:r>
            <a:endParaRPr lang="en-US" dirty="0"/>
          </a:p>
        </p:txBody>
      </p:sp>
    </p:spTree>
    <p:extLst>
      <p:ext uri="{BB962C8B-B14F-4D97-AF65-F5344CB8AC3E}">
        <p14:creationId xmlns:p14="http://schemas.microsoft.com/office/powerpoint/2010/main" val="34436399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E26A5-626E-4B22-AE8C-B6B0AFFC8750}"/>
              </a:ext>
            </a:extLst>
          </p:cNvPr>
          <p:cNvSpPr>
            <a:spLocks noGrp="1"/>
          </p:cNvSpPr>
          <p:nvPr>
            <p:ph type="title"/>
          </p:nvPr>
        </p:nvSpPr>
        <p:spPr/>
        <p:txBody>
          <a:bodyPr/>
          <a:lstStyle/>
          <a:p>
            <a:r>
              <a:rPr lang="zh-CN" altLang="en-US" dirty="0"/>
              <a:t>实验结果分析</a:t>
            </a:r>
          </a:p>
        </p:txBody>
      </p:sp>
      <p:sp>
        <p:nvSpPr>
          <p:cNvPr id="12" name="矩形 11">
            <a:extLst>
              <a:ext uri="{FF2B5EF4-FFF2-40B4-BE49-F238E27FC236}">
                <a16:creationId xmlns:a16="http://schemas.microsoft.com/office/drawing/2014/main" id="{66D8C164-2266-4502-A2B4-22E571BDABDD}"/>
              </a:ext>
            </a:extLst>
          </p:cNvPr>
          <p:cNvSpPr/>
          <p:nvPr/>
        </p:nvSpPr>
        <p:spPr>
          <a:xfrm>
            <a:off x="1027419" y="5298781"/>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pic>
        <p:nvPicPr>
          <p:cNvPr id="13" name="屏幕录制 8">
            <a:hlinkClick r:id="" action="ppaction://media"/>
            <a:extLst>
              <a:ext uri="{FF2B5EF4-FFF2-40B4-BE49-F238E27FC236}">
                <a16:creationId xmlns:a16="http://schemas.microsoft.com/office/drawing/2014/main" id="{DF769447-925C-4D8C-8155-AD8E0B5D967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6370" y="1506635"/>
            <a:ext cx="3771900" cy="3530600"/>
          </a:xfrm>
          <a:prstGeom prst="rect">
            <a:avLst/>
          </a:prstGeom>
        </p:spPr>
      </p:pic>
      <p:pic>
        <p:nvPicPr>
          <p:cNvPr id="14" name="图片 13">
            <a:extLst>
              <a:ext uri="{FF2B5EF4-FFF2-40B4-BE49-F238E27FC236}">
                <a16:creationId xmlns:a16="http://schemas.microsoft.com/office/drawing/2014/main" id="{913FD19D-3B9A-47F8-A3C4-0194A2E64D2A}"/>
              </a:ext>
            </a:extLst>
          </p:cNvPr>
          <p:cNvPicPr>
            <a:picLocks noChangeAspect="1"/>
          </p:cNvPicPr>
          <p:nvPr/>
        </p:nvPicPr>
        <p:blipFill>
          <a:blip r:embed="rId5"/>
          <a:stretch>
            <a:fillRect/>
          </a:stretch>
        </p:blipFill>
        <p:spPr>
          <a:xfrm>
            <a:off x="5024024" y="1782054"/>
            <a:ext cx="3708591" cy="3321221"/>
          </a:xfrm>
          <a:prstGeom prst="rect">
            <a:avLst/>
          </a:prstGeom>
        </p:spPr>
      </p:pic>
    </p:spTree>
    <p:extLst>
      <p:ext uri="{BB962C8B-B14F-4D97-AF65-F5344CB8AC3E}">
        <p14:creationId xmlns:p14="http://schemas.microsoft.com/office/powerpoint/2010/main" val="2333600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41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3"/>
                                        </p:tgtEl>
                                      </p:cBhvr>
                                    </p:cmd>
                                  </p:childTnLst>
                                </p:cTn>
                              </p:par>
                            </p:childTnLst>
                          </p:cTn>
                        </p:par>
                      </p:childTnLst>
                    </p:cTn>
                  </p:par>
                </p:childTnLst>
              </p:cTn>
              <p:nextCondLst>
                <p:cond evt="onClick" delay="0">
                  <p:tgtEl>
                    <p:spTgt spid="13"/>
                  </p:tgtEl>
                </p:cond>
              </p:nextCondLst>
            </p:seq>
            <p:video>
              <p:cMediaNode vol="80000">
                <p:cTn id="12" fill="hold" display="0">
                  <p:stCondLst>
                    <p:cond delay="indefinite"/>
                  </p:stCondLst>
                </p:cTn>
                <p:tgtEl>
                  <p:spTgt spid="13"/>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4" name="文本框 3"/>
          <p:cNvSpPr txBox="1"/>
          <p:nvPr/>
        </p:nvSpPr>
        <p:spPr>
          <a:xfrm>
            <a:off x="550069" y="1821656"/>
            <a:ext cx="8025765" cy="4385816"/>
          </a:xfrm>
          <a:prstGeom prst="rect">
            <a:avLst/>
          </a:prstGeom>
          <a:noFill/>
        </p:spPr>
        <p:txBody>
          <a:bodyPr wrap="square" rtlCol="0" anchor="t">
            <a:spAutoFit/>
          </a:bodyPr>
          <a:lstStyle/>
          <a:p>
            <a:pPr algn="l" fontAlgn="auto">
              <a:lnSpc>
                <a:spcPct val="150000"/>
              </a:lnSpc>
              <a:buClrTx/>
              <a:buSzTx/>
              <a:buFontTx/>
            </a:pPr>
            <a:r>
              <a:rPr lang="en-US" altLang="zh-CN" dirty="0"/>
              <a:t>       </a:t>
            </a:r>
            <a:r>
              <a:rPr lang="en-US" altLang="zh-CN" dirty="0">
                <a:latin typeface="楷体" panose="02010609060101010101" charset="-122"/>
                <a:ea typeface="楷体" panose="02010609060101010101" charset="-122"/>
                <a:cs typeface="楷体" panose="02010609060101010101" charset="-122"/>
              </a:rPr>
              <a:t> </a:t>
            </a:r>
            <a:r>
              <a:rPr lang="zh-CN" altLang="en-US" dirty="0">
                <a:latin typeface="楷体" panose="02010609060101010101" charset="-122"/>
                <a:ea typeface="楷体" panose="02010609060101010101" charset="-122"/>
                <a:cs typeface="楷体" panose="02010609060101010101" charset="-122"/>
              </a:rPr>
              <a:t>图像分割是图像处理和计算机视图中的一项基本任务。图像分割可以应用在很多方面，如</a:t>
            </a:r>
            <a:r>
              <a:rPr lang="zh-CN" altLang="en-US" b="1" dirty="0">
                <a:latin typeface="楷体" panose="02010609060101010101" charset="-122"/>
                <a:ea typeface="楷体" panose="02010609060101010101" charset="-122"/>
                <a:cs typeface="楷体" panose="02010609060101010101" charset="-122"/>
              </a:rPr>
              <a:t>图像分析，模式识别，物体检测和医学影像</a:t>
            </a:r>
            <a:r>
              <a:rPr lang="zh-CN" altLang="en-US" dirty="0">
                <a:latin typeface="楷体" panose="02010609060101010101" charset="-122"/>
                <a:ea typeface="楷体" panose="02010609060101010101" charset="-122"/>
                <a:cs typeface="楷体" panose="02010609060101010101" charset="-122"/>
              </a:rPr>
              <a:t>等。</a:t>
            </a:r>
          </a:p>
          <a:p>
            <a:pPr algn="l" fontAlgn="auto">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pPr algn="l" fontAlgn="auto">
              <a:lnSpc>
                <a:spcPct val="150000"/>
              </a:lnSpc>
              <a:buClrTx/>
              <a:buSzTx/>
              <a:buFontTx/>
            </a:pPr>
            <a:r>
              <a:rPr lang="zh-CN" altLang="en-US" b="1" dirty="0">
                <a:latin typeface="楷体" panose="02010609060101010101" charset="-122"/>
                <a:ea typeface="楷体" panose="02010609060101010101" charset="-122"/>
                <a:cs typeface="楷体" panose="02010609060101010101" charset="-122"/>
              </a:rPr>
              <a:t>主要任务：</a:t>
            </a:r>
          </a:p>
          <a:p>
            <a:pPr algn="l" fontAlgn="auto">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将一个给定的图像根据图像中不同的物体和背景分割为不同的类或者区域。</a:t>
            </a:r>
          </a:p>
          <a:p>
            <a:pPr algn="l" fontAlgn="auto">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pPr algn="l" fontAlgn="auto">
              <a:lnSpc>
                <a:spcPct val="150000"/>
              </a:lnSpc>
              <a:buClrTx/>
              <a:buSzTx/>
              <a:buFontTx/>
            </a:pPr>
            <a:r>
              <a:rPr lang="zh-CN" altLang="en-US" b="1" dirty="0">
                <a:latin typeface="楷体" panose="02010609060101010101" charset="-122"/>
                <a:ea typeface="楷体" panose="02010609060101010101" charset="-122"/>
                <a:cs typeface="楷体" panose="02010609060101010101" charset="-122"/>
              </a:rPr>
              <a:t>分割方法：</a:t>
            </a:r>
          </a:p>
          <a:p>
            <a:pPr algn="l" fontAlgn="auto">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边缘检测方法，阈值分割方法，区域增长方法，活动轮廓模型方法等。</a:t>
            </a:r>
            <a:endParaRPr lang="zh-CN" altLang="en-US" dirty="0"/>
          </a:p>
          <a:p>
            <a:pPr algn="l" fontAlgn="auto">
              <a:lnSpc>
                <a:spcPct val="150000"/>
              </a:lnSpc>
              <a:buClrTx/>
              <a:buSzTx/>
              <a:buFontTx/>
            </a:pPr>
            <a:endParaRPr lang="zh-CN" altLang="en-US" dirty="0"/>
          </a:p>
          <a:p>
            <a:pPr algn="l">
              <a:buClrTx/>
              <a:buSzTx/>
              <a:buFontTx/>
            </a:pPr>
            <a:endParaRPr lang="zh-CN" altLang="en-US" dirty="0"/>
          </a:p>
          <a:p>
            <a:pPr algn="l">
              <a:buClrTx/>
              <a:buSzTx/>
              <a:buFontTx/>
            </a:pP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E26A5-626E-4B22-AE8C-B6B0AFFC8750}"/>
              </a:ext>
            </a:extLst>
          </p:cNvPr>
          <p:cNvSpPr>
            <a:spLocks noGrp="1"/>
          </p:cNvSpPr>
          <p:nvPr>
            <p:ph type="title"/>
          </p:nvPr>
        </p:nvSpPr>
        <p:spPr/>
        <p:txBody>
          <a:bodyPr/>
          <a:lstStyle/>
          <a:p>
            <a:r>
              <a:rPr lang="zh-CN" altLang="en-US" dirty="0"/>
              <a:t>实验结果分析</a:t>
            </a:r>
          </a:p>
        </p:txBody>
      </p:sp>
      <p:pic>
        <p:nvPicPr>
          <p:cNvPr id="6" name="图片占位符 5">
            <a:extLst>
              <a:ext uri="{FF2B5EF4-FFF2-40B4-BE49-F238E27FC236}">
                <a16:creationId xmlns:a16="http://schemas.microsoft.com/office/drawing/2014/main" id="{7A7947BD-25C7-44C0-818A-15D2A3A5BD44}"/>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14913" y="1297585"/>
            <a:ext cx="3776458" cy="3777676"/>
          </a:xfrm>
        </p:spPr>
      </p:pic>
      <p:pic>
        <p:nvPicPr>
          <p:cNvPr id="4" name="屏幕录制 3">
            <a:hlinkClick r:id="" action="ppaction://media"/>
            <a:extLst>
              <a:ext uri="{FF2B5EF4-FFF2-40B4-BE49-F238E27FC236}">
                <a16:creationId xmlns:a16="http://schemas.microsoft.com/office/drawing/2014/main" id="{01B24F90-0264-4053-8D66-206572AEDA3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4633" y="1451939"/>
            <a:ext cx="4648200" cy="3657600"/>
          </a:xfrm>
          <a:prstGeom prst="rect">
            <a:avLst/>
          </a:prstGeom>
        </p:spPr>
      </p:pic>
      <p:sp>
        <p:nvSpPr>
          <p:cNvPr id="8" name="矩形 7">
            <a:extLst>
              <a:ext uri="{FF2B5EF4-FFF2-40B4-BE49-F238E27FC236}">
                <a16:creationId xmlns:a16="http://schemas.microsoft.com/office/drawing/2014/main" id="{1A69BDCC-4206-4E36-9B44-87C1C7CC0A31}"/>
              </a:ext>
            </a:extLst>
          </p:cNvPr>
          <p:cNvSpPr/>
          <p:nvPr/>
        </p:nvSpPr>
        <p:spPr>
          <a:xfrm>
            <a:off x="905499" y="5075261"/>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281125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83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A25B27-FF21-46FF-8F7D-D4B6240CDA12}"/>
              </a:ext>
            </a:extLst>
          </p:cNvPr>
          <p:cNvSpPr>
            <a:spLocks noGrp="1"/>
          </p:cNvSpPr>
          <p:nvPr>
            <p:ph type="title"/>
          </p:nvPr>
        </p:nvSpPr>
        <p:spPr/>
        <p:txBody>
          <a:bodyPr/>
          <a:lstStyle/>
          <a:p>
            <a:r>
              <a:rPr lang="zh-CN" altLang="en-US" dirty="0"/>
              <a:t>实验结果分析</a:t>
            </a:r>
          </a:p>
        </p:txBody>
      </p:sp>
      <p:pic>
        <p:nvPicPr>
          <p:cNvPr id="7" name="图片占位符 6">
            <a:extLst>
              <a:ext uri="{FF2B5EF4-FFF2-40B4-BE49-F238E27FC236}">
                <a16:creationId xmlns:a16="http://schemas.microsoft.com/office/drawing/2014/main" id="{D3FE6A71-8E9A-4CC3-AA4B-41DE773C38C2}"/>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67300" y="1420086"/>
            <a:ext cx="3776458" cy="3777676"/>
          </a:xfrm>
        </p:spPr>
      </p:pic>
      <p:pic>
        <p:nvPicPr>
          <p:cNvPr id="5" name="屏幕录制 4">
            <a:hlinkClick r:id="" action="ppaction://media"/>
            <a:extLst>
              <a:ext uri="{FF2B5EF4-FFF2-40B4-BE49-F238E27FC236}">
                <a16:creationId xmlns:a16="http://schemas.microsoft.com/office/drawing/2014/main" id="{1DD74BD2-97E5-496B-8DA8-20AFA303CBD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9100" y="1540162"/>
            <a:ext cx="4648200" cy="3657600"/>
          </a:xfrm>
          <a:prstGeom prst="rect">
            <a:avLst/>
          </a:prstGeom>
        </p:spPr>
      </p:pic>
      <p:sp>
        <p:nvSpPr>
          <p:cNvPr id="8" name="矩形 7">
            <a:extLst>
              <a:ext uri="{FF2B5EF4-FFF2-40B4-BE49-F238E27FC236}">
                <a16:creationId xmlns:a16="http://schemas.microsoft.com/office/drawing/2014/main" id="{3286EED1-5698-48FB-B3DC-D9840E1858A7}"/>
              </a:ext>
            </a:extLst>
          </p:cNvPr>
          <p:cNvSpPr/>
          <p:nvPr/>
        </p:nvSpPr>
        <p:spPr>
          <a:xfrm>
            <a:off x="935979" y="5317838"/>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418620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3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4C9109-8C5F-4772-8DEB-38A1BAE1384D}"/>
              </a:ext>
            </a:extLst>
          </p:cNvPr>
          <p:cNvSpPr>
            <a:spLocks noGrp="1"/>
          </p:cNvSpPr>
          <p:nvPr>
            <p:ph type="title"/>
          </p:nvPr>
        </p:nvSpPr>
        <p:spPr/>
        <p:txBody>
          <a:bodyPr/>
          <a:lstStyle/>
          <a:p>
            <a:r>
              <a:rPr lang="zh-CN" altLang="en-US" dirty="0"/>
              <a:t>实验结果分析</a:t>
            </a:r>
          </a:p>
        </p:txBody>
      </p:sp>
      <p:pic>
        <p:nvPicPr>
          <p:cNvPr id="6" name="图片占位符 5">
            <a:extLst>
              <a:ext uri="{FF2B5EF4-FFF2-40B4-BE49-F238E27FC236}">
                <a16:creationId xmlns:a16="http://schemas.microsoft.com/office/drawing/2014/main" id="{D5D9226B-8930-4C10-909E-96C698B278C8}"/>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91113" y="1540162"/>
            <a:ext cx="3776458" cy="3777676"/>
          </a:xfrm>
        </p:spPr>
      </p:pic>
      <p:pic>
        <p:nvPicPr>
          <p:cNvPr id="4" name="屏幕录制 3">
            <a:hlinkClick r:id="" action="ppaction://media"/>
            <a:extLst>
              <a:ext uri="{FF2B5EF4-FFF2-40B4-BE49-F238E27FC236}">
                <a16:creationId xmlns:a16="http://schemas.microsoft.com/office/drawing/2014/main" id="{CA1917FE-6F3C-42AB-8AB4-712522CACFB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76429" y="1540162"/>
            <a:ext cx="4648200" cy="3657600"/>
          </a:xfrm>
          <a:prstGeom prst="rect">
            <a:avLst/>
          </a:prstGeom>
        </p:spPr>
      </p:pic>
      <p:sp>
        <p:nvSpPr>
          <p:cNvPr id="7" name="矩形 6">
            <a:extLst>
              <a:ext uri="{FF2B5EF4-FFF2-40B4-BE49-F238E27FC236}">
                <a16:creationId xmlns:a16="http://schemas.microsoft.com/office/drawing/2014/main" id="{5137E33C-8A4B-4A80-940B-98B5EF0766B5}"/>
              </a:ext>
            </a:extLst>
          </p:cNvPr>
          <p:cNvSpPr/>
          <p:nvPr/>
        </p:nvSpPr>
        <p:spPr>
          <a:xfrm>
            <a:off x="956299" y="5197762"/>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278507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1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988BDD-E17A-4545-B73C-D4E51F4A6B2F}"/>
              </a:ext>
            </a:extLst>
          </p:cNvPr>
          <p:cNvSpPr>
            <a:spLocks noGrp="1"/>
          </p:cNvSpPr>
          <p:nvPr>
            <p:ph type="title"/>
          </p:nvPr>
        </p:nvSpPr>
        <p:spPr/>
        <p:txBody>
          <a:bodyPr/>
          <a:lstStyle/>
          <a:p>
            <a:r>
              <a:rPr lang="zh-CN" altLang="en-US" dirty="0"/>
              <a:t>实验结果分析</a:t>
            </a:r>
          </a:p>
        </p:txBody>
      </p:sp>
      <p:pic>
        <p:nvPicPr>
          <p:cNvPr id="6" name="图片占位符 5">
            <a:extLst>
              <a:ext uri="{FF2B5EF4-FFF2-40B4-BE49-F238E27FC236}">
                <a16:creationId xmlns:a16="http://schemas.microsoft.com/office/drawing/2014/main" id="{122C230F-4924-4787-8F97-F2B4C096D1EA}"/>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4845714" y="1540162"/>
            <a:ext cx="3776458" cy="3777676"/>
          </a:xfrm>
        </p:spPr>
      </p:pic>
      <p:pic>
        <p:nvPicPr>
          <p:cNvPr id="4" name="屏幕录制 3">
            <a:hlinkClick r:id="" action="ppaction://media"/>
            <a:extLst>
              <a:ext uri="{FF2B5EF4-FFF2-40B4-BE49-F238E27FC236}">
                <a16:creationId xmlns:a16="http://schemas.microsoft.com/office/drawing/2014/main" id="{4A879AF5-59A2-4F7A-8E13-0433A30CABB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9100" y="1480124"/>
            <a:ext cx="4648200" cy="3657600"/>
          </a:xfrm>
          <a:prstGeom prst="rect">
            <a:avLst/>
          </a:prstGeom>
        </p:spPr>
      </p:pic>
      <p:sp>
        <p:nvSpPr>
          <p:cNvPr id="7" name="矩形 6">
            <a:extLst>
              <a:ext uri="{FF2B5EF4-FFF2-40B4-BE49-F238E27FC236}">
                <a16:creationId xmlns:a16="http://schemas.microsoft.com/office/drawing/2014/main" id="{9B6FFED9-4C22-43B1-B22D-5316F2D76CA8}"/>
              </a:ext>
            </a:extLst>
          </p:cNvPr>
          <p:cNvSpPr/>
          <p:nvPr/>
        </p:nvSpPr>
        <p:spPr>
          <a:xfrm>
            <a:off x="1050324" y="5137724"/>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2705637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83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34CE74-09F7-441F-B81C-9A75A15C21B6}"/>
              </a:ext>
            </a:extLst>
          </p:cNvPr>
          <p:cNvSpPr>
            <a:spLocks noGrp="1"/>
          </p:cNvSpPr>
          <p:nvPr>
            <p:ph type="title"/>
          </p:nvPr>
        </p:nvSpPr>
        <p:spPr/>
        <p:txBody>
          <a:bodyPr/>
          <a:lstStyle/>
          <a:p>
            <a:r>
              <a:rPr lang="zh-CN" altLang="en-US" dirty="0"/>
              <a:t>实验结果分析</a:t>
            </a:r>
          </a:p>
        </p:txBody>
      </p:sp>
      <p:sp>
        <p:nvSpPr>
          <p:cNvPr id="3" name="图片占位符 2">
            <a:extLst>
              <a:ext uri="{FF2B5EF4-FFF2-40B4-BE49-F238E27FC236}">
                <a16:creationId xmlns:a16="http://schemas.microsoft.com/office/drawing/2014/main" id="{E8DE3AE0-5B0F-40F7-BFC3-A86D88595AB6}"/>
              </a:ext>
            </a:extLst>
          </p:cNvPr>
          <p:cNvSpPr>
            <a:spLocks noGrp="1"/>
          </p:cNvSpPr>
          <p:nvPr>
            <p:ph type="pic" sz="quarter" idx="11"/>
          </p:nvPr>
        </p:nvSpPr>
        <p:spPr/>
      </p:sp>
      <p:pic>
        <p:nvPicPr>
          <p:cNvPr id="8" name="屏幕录制 7">
            <a:hlinkClick r:id="" action="ppaction://media"/>
            <a:extLst>
              <a:ext uri="{FF2B5EF4-FFF2-40B4-BE49-F238E27FC236}">
                <a16:creationId xmlns:a16="http://schemas.microsoft.com/office/drawing/2014/main" id="{5FEC1B13-1130-4DBC-8F22-693FDCC5F79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42913" y="1353017"/>
            <a:ext cx="4648200" cy="3657600"/>
          </a:xfrm>
          <a:prstGeom prst="rect">
            <a:avLst/>
          </a:prstGeom>
        </p:spPr>
      </p:pic>
      <p:sp>
        <p:nvSpPr>
          <p:cNvPr id="9" name="矩形 8">
            <a:extLst>
              <a:ext uri="{FF2B5EF4-FFF2-40B4-BE49-F238E27FC236}">
                <a16:creationId xmlns:a16="http://schemas.microsoft.com/office/drawing/2014/main" id="{5F71C6C3-5725-4097-8024-C8517B4784AB}"/>
              </a:ext>
            </a:extLst>
          </p:cNvPr>
          <p:cNvSpPr/>
          <p:nvPr/>
        </p:nvSpPr>
        <p:spPr>
          <a:xfrm>
            <a:off x="1050324" y="5240034"/>
            <a:ext cx="7043352" cy="961289"/>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加入噪声的合成图像</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p:txBody>
      </p:sp>
      <p:pic>
        <p:nvPicPr>
          <p:cNvPr id="11" name="图片 10">
            <a:extLst>
              <a:ext uri="{FF2B5EF4-FFF2-40B4-BE49-F238E27FC236}">
                <a16:creationId xmlns:a16="http://schemas.microsoft.com/office/drawing/2014/main" id="{F7DD9960-1397-4017-951C-D1BD31E98258}"/>
              </a:ext>
            </a:extLst>
          </p:cNvPr>
          <p:cNvPicPr>
            <a:picLocks noChangeAspect="1"/>
          </p:cNvPicPr>
          <p:nvPr/>
        </p:nvPicPr>
        <p:blipFill>
          <a:blip r:embed="rId5"/>
          <a:stretch>
            <a:fillRect/>
          </a:stretch>
        </p:blipFill>
        <p:spPr>
          <a:xfrm>
            <a:off x="5091113" y="1524000"/>
            <a:ext cx="3308413" cy="3278785"/>
          </a:xfrm>
          <a:prstGeom prst="rect">
            <a:avLst/>
          </a:prstGeom>
        </p:spPr>
      </p:pic>
    </p:spTree>
    <p:extLst>
      <p:ext uri="{BB962C8B-B14F-4D97-AF65-F5344CB8AC3E}">
        <p14:creationId xmlns:p14="http://schemas.microsoft.com/office/powerpoint/2010/main" val="24576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312"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sp>
        <p:nvSpPr>
          <p:cNvPr id="7" name="文本框 6">
            <a:extLst>
              <a:ext uri="{FF2B5EF4-FFF2-40B4-BE49-F238E27FC236}">
                <a16:creationId xmlns:a16="http://schemas.microsoft.com/office/drawing/2014/main" id="{76481579-C260-44BC-A4FC-216F6DACCB87}"/>
              </a:ext>
            </a:extLst>
          </p:cNvPr>
          <p:cNvSpPr txBox="1"/>
          <p:nvPr/>
        </p:nvSpPr>
        <p:spPr>
          <a:xfrm>
            <a:off x="552089" y="1065710"/>
            <a:ext cx="8229601" cy="2104872"/>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为了处理具有强度不均匀性质的图像，一个重要的模型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提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BF</a:t>
            </a:r>
            <a:r>
              <a:rPr lang="zh-CN" altLang="en-US" sz="1800" b="0" i="0" u="none" strike="noStrike" baseline="0" dirty="0">
                <a:latin typeface="楷体" panose="02010609060101010101" pitchFamily="49" charset="-122"/>
                <a:ea typeface="楷体" panose="02010609060101010101" pitchFamily="49" charset="-122"/>
              </a:rPr>
              <a:t>模型或者</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事实上，</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只是对</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BF</a:t>
            </a:r>
            <a:r>
              <a:rPr lang="zh-CN" altLang="en-US" sz="1800" b="0" i="0" u="none" strike="noStrike" baseline="0" dirty="0">
                <a:latin typeface="楷体" panose="02010609060101010101" pitchFamily="49" charset="-122"/>
                <a:ea typeface="楷体" panose="02010609060101010101" pitchFamily="49" charset="-122"/>
              </a:rPr>
              <a:t>模型给出更深入地分析，二者在思想与形式上是完全一样的。</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BF</a:t>
            </a:r>
            <a:r>
              <a:rPr lang="zh-CN" altLang="en-US" sz="1800" b="0" i="0" u="none" strike="noStrike" baseline="0" dirty="0">
                <a:latin typeface="楷体" panose="02010609060101010101" pitchFamily="49" charset="-122"/>
                <a:ea typeface="楷体" panose="02010609060101010101" pitchFamily="49" charset="-122"/>
              </a:rPr>
              <a:t>模型或者</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通过引入一个核函数，从而利用图像的局部强度信息来处理强度不均匀的图像。</a:t>
            </a:r>
            <a:endParaRPr lang="en-US" altLang="zh-CN" sz="1800" b="0" i="0" u="none" strike="noStrike" baseline="0" dirty="0">
              <a:latin typeface="楷体" panose="02010609060101010101" pitchFamily="49" charset="-122"/>
              <a:ea typeface="楷体" panose="02010609060101010101" pitchFamily="49" charset="-122"/>
            </a:endParaRPr>
          </a:p>
          <a:p>
            <a:pPr algn="l">
              <a:lnSpc>
                <a:spcPct val="150000"/>
              </a:lnSpc>
            </a:pP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Li</a:t>
            </a:r>
            <a:r>
              <a:rPr lang="zh-CN" altLang="en-US" sz="1800" b="0" i="0" u="none" strike="noStrike" baseline="0" dirty="0">
                <a:latin typeface="楷体" panose="02010609060101010101" pitchFamily="49" charset="-122"/>
                <a:ea typeface="楷体" panose="02010609060101010101" pitchFamily="49" charset="-122"/>
              </a:rPr>
              <a:t>等人首先引入一个非负的核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sz="1800" b="0" i="0" u="none" strike="noStrike" baseline="0" dirty="0">
                <a:latin typeface="楷体" panose="02010609060101010101" pitchFamily="49" charset="-122"/>
                <a:ea typeface="楷体" panose="02010609060101010101" pitchFamily="49" charset="-122"/>
              </a:rPr>
              <a:t>具有以下性质：</a:t>
            </a:r>
          </a:p>
        </p:txBody>
      </p:sp>
      <p:pic>
        <p:nvPicPr>
          <p:cNvPr id="4" name="图片 3">
            <a:extLst>
              <a:ext uri="{FF2B5EF4-FFF2-40B4-BE49-F238E27FC236}">
                <a16:creationId xmlns:a16="http://schemas.microsoft.com/office/drawing/2014/main" id="{272BEF07-438F-4E37-B931-91CB719EDEA8}"/>
              </a:ext>
            </a:extLst>
          </p:cNvPr>
          <p:cNvPicPr>
            <a:picLocks noChangeAspect="1"/>
          </p:cNvPicPr>
          <p:nvPr/>
        </p:nvPicPr>
        <p:blipFill>
          <a:blip r:embed="rId2"/>
          <a:stretch>
            <a:fillRect/>
          </a:stretch>
        </p:blipFill>
        <p:spPr>
          <a:xfrm>
            <a:off x="4580626" y="2888665"/>
            <a:ext cx="1649350" cy="253282"/>
          </a:xfrm>
          <a:prstGeom prst="rect">
            <a:avLst/>
          </a:prstGeom>
        </p:spPr>
      </p:pic>
      <p:pic>
        <p:nvPicPr>
          <p:cNvPr id="13" name="图片 12">
            <a:extLst>
              <a:ext uri="{FF2B5EF4-FFF2-40B4-BE49-F238E27FC236}">
                <a16:creationId xmlns:a16="http://schemas.microsoft.com/office/drawing/2014/main" id="{28A3272D-7936-43E2-B676-9D84F5EBF9EF}"/>
              </a:ext>
            </a:extLst>
          </p:cNvPr>
          <p:cNvPicPr>
            <a:picLocks noChangeAspect="1"/>
          </p:cNvPicPr>
          <p:nvPr/>
        </p:nvPicPr>
        <p:blipFill>
          <a:blip r:embed="rId3"/>
          <a:stretch>
            <a:fillRect/>
          </a:stretch>
        </p:blipFill>
        <p:spPr>
          <a:xfrm>
            <a:off x="1206597" y="3315005"/>
            <a:ext cx="5373967" cy="1037281"/>
          </a:xfrm>
          <a:prstGeom prst="rect">
            <a:avLst/>
          </a:prstGeom>
        </p:spPr>
      </p:pic>
      <p:sp>
        <p:nvSpPr>
          <p:cNvPr id="15" name="文本框 14">
            <a:extLst>
              <a:ext uri="{FF2B5EF4-FFF2-40B4-BE49-F238E27FC236}">
                <a16:creationId xmlns:a16="http://schemas.microsoft.com/office/drawing/2014/main" id="{D9B2A2A6-4951-46B6-9E68-317ADDE4A833}"/>
              </a:ext>
            </a:extLst>
          </p:cNvPr>
          <p:cNvSpPr txBox="1"/>
          <p:nvPr/>
        </p:nvSpPr>
        <p:spPr>
          <a:xfrm>
            <a:off x="552089" y="4356599"/>
            <a:ext cx="8229600" cy="1273875"/>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性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称为核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sz="1800" b="0" i="0" u="none" strike="noStrike" baseline="0" dirty="0">
                <a:latin typeface="楷体" panose="02010609060101010101" pitchFamily="49" charset="-122"/>
                <a:ea typeface="楷体" panose="02010609060101010101" pitchFamily="49" charset="-122"/>
              </a:rPr>
              <a:t>的局部化性质。核函数及其局部化性质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BF</a:t>
            </a:r>
            <a:r>
              <a:rPr lang="zh-CN" altLang="en-US" sz="1800" b="0" i="0" u="none" strike="noStrike" baseline="0" dirty="0">
                <a:latin typeface="楷体" panose="02010609060101010101" pitchFamily="49" charset="-122"/>
                <a:ea typeface="楷体" panose="02010609060101010101" pitchFamily="49" charset="-122"/>
              </a:rPr>
              <a:t>模型或</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模型中起到重要作用。由于主要用于二维图像，因此这时核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选择如下高斯核作为核函数：</a:t>
            </a:r>
          </a:p>
        </p:txBody>
      </p:sp>
      <p:pic>
        <p:nvPicPr>
          <p:cNvPr id="17" name="图片 16">
            <a:extLst>
              <a:ext uri="{FF2B5EF4-FFF2-40B4-BE49-F238E27FC236}">
                <a16:creationId xmlns:a16="http://schemas.microsoft.com/office/drawing/2014/main" id="{4CE17356-2FA5-4EF3-9D51-8334BC7283A2}"/>
              </a:ext>
            </a:extLst>
          </p:cNvPr>
          <p:cNvPicPr>
            <a:picLocks noChangeAspect="1"/>
          </p:cNvPicPr>
          <p:nvPr/>
        </p:nvPicPr>
        <p:blipFill>
          <a:blip r:embed="rId4"/>
          <a:stretch>
            <a:fillRect/>
          </a:stretch>
        </p:blipFill>
        <p:spPr>
          <a:xfrm>
            <a:off x="7024059" y="4913918"/>
            <a:ext cx="1576478" cy="262747"/>
          </a:xfrm>
          <a:prstGeom prst="rect">
            <a:avLst/>
          </a:prstGeom>
        </p:spPr>
      </p:pic>
      <p:pic>
        <p:nvPicPr>
          <p:cNvPr id="19" name="图片 18">
            <a:extLst>
              <a:ext uri="{FF2B5EF4-FFF2-40B4-BE49-F238E27FC236}">
                <a16:creationId xmlns:a16="http://schemas.microsoft.com/office/drawing/2014/main" id="{5D29473C-9219-427E-B052-5B4FC8EE4FB6}"/>
              </a:ext>
            </a:extLst>
          </p:cNvPr>
          <p:cNvPicPr>
            <a:picLocks noChangeAspect="1"/>
          </p:cNvPicPr>
          <p:nvPr/>
        </p:nvPicPr>
        <p:blipFill>
          <a:blip r:embed="rId5"/>
          <a:stretch>
            <a:fillRect/>
          </a:stretch>
        </p:blipFill>
        <p:spPr>
          <a:xfrm>
            <a:off x="3448095" y="5639100"/>
            <a:ext cx="2247810" cy="544557"/>
          </a:xfrm>
          <a:prstGeom prst="rect">
            <a:avLst/>
          </a:prstGeom>
        </p:spPr>
      </p:pic>
      <p:sp>
        <p:nvSpPr>
          <p:cNvPr id="20" name="文本框 19">
            <a:extLst>
              <a:ext uri="{FF2B5EF4-FFF2-40B4-BE49-F238E27FC236}">
                <a16:creationId xmlns:a16="http://schemas.microsoft.com/office/drawing/2014/main" id="{C89466A1-8D3C-4D6C-95E2-8082660A3437}"/>
              </a:ext>
            </a:extLst>
          </p:cNvPr>
          <p:cNvSpPr txBox="1"/>
          <p:nvPr/>
        </p:nvSpPr>
        <p:spPr>
          <a:xfrm>
            <a:off x="7564927" y="5726712"/>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3</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B876F30A-8247-0B1B-8CC6-69737648BCC7}"/>
                  </a:ext>
                </a:extLst>
              </p14:cNvPr>
              <p14:cNvContentPartPr/>
              <p14:nvPr/>
            </p14:nvContentPartPr>
            <p14:xfrm>
              <a:off x="207720" y="349200"/>
              <a:ext cx="8482680" cy="6115320"/>
            </p14:xfrm>
          </p:contentPart>
        </mc:Choice>
        <mc:Fallback xmlns="">
          <p:pic>
            <p:nvPicPr>
              <p:cNvPr id="2" name="墨迹 1">
                <a:extLst>
                  <a:ext uri="{FF2B5EF4-FFF2-40B4-BE49-F238E27FC236}">
                    <a16:creationId xmlns:a16="http://schemas.microsoft.com/office/drawing/2014/main" id="{B876F30A-8247-0B1B-8CC6-69737648BCC7}"/>
                  </a:ext>
                </a:extLst>
              </p:cNvPr>
              <p:cNvPicPr/>
              <p:nvPr/>
            </p:nvPicPr>
            <p:blipFill>
              <a:blip r:embed="rId7"/>
              <a:stretch>
                <a:fillRect/>
              </a:stretch>
            </p:blipFill>
            <p:spPr>
              <a:xfrm>
                <a:off x="198360" y="339840"/>
                <a:ext cx="8501400" cy="6134040"/>
              </a:xfrm>
              <a:prstGeom prst="rect">
                <a:avLst/>
              </a:prstGeom>
            </p:spPr>
          </p:pic>
        </mc:Fallback>
      </mc:AlternateContent>
    </p:spTree>
    <p:extLst>
      <p:ext uri="{BB962C8B-B14F-4D97-AF65-F5344CB8AC3E}">
        <p14:creationId xmlns:p14="http://schemas.microsoft.com/office/powerpoint/2010/main" val="31746147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sp>
        <p:nvSpPr>
          <p:cNvPr id="15" name="文本框 14">
            <a:extLst>
              <a:ext uri="{FF2B5EF4-FFF2-40B4-BE49-F238E27FC236}">
                <a16:creationId xmlns:a16="http://schemas.microsoft.com/office/drawing/2014/main" id="{D9B2A2A6-4951-46B6-9E68-317ADDE4A833}"/>
              </a:ext>
            </a:extLst>
          </p:cNvPr>
          <p:cNvSpPr txBox="1"/>
          <p:nvPr/>
        </p:nvSpPr>
        <p:spPr>
          <a:xfrm>
            <a:off x="457200" y="1027473"/>
            <a:ext cx="8229600" cy="1273875"/>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性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称为核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sz="1800" b="0" i="0" u="none" strike="noStrike" baseline="0" dirty="0">
                <a:latin typeface="楷体" panose="02010609060101010101" pitchFamily="49" charset="-122"/>
                <a:ea typeface="楷体" panose="02010609060101010101" pitchFamily="49" charset="-122"/>
              </a:rPr>
              <a:t>的局部化性质。核函数及其局部化性质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BF</a:t>
            </a:r>
            <a:r>
              <a:rPr lang="zh-CN" altLang="en-US" sz="1800" b="0" i="0" u="none" strike="noStrike" baseline="0" dirty="0">
                <a:latin typeface="楷体" panose="02010609060101010101" pitchFamily="49" charset="-122"/>
                <a:ea typeface="楷体" panose="02010609060101010101" pitchFamily="49" charset="-122"/>
              </a:rPr>
              <a:t>模型或</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模型中起到重要作用。由于主要用于二维图像，因此这时核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选择如下高斯核作为核函数：</a:t>
            </a:r>
          </a:p>
        </p:txBody>
      </p:sp>
      <p:pic>
        <p:nvPicPr>
          <p:cNvPr id="17" name="图片 16">
            <a:extLst>
              <a:ext uri="{FF2B5EF4-FFF2-40B4-BE49-F238E27FC236}">
                <a16:creationId xmlns:a16="http://schemas.microsoft.com/office/drawing/2014/main" id="{4CE17356-2FA5-4EF3-9D51-8334BC7283A2}"/>
              </a:ext>
            </a:extLst>
          </p:cNvPr>
          <p:cNvPicPr>
            <a:picLocks noChangeAspect="1"/>
          </p:cNvPicPr>
          <p:nvPr/>
        </p:nvPicPr>
        <p:blipFill>
          <a:blip r:embed="rId2"/>
          <a:stretch>
            <a:fillRect/>
          </a:stretch>
        </p:blipFill>
        <p:spPr>
          <a:xfrm>
            <a:off x="6929170" y="1584792"/>
            <a:ext cx="1576478" cy="262747"/>
          </a:xfrm>
          <a:prstGeom prst="rect">
            <a:avLst/>
          </a:prstGeom>
        </p:spPr>
      </p:pic>
      <p:pic>
        <p:nvPicPr>
          <p:cNvPr id="19" name="图片 18">
            <a:extLst>
              <a:ext uri="{FF2B5EF4-FFF2-40B4-BE49-F238E27FC236}">
                <a16:creationId xmlns:a16="http://schemas.microsoft.com/office/drawing/2014/main" id="{5D29473C-9219-427E-B052-5B4FC8EE4FB6}"/>
              </a:ext>
            </a:extLst>
          </p:cNvPr>
          <p:cNvPicPr>
            <a:picLocks noChangeAspect="1"/>
          </p:cNvPicPr>
          <p:nvPr/>
        </p:nvPicPr>
        <p:blipFill>
          <a:blip r:embed="rId3"/>
          <a:stretch>
            <a:fillRect/>
          </a:stretch>
        </p:blipFill>
        <p:spPr>
          <a:xfrm>
            <a:off x="3353206" y="2309974"/>
            <a:ext cx="2247810" cy="544557"/>
          </a:xfrm>
          <a:prstGeom prst="rect">
            <a:avLst/>
          </a:prstGeom>
        </p:spPr>
      </p:pic>
      <p:sp>
        <p:nvSpPr>
          <p:cNvPr id="20" name="文本框 19">
            <a:extLst>
              <a:ext uri="{FF2B5EF4-FFF2-40B4-BE49-F238E27FC236}">
                <a16:creationId xmlns:a16="http://schemas.microsoft.com/office/drawing/2014/main" id="{C89466A1-8D3C-4D6C-95E2-8082660A3437}"/>
              </a:ext>
            </a:extLst>
          </p:cNvPr>
          <p:cNvSpPr txBox="1"/>
          <p:nvPr/>
        </p:nvSpPr>
        <p:spPr>
          <a:xfrm>
            <a:off x="7470038" y="239758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3</a:t>
            </a:r>
            <a:r>
              <a:rPr lang="zh-CN" altLang="en-US" dirty="0">
                <a:latin typeface="Times New Roman" panose="02020603050405020304" pitchFamily="18" charset="0"/>
                <a:cs typeface="Times New Roman" panose="02020603050405020304" pitchFamily="18" charset="0"/>
              </a:rPr>
              <a:t>）</a:t>
            </a:r>
          </a:p>
        </p:txBody>
      </p:sp>
      <p:pic>
        <p:nvPicPr>
          <p:cNvPr id="10" name="图片 9">
            <a:extLst>
              <a:ext uri="{FF2B5EF4-FFF2-40B4-BE49-F238E27FC236}">
                <a16:creationId xmlns:a16="http://schemas.microsoft.com/office/drawing/2014/main" id="{6BE7434B-E3AA-44A7-8497-C03F19C61D9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34174" y="3055550"/>
            <a:ext cx="3054972" cy="2520000"/>
          </a:xfrm>
          <a:prstGeom prst="rect">
            <a:avLst/>
          </a:prstGeom>
        </p:spPr>
      </p:pic>
      <p:sp>
        <p:nvSpPr>
          <p:cNvPr id="11" name="矩形 10">
            <a:extLst>
              <a:ext uri="{FF2B5EF4-FFF2-40B4-BE49-F238E27FC236}">
                <a16:creationId xmlns:a16="http://schemas.microsoft.com/office/drawing/2014/main" id="{F02C8468-E3F9-4FEA-938C-B8EF75AE4EBE}"/>
              </a:ext>
            </a:extLst>
          </p:cNvPr>
          <p:cNvSpPr/>
          <p:nvPr/>
        </p:nvSpPr>
        <p:spPr>
          <a:xfrm>
            <a:off x="457200" y="3754975"/>
            <a:ext cx="4865469" cy="1137556"/>
          </a:xfrm>
          <a:prstGeom prst="rect">
            <a:avLst/>
          </a:prstGeom>
          <a:ln>
            <a:noFill/>
            <a:prstDash val="dash"/>
          </a:ln>
        </p:spPr>
        <p:txBody>
          <a:bodyPr wrap="square">
            <a:spAutoFit/>
          </a:bodyPr>
          <a:lstStyle/>
          <a:p>
            <a:pPr defTabSz="713232">
              <a:lnSpc>
                <a:spcPct val="130000"/>
              </a:lnSpc>
            </a:pPr>
            <a:r>
              <a:rPr lang="zh-CN" altLang="en-US" dirty="0">
                <a:latin typeface="楷体" panose="02010609060101010101" pitchFamily="49" charset="-122"/>
                <a:ea typeface="楷体" panose="02010609060101010101" pitchFamily="49" charset="-122"/>
              </a:rPr>
              <a:t>图中看出，</a:t>
            </a:r>
            <a:r>
              <a:rPr lang="en-US" altLang="zh-CN" dirty="0">
                <a:latin typeface="楷体" panose="02010609060101010101" pitchFamily="49" charset="-122"/>
                <a:ea typeface="楷体" panose="02010609060101010101" pitchFamily="49" charset="-122"/>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为邻域内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y</a:t>
            </a:r>
            <a:r>
              <a:rPr lang="zh-CN" altLang="en-US" dirty="0">
                <a:latin typeface="楷体" panose="02010609060101010101" pitchFamily="49" charset="-122"/>
                <a:ea typeface="楷体" panose="02010609060101010101" pitchFamily="49" charset="-122"/>
              </a:rPr>
              <a:t>到中心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latin typeface="楷体" panose="02010609060101010101" pitchFamily="49" charset="-122"/>
                <a:ea typeface="楷体" panose="02010609060101010101" pitchFamily="49" charset="-122"/>
              </a:rPr>
              <a:t>的距离，距离越小权重越大，距离越大权重越大，趋近于</a:t>
            </a:r>
            <a:r>
              <a:rPr lang="en-US" altLang="zh-CN" dirty="0">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a:t>
            </a:r>
            <a:endParaRPr lang="en-US" altLang="zh-CN" dirty="0">
              <a:latin typeface="楷体" panose="02010609060101010101" pitchFamily="49" charset="-122"/>
              <a:ea typeface="楷体" panose="02010609060101010101" pitchFamily="49" charset="-122"/>
            </a:endParaRPr>
          </a:p>
        </p:txBody>
      </p:sp>
      <mc:AlternateContent xmlns:mc="http://schemas.openxmlformats.org/markup-compatibility/2006" xmlns:p14="http://schemas.microsoft.com/office/powerpoint/2010/main">
        <mc:Choice Requires="p14">
          <p:contentPart p14:bwMode="auto" r:id="rId5">
            <p14:nvContentPartPr>
              <p14:cNvPr id="2" name="墨迹 1">
                <a:extLst>
                  <a:ext uri="{FF2B5EF4-FFF2-40B4-BE49-F238E27FC236}">
                    <a16:creationId xmlns:a16="http://schemas.microsoft.com/office/drawing/2014/main" id="{55A9856C-875F-742A-6336-66F0FFE20507}"/>
                  </a:ext>
                </a:extLst>
              </p14:cNvPr>
              <p14:cNvContentPartPr/>
              <p14:nvPr/>
            </p14:nvContentPartPr>
            <p14:xfrm>
              <a:off x="1171800" y="730800"/>
              <a:ext cx="5140440" cy="3493080"/>
            </p14:xfrm>
          </p:contentPart>
        </mc:Choice>
        <mc:Fallback xmlns="">
          <p:pic>
            <p:nvPicPr>
              <p:cNvPr id="2" name="墨迹 1">
                <a:extLst>
                  <a:ext uri="{FF2B5EF4-FFF2-40B4-BE49-F238E27FC236}">
                    <a16:creationId xmlns:a16="http://schemas.microsoft.com/office/drawing/2014/main" id="{55A9856C-875F-742A-6336-66F0FFE20507}"/>
                  </a:ext>
                </a:extLst>
              </p:cNvPr>
              <p:cNvPicPr/>
              <p:nvPr/>
            </p:nvPicPr>
            <p:blipFill>
              <a:blip r:embed="rId6"/>
              <a:stretch>
                <a:fillRect/>
              </a:stretch>
            </p:blipFill>
            <p:spPr>
              <a:xfrm>
                <a:off x="1162440" y="721440"/>
                <a:ext cx="5159160" cy="3511800"/>
              </a:xfrm>
              <a:prstGeom prst="rect">
                <a:avLst/>
              </a:prstGeom>
            </p:spPr>
          </p:pic>
        </mc:Fallback>
      </mc:AlternateContent>
    </p:spTree>
    <p:extLst>
      <p:ext uri="{BB962C8B-B14F-4D97-AF65-F5344CB8AC3E}">
        <p14:creationId xmlns:p14="http://schemas.microsoft.com/office/powerpoint/2010/main" val="409739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2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sp>
        <p:nvSpPr>
          <p:cNvPr id="7" name="文本框 6">
            <a:extLst>
              <a:ext uri="{FF2B5EF4-FFF2-40B4-BE49-F238E27FC236}">
                <a16:creationId xmlns:a16="http://schemas.microsoft.com/office/drawing/2014/main" id="{2663DC15-1DA6-498D-A519-2C70A99C2FC6}"/>
              </a:ext>
            </a:extLst>
          </p:cNvPr>
          <p:cNvSpPr txBox="1"/>
          <p:nvPr/>
        </p:nvSpPr>
        <p:spPr>
          <a:xfrm>
            <a:off x="862642" y="941274"/>
            <a:ext cx="7366960" cy="369332"/>
          </a:xfrm>
          <a:prstGeom prst="rect">
            <a:avLst/>
          </a:prstGeom>
          <a:noFill/>
        </p:spPr>
        <p:txBody>
          <a:bodyPr wrap="square">
            <a:spAutoFit/>
          </a:bodyPr>
          <a:lstStyle/>
          <a:p>
            <a:pPr algn="l"/>
            <a:r>
              <a:rPr lang="zh-CN" altLang="en-US" sz="1800" b="0" i="0" u="none" strike="noStrike" baseline="0" dirty="0">
                <a:latin typeface="楷体" panose="02010609060101010101" pitchFamily="49" charset="-122"/>
                <a:ea typeface="楷体" panose="02010609060101010101" pitchFamily="49" charset="-122"/>
              </a:rPr>
              <a:t>记</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in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out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定义如下</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能量泛函：</a:t>
            </a:r>
          </a:p>
        </p:txBody>
      </p:sp>
      <p:pic>
        <p:nvPicPr>
          <p:cNvPr id="8" name="图片 7">
            <a:extLst>
              <a:ext uri="{FF2B5EF4-FFF2-40B4-BE49-F238E27FC236}">
                <a16:creationId xmlns:a16="http://schemas.microsoft.com/office/drawing/2014/main" id="{16ABDB37-C6BF-4803-874E-59693A905E46}"/>
              </a:ext>
            </a:extLst>
          </p:cNvPr>
          <p:cNvPicPr>
            <a:picLocks noChangeAspect="1"/>
          </p:cNvPicPr>
          <p:nvPr/>
        </p:nvPicPr>
        <p:blipFill>
          <a:blip r:embed="rId2"/>
          <a:stretch>
            <a:fillRect/>
          </a:stretch>
        </p:blipFill>
        <p:spPr>
          <a:xfrm>
            <a:off x="1152025" y="1371025"/>
            <a:ext cx="6839950" cy="676140"/>
          </a:xfrm>
          <a:prstGeom prst="rect">
            <a:avLst/>
          </a:prstGeom>
        </p:spPr>
      </p:pic>
      <p:sp>
        <p:nvSpPr>
          <p:cNvPr id="9" name="文本框 8">
            <a:extLst>
              <a:ext uri="{FF2B5EF4-FFF2-40B4-BE49-F238E27FC236}">
                <a16:creationId xmlns:a16="http://schemas.microsoft.com/office/drawing/2014/main" id="{90CFA534-4E42-4855-A17E-A671F1FAC33B}"/>
              </a:ext>
            </a:extLst>
          </p:cNvPr>
          <p:cNvSpPr txBox="1"/>
          <p:nvPr/>
        </p:nvSpPr>
        <p:spPr>
          <a:xfrm>
            <a:off x="7991975" y="1524429"/>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4</a:t>
            </a:r>
            <a:r>
              <a:rPr lang="zh-CN" altLang="en-US" dirty="0">
                <a:latin typeface="Times New Roman" panose="02020603050405020304" pitchFamily="18" charset="0"/>
                <a:cs typeface="Times New Roman" panose="02020603050405020304" pitchFamily="18" charset="0"/>
              </a:rPr>
              <a:t>）</a:t>
            </a:r>
          </a:p>
        </p:txBody>
      </p:sp>
      <p:sp>
        <p:nvSpPr>
          <p:cNvPr id="11" name="文本框 10">
            <a:extLst>
              <a:ext uri="{FF2B5EF4-FFF2-40B4-BE49-F238E27FC236}">
                <a16:creationId xmlns:a16="http://schemas.microsoft.com/office/drawing/2014/main" id="{C708F973-71C0-409A-8191-3D6BADC975A5}"/>
              </a:ext>
            </a:extLst>
          </p:cNvPr>
          <p:cNvSpPr txBox="1"/>
          <p:nvPr/>
        </p:nvSpPr>
        <p:spPr>
          <a:xfrm>
            <a:off x="431323" y="2133965"/>
            <a:ext cx="8400484" cy="870751"/>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其中</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是两个正常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是两个值用来近似在以</a:t>
            </a:r>
            <a:r>
              <a:rPr lang="en-US" altLang="zh-CN" sz="1800" b="1"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为中心的一个区域内的分别位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内的图像强度。</a:t>
            </a:r>
          </a:p>
        </p:txBody>
      </p:sp>
      <p:sp>
        <p:nvSpPr>
          <p:cNvPr id="14" name="文本框 13">
            <a:extLst>
              <a:ext uri="{FF2B5EF4-FFF2-40B4-BE49-F238E27FC236}">
                <a16:creationId xmlns:a16="http://schemas.microsoft.com/office/drawing/2014/main" id="{0821EBF0-E525-42A5-903C-642D6D39CFA7}"/>
              </a:ext>
            </a:extLst>
          </p:cNvPr>
          <p:cNvSpPr txBox="1"/>
          <p:nvPr/>
        </p:nvSpPr>
        <p:spPr>
          <a:xfrm>
            <a:off x="431323" y="2971112"/>
            <a:ext cx="8400484" cy="858377"/>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通过水平集方法，图像边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可以由一个水平集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表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给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的能量泛函的水平集格式如下：</a:t>
            </a:r>
          </a:p>
        </p:txBody>
      </p:sp>
      <p:pic>
        <p:nvPicPr>
          <p:cNvPr id="16" name="图片 15">
            <a:extLst>
              <a:ext uri="{FF2B5EF4-FFF2-40B4-BE49-F238E27FC236}">
                <a16:creationId xmlns:a16="http://schemas.microsoft.com/office/drawing/2014/main" id="{9734F079-3E2E-4FF8-B8E6-741FCAEB36A8}"/>
              </a:ext>
            </a:extLst>
          </p:cNvPr>
          <p:cNvPicPr>
            <a:picLocks noChangeAspect="1"/>
          </p:cNvPicPr>
          <p:nvPr/>
        </p:nvPicPr>
        <p:blipFill>
          <a:blip r:embed="rId3"/>
          <a:stretch>
            <a:fillRect/>
          </a:stretch>
        </p:blipFill>
        <p:spPr>
          <a:xfrm>
            <a:off x="2391873" y="3953298"/>
            <a:ext cx="4360254" cy="268159"/>
          </a:xfrm>
          <a:prstGeom prst="rect">
            <a:avLst/>
          </a:prstGeom>
        </p:spPr>
      </p:pic>
      <p:sp>
        <p:nvSpPr>
          <p:cNvPr id="17" name="文本框 16">
            <a:extLst>
              <a:ext uri="{FF2B5EF4-FFF2-40B4-BE49-F238E27FC236}">
                <a16:creationId xmlns:a16="http://schemas.microsoft.com/office/drawing/2014/main" id="{6B5DF19A-0C30-4185-B0DE-587B5AA4BB9A}"/>
              </a:ext>
            </a:extLst>
          </p:cNvPr>
          <p:cNvSpPr txBox="1"/>
          <p:nvPr/>
        </p:nvSpPr>
        <p:spPr>
          <a:xfrm>
            <a:off x="7991975" y="3902711"/>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5</a:t>
            </a:r>
            <a:r>
              <a:rPr lang="zh-CN" altLang="en-US" dirty="0">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78E2F9B9-D780-47B2-902A-12DCF679A593}"/>
              </a:ext>
            </a:extLst>
          </p:cNvPr>
          <p:cNvSpPr txBox="1"/>
          <p:nvPr/>
        </p:nvSpPr>
        <p:spPr>
          <a:xfrm>
            <a:off x="431323" y="4307439"/>
            <a:ext cx="8443614" cy="1689373"/>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其中前两项           和    是数据拟合项和长度项，对应于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4)</a:t>
            </a:r>
            <a:r>
              <a:rPr lang="zh-CN" altLang="en-US" sz="1800" b="0" i="0" u="none" strike="noStrike" baseline="0" dirty="0">
                <a:latin typeface="楷体" panose="02010609060101010101" pitchFamily="49" charset="-122"/>
                <a:ea typeface="楷体" panose="02010609060101010101" pitchFamily="49" charset="-122"/>
              </a:rPr>
              <a:t>中右端的两项，最后一项</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是新加入的水平集正则项，用来保持水平集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正规性，从而也保证了计算的精确性，水平集演化的稳定性以及避免了重新初始化水平集函数这一繁琐的过程。这三项定义如下：</a:t>
            </a:r>
          </a:p>
        </p:txBody>
      </p:sp>
      <p:pic>
        <p:nvPicPr>
          <p:cNvPr id="22" name="图片 21">
            <a:extLst>
              <a:ext uri="{FF2B5EF4-FFF2-40B4-BE49-F238E27FC236}">
                <a16:creationId xmlns:a16="http://schemas.microsoft.com/office/drawing/2014/main" id="{E2A5809B-1A58-44EB-BC64-9AA82C64EB86}"/>
              </a:ext>
            </a:extLst>
          </p:cNvPr>
          <p:cNvPicPr>
            <a:picLocks noChangeAspect="1"/>
          </p:cNvPicPr>
          <p:nvPr/>
        </p:nvPicPr>
        <p:blipFill>
          <a:blip r:embed="rId4"/>
          <a:stretch>
            <a:fillRect/>
          </a:stretch>
        </p:blipFill>
        <p:spPr>
          <a:xfrm>
            <a:off x="1686644" y="4449819"/>
            <a:ext cx="1209383" cy="258561"/>
          </a:xfrm>
          <a:prstGeom prst="rect">
            <a:avLst/>
          </a:prstGeom>
        </p:spPr>
      </p:pic>
      <p:pic>
        <p:nvPicPr>
          <p:cNvPr id="24" name="图片 23">
            <a:extLst>
              <a:ext uri="{FF2B5EF4-FFF2-40B4-BE49-F238E27FC236}">
                <a16:creationId xmlns:a16="http://schemas.microsoft.com/office/drawing/2014/main" id="{BEA48580-8976-40CC-AF06-0ED09270D8D8}"/>
              </a:ext>
            </a:extLst>
          </p:cNvPr>
          <p:cNvPicPr>
            <a:picLocks noChangeAspect="1"/>
          </p:cNvPicPr>
          <p:nvPr/>
        </p:nvPicPr>
        <p:blipFill>
          <a:blip r:embed="rId5"/>
          <a:stretch>
            <a:fillRect/>
          </a:stretch>
        </p:blipFill>
        <p:spPr>
          <a:xfrm>
            <a:off x="3149289" y="4481612"/>
            <a:ext cx="469934" cy="226768"/>
          </a:xfrm>
          <a:prstGeom prst="rect">
            <a:avLst/>
          </a:prstGeom>
        </p:spPr>
      </p:pic>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7DC309C3-B170-9BFF-EA37-44D06DA21BD5}"/>
                  </a:ext>
                </a:extLst>
              </p14:cNvPr>
              <p14:cNvContentPartPr/>
              <p14:nvPr/>
            </p14:nvContentPartPr>
            <p14:xfrm>
              <a:off x="711720" y="493200"/>
              <a:ext cx="8013600" cy="4728600"/>
            </p14:xfrm>
          </p:contentPart>
        </mc:Choice>
        <mc:Fallback xmlns="">
          <p:pic>
            <p:nvPicPr>
              <p:cNvPr id="2" name="墨迹 1">
                <a:extLst>
                  <a:ext uri="{FF2B5EF4-FFF2-40B4-BE49-F238E27FC236}">
                    <a16:creationId xmlns:a16="http://schemas.microsoft.com/office/drawing/2014/main" id="{7DC309C3-B170-9BFF-EA37-44D06DA21BD5}"/>
                  </a:ext>
                </a:extLst>
              </p:cNvPr>
              <p:cNvPicPr/>
              <p:nvPr/>
            </p:nvPicPr>
            <p:blipFill>
              <a:blip r:embed="rId7"/>
              <a:stretch>
                <a:fillRect/>
              </a:stretch>
            </p:blipFill>
            <p:spPr>
              <a:xfrm>
                <a:off x="702360" y="483840"/>
                <a:ext cx="8032320" cy="47473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 name="墨迹 2">
                <a:extLst>
                  <a:ext uri="{FF2B5EF4-FFF2-40B4-BE49-F238E27FC236}">
                    <a16:creationId xmlns:a16="http://schemas.microsoft.com/office/drawing/2014/main" id="{82470E5D-7A0B-71F6-D51E-F81D692F02DA}"/>
                  </a:ext>
                </a:extLst>
              </p14:cNvPr>
              <p14:cNvContentPartPr/>
              <p14:nvPr/>
            </p14:nvContentPartPr>
            <p14:xfrm>
              <a:off x="131040" y="1417680"/>
              <a:ext cx="770040" cy="776880"/>
            </p14:xfrm>
          </p:contentPart>
        </mc:Choice>
        <mc:Fallback>
          <p:pic>
            <p:nvPicPr>
              <p:cNvPr id="3" name="墨迹 2">
                <a:extLst>
                  <a:ext uri="{FF2B5EF4-FFF2-40B4-BE49-F238E27FC236}">
                    <a16:creationId xmlns:a16="http://schemas.microsoft.com/office/drawing/2014/main" id="{82470E5D-7A0B-71F6-D51E-F81D692F02DA}"/>
                  </a:ext>
                </a:extLst>
              </p:cNvPr>
              <p:cNvPicPr/>
              <p:nvPr/>
            </p:nvPicPr>
            <p:blipFill>
              <a:blip r:embed="rId9"/>
              <a:stretch>
                <a:fillRect/>
              </a:stretch>
            </p:blipFill>
            <p:spPr>
              <a:xfrm>
                <a:off x="121680" y="1408320"/>
                <a:ext cx="788760" cy="795600"/>
              </a:xfrm>
              <a:prstGeom prst="rect">
                <a:avLst/>
              </a:prstGeom>
            </p:spPr>
          </p:pic>
        </mc:Fallback>
      </mc:AlternateContent>
    </p:spTree>
    <p:extLst>
      <p:ext uri="{BB962C8B-B14F-4D97-AF65-F5344CB8AC3E}">
        <p14:creationId xmlns:p14="http://schemas.microsoft.com/office/powerpoint/2010/main" val="37129114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pic>
        <p:nvPicPr>
          <p:cNvPr id="3" name="图片 2">
            <a:extLst>
              <a:ext uri="{FF2B5EF4-FFF2-40B4-BE49-F238E27FC236}">
                <a16:creationId xmlns:a16="http://schemas.microsoft.com/office/drawing/2014/main" id="{D0FF9E4B-36AB-48F2-971D-931A16376647}"/>
              </a:ext>
            </a:extLst>
          </p:cNvPr>
          <p:cNvPicPr>
            <a:picLocks noChangeAspect="1"/>
          </p:cNvPicPr>
          <p:nvPr/>
        </p:nvPicPr>
        <p:blipFill>
          <a:blip r:embed="rId2"/>
          <a:stretch>
            <a:fillRect/>
          </a:stretch>
        </p:blipFill>
        <p:spPr>
          <a:xfrm>
            <a:off x="1528966" y="885576"/>
            <a:ext cx="6086067" cy="1200329"/>
          </a:xfrm>
          <a:prstGeom prst="rect">
            <a:avLst/>
          </a:prstGeom>
        </p:spPr>
      </p:pic>
      <p:sp>
        <p:nvSpPr>
          <p:cNvPr id="4" name="文本框 3">
            <a:extLst>
              <a:ext uri="{FF2B5EF4-FFF2-40B4-BE49-F238E27FC236}">
                <a16:creationId xmlns:a16="http://schemas.microsoft.com/office/drawing/2014/main" id="{DFB443C3-E985-4265-9275-DF24C3327B40}"/>
              </a:ext>
            </a:extLst>
          </p:cNvPr>
          <p:cNvSpPr txBox="1"/>
          <p:nvPr/>
        </p:nvSpPr>
        <p:spPr>
          <a:xfrm>
            <a:off x="7991975" y="1485740"/>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6</a:t>
            </a:r>
            <a:r>
              <a:rPr lang="zh-CN" altLang="en-US" dirty="0">
                <a:latin typeface="Times New Roman" panose="02020603050405020304" pitchFamily="18" charset="0"/>
                <a:cs typeface="Times New Roman" panose="02020603050405020304" pitchFamily="18" charset="0"/>
              </a:rPr>
              <a:t>）</a:t>
            </a:r>
          </a:p>
        </p:txBody>
      </p:sp>
      <p:sp>
        <p:nvSpPr>
          <p:cNvPr id="5" name="文本框 4">
            <a:extLst>
              <a:ext uri="{FF2B5EF4-FFF2-40B4-BE49-F238E27FC236}">
                <a16:creationId xmlns:a16="http://schemas.microsoft.com/office/drawing/2014/main" id="{D1C3F5C9-D4F5-4202-930D-E6436C27FD37}"/>
              </a:ext>
            </a:extLst>
          </p:cNvPr>
          <p:cNvSpPr txBox="1"/>
          <p:nvPr/>
        </p:nvSpPr>
        <p:spPr>
          <a:xfrm>
            <a:off x="431323" y="2162648"/>
            <a:ext cx="4572000" cy="369332"/>
          </a:xfrm>
          <a:prstGeom prst="rect">
            <a:avLst/>
          </a:prstGeom>
          <a:noFill/>
        </p:spPr>
        <p:txBody>
          <a:bodyPr wrap="square">
            <a:spAutoFit/>
          </a:bodyPr>
          <a:lstStyle/>
          <a:p>
            <a:r>
              <a:rPr lang="zh-CN" altLang="pt-BR" sz="1800" b="0" i="0" u="none" strike="noStrike" baseline="0" dirty="0">
                <a:latin typeface="楷体" panose="02010609060101010101" pitchFamily="49" charset="-122"/>
                <a:ea typeface="楷体" panose="02010609060101010101" pitchFamily="49" charset="-122"/>
              </a:rPr>
              <a:t>其中</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M</a:t>
            </a:r>
            <a:r>
              <a:rPr lang="pt-B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 </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pt-BR"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M</a:t>
            </a:r>
            <a:r>
              <a:rPr lang="pt-B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 1−</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pt-B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FC81CE56-0386-43E5-AE3F-EEECFDAC2380}"/>
              </a:ext>
            </a:extLst>
          </p:cNvPr>
          <p:cNvSpPr txBox="1"/>
          <p:nvPr/>
        </p:nvSpPr>
        <p:spPr>
          <a:xfrm>
            <a:off x="448573" y="2506047"/>
            <a:ext cx="8246854" cy="884729"/>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为了极小化能量泛函</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5)</a:t>
            </a:r>
            <a:r>
              <a:rPr lang="zh-CN" altLang="en-US" sz="1800" b="0" i="0" u="none" strike="noStrike" baseline="0" dirty="0">
                <a:latin typeface="楷体" panose="02010609060101010101" pitchFamily="49" charset="-122"/>
                <a:ea typeface="楷体" panose="02010609060101010101" pitchFamily="49" charset="-122"/>
              </a:rPr>
              <a:t>，同样使用光滑的</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Heaviside</a:t>
            </a:r>
            <a:r>
              <a:rPr lang="zh-CN" altLang="en-US" sz="1800" b="0" i="0" u="none" strike="noStrike" baseline="0" dirty="0">
                <a:latin typeface="楷体" panose="02010609060101010101" pitchFamily="49" charset="-122"/>
                <a:ea typeface="楷体" panose="02010609060101010101" pitchFamily="49" charset="-122"/>
              </a:rPr>
              <a:t>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el-GR"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ε</a:t>
            </a:r>
            <a:r>
              <a:rPr lang="zh-CN" altLang="en-US" sz="1800" b="0" i="0" u="none" strike="noStrike" baseline="0" dirty="0">
                <a:latin typeface="楷体" panose="02010609060101010101" pitchFamily="49" charset="-122"/>
                <a:ea typeface="楷体" panose="02010609060101010101" pitchFamily="49" charset="-122"/>
              </a:rPr>
              <a:t>来近似</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sz="1800" b="0" i="0" u="none" strike="noStrike" baseline="0" dirty="0">
                <a:latin typeface="楷体" panose="02010609060101010101" pitchFamily="49" charset="-122"/>
                <a:ea typeface="楷体" panose="02010609060101010101" pitchFamily="49" charset="-122"/>
              </a:rPr>
              <a:t>，则可以得到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5)</a:t>
            </a:r>
            <a:r>
              <a:rPr lang="zh-CN" altLang="en-US" sz="1800" b="0" i="0" u="none" strike="noStrike" baseline="0" dirty="0">
                <a:latin typeface="楷体" panose="02010609060101010101" pitchFamily="49" charset="-122"/>
                <a:ea typeface="楷体" panose="02010609060101010101" pitchFamily="49" charset="-122"/>
              </a:rPr>
              <a:t>中</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的近似泛函</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a:t>
            </a:r>
          </a:p>
        </p:txBody>
      </p:sp>
      <p:pic>
        <p:nvPicPr>
          <p:cNvPr id="13" name="图片 12">
            <a:extLst>
              <a:ext uri="{FF2B5EF4-FFF2-40B4-BE49-F238E27FC236}">
                <a16:creationId xmlns:a16="http://schemas.microsoft.com/office/drawing/2014/main" id="{B4C70D95-9F69-4CA9-806B-96C200E93BBC}"/>
              </a:ext>
            </a:extLst>
          </p:cNvPr>
          <p:cNvPicPr>
            <a:picLocks noChangeAspect="1"/>
          </p:cNvPicPr>
          <p:nvPr/>
        </p:nvPicPr>
        <p:blipFill>
          <a:blip r:embed="rId3"/>
          <a:stretch>
            <a:fillRect/>
          </a:stretch>
        </p:blipFill>
        <p:spPr>
          <a:xfrm>
            <a:off x="2259492" y="3050072"/>
            <a:ext cx="1348690" cy="263695"/>
          </a:xfrm>
          <a:prstGeom prst="rect">
            <a:avLst/>
          </a:prstGeom>
        </p:spPr>
      </p:pic>
      <p:pic>
        <p:nvPicPr>
          <p:cNvPr id="14" name="图片 13">
            <a:extLst>
              <a:ext uri="{FF2B5EF4-FFF2-40B4-BE49-F238E27FC236}">
                <a16:creationId xmlns:a16="http://schemas.microsoft.com/office/drawing/2014/main" id="{B549863F-0F56-496F-9101-C9E7042C7436}"/>
              </a:ext>
            </a:extLst>
          </p:cNvPr>
          <p:cNvPicPr>
            <a:picLocks noChangeAspect="1"/>
          </p:cNvPicPr>
          <p:nvPr/>
        </p:nvPicPr>
        <p:blipFill>
          <a:blip r:embed="rId4"/>
          <a:stretch>
            <a:fillRect/>
          </a:stretch>
        </p:blipFill>
        <p:spPr>
          <a:xfrm>
            <a:off x="4785862" y="3034116"/>
            <a:ext cx="1348690" cy="273568"/>
          </a:xfrm>
          <a:prstGeom prst="rect">
            <a:avLst/>
          </a:prstGeom>
        </p:spPr>
      </p:pic>
      <p:pic>
        <p:nvPicPr>
          <p:cNvPr id="15" name="图片 14">
            <a:extLst>
              <a:ext uri="{FF2B5EF4-FFF2-40B4-BE49-F238E27FC236}">
                <a16:creationId xmlns:a16="http://schemas.microsoft.com/office/drawing/2014/main" id="{10AB6A53-34CE-4D13-8333-893179CC56E8}"/>
              </a:ext>
            </a:extLst>
          </p:cNvPr>
          <p:cNvPicPr>
            <a:picLocks noChangeAspect="1"/>
          </p:cNvPicPr>
          <p:nvPr/>
        </p:nvPicPr>
        <p:blipFill>
          <a:blip r:embed="rId5"/>
          <a:stretch>
            <a:fillRect/>
          </a:stretch>
        </p:blipFill>
        <p:spPr>
          <a:xfrm>
            <a:off x="2286004" y="3495718"/>
            <a:ext cx="4571992" cy="294169"/>
          </a:xfrm>
          <a:prstGeom prst="rect">
            <a:avLst/>
          </a:prstGeom>
        </p:spPr>
      </p:pic>
      <p:sp>
        <p:nvSpPr>
          <p:cNvPr id="16" name="文本框 15">
            <a:extLst>
              <a:ext uri="{FF2B5EF4-FFF2-40B4-BE49-F238E27FC236}">
                <a16:creationId xmlns:a16="http://schemas.microsoft.com/office/drawing/2014/main" id="{C8A1702B-DAE2-4C62-8A7B-78ECD1A4CDD5}"/>
              </a:ext>
            </a:extLst>
          </p:cNvPr>
          <p:cNvSpPr txBox="1"/>
          <p:nvPr/>
        </p:nvSpPr>
        <p:spPr>
          <a:xfrm>
            <a:off x="7560654" y="345813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7</a:t>
            </a:r>
            <a:r>
              <a:rPr lang="zh-CN" altLang="en-US" dirty="0">
                <a:latin typeface="Times New Roman" panose="02020603050405020304" pitchFamily="18" charset="0"/>
                <a:cs typeface="Times New Roman" panose="02020603050405020304" pitchFamily="18" charset="0"/>
              </a:rPr>
              <a:t>）</a:t>
            </a:r>
          </a:p>
        </p:txBody>
      </p:sp>
      <p:sp>
        <p:nvSpPr>
          <p:cNvPr id="17" name="文本框 16">
            <a:extLst>
              <a:ext uri="{FF2B5EF4-FFF2-40B4-BE49-F238E27FC236}">
                <a16:creationId xmlns:a16="http://schemas.microsoft.com/office/drawing/2014/main" id="{85433BEF-D5A4-4D91-95F8-571FDCB924B4}"/>
              </a:ext>
            </a:extLst>
          </p:cNvPr>
          <p:cNvSpPr txBox="1"/>
          <p:nvPr/>
        </p:nvSpPr>
        <p:spPr>
          <a:xfrm>
            <a:off x="448573" y="3822510"/>
            <a:ext cx="8246854" cy="875881"/>
          </a:xfrm>
          <a:prstGeom prst="rect">
            <a:avLst/>
          </a:prstGeom>
          <a:noFill/>
        </p:spPr>
        <p:txBody>
          <a:bodyPr wrap="square">
            <a:spAutoFit/>
          </a:bodyPr>
          <a:lstStyle/>
          <a:p>
            <a:pPr>
              <a:lnSpc>
                <a:spcPct val="150000"/>
              </a:lnSpc>
            </a:pPr>
            <a:r>
              <a:rPr lang="zh-CN" altLang="en-US" sz="1800" b="0" i="0" u="none" strike="noStrike" baseline="0" dirty="0">
                <a:latin typeface="楷体" panose="02010609060101010101" pitchFamily="49" charset="-122"/>
                <a:ea typeface="楷体" panose="02010609060101010101" pitchFamily="49" charset="-122"/>
              </a:rPr>
              <a:t>这里</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分别是式</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6)</a:t>
            </a:r>
            <a:r>
              <a:rPr lang="zh-CN" altLang="en-US" sz="1800" b="0" i="0" u="none" strike="noStrike" baseline="0" dirty="0">
                <a:latin typeface="楷体" panose="02010609060101010101" pitchFamily="49" charset="-122"/>
                <a:ea typeface="楷体" panose="02010609060101010101" pitchFamily="49" charset="-122"/>
              </a:rPr>
              <a:t>中 </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和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800" b="0" i="0" u="none" strike="noStrike" baseline="0" dirty="0">
                <a:latin typeface="楷体" panose="02010609060101010101" pitchFamily="49" charset="-122"/>
                <a:ea typeface="楷体" panose="02010609060101010101" pitchFamily="49" charset="-122"/>
              </a:rPr>
              <a:t>的近似，由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中不含</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Heaviside</a:t>
            </a:r>
            <a:r>
              <a:rPr lang="zh-CN" altLang="en-US" sz="1800" b="0" i="0" u="none" strike="noStrike" baseline="0" dirty="0">
                <a:latin typeface="楷体" panose="02010609060101010101" pitchFamily="49" charset="-122"/>
                <a:ea typeface="楷体" panose="02010609060101010101" pitchFamily="49" charset="-122"/>
              </a:rPr>
              <a:t>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H</a:t>
            </a:r>
            <a:r>
              <a:rPr lang="zh-CN" altLang="en-US" sz="1800" b="0" i="0" u="none" strike="noStrike" baseline="0" dirty="0">
                <a:latin typeface="楷体" panose="02010609060101010101" pitchFamily="49" charset="-122"/>
                <a:ea typeface="楷体" panose="02010609060101010101" pitchFamily="49" charset="-122"/>
              </a:rPr>
              <a:t>，因此</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el-GR"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保持不变：</a:t>
            </a:r>
            <a:endParaRPr lang="zh-CN" altLang="en-US" dirty="0"/>
          </a:p>
        </p:txBody>
      </p:sp>
      <p:pic>
        <p:nvPicPr>
          <p:cNvPr id="18" name="图片 17">
            <a:extLst>
              <a:ext uri="{FF2B5EF4-FFF2-40B4-BE49-F238E27FC236}">
                <a16:creationId xmlns:a16="http://schemas.microsoft.com/office/drawing/2014/main" id="{A046E357-89F2-4883-B3ED-84856ED6160C}"/>
              </a:ext>
            </a:extLst>
          </p:cNvPr>
          <p:cNvPicPr>
            <a:picLocks noChangeAspect="1"/>
          </p:cNvPicPr>
          <p:nvPr/>
        </p:nvPicPr>
        <p:blipFill>
          <a:blip r:embed="rId6"/>
          <a:stretch>
            <a:fillRect/>
          </a:stretch>
        </p:blipFill>
        <p:spPr>
          <a:xfrm>
            <a:off x="1018716" y="3939741"/>
            <a:ext cx="1336646" cy="293614"/>
          </a:xfrm>
          <a:prstGeom prst="rect">
            <a:avLst/>
          </a:prstGeom>
        </p:spPr>
      </p:pic>
      <p:pic>
        <p:nvPicPr>
          <p:cNvPr id="19" name="图片 18">
            <a:extLst>
              <a:ext uri="{FF2B5EF4-FFF2-40B4-BE49-F238E27FC236}">
                <a16:creationId xmlns:a16="http://schemas.microsoft.com/office/drawing/2014/main" id="{9375D4EA-E58F-4BD2-AECB-F9466DAFA549}"/>
              </a:ext>
            </a:extLst>
          </p:cNvPr>
          <p:cNvPicPr>
            <a:picLocks noChangeAspect="1"/>
          </p:cNvPicPr>
          <p:nvPr/>
        </p:nvPicPr>
        <p:blipFill>
          <a:blip r:embed="rId7"/>
          <a:stretch>
            <a:fillRect/>
          </a:stretch>
        </p:blipFill>
        <p:spPr>
          <a:xfrm>
            <a:off x="2615988" y="3975441"/>
            <a:ext cx="535151" cy="245953"/>
          </a:xfrm>
          <a:prstGeom prst="rect">
            <a:avLst/>
          </a:prstGeom>
        </p:spPr>
      </p:pic>
      <p:pic>
        <p:nvPicPr>
          <p:cNvPr id="20" name="图片 19">
            <a:extLst>
              <a:ext uri="{FF2B5EF4-FFF2-40B4-BE49-F238E27FC236}">
                <a16:creationId xmlns:a16="http://schemas.microsoft.com/office/drawing/2014/main" id="{2E0158D0-C89D-4AFB-B941-38D06CD4484D}"/>
              </a:ext>
            </a:extLst>
          </p:cNvPr>
          <p:cNvPicPr>
            <a:picLocks noChangeAspect="1"/>
          </p:cNvPicPr>
          <p:nvPr/>
        </p:nvPicPr>
        <p:blipFill>
          <a:blip r:embed="rId8"/>
          <a:stretch>
            <a:fillRect/>
          </a:stretch>
        </p:blipFill>
        <p:spPr>
          <a:xfrm>
            <a:off x="4907817" y="3966168"/>
            <a:ext cx="1209383" cy="258561"/>
          </a:xfrm>
          <a:prstGeom prst="rect">
            <a:avLst/>
          </a:prstGeom>
        </p:spPr>
      </p:pic>
      <p:pic>
        <p:nvPicPr>
          <p:cNvPr id="21" name="图片 20">
            <a:extLst>
              <a:ext uri="{FF2B5EF4-FFF2-40B4-BE49-F238E27FC236}">
                <a16:creationId xmlns:a16="http://schemas.microsoft.com/office/drawing/2014/main" id="{728A39EA-6484-4EFE-8954-8D59E30D9B90}"/>
              </a:ext>
            </a:extLst>
          </p:cNvPr>
          <p:cNvPicPr>
            <a:picLocks noChangeAspect="1"/>
          </p:cNvPicPr>
          <p:nvPr/>
        </p:nvPicPr>
        <p:blipFill>
          <a:blip r:embed="rId9"/>
          <a:stretch>
            <a:fillRect/>
          </a:stretch>
        </p:blipFill>
        <p:spPr>
          <a:xfrm>
            <a:off x="6379436" y="3994626"/>
            <a:ext cx="469934" cy="226768"/>
          </a:xfrm>
          <a:prstGeom prst="rect">
            <a:avLst/>
          </a:prstGeom>
        </p:spPr>
      </p:pic>
      <p:pic>
        <p:nvPicPr>
          <p:cNvPr id="22" name="图片 21">
            <a:extLst>
              <a:ext uri="{FF2B5EF4-FFF2-40B4-BE49-F238E27FC236}">
                <a16:creationId xmlns:a16="http://schemas.microsoft.com/office/drawing/2014/main" id="{7CEDCC0D-15AF-4111-81CD-04150824C5B7}"/>
              </a:ext>
            </a:extLst>
          </p:cNvPr>
          <p:cNvPicPr>
            <a:picLocks noChangeAspect="1"/>
          </p:cNvPicPr>
          <p:nvPr/>
        </p:nvPicPr>
        <p:blipFill>
          <a:blip r:embed="rId10"/>
          <a:stretch>
            <a:fillRect/>
          </a:stretch>
        </p:blipFill>
        <p:spPr>
          <a:xfrm>
            <a:off x="1606418" y="4716657"/>
            <a:ext cx="6358888" cy="1245979"/>
          </a:xfrm>
          <a:prstGeom prst="rect">
            <a:avLst/>
          </a:prstGeom>
        </p:spPr>
      </p:pic>
      <p:sp>
        <p:nvSpPr>
          <p:cNvPr id="23" name="文本框 22">
            <a:extLst>
              <a:ext uri="{FF2B5EF4-FFF2-40B4-BE49-F238E27FC236}">
                <a16:creationId xmlns:a16="http://schemas.microsoft.com/office/drawing/2014/main" id="{74926F49-71B6-42F8-882A-EE2674D1C893}"/>
              </a:ext>
            </a:extLst>
          </p:cNvPr>
          <p:cNvSpPr txBox="1"/>
          <p:nvPr/>
        </p:nvSpPr>
        <p:spPr>
          <a:xfrm>
            <a:off x="7560654" y="533964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8</a:t>
            </a:r>
            <a:r>
              <a:rPr lang="zh-CN" altLang="en-US" dirty="0">
                <a:latin typeface="Times New Roman" panose="02020603050405020304" pitchFamily="18" charset="0"/>
                <a:cs typeface="Times New Roman" panose="02020603050405020304" pitchFamily="18" charset="0"/>
              </a:rPr>
              <a:t>）</a:t>
            </a:r>
          </a:p>
        </p:txBody>
      </p:sp>
      <p:sp>
        <p:nvSpPr>
          <p:cNvPr id="24" name="文本框 23">
            <a:extLst>
              <a:ext uri="{FF2B5EF4-FFF2-40B4-BE49-F238E27FC236}">
                <a16:creationId xmlns:a16="http://schemas.microsoft.com/office/drawing/2014/main" id="{0404CC63-99A5-49D8-A16E-805C9476BA56}"/>
              </a:ext>
            </a:extLst>
          </p:cNvPr>
          <p:cNvSpPr txBox="1"/>
          <p:nvPr/>
        </p:nvSpPr>
        <p:spPr>
          <a:xfrm>
            <a:off x="448573" y="5993233"/>
            <a:ext cx="664233" cy="369332"/>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其中</a:t>
            </a:r>
            <a:endParaRPr lang="zh-CN" altLang="en-US" dirty="0"/>
          </a:p>
        </p:txBody>
      </p:sp>
      <p:pic>
        <p:nvPicPr>
          <p:cNvPr id="25" name="图片 24">
            <a:extLst>
              <a:ext uri="{FF2B5EF4-FFF2-40B4-BE49-F238E27FC236}">
                <a16:creationId xmlns:a16="http://schemas.microsoft.com/office/drawing/2014/main" id="{3CD33119-044E-43A3-8F9D-6B380EF5D806}"/>
              </a:ext>
            </a:extLst>
          </p:cNvPr>
          <p:cNvPicPr>
            <a:picLocks noChangeAspect="1"/>
          </p:cNvPicPr>
          <p:nvPr/>
        </p:nvPicPr>
        <p:blipFill>
          <a:blip r:embed="rId11"/>
          <a:stretch>
            <a:fillRect/>
          </a:stretch>
        </p:blipFill>
        <p:spPr>
          <a:xfrm>
            <a:off x="1035972" y="6090699"/>
            <a:ext cx="3183148" cy="260654"/>
          </a:xfrm>
          <a:prstGeom prst="rect">
            <a:avLst/>
          </a:prstGeom>
        </p:spPr>
      </p:pic>
      <mc:AlternateContent xmlns:mc="http://schemas.openxmlformats.org/markup-compatibility/2006" xmlns:p14="http://schemas.microsoft.com/office/powerpoint/2010/main">
        <mc:Choice Requires="p14">
          <p:contentPart p14:bwMode="auto" r:id="rId12">
            <p14:nvContentPartPr>
              <p14:cNvPr id="2" name="墨迹 1">
                <a:extLst>
                  <a:ext uri="{FF2B5EF4-FFF2-40B4-BE49-F238E27FC236}">
                    <a16:creationId xmlns:a16="http://schemas.microsoft.com/office/drawing/2014/main" id="{217F69B7-2FBA-BBA7-0298-991B1CC173DB}"/>
                  </a:ext>
                </a:extLst>
              </p14:cNvPr>
              <p14:cNvContentPartPr/>
              <p14:nvPr/>
            </p14:nvContentPartPr>
            <p14:xfrm>
              <a:off x="1013760" y="1016640"/>
              <a:ext cx="7950960" cy="2876040"/>
            </p14:xfrm>
          </p:contentPart>
        </mc:Choice>
        <mc:Fallback xmlns="">
          <p:pic>
            <p:nvPicPr>
              <p:cNvPr id="2" name="墨迹 1">
                <a:extLst>
                  <a:ext uri="{FF2B5EF4-FFF2-40B4-BE49-F238E27FC236}">
                    <a16:creationId xmlns:a16="http://schemas.microsoft.com/office/drawing/2014/main" id="{217F69B7-2FBA-BBA7-0298-991B1CC173DB}"/>
                  </a:ext>
                </a:extLst>
              </p:cNvPr>
              <p:cNvPicPr/>
              <p:nvPr/>
            </p:nvPicPr>
            <p:blipFill>
              <a:blip r:embed="rId13"/>
              <a:stretch>
                <a:fillRect/>
              </a:stretch>
            </p:blipFill>
            <p:spPr>
              <a:xfrm>
                <a:off x="1004400" y="1007280"/>
                <a:ext cx="7969680" cy="2894760"/>
              </a:xfrm>
              <a:prstGeom prst="rect">
                <a:avLst/>
              </a:prstGeom>
            </p:spPr>
          </p:pic>
        </mc:Fallback>
      </mc:AlternateContent>
    </p:spTree>
    <p:extLst>
      <p:ext uri="{BB962C8B-B14F-4D97-AF65-F5344CB8AC3E}">
        <p14:creationId xmlns:p14="http://schemas.microsoft.com/office/powerpoint/2010/main" val="33497449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sp>
        <p:nvSpPr>
          <p:cNvPr id="33" name="文本框 32">
            <a:extLst>
              <a:ext uri="{FF2B5EF4-FFF2-40B4-BE49-F238E27FC236}">
                <a16:creationId xmlns:a16="http://schemas.microsoft.com/office/drawing/2014/main" id="{004322A0-74BD-4B46-B91C-70786C65E73B}"/>
              </a:ext>
            </a:extLst>
          </p:cNvPr>
          <p:cNvSpPr txBox="1"/>
          <p:nvPr/>
        </p:nvSpPr>
        <p:spPr>
          <a:xfrm>
            <a:off x="1018716" y="1201784"/>
            <a:ext cx="6541938" cy="369332"/>
          </a:xfrm>
          <a:prstGeom prst="rect">
            <a:avLst/>
          </a:prstGeom>
          <a:noFill/>
        </p:spPr>
        <p:txBody>
          <a:bodyPr wrap="square">
            <a:spAutoFit/>
          </a:bodyPr>
          <a:lstStyle/>
          <a:p>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提出的</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即是极小化上述能量泛函             ：</a:t>
            </a:r>
            <a:endParaRPr lang="zh-CN" altLang="en-US" dirty="0">
              <a:latin typeface="楷体" panose="02010609060101010101" pitchFamily="49" charset="-122"/>
              <a:ea typeface="楷体" panose="02010609060101010101" pitchFamily="49" charset="-122"/>
            </a:endParaRPr>
          </a:p>
        </p:txBody>
      </p:sp>
      <p:pic>
        <p:nvPicPr>
          <p:cNvPr id="34" name="图片 33">
            <a:extLst>
              <a:ext uri="{FF2B5EF4-FFF2-40B4-BE49-F238E27FC236}">
                <a16:creationId xmlns:a16="http://schemas.microsoft.com/office/drawing/2014/main" id="{C1B07D49-004C-43A8-846A-584DCB780A53}"/>
              </a:ext>
            </a:extLst>
          </p:cNvPr>
          <p:cNvPicPr>
            <a:picLocks noChangeAspect="1"/>
          </p:cNvPicPr>
          <p:nvPr/>
        </p:nvPicPr>
        <p:blipFill>
          <a:blip r:embed="rId2"/>
          <a:stretch>
            <a:fillRect/>
          </a:stretch>
        </p:blipFill>
        <p:spPr>
          <a:xfrm>
            <a:off x="5861289" y="1249666"/>
            <a:ext cx="1348690" cy="273568"/>
          </a:xfrm>
          <a:prstGeom prst="rect">
            <a:avLst/>
          </a:prstGeom>
        </p:spPr>
      </p:pic>
      <p:pic>
        <p:nvPicPr>
          <p:cNvPr id="36" name="图片 35">
            <a:extLst>
              <a:ext uri="{FF2B5EF4-FFF2-40B4-BE49-F238E27FC236}">
                <a16:creationId xmlns:a16="http://schemas.microsoft.com/office/drawing/2014/main" id="{F2A4CE0C-4AD3-4122-B7FB-8B9133D5A7FC}"/>
              </a:ext>
            </a:extLst>
          </p:cNvPr>
          <p:cNvPicPr>
            <a:picLocks noChangeAspect="1"/>
          </p:cNvPicPr>
          <p:nvPr/>
        </p:nvPicPr>
        <p:blipFill>
          <a:blip r:embed="rId3"/>
          <a:stretch>
            <a:fillRect/>
          </a:stretch>
        </p:blipFill>
        <p:spPr>
          <a:xfrm>
            <a:off x="3664204" y="1652306"/>
            <a:ext cx="1815591" cy="408369"/>
          </a:xfrm>
          <a:prstGeom prst="rect">
            <a:avLst/>
          </a:prstGeom>
        </p:spPr>
      </p:pic>
      <p:sp>
        <p:nvSpPr>
          <p:cNvPr id="37" name="文本框 36">
            <a:extLst>
              <a:ext uri="{FF2B5EF4-FFF2-40B4-BE49-F238E27FC236}">
                <a16:creationId xmlns:a16="http://schemas.microsoft.com/office/drawing/2014/main" id="{CA62E92B-6AFC-46C1-A7E8-F8A42B9EE06F}"/>
              </a:ext>
            </a:extLst>
          </p:cNvPr>
          <p:cNvSpPr txBox="1"/>
          <p:nvPr/>
        </p:nvSpPr>
        <p:spPr>
          <a:xfrm>
            <a:off x="7560654" y="1671824"/>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9</a:t>
            </a:r>
            <a:r>
              <a:rPr lang="zh-CN" altLang="en-US" dirty="0">
                <a:latin typeface="Times New Roman" panose="02020603050405020304" pitchFamily="18" charset="0"/>
                <a:cs typeface="Times New Roman" panose="02020603050405020304" pitchFamily="18" charset="0"/>
              </a:rPr>
              <a:t>）</a:t>
            </a:r>
          </a:p>
        </p:txBody>
      </p:sp>
      <p:sp>
        <p:nvSpPr>
          <p:cNvPr id="38" name="文本框 37">
            <a:extLst>
              <a:ext uri="{FF2B5EF4-FFF2-40B4-BE49-F238E27FC236}">
                <a16:creationId xmlns:a16="http://schemas.microsoft.com/office/drawing/2014/main" id="{3B8599B2-3664-422E-AD49-248289C4A6CB}"/>
              </a:ext>
            </a:extLst>
          </p:cNvPr>
          <p:cNvSpPr txBox="1"/>
          <p:nvPr/>
        </p:nvSpPr>
        <p:spPr>
          <a:xfrm>
            <a:off x="550845" y="2090786"/>
            <a:ext cx="8213593" cy="1300228"/>
          </a:xfrm>
          <a:prstGeom prst="rect">
            <a:avLst/>
          </a:prstGeom>
          <a:noFill/>
        </p:spPr>
        <p:txBody>
          <a:bodyPr wrap="square">
            <a:spAutoFit/>
          </a:bodyPr>
          <a:lstStyle/>
          <a:p>
            <a:pPr algn="l">
              <a:lnSpc>
                <a:spcPct val="150000"/>
              </a:lnSpc>
            </a:pPr>
            <a:r>
              <a:rPr lang="zh-CN" altLang="en-US" sz="1800" b="0" i="0" u="none" strike="noStrike" baseline="0" dirty="0">
                <a:latin typeface="楷体" panose="02010609060101010101" pitchFamily="49" charset="-122"/>
                <a:ea typeface="楷体" panose="02010609060101010101" pitchFamily="49" charset="-122"/>
              </a:rPr>
              <a:t>    为了解极小化问题</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29)</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Li</a:t>
            </a:r>
            <a:r>
              <a:rPr lang="zh-CN" altLang="en-US" sz="1800" b="0" i="0" u="none" strike="noStrike" baseline="0" dirty="0">
                <a:latin typeface="楷体" panose="02010609060101010101" pitchFamily="49" charset="-122"/>
                <a:ea typeface="楷体" panose="02010609060101010101" pitchFamily="49" charset="-122"/>
              </a:rPr>
              <a:t>等人应用标准的梯度下降法，关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和</a:t>
            </a:r>
            <a:r>
              <a:rPr lang="el-GR"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分别极小化</a:t>
            </a:r>
            <a:r>
              <a:rPr lang="en-US" altLang="zh-CN" sz="1800" b="0" i="0" u="none" strike="noStrike" baseline="0" dirty="0">
                <a:latin typeface="楷体" panose="02010609060101010101" pitchFamily="49" charset="-122"/>
                <a:ea typeface="楷体" panose="02010609060101010101" pitchFamily="49" charset="-122"/>
              </a:rPr>
              <a:t>            </a:t>
            </a:r>
            <a:r>
              <a:rPr lang="zh-CN" altLang="en-US" sz="1800" b="0" i="0" u="none" strike="noStrike" baseline="0" dirty="0">
                <a:latin typeface="楷体" panose="02010609060101010101" pitchFamily="49" charset="-122"/>
                <a:ea typeface="楷体" panose="02010609060101010101" pitchFamily="49" charset="-122"/>
              </a:rPr>
              <a:t>可以得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的表达式以及关于</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ϕ</a:t>
            </a:r>
            <a:r>
              <a:rPr lang="zh-CN" altLang="en-US" sz="1800" b="0" i="0" u="none" strike="noStrike" baseline="0" dirty="0">
                <a:latin typeface="楷体" panose="02010609060101010101" pitchFamily="49" charset="-122"/>
                <a:ea typeface="楷体" panose="02010609060101010101" pitchFamily="49" charset="-122"/>
              </a:rPr>
              <a:t>的梯度下降流方程：</a:t>
            </a:r>
            <a:endParaRPr lang="zh-CN" altLang="en-US" dirty="0">
              <a:latin typeface="楷体" panose="02010609060101010101" pitchFamily="49" charset="-122"/>
              <a:ea typeface="楷体" panose="02010609060101010101" pitchFamily="49" charset="-122"/>
            </a:endParaRPr>
          </a:p>
        </p:txBody>
      </p:sp>
      <p:pic>
        <p:nvPicPr>
          <p:cNvPr id="39" name="图片 38">
            <a:extLst>
              <a:ext uri="{FF2B5EF4-FFF2-40B4-BE49-F238E27FC236}">
                <a16:creationId xmlns:a16="http://schemas.microsoft.com/office/drawing/2014/main" id="{822E4210-B85D-4A9A-B33F-082E211FC868}"/>
              </a:ext>
            </a:extLst>
          </p:cNvPr>
          <p:cNvPicPr>
            <a:picLocks noChangeAspect="1"/>
          </p:cNvPicPr>
          <p:nvPr/>
        </p:nvPicPr>
        <p:blipFill>
          <a:blip r:embed="rId2"/>
          <a:stretch>
            <a:fillRect/>
          </a:stretch>
        </p:blipFill>
        <p:spPr>
          <a:xfrm>
            <a:off x="1921902" y="2629994"/>
            <a:ext cx="1348690" cy="273568"/>
          </a:xfrm>
          <a:prstGeom prst="rect">
            <a:avLst/>
          </a:prstGeom>
        </p:spPr>
      </p:pic>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98672496-AAC8-49DF-9C58-D9363DBD4825}"/>
                  </a:ext>
                </a:extLst>
              </p:cNvPr>
              <p:cNvSpPr txBox="1"/>
              <p:nvPr/>
            </p:nvSpPr>
            <p:spPr>
              <a:xfrm>
                <a:off x="1524080" y="3326525"/>
                <a:ext cx="5984395" cy="471604"/>
              </a:xfrm>
              <a:prstGeom prst="rect">
                <a:avLst/>
              </a:prstGeom>
              <a:noFill/>
            </p:spPr>
            <p:txBody>
              <a:bodyPr wrap="none" lIns="0" tIns="0" rIns="0" bIns="0" rtlCol="0">
                <a:spAutoFit/>
              </a:bodyPr>
              <a:lstStyle/>
              <a:p>
                <a14:m>
                  <m:oMath xmlns:m="http://schemas.openxmlformats.org/officeDocument/2006/math">
                    <m:sSub>
                      <m:sSubPr>
                        <m:ctrlPr>
                          <a:rPr lang="en-US" altLang="zh-CN" i="1" spc="100" smtClean="0">
                            <a:latin typeface="Cambria Math" panose="02040503050406030204" pitchFamily="18" charset="0"/>
                          </a:rPr>
                        </m:ctrlPr>
                      </m:sSubPr>
                      <m:e>
                        <m:r>
                          <a:rPr lang="en-US" altLang="zh-CN" b="0" i="1" spc="100" smtClean="0">
                            <a:latin typeface="Cambria Math" panose="02040503050406030204" pitchFamily="18" charset="0"/>
                          </a:rPr>
                          <m:t>𝑓</m:t>
                        </m:r>
                      </m:e>
                      <m:sub>
                        <m:r>
                          <a:rPr lang="en-US" altLang="zh-CN" b="0" i="1" spc="100" smtClean="0">
                            <a:latin typeface="Cambria Math" panose="02040503050406030204" pitchFamily="18" charset="0"/>
                          </a:rPr>
                          <m:t>1</m:t>
                        </m:r>
                      </m:sub>
                    </m:sSub>
                    <m:d>
                      <m:dPr>
                        <m:ctrlPr>
                          <a:rPr lang="en-US" altLang="zh-CN" b="0" i="1" spc="100" smtClean="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b="0" i="1" spc="100" smtClean="0">
                        <a:latin typeface="Cambria Math" panose="02040503050406030204" pitchFamily="18" charset="0"/>
                      </a:rPr>
                      <m:t>=</m:t>
                    </m:r>
                    <m:f>
                      <m:fPr>
                        <m:ctrlPr>
                          <a:rPr lang="en-US" altLang="zh-CN" b="0" i="1" spc="100" smtClean="0">
                            <a:latin typeface="Cambria Math" panose="02040503050406030204" pitchFamily="18" charset="0"/>
                          </a:rPr>
                        </m:ctrlPr>
                      </m:fPr>
                      <m:num>
                        <m:sSub>
                          <m:sSubPr>
                            <m:ctrlPr>
                              <a:rPr lang="en-US" altLang="zh-CN" b="0" i="1" spc="100" smtClean="0">
                                <a:latin typeface="Cambria Math" panose="02040503050406030204" pitchFamily="18" charset="0"/>
                              </a:rPr>
                            </m:ctrlPr>
                          </m:sSubPr>
                          <m:e>
                            <m:r>
                              <a:rPr lang="en-US" altLang="zh-CN" b="0" i="1" spc="100" smtClean="0">
                                <a:latin typeface="Cambria Math" panose="02040503050406030204" pitchFamily="18" charset="0"/>
                              </a:rPr>
                              <m:t>𝐾</m:t>
                            </m:r>
                          </m:e>
                          <m:sub>
                            <m:r>
                              <a:rPr lang="zh-CN" altLang="en-US" b="0" i="1" spc="100" smtClean="0">
                                <a:latin typeface="Cambria Math" panose="02040503050406030204" pitchFamily="18" charset="0"/>
                              </a:rPr>
                              <m:t>𝜎</m:t>
                            </m:r>
                          </m:sub>
                        </m:sSub>
                        <m:d>
                          <m:dPr>
                            <m:ctrlPr>
                              <a:rPr lang="en-US" altLang="zh-CN" b="0" i="1" spc="100" smtClean="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b="0" i="1" spc="100" smtClean="0">
                            <a:latin typeface="Cambria Math" panose="02040503050406030204" pitchFamily="18" charset="0"/>
                          </a:rPr>
                          <m:t>∗[</m:t>
                        </m:r>
                        <m:sSubSup>
                          <m:sSubSupPr>
                            <m:ctrlPr>
                              <a:rPr lang="en-US" altLang="zh-CN" b="0" i="1" spc="100" smtClean="0">
                                <a:latin typeface="Cambria Math" panose="02040503050406030204" pitchFamily="18" charset="0"/>
                              </a:rPr>
                            </m:ctrlPr>
                          </m:sSubSupPr>
                          <m:e>
                            <m:r>
                              <a:rPr lang="en-US" altLang="zh-CN" b="0" i="1" spc="100" smtClean="0">
                                <a:latin typeface="Cambria Math" panose="02040503050406030204" pitchFamily="18" charset="0"/>
                              </a:rPr>
                              <m:t>𝑀</m:t>
                            </m:r>
                          </m:e>
                          <m:sub>
                            <m:r>
                              <a:rPr lang="en-US" altLang="zh-CN" b="0" i="1" spc="100" smtClean="0">
                                <a:latin typeface="Cambria Math" panose="02040503050406030204" pitchFamily="18" charset="0"/>
                              </a:rPr>
                              <m:t>1</m:t>
                            </m:r>
                          </m:sub>
                          <m:sup>
                            <m:r>
                              <a:rPr lang="zh-CN" altLang="en-US" b="0" i="1" spc="100" smtClean="0">
                                <a:latin typeface="Cambria Math" panose="02040503050406030204" pitchFamily="18" charset="0"/>
                              </a:rPr>
                              <m:t>𝜀</m:t>
                            </m:r>
                          </m:sup>
                        </m:sSubSup>
                        <m:r>
                          <a:rPr lang="en-US" altLang="zh-CN" b="0" i="1" spc="100" smtClean="0">
                            <a:latin typeface="Cambria Math" panose="02040503050406030204" pitchFamily="18" charset="0"/>
                          </a:rPr>
                          <m:t>(</m:t>
                        </m:r>
                        <m:r>
                          <a:rPr lang="zh-CN" altLang="en-US" b="0" i="1" spc="100" smtClean="0">
                            <a:latin typeface="Cambria Math" panose="02040503050406030204" pitchFamily="18" charset="0"/>
                          </a:rPr>
                          <m:t>𝜙</m:t>
                        </m:r>
                        <m:d>
                          <m:dPr>
                            <m:ctrlPr>
                              <a:rPr lang="en-US" altLang="zh-CN" b="0" i="1" spc="100" smtClean="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b="0" i="1" spc="100" smtClean="0">
                            <a:latin typeface="Cambria Math" panose="02040503050406030204" pitchFamily="18" charset="0"/>
                          </a:rPr>
                          <m:t>)</m:t>
                        </m:r>
                        <m:sSub>
                          <m:sSubPr>
                            <m:ctrlPr>
                              <a:rPr lang="en-US" altLang="zh-CN" b="0" i="1" spc="100" smtClean="0">
                                <a:latin typeface="Cambria Math" panose="02040503050406030204" pitchFamily="18" charset="0"/>
                              </a:rPr>
                            </m:ctrlPr>
                          </m:sSubPr>
                          <m:e>
                            <m:r>
                              <a:rPr lang="en-US" altLang="zh-CN" b="0" i="1" spc="100" smtClean="0">
                                <a:latin typeface="Cambria Math" panose="02040503050406030204" pitchFamily="18" charset="0"/>
                              </a:rPr>
                              <m:t>𝑢</m:t>
                            </m:r>
                          </m:e>
                          <m:sub>
                            <m:r>
                              <a:rPr lang="en-US" altLang="zh-CN" b="0" i="1" spc="100" smtClean="0">
                                <a:latin typeface="Cambria Math" panose="02040503050406030204" pitchFamily="18" charset="0"/>
                              </a:rPr>
                              <m:t>0</m:t>
                            </m:r>
                          </m:sub>
                        </m:sSub>
                        <m:r>
                          <a:rPr lang="en-US" altLang="zh-CN" b="1" i="0" spc="100" smtClean="0">
                            <a:latin typeface="Cambria Math" panose="02040503050406030204" pitchFamily="18" charset="0"/>
                          </a:rPr>
                          <m:t>(</m:t>
                        </m:r>
                        <m:r>
                          <a:rPr lang="en-US" altLang="zh-CN" b="1" i="0" spc="100" smtClean="0">
                            <a:latin typeface="Cambria Math" panose="02040503050406030204" pitchFamily="18" charset="0"/>
                          </a:rPr>
                          <m:t>𝐱</m:t>
                        </m:r>
                        <m:r>
                          <a:rPr lang="en-US" altLang="zh-CN" b="1" i="0" spc="100" smtClean="0">
                            <a:latin typeface="Cambria Math" panose="02040503050406030204" pitchFamily="18" charset="0"/>
                          </a:rPr>
                          <m:t>)]</m:t>
                        </m:r>
                      </m:num>
                      <m:den>
                        <m:sSub>
                          <m:sSubPr>
                            <m:ctrlPr>
                              <a:rPr lang="en-US" altLang="zh-CN" i="1" spc="100">
                                <a:latin typeface="Cambria Math" panose="02040503050406030204" pitchFamily="18" charset="0"/>
                              </a:rPr>
                            </m:ctrlPr>
                          </m:sSubPr>
                          <m:e>
                            <m:r>
                              <a:rPr lang="en-US" altLang="zh-CN" i="1" spc="100">
                                <a:latin typeface="Cambria Math" panose="02040503050406030204" pitchFamily="18" charset="0"/>
                              </a:rPr>
                              <m:t>𝐾</m:t>
                            </m:r>
                          </m:e>
                          <m:sub>
                            <m:r>
                              <a:rPr lang="zh-CN" altLang="en-US" i="1" spc="100">
                                <a:latin typeface="Cambria Math" panose="02040503050406030204" pitchFamily="18" charset="0"/>
                              </a:rPr>
                              <m:t>𝜎</m:t>
                            </m:r>
                          </m:sub>
                        </m:sSub>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sSubSup>
                          <m:sSubSupPr>
                            <m:ctrlPr>
                              <a:rPr lang="en-US" altLang="zh-CN" i="1" spc="100">
                                <a:latin typeface="Cambria Math" panose="02040503050406030204" pitchFamily="18" charset="0"/>
                              </a:rPr>
                            </m:ctrlPr>
                          </m:sSubSupPr>
                          <m:e>
                            <m:r>
                              <a:rPr lang="en-US" altLang="zh-CN" b="0" i="1" spc="100" smtClean="0">
                                <a:latin typeface="Cambria Math" panose="02040503050406030204" pitchFamily="18" charset="0"/>
                              </a:rPr>
                              <m:t>∗</m:t>
                            </m:r>
                            <m:r>
                              <a:rPr lang="en-US" altLang="zh-CN" i="1" spc="100">
                                <a:latin typeface="Cambria Math" panose="02040503050406030204" pitchFamily="18" charset="0"/>
                              </a:rPr>
                              <m:t>𝑀</m:t>
                            </m:r>
                          </m:e>
                          <m:sub>
                            <m:r>
                              <a:rPr lang="en-US" altLang="zh-CN" i="1" spc="100">
                                <a:latin typeface="Cambria Math" panose="02040503050406030204" pitchFamily="18" charset="0"/>
                              </a:rPr>
                              <m:t>1</m:t>
                            </m:r>
                          </m:sub>
                          <m:sup>
                            <m:r>
                              <a:rPr lang="zh-CN" altLang="en-US" i="1" spc="100">
                                <a:latin typeface="Cambria Math" panose="02040503050406030204" pitchFamily="18" charset="0"/>
                              </a:rPr>
                              <m:t>𝜀</m:t>
                            </m:r>
                          </m:sup>
                        </m:sSubSup>
                        <m:r>
                          <a:rPr lang="en-US" altLang="zh-CN" i="1" spc="100">
                            <a:latin typeface="Cambria Math" panose="02040503050406030204" pitchFamily="18" charset="0"/>
                          </a:rPr>
                          <m:t>(</m:t>
                        </m:r>
                        <m:r>
                          <a:rPr lang="zh-CN" altLang="en-US" i="1" spc="100">
                            <a:latin typeface="Cambria Math" panose="02040503050406030204" pitchFamily="18" charset="0"/>
                          </a:rPr>
                          <m:t>𝜙</m:t>
                        </m:r>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i="1" spc="100">
                            <a:latin typeface="Cambria Math" panose="02040503050406030204" pitchFamily="18" charset="0"/>
                          </a:rPr>
                          <m:t>)</m:t>
                        </m:r>
                      </m:den>
                    </m:f>
                  </m:oMath>
                </a14:m>
                <a:r>
                  <a:rPr lang="en-US" altLang="zh-CN" spc="1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spc="100">
                            <a:latin typeface="Cambria Math" panose="02040503050406030204" pitchFamily="18" charset="0"/>
                          </a:rPr>
                        </m:ctrlPr>
                      </m:sSubPr>
                      <m:e>
                        <m:r>
                          <a:rPr lang="en-US" altLang="zh-CN" i="1" spc="100">
                            <a:latin typeface="Cambria Math" panose="02040503050406030204" pitchFamily="18" charset="0"/>
                          </a:rPr>
                          <m:t>𝑓</m:t>
                        </m:r>
                      </m:e>
                      <m:sub>
                        <m:r>
                          <a:rPr lang="en-US" altLang="zh-CN" i="1" spc="100">
                            <a:latin typeface="Cambria Math" panose="02040503050406030204" pitchFamily="18" charset="0"/>
                          </a:rPr>
                          <m:t>2</m:t>
                        </m:r>
                      </m:sub>
                    </m:sSub>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i="1" spc="100">
                        <a:latin typeface="Cambria Math" panose="02040503050406030204" pitchFamily="18" charset="0"/>
                      </a:rPr>
                      <m:t>=</m:t>
                    </m:r>
                    <m:f>
                      <m:fPr>
                        <m:ctrlPr>
                          <a:rPr lang="en-US" altLang="zh-CN" i="1" spc="100">
                            <a:latin typeface="Cambria Math" panose="02040503050406030204" pitchFamily="18" charset="0"/>
                          </a:rPr>
                        </m:ctrlPr>
                      </m:fPr>
                      <m:num>
                        <m:sSub>
                          <m:sSubPr>
                            <m:ctrlPr>
                              <a:rPr lang="en-US" altLang="zh-CN" i="1" spc="100">
                                <a:latin typeface="Cambria Math" panose="02040503050406030204" pitchFamily="18" charset="0"/>
                              </a:rPr>
                            </m:ctrlPr>
                          </m:sSubPr>
                          <m:e>
                            <m:r>
                              <a:rPr lang="en-US" altLang="zh-CN" i="1" spc="100">
                                <a:latin typeface="Cambria Math" panose="02040503050406030204" pitchFamily="18" charset="0"/>
                              </a:rPr>
                              <m:t>𝐾</m:t>
                            </m:r>
                          </m:e>
                          <m:sub>
                            <m:r>
                              <a:rPr lang="zh-CN" altLang="en-US" i="1" spc="100">
                                <a:latin typeface="Cambria Math" panose="02040503050406030204" pitchFamily="18" charset="0"/>
                              </a:rPr>
                              <m:t>𝜎</m:t>
                            </m:r>
                          </m:sub>
                        </m:sSub>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i="1" spc="100">
                            <a:latin typeface="Cambria Math" panose="02040503050406030204" pitchFamily="18" charset="0"/>
                          </a:rPr>
                          <m:t>∗[</m:t>
                        </m:r>
                        <m:sSubSup>
                          <m:sSubSupPr>
                            <m:ctrlPr>
                              <a:rPr lang="en-US" altLang="zh-CN" i="1" spc="100">
                                <a:latin typeface="Cambria Math" panose="02040503050406030204" pitchFamily="18" charset="0"/>
                              </a:rPr>
                            </m:ctrlPr>
                          </m:sSubSupPr>
                          <m:e>
                            <m:r>
                              <a:rPr lang="en-US" altLang="zh-CN" i="1" spc="100">
                                <a:latin typeface="Cambria Math" panose="02040503050406030204" pitchFamily="18" charset="0"/>
                              </a:rPr>
                              <m:t>𝑀</m:t>
                            </m:r>
                          </m:e>
                          <m:sub>
                            <m:r>
                              <a:rPr lang="en-US" altLang="zh-CN" i="1" spc="100">
                                <a:latin typeface="Cambria Math" panose="02040503050406030204" pitchFamily="18" charset="0"/>
                              </a:rPr>
                              <m:t>2</m:t>
                            </m:r>
                          </m:sub>
                          <m:sup>
                            <m:r>
                              <a:rPr lang="zh-CN" altLang="en-US" i="1" spc="100">
                                <a:latin typeface="Cambria Math" panose="02040503050406030204" pitchFamily="18" charset="0"/>
                              </a:rPr>
                              <m:t>𝜀</m:t>
                            </m:r>
                          </m:sup>
                        </m:sSubSup>
                        <m:r>
                          <a:rPr lang="en-US" altLang="zh-CN" i="1" spc="100">
                            <a:latin typeface="Cambria Math" panose="02040503050406030204" pitchFamily="18" charset="0"/>
                          </a:rPr>
                          <m:t>(</m:t>
                        </m:r>
                        <m:r>
                          <a:rPr lang="zh-CN" altLang="en-US" i="1" spc="100">
                            <a:latin typeface="Cambria Math" panose="02040503050406030204" pitchFamily="18" charset="0"/>
                          </a:rPr>
                          <m:t>𝜙</m:t>
                        </m:r>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i="1" spc="100">
                            <a:latin typeface="Cambria Math" panose="02040503050406030204" pitchFamily="18" charset="0"/>
                          </a:rPr>
                          <m:t>)</m:t>
                        </m:r>
                        <m:sSub>
                          <m:sSubPr>
                            <m:ctrlPr>
                              <a:rPr lang="en-US" altLang="zh-CN" i="1" spc="100">
                                <a:latin typeface="Cambria Math" panose="02040503050406030204" pitchFamily="18" charset="0"/>
                              </a:rPr>
                            </m:ctrlPr>
                          </m:sSubPr>
                          <m:e>
                            <m:r>
                              <a:rPr lang="en-US" altLang="zh-CN" i="1" spc="100">
                                <a:latin typeface="Cambria Math" panose="02040503050406030204" pitchFamily="18" charset="0"/>
                              </a:rPr>
                              <m:t>𝑢</m:t>
                            </m:r>
                          </m:e>
                          <m:sub>
                            <m:r>
                              <a:rPr lang="en-US" altLang="zh-CN" i="1" spc="100">
                                <a:latin typeface="Cambria Math" panose="02040503050406030204" pitchFamily="18" charset="0"/>
                              </a:rPr>
                              <m:t>0</m:t>
                            </m:r>
                          </m:sub>
                        </m:sSub>
                        <m:r>
                          <a:rPr lang="en-US" altLang="zh-CN" i="0" spc="100">
                            <a:latin typeface="Cambria Math" panose="02040503050406030204" pitchFamily="18" charset="0"/>
                          </a:rPr>
                          <m:t>(</m:t>
                        </m:r>
                        <m:r>
                          <a:rPr lang="en-US" altLang="zh-CN" b="1" spc="100">
                            <a:latin typeface="Cambria Math" panose="02040503050406030204" pitchFamily="18" charset="0"/>
                          </a:rPr>
                          <m:t>𝐱</m:t>
                        </m:r>
                        <m:r>
                          <a:rPr lang="en-US" altLang="zh-CN" i="0" spc="100">
                            <a:latin typeface="Cambria Math" panose="02040503050406030204" pitchFamily="18" charset="0"/>
                          </a:rPr>
                          <m:t>)]</m:t>
                        </m:r>
                      </m:num>
                      <m:den>
                        <m:sSub>
                          <m:sSubPr>
                            <m:ctrlPr>
                              <a:rPr lang="en-US" altLang="zh-CN" i="1" spc="100">
                                <a:latin typeface="Cambria Math" panose="02040503050406030204" pitchFamily="18" charset="0"/>
                              </a:rPr>
                            </m:ctrlPr>
                          </m:sSubPr>
                          <m:e>
                            <m:r>
                              <a:rPr lang="en-US" altLang="zh-CN" i="1" spc="100">
                                <a:latin typeface="Cambria Math" panose="02040503050406030204" pitchFamily="18" charset="0"/>
                              </a:rPr>
                              <m:t>𝐾</m:t>
                            </m:r>
                          </m:e>
                          <m:sub>
                            <m:r>
                              <a:rPr lang="zh-CN" altLang="en-US" i="1" spc="100">
                                <a:latin typeface="Cambria Math" panose="02040503050406030204" pitchFamily="18" charset="0"/>
                              </a:rPr>
                              <m:t>𝜎</m:t>
                            </m:r>
                          </m:sub>
                        </m:sSub>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sSubSup>
                          <m:sSubSupPr>
                            <m:ctrlPr>
                              <a:rPr lang="en-US" altLang="zh-CN" i="1" spc="100">
                                <a:latin typeface="Cambria Math" panose="02040503050406030204" pitchFamily="18" charset="0"/>
                              </a:rPr>
                            </m:ctrlPr>
                          </m:sSubSupPr>
                          <m:e>
                            <m:r>
                              <a:rPr lang="en-US" altLang="zh-CN" i="1" spc="100">
                                <a:latin typeface="Cambria Math" panose="02040503050406030204" pitchFamily="18" charset="0"/>
                              </a:rPr>
                              <m:t>∗</m:t>
                            </m:r>
                            <m:r>
                              <a:rPr lang="en-US" altLang="zh-CN" i="1" spc="100">
                                <a:latin typeface="Cambria Math" panose="02040503050406030204" pitchFamily="18" charset="0"/>
                              </a:rPr>
                              <m:t>𝑀</m:t>
                            </m:r>
                          </m:e>
                          <m:sub>
                            <m:r>
                              <a:rPr lang="en-US" altLang="zh-CN" i="1" spc="100">
                                <a:latin typeface="Cambria Math" panose="02040503050406030204" pitchFamily="18" charset="0"/>
                              </a:rPr>
                              <m:t>2</m:t>
                            </m:r>
                          </m:sub>
                          <m:sup>
                            <m:r>
                              <a:rPr lang="zh-CN" altLang="en-US" i="1" spc="100">
                                <a:latin typeface="Cambria Math" panose="02040503050406030204" pitchFamily="18" charset="0"/>
                              </a:rPr>
                              <m:t>𝜀</m:t>
                            </m:r>
                          </m:sup>
                        </m:sSubSup>
                        <m:r>
                          <a:rPr lang="en-US" altLang="zh-CN" i="1" spc="100">
                            <a:latin typeface="Cambria Math" panose="02040503050406030204" pitchFamily="18" charset="0"/>
                          </a:rPr>
                          <m:t>(</m:t>
                        </m:r>
                        <m:r>
                          <a:rPr lang="zh-CN" altLang="en-US" i="1" spc="100">
                            <a:latin typeface="Cambria Math" panose="02040503050406030204" pitchFamily="18" charset="0"/>
                          </a:rPr>
                          <m:t>𝜙</m:t>
                        </m:r>
                        <m:d>
                          <m:dPr>
                            <m:ctrlPr>
                              <a:rPr lang="en-US" altLang="zh-CN" i="1" spc="100">
                                <a:latin typeface="Cambria Math" panose="02040503050406030204" pitchFamily="18" charset="0"/>
                              </a:rPr>
                            </m:ctrlPr>
                          </m:dPr>
                          <m:e>
                            <m:r>
                              <a:rPr lang="en-US" altLang="zh-CN" b="1" i="0" spc="100" smtClean="0">
                                <a:latin typeface="Cambria Math" panose="02040503050406030204" pitchFamily="18" charset="0"/>
                              </a:rPr>
                              <m:t>𝐱</m:t>
                            </m:r>
                          </m:e>
                        </m:d>
                        <m:r>
                          <a:rPr lang="en-US" altLang="zh-CN" i="1" spc="100">
                            <a:latin typeface="Cambria Math" panose="02040503050406030204" pitchFamily="18" charset="0"/>
                          </a:rPr>
                          <m:t>)</m:t>
                        </m:r>
                      </m:den>
                    </m:f>
                  </m:oMath>
                </a14:m>
                <a:endParaRPr lang="zh-CN" altLang="en-US" spc="100" dirty="0">
                  <a:latin typeface="Times New Roman" panose="02020603050405020304" pitchFamily="18" charset="0"/>
                  <a:cs typeface="Times New Roman" panose="02020603050405020304" pitchFamily="18" charset="0"/>
                </a:endParaRPr>
              </a:p>
            </p:txBody>
          </p:sp>
        </mc:Choice>
        <mc:Fallback xmlns="">
          <p:sp>
            <p:nvSpPr>
              <p:cNvPr id="40" name="文本框 39">
                <a:extLst>
                  <a:ext uri="{FF2B5EF4-FFF2-40B4-BE49-F238E27FC236}">
                    <a16:creationId xmlns:a16="http://schemas.microsoft.com/office/drawing/2014/main" id="{98672496-AAC8-49DF-9C58-D9363DBD4825}"/>
                  </a:ext>
                </a:extLst>
              </p:cNvPr>
              <p:cNvSpPr txBox="1">
                <a:spLocks noRot="1" noChangeAspect="1" noMove="1" noResize="1" noEditPoints="1" noAdjustHandles="1" noChangeArrowheads="1" noChangeShapeType="1" noTextEdit="1"/>
              </p:cNvSpPr>
              <p:nvPr/>
            </p:nvSpPr>
            <p:spPr>
              <a:xfrm>
                <a:off x="1524080" y="3326525"/>
                <a:ext cx="5984395" cy="471604"/>
              </a:xfrm>
              <a:prstGeom prst="rect">
                <a:avLst/>
              </a:prstGeom>
              <a:blipFill>
                <a:blip r:embed="rId4"/>
                <a:stretch>
                  <a:fillRect l="-102" b="-64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323FF8C5-462F-4527-BFED-3CFB39BBD0FD}"/>
                  </a:ext>
                </a:extLst>
              </p:cNvPr>
              <p:cNvSpPr txBox="1"/>
              <p:nvPr/>
            </p:nvSpPr>
            <p:spPr>
              <a:xfrm>
                <a:off x="922979" y="4005590"/>
                <a:ext cx="7298038" cy="6455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600" b="0" i="1" smtClean="0">
                              <a:latin typeface="Cambria Math" panose="02040503050406030204" pitchFamily="18" charset="0"/>
                            </a:rPr>
                          </m:ctrlPr>
                        </m:fPr>
                        <m:num>
                          <m:r>
                            <a:rPr lang="zh-CN" altLang="en-US" sz="1600" i="1">
                              <a:latin typeface="Cambria Math" panose="02040503050406030204" pitchFamily="18" charset="0"/>
                            </a:rPr>
                            <m:t>𝜕𝜙</m:t>
                          </m:r>
                        </m:num>
                        <m:den>
                          <m:r>
                            <a:rPr lang="zh-CN" altLang="en-US" sz="1600" i="1">
                              <a:latin typeface="Cambria Math" panose="02040503050406030204" pitchFamily="18" charset="0"/>
                            </a:rPr>
                            <m:t>𝜕</m:t>
                          </m:r>
                          <m:r>
                            <a:rPr lang="en-US" altLang="zh-CN" sz="1600" b="0" i="1" smtClean="0">
                              <a:latin typeface="Cambria Math" panose="02040503050406030204" pitchFamily="18" charset="0"/>
                            </a:rPr>
                            <m:t>𝑡</m:t>
                          </m:r>
                        </m:den>
                      </m:f>
                      <m:r>
                        <a:rPr lang="en-US" altLang="zh-CN" sz="1600" b="0" i="0"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zh-CN" altLang="en-US" sz="1600" b="0" i="1" smtClean="0">
                              <a:latin typeface="Cambria Math" panose="02040503050406030204" pitchFamily="18" charset="0"/>
                            </a:rPr>
                            <m:t>𝛿</m:t>
                          </m:r>
                        </m:e>
                        <m:sub>
                          <m:r>
                            <a:rPr lang="zh-CN" altLang="en-US" sz="1600" b="0" i="1" smtClean="0">
                              <a:latin typeface="Cambria Math" panose="02040503050406030204" pitchFamily="18" charset="0"/>
                            </a:rPr>
                            <m:t>𝜀</m:t>
                          </m:r>
                        </m:sub>
                      </m:sSub>
                      <m:d>
                        <m:dPr>
                          <m:ctrlPr>
                            <a:rPr lang="en-US" altLang="zh-CN" sz="1600" b="0" i="1" smtClean="0">
                              <a:latin typeface="Cambria Math" panose="02040503050406030204" pitchFamily="18" charset="0"/>
                            </a:rPr>
                          </m:ctrlPr>
                        </m:dPr>
                        <m:e>
                          <m:r>
                            <a:rPr lang="zh-CN" altLang="en-US" sz="1600" i="1">
                              <a:latin typeface="Cambria Math" panose="02040503050406030204" pitchFamily="18" charset="0"/>
                            </a:rPr>
                            <m:t>𝜙</m:t>
                          </m:r>
                        </m:e>
                      </m:d>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zh-CN" altLang="en-US" sz="1600" b="0" i="1" smtClean="0">
                                  <a:latin typeface="Cambria Math" panose="02040503050406030204" pitchFamily="18" charset="0"/>
                                </a:rPr>
                                <m:t>𝜆</m:t>
                              </m:r>
                            </m:e>
                            <m:sub>
                              <m:r>
                                <a:rPr lang="en-US" altLang="zh-CN" sz="1600" b="0" i="1" smtClean="0">
                                  <a:latin typeface="Cambria Math" panose="02040503050406030204" pitchFamily="18" charset="0"/>
                                </a:rPr>
                                <m:t>1</m:t>
                              </m:r>
                            </m:sub>
                          </m:sSub>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𝑒</m:t>
                              </m:r>
                            </m:e>
                            <m:sub>
                              <m:r>
                                <a:rPr lang="en-US" altLang="zh-CN" sz="1600" i="1">
                                  <a:latin typeface="Cambria Math" panose="02040503050406030204" pitchFamily="18" charset="0"/>
                                </a:rPr>
                                <m:t>1</m:t>
                              </m:r>
                            </m:sub>
                          </m:sSub>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m:t>
                              </m:r>
                              <m:r>
                                <a:rPr lang="zh-CN" altLang="en-US" sz="1600" i="1">
                                  <a:latin typeface="Cambria Math" panose="02040503050406030204" pitchFamily="18" charset="0"/>
                                </a:rPr>
                                <m:t>𝜆</m:t>
                              </m:r>
                            </m:e>
                            <m:sub>
                              <m:r>
                                <a:rPr lang="en-US" altLang="zh-CN" sz="1600" b="0" i="1" smtClean="0">
                                  <a:latin typeface="Cambria Math" panose="02040503050406030204" pitchFamily="18" charset="0"/>
                                </a:rPr>
                                <m:t>2</m:t>
                              </m:r>
                            </m:sub>
                          </m:sSub>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𝑒</m:t>
                              </m:r>
                            </m:e>
                            <m:sub>
                              <m:r>
                                <a:rPr lang="en-US" altLang="zh-CN" sz="1600" b="0" i="1" smtClean="0">
                                  <a:latin typeface="Cambria Math" panose="02040503050406030204" pitchFamily="18" charset="0"/>
                                </a:rPr>
                                <m:t>2</m:t>
                              </m:r>
                            </m:sub>
                          </m:sSub>
                        </m:e>
                      </m:d>
                      <m:r>
                        <a:rPr lang="en-US" altLang="zh-CN" sz="1600" b="0" i="0" smtClean="0">
                          <a:latin typeface="Cambria Math" panose="02040503050406030204" pitchFamily="18" charset="0"/>
                        </a:rPr>
                        <m:t>+</m:t>
                      </m:r>
                      <m:r>
                        <a:rPr lang="zh-CN" altLang="el-GR" sz="1600" b="0" i="1" smtClean="0">
                          <a:latin typeface="Cambria Math" panose="02040503050406030204" pitchFamily="18" charset="0"/>
                          <a:ea typeface="Cambria Math" panose="02040503050406030204" pitchFamily="18" charset="0"/>
                        </a:rPr>
                        <m:t>𝜈</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𝛿</m:t>
                          </m:r>
                        </m:e>
                        <m:sub>
                          <m:r>
                            <a:rPr lang="zh-CN" altLang="en-US" sz="1600" i="1">
                              <a:latin typeface="Cambria Math" panose="02040503050406030204" pitchFamily="18" charset="0"/>
                            </a:rPr>
                            <m:t>𝜀</m:t>
                          </m:r>
                        </m:sub>
                      </m:sSub>
                      <m:d>
                        <m:dPr>
                          <m:ctrlPr>
                            <a:rPr lang="en-US" altLang="zh-CN" sz="1600" i="1">
                              <a:latin typeface="Cambria Math" panose="02040503050406030204" pitchFamily="18" charset="0"/>
                            </a:rPr>
                          </m:ctrlPr>
                        </m:dPr>
                        <m:e>
                          <m:r>
                            <a:rPr lang="zh-CN" altLang="en-US" sz="1600" i="1">
                              <a:latin typeface="Cambria Math" panose="02040503050406030204" pitchFamily="18" charset="0"/>
                            </a:rPr>
                            <m:t>𝜙</m:t>
                          </m:r>
                        </m:e>
                      </m:d>
                      <m:r>
                        <m:rPr>
                          <m:sty m:val="p"/>
                        </m:rPr>
                        <a:rPr lang="en-US" altLang="zh-CN" sz="1600" b="0" i="0" smtClean="0">
                          <a:latin typeface="Cambria Math" panose="02040503050406030204" pitchFamily="18" charset="0"/>
                        </a:rPr>
                        <m:t>div</m:t>
                      </m:r>
                      <m:d>
                        <m:dPr>
                          <m:ctrlPr>
                            <a:rPr lang="en-US" altLang="zh-CN" sz="1600" b="0" i="1" smtClean="0">
                              <a:latin typeface="Cambria Math" panose="02040503050406030204" pitchFamily="18" charset="0"/>
                            </a:rPr>
                          </m:ctrlPr>
                        </m:dPr>
                        <m:e>
                          <m:f>
                            <m:fPr>
                              <m:ctrlPr>
                                <a:rPr lang="en-US" altLang="zh-CN" sz="1600" b="0" i="1" smtClean="0">
                                  <a:latin typeface="Cambria Math" panose="02040503050406030204" pitchFamily="18" charset="0"/>
                                </a:rPr>
                              </m:ctrlPr>
                            </m:fPr>
                            <m:num>
                              <m:r>
                                <m:rPr>
                                  <m:sty m:val="p"/>
                                </m:rPr>
                                <a:rPr lang="en-US" altLang="zh-CN" sz="1600" b="0" i="1" smtClean="0">
                                  <a:latin typeface="Cambria Math" panose="02040503050406030204" pitchFamily="18" charset="0"/>
                                  <a:ea typeface="Cambria Math" panose="02040503050406030204" pitchFamily="18" charset="0"/>
                                </a:rPr>
                                <m:t>∇</m:t>
                              </m:r>
                              <m:r>
                                <a:rPr lang="zh-CN" altLang="en-US" sz="1600" i="1">
                                  <a:latin typeface="Cambria Math" panose="02040503050406030204" pitchFamily="18" charset="0"/>
                                </a:rPr>
                                <m:t>𝜙</m:t>
                              </m:r>
                            </m:num>
                            <m:den>
                              <m:d>
                                <m:dPr>
                                  <m:begChr m:val="|"/>
                                  <m:endChr m:val="|"/>
                                  <m:ctrlPr>
                                    <a:rPr lang="en-US" altLang="zh-CN" sz="1600" b="0" i="1" smtClean="0">
                                      <a:latin typeface="Cambria Math" panose="02040503050406030204" pitchFamily="18" charset="0"/>
                                    </a:rPr>
                                  </m:ctrlPr>
                                </m:dPr>
                                <m:e>
                                  <m:r>
                                    <m:rPr>
                                      <m:sty m:val="p"/>
                                    </m:rPr>
                                    <a:rPr lang="en-US" altLang="zh-CN" sz="1600" i="1">
                                      <a:latin typeface="Cambria Math" panose="02040503050406030204" pitchFamily="18" charset="0"/>
                                      <a:ea typeface="Cambria Math" panose="02040503050406030204" pitchFamily="18" charset="0"/>
                                    </a:rPr>
                                    <m:t>∇</m:t>
                                  </m:r>
                                  <m:r>
                                    <a:rPr lang="zh-CN" altLang="en-US" sz="1600" i="1">
                                      <a:latin typeface="Cambria Math" panose="02040503050406030204" pitchFamily="18" charset="0"/>
                                    </a:rPr>
                                    <m:t>𝜙</m:t>
                                  </m:r>
                                </m:e>
                              </m:d>
                            </m:den>
                          </m:f>
                        </m:e>
                      </m:d>
                      <m:r>
                        <a:rPr lang="en-US" altLang="zh-CN" sz="1600" b="0" i="1" smtClean="0">
                          <a:latin typeface="Cambria Math" panose="02040503050406030204" pitchFamily="18" charset="0"/>
                        </a:rPr>
                        <m:t>+</m:t>
                      </m:r>
                      <m:r>
                        <a:rPr lang="zh-CN" altLang="en-US" sz="1600" b="0" i="1" smtClean="0">
                          <a:latin typeface="Cambria Math" panose="02040503050406030204" pitchFamily="18" charset="0"/>
                        </a:rPr>
                        <m:t>𝜇</m:t>
                      </m:r>
                      <m:r>
                        <a:rPr lang="en-US" altLang="zh-CN" sz="1600" b="0" i="1" smtClean="0">
                          <a:latin typeface="Cambria Math" panose="02040503050406030204" pitchFamily="18" charset="0"/>
                        </a:rPr>
                        <m:t>(</m:t>
                      </m:r>
                      <m:sSup>
                        <m:sSupPr>
                          <m:ctrlPr>
                            <a:rPr lang="en-US" altLang="zh-CN" sz="1600" b="0" i="1" smtClean="0">
                              <a:latin typeface="Cambria Math" panose="02040503050406030204" pitchFamily="18" charset="0"/>
                            </a:rPr>
                          </m:ctrlPr>
                        </m:sSupPr>
                        <m:e>
                          <m:r>
                            <m:rPr>
                              <m:sty m:val="p"/>
                            </m:rPr>
                            <a:rPr lang="en-US" altLang="zh-CN" sz="1600" i="1">
                              <a:latin typeface="Cambria Math" panose="02040503050406030204" pitchFamily="18" charset="0"/>
                              <a:ea typeface="Cambria Math" panose="02040503050406030204" pitchFamily="18" charset="0"/>
                            </a:rPr>
                            <m:t>∇</m:t>
                          </m:r>
                        </m:e>
                        <m:sup>
                          <m:r>
                            <a:rPr lang="en-US" altLang="zh-CN" sz="1600" b="0" i="1" smtClean="0">
                              <a:latin typeface="Cambria Math" panose="02040503050406030204" pitchFamily="18" charset="0"/>
                            </a:rPr>
                            <m:t>2</m:t>
                          </m:r>
                        </m:sup>
                      </m:sSup>
                      <m:r>
                        <a:rPr lang="zh-CN" altLang="en-US" sz="1600" i="1">
                          <a:latin typeface="Cambria Math" panose="02040503050406030204" pitchFamily="18" charset="0"/>
                        </a:rPr>
                        <m:t>𝜙</m:t>
                      </m:r>
                      <m:r>
                        <a:rPr lang="en-US" altLang="zh-CN" sz="1600" b="0" i="1" smtClean="0">
                          <a:latin typeface="Cambria Math" panose="02040503050406030204" pitchFamily="18" charset="0"/>
                        </a:rPr>
                        <m:t>−</m:t>
                      </m:r>
                      <m:r>
                        <m:rPr>
                          <m:sty m:val="p"/>
                        </m:rPr>
                        <a:rPr lang="en-US" altLang="zh-CN" sz="1600" i="0">
                          <a:latin typeface="Cambria Math" panose="02040503050406030204" pitchFamily="18" charset="0"/>
                        </a:rPr>
                        <m:t>div</m:t>
                      </m:r>
                      <m:d>
                        <m:dPr>
                          <m:ctrlPr>
                            <a:rPr lang="en-US" altLang="zh-CN" sz="1600" i="1">
                              <a:latin typeface="Cambria Math" panose="02040503050406030204" pitchFamily="18" charset="0"/>
                            </a:rPr>
                          </m:ctrlPr>
                        </m:dPr>
                        <m:e>
                          <m:f>
                            <m:fPr>
                              <m:ctrlPr>
                                <a:rPr lang="en-US" altLang="zh-CN" sz="1600" i="1">
                                  <a:latin typeface="Cambria Math" panose="02040503050406030204" pitchFamily="18" charset="0"/>
                                </a:rPr>
                              </m:ctrlPr>
                            </m:fPr>
                            <m:num>
                              <m:r>
                                <m:rPr>
                                  <m:sty m:val="p"/>
                                </m:rPr>
                                <a:rPr lang="en-US" altLang="zh-CN" sz="1600" i="1">
                                  <a:latin typeface="Cambria Math" panose="02040503050406030204" pitchFamily="18" charset="0"/>
                                  <a:ea typeface="Cambria Math" panose="02040503050406030204" pitchFamily="18" charset="0"/>
                                </a:rPr>
                                <m:t>∇</m:t>
                              </m:r>
                              <m:r>
                                <a:rPr lang="zh-CN" altLang="en-US" sz="1600" i="1">
                                  <a:latin typeface="Cambria Math" panose="02040503050406030204" pitchFamily="18" charset="0"/>
                                </a:rPr>
                                <m:t>𝜙</m:t>
                              </m:r>
                            </m:num>
                            <m:den>
                              <m:d>
                                <m:dPr>
                                  <m:begChr m:val="|"/>
                                  <m:endChr m:val="|"/>
                                  <m:ctrlPr>
                                    <a:rPr lang="en-US" altLang="zh-CN" sz="1600" i="1">
                                      <a:latin typeface="Cambria Math" panose="02040503050406030204" pitchFamily="18" charset="0"/>
                                    </a:rPr>
                                  </m:ctrlPr>
                                </m:dPr>
                                <m:e>
                                  <m:r>
                                    <m:rPr>
                                      <m:sty m:val="p"/>
                                    </m:rPr>
                                    <a:rPr lang="en-US" altLang="zh-CN" sz="1600" i="1">
                                      <a:latin typeface="Cambria Math" panose="02040503050406030204" pitchFamily="18" charset="0"/>
                                      <a:ea typeface="Cambria Math" panose="02040503050406030204" pitchFamily="18" charset="0"/>
                                    </a:rPr>
                                    <m:t>∇</m:t>
                                  </m:r>
                                  <m:r>
                                    <a:rPr lang="zh-CN" altLang="en-US" sz="1600" i="1">
                                      <a:latin typeface="Cambria Math" panose="02040503050406030204" pitchFamily="18" charset="0"/>
                                    </a:rPr>
                                    <m:t>𝜙</m:t>
                                  </m:r>
                                </m:e>
                              </m:d>
                            </m:den>
                          </m:f>
                        </m:e>
                      </m:d>
                      <m:r>
                        <a:rPr lang="en-US" altLang="zh-CN" sz="1600" b="0" i="1" smtClean="0">
                          <a:latin typeface="Cambria Math" panose="02040503050406030204" pitchFamily="18" charset="0"/>
                        </a:rPr>
                        <m:t>)</m:t>
                      </m:r>
                    </m:oMath>
                  </m:oMathPara>
                </a14:m>
                <a:endParaRPr lang="zh-CN" altLang="en-US" sz="1600" dirty="0"/>
              </a:p>
            </p:txBody>
          </p:sp>
        </mc:Choice>
        <mc:Fallback xmlns="">
          <p:sp>
            <p:nvSpPr>
              <p:cNvPr id="41" name="文本框 40">
                <a:extLst>
                  <a:ext uri="{FF2B5EF4-FFF2-40B4-BE49-F238E27FC236}">
                    <a16:creationId xmlns:a16="http://schemas.microsoft.com/office/drawing/2014/main" id="{323FF8C5-462F-4527-BFED-3CFB39BBD0FD}"/>
                  </a:ext>
                </a:extLst>
              </p:cNvPr>
              <p:cNvSpPr txBox="1">
                <a:spLocks noRot="1" noChangeAspect="1" noMove="1" noResize="1" noEditPoints="1" noAdjustHandles="1" noChangeArrowheads="1" noChangeShapeType="1" noTextEdit="1"/>
              </p:cNvSpPr>
              <p:nvPr/>
            </p:nvSpPr>
            <p:spPr>
              <a:xfrm>
                <a:off x="922979" y="4005590"/>
                <a:ext cx="7298038" cy="645561"/>
              </a:xfrm>
              <a:prstGeom prst="rect">
                <a:avLst/>
              </a:prstGeom>
              <a:blipFill>
                <a:blip r:embed="rId5"/>
                <a:stretch>
                  <a:fillRect/>
                </a:stretch>
              </a:blipFill>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786D822C-1254-4F85-8F0D-0EA9DDB74883}"/>
              </a:ext>
            </a:extLst>
          </p:cNvPr>
          <p:cNvSpPr txBox="1"/>
          <p:nvPr/>
        </p:nvSpPr>
        <p:spPr>
          <a:xfrm>
            <a:off x="900659" y="4823340"/>
            <a:ext cx="665196" cy="369332"/>
          </a:xfrm>
          <a:prstGeom prst="rect">
            <a:avLst/>
          </a:prstGeom>
          <a:noFill/>
        </p:spPr>
        <p:txBody>
          <a:bodyPr wrap="square">
            <a:spAutoFit/>
          </a:bodyPr>
          <a:lstStyle/>
          <a:p>
            <a:r>
              <a:rPr lang="zh-CN" altLang="en-US" sz="1800" b="0" i="0" u="none" strike="noStrike" baseline="0" dirty="0">
                <a:latin typeface="楷体" panose="02010609060101010101" pitchFamily="49" charset="-122"/>
                <a:ea typeface="楷体" panose="02010609060101010101" pitchFamily="49" charset="-122"/>
              </a:rPr>
              <a:t>这里</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B127558-15BB-4174-9640-A54F5C9DD1D0}"/>
                  </a:ext>
                </a:extLst>
              </p:cNvPr>
              <p:cNvSpPr txBox="1"/>
              <p:nvPr/>
            </p:nvSpPr>
            <p:spPr>
              <a:xfrm>
                <a:off x="1202002" y="4652027"/>
                <a:ext cx="7808566" cy="6662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𝑒</m:t>
                          </m:r>
                        </m:e>
                        <m:sub>
                          <m:r>
                            <a:rPr lang="en-US" altLang="zh-CN" sz="1600" i="1">
                              <a:latin typeface="Cambria Math" panose="02040503050406030204" pitchFamily="18" charset="0"/>
                            </a:rPr>
                            <m:t>1</m:t>
                          </m:r>
                        </m:sub>
                      </m:sSub>
                      <m:d>
                        <m:dPr>
                          <m:ctrlPr>
                            <a:rPr lang="en-US" altLang="zh-CN" sz="1600" b="0" i="1" smtClean="0">
                              <a:latin typeface="Cambria Math" panose="02040503050406030204" pitchFamily="18" charset="0"/>
                            </a:rPr>
                          </m:ctrlPr>
                        </m:dPr>
                        <m:e>
                          <m:r>
                            <a:rPr lang="en-US" altLang="zh-CN" sz="1600" b="1" i="0" smtClean="0">
                              <a:latin typeface="Cambria Math" panose="02040503050406030204" pitchFamily="18" charset="0"/>
                            </a:rPr>
                            <m:t>𝐱</m:t>
                          </m:r>
                        </m:e>
                      </m:d>
                      <m:r>
                        <a:rPr lang="en-US" altLang="zh-CN" sz="1600" b="0" i="1" smtClean="0">
                          <a:latin typeface="Cambria Math" panose="02040503050406030204" pitchFamily="18" charset="0"/>
                        </a:rPr>
                        <m:t>=</m:t>
                      </m:r>
                      <m:nary>
                        <m:naryPr>
                          <m:ctrlPr>
                            <a:rPr lang="en-US" altLang="zh-CN" sz="1600" b="1" i="1" smtClean="0">
                              <a:latin typeface="Cambria Math" panose="02040503050406030204" pitchFamily="18" charset="0"/>
                            </a:rPr>
                          </m:ctrlPr>
                        </m:naryPr>
                        <m:sub>
                          <m:r>
                            <m:rPr>
                              <m:brk m:alnAt="23"/>
                            </m:rPr>
                            <a:rPr lang="zh-CN" altLang="en-US" sz="1600" b="1" i="1" smtClean="0">
                              <a:latin typeface="Cambria Math" panose="02040503050406030204" pitchFamily="18" charset="0"/>
                            </a:rPr>
                            <m:t>𝛀</m:t>
                          </m:r>
                        </m:sub>
                        <m:sup/>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𝐾</m:t>
                              </m:r>
                            </m:e>
                            <m:sub>
                              <m:r>
                                <a:rPr lang="zh-CN" altLang="en-US" sz="1600" i="1">
                                  <a:latin typeface="Cambria Math" panose="02040503050406030204" pitchFamily="18" charset="0"/>
                                </a:rPr>
                                <m:t>𝜎</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𝐲</m:t>
                              </m:r>
                              <m:r>
                                <a:rPr lang="en-US" altLang="zh-CN" sz="1600">
                                  <a:latin typeface="Cambria Math" panose="02040503050406030204" pitchFamily="18" charset="0"/>
                                </a:rPr>
                                <m:t>−</m:t>
                              </m:r>
                              <m:r>
                                <a:rPr lang="en-US" altLang="zh-CN" sz="1600" b="1">
                                  <a:latin typeface="Cambria Math" panose="02040503050406030204" pitchFamily="18" charset="0"/>
                                </a:rPr>
                                <m:t>𝐱</m:t>
                              </m:r>
                            </m:e>
                          </m:d>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𝑢</m:t>
                                      </m:r>
                                    </m:e>
                                    <m:sub>
                                      <m:r>
                                        <a:rPr lang="en-US" altLang="zh-CN" sz="1600" i="1">
                                          <a:latin typeface="Cambria Math" panose="02040503050406030204" pitchFamily="18" charset="0"/>
                                        </a:rPr>
                                        <m:t>0</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𝐱</m:t>
                                      </m:r>
                                    </m:e>
                                  </m:d>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𝑓</m:t>
                                      </m:r>
                                    </m:e>
                                    <m:sub>
                                      <m:r>
                                        <a:rPr lang="en-US" altLang="zh-CN" sz="1600" i="1">
                                          <a:latin typeface="Cambria Math" panose="02040503050406030204" pitchFamily="18" charset="0"/>
                                        </a:rPr>
                                        <m:t>1</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𝐲</m:t>
                                      </m:r>
                                    </m:e>
                                  </m:d>
                                </m:e>
                              </m:d>
                            </m:e>
                            <m:sup>
                              <m:r>
                                <a:rPr lang="en-US" altLang="zh-CN" sz="1600" i="1">
                                  <a:latin typeface="Cambria Math" panose="02040503050406030204" pitchFamily="18" charset="0"/>
                                </a:rPr>
                                <m:t>2</m:t>
                              </m:r>
                            </m:sup>
                          </m:sSup>
                        </m:e>
                      </m:nary>
                      <m:r>
                        <a:rPr lang="en-US" altLang="zh-CN" sz="1600" i="1">
                          <a:latin typeface="Cambria Math" panose="02040503050406030204" pitchFamily="18" charset="0"/>
                        </a:rPr>
                        <m:t>𝑑</m:t>
                      </m:r>
                      <m:r>
                        <a:rPr lang="en-US" altLang="zh-CN" sz="1600" b="1" i="0" smtClean="0">
                          <a:latin typeface="Cambria Math" panose="02040503050406030204" pitchFamily="18" charset="0"/>
                        </a:rPr>
                        <m:t>𝐲</m:t>
                      </m:r>
                      <m:r>
                        <a:rPr lang="en-US" altLang="zh-CN" sz="1600" b="0" i="1" smtClean="0">
                          <a:latin typeface="Cambria Math" panose="02040503050406030204" pitchFamily="18" charset="0"/>
                        </a:rPr>
                        <m:t>, </m:t>
                      </m:r>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    </m:t>
                          </m:r>
                          <m:r>
                            <a:rPr lang="en-US" altLang="zh-CN" sz="1600" i="1">
                              <a:latin typeface="Cambria Math" panose="02040503050406030204" pitchFamily="18" charset="0"/>
                            </a:rPr>
                            <m:t>𝑒</m:t>
                          </m:r>
                        </m:e>
                        <m:sub>
                          <m:r>
                            <a:rPr lang="en-US" altLang="zh-CN" sz="1600" b="0" i="1" smtClean="0">
                              <a:latin typeface="Cambria Math" panose="02040503050406030204" pitchFamily="18" charset="0"/>
                            </a:rPr>
                            <m:t>2</m:t>
                          </m:r>
                        </m:sub>
                      </m:sSub>
                      <m:d>
                        <m:dPr>
                          <m:ctrlPr>
                            <a:rPr lang="en-US" altLang="zh-CN" sz="1600" i="1">
                              <a:latin typeface="Cambria Math" panose="02040503050406030204" pitchFamily="18" charset="0"/>
                            </a:rPr>
                          </m:ctrlPr>
                        </m:dPr>
                        <m:e>
                          <m:r>
                            <a:rPr lang="en-US" altLang="zh-CN" sz="1600" b="1" i="0" smtClean="0">
                              <a:latin typeface="Cambria Math" panose="02040503050406030204" pitchFamily="18" charset="0"/>
                            </a:rPr>
                            <m:t>𝐱</m:t>
                          </m:r>
                        </m:e>
                      </m:d>
                      <m:r>
                        <a:rPr lang="en-US" altLang="zh-CN" sz="1600" i="1">
                          <a:latin typeface="Cambria Math" panose="02040503050406030204" pitchFamily="18" charset="0"/>
                        </a:rPr>
                        <m:t>=</m:t>
                      </m:r>
                      <m:nary>
                        <m:naryPr>
                          <m:ctrlPr>
                            <a:rPr lang="en-US" altLang="zh-CN" sz="1600" b="1" i="1">
                              <a:latin typeface="Cambria Math" panose="02040503050406030204" pitchFamily="18" charset="0"/>
                            </a:rPr>
                          </m:ctrlPr>
                        </m:naryPr>
                        <m:sub>
                          <m:r>
                            <m:rPr>
                              <m:brk m:alnAt="23"/>
                            </m:rPr>
                            <a:rPr lang="zh-CN" altLang="en-US" sz="1600" b="1" i="1">
                              <a:latin typeface="Cambria Math" panose="02040503050406030204" pitchFamily="18" charset="0"/>
                            </a:rPr>
                            <m:t>𝛀</m:t>
                          </m:r>
                        </m:sub>
                        <m:sup/>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𝐾</m:t>
                              </m:r>
                            </m:e>
                            <m:sub>
                              <m:r>
                                <a:rPr lang="zh-CN" altLang="en-US" sz="1600" i="1">
                                  <a:latin typeface="Cambria Math" panose="02040503050406030204" pitchFamily="18" charset="0"/>
                                </a:rPr>
                                <m:t>𝜎</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𝐲</m:t>
                              </m:r>
                              <m:r>
                                <a:rPr lang="en-US" altLang="zh-CN" sz="1600">
                                  <a:latin typeface="Cambria Math" panose="02040503050406030204" pitchFamily="18" charset="0"/>
                                </a:rPr>
                                <m:t>−</m:t>
                              </m:r>
                              <m:r>
                                <a:rPr lang="en-US" altLang="zh-CN" sz="1600" b="1">
                                  <a:latin typeface="Cambria Math" panose="02040503050406030204" pitchFamily="18" charset="0"/>
                                </a:rPr>
                                <m:t>𝐱</m:t>
                              </m:r>
                            </m:e>
                          </m:d>
                          <m:sSup>
                            <m:sSupPr>
                              <m:ctrlPr>
                                <a:rPr lang="en-US" altLang="zh-CN" sz="1600" i="1">
                                  <a:latin typeface="Cambria Math" panose="02040503050406030204" pitchFamily="18" charset="0"/>
                                </a:rPr>
                              </m:ctrlPr>
                            </m:sSupPr>
                            <m:e>
                              <m:d>
                                <m:dPr>
                                  <m:begChr m:val="|"/>
                                  <m:endChr m:val="|"/>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𝑢</m:t>
                                      </m:r>
                                    </m:e>
                                    <m:sub>
                                      <m:r>
                                        <a:rPr lang="en-US" altLang="zh-CN" sz="1600" i="1">
                                          <a:latin typeface="Cambria Math" panose="02040503050406030204" pitchFamily="18" charset="0"/>
                                        </a:rPr>
                                        <m:t>0</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𝐱</m:t>
                                      </m:r>
                                    </m:e>
                                  </m:d>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𝑓</m:t>
                                      </m:r>
                                    </m:e>
                                    <m:sub>
                                      <m:r>
                                        <a:rPr lang="en-US" altLang="zh-CN" sz="1600" b="0" i="1" smtClean="0">
                                          <a:latin typeface="Cambria Math" panose="02040503050406030204" pitchFamily="18" charset="0"/>
                                        </a:rPr>
                                        <m:t>2</m:t>
                                      </m:r>
                                    </m:sub>
                                  </m:sSub>
                                  <m:d>
                                    <m:dPr>
                                      <m:ctrlPr>
                                        <a:rPr lang="en-US" altLang="zh-CN" sz="1600" i="1">
                                          <a:latin typeface="Cambria Math" panose="02040503050406030204" pitchFamily="18" charset="0"/>
                                        </a:rPr>
                                      </m:ctrlPr>
                                    </m:dPr>
                                    <m:e>
                                      <m:r>
                                        <a:rPr lang="en-US" altLang="zh-CN" sz="1600" b="1">
                                          <a:latin typeface="Cambria Math" panose="02040503050406030204" pitchFamily="18" charset="0"/>
                                        </a:rPr>
                                        <m:t>𝐲</m:t>
                                      </m:r>
                                    </m:e>
                                  </m:d>
                                </m:e>
                              </m:d>
                            </m:e>
                            <m:sup>
                              <m:r>
                                <a:rPr lang="en-US" altLang="zh-CN" sz="1600" i="1">
                                  <a:latin typeface="Cambria Math" panose="02040503050406030204" pitchFamily="18" charset="0"/>
                                </a:rPr>
                                <m:t>2</m:t>
                              </m:r>
                            </m:sup>
                          </m:sSup>
                        </m:e>
                      </m:nary>
                      <m:r>
                        <a:rPr lang="en-US" altLang="zh-CN" sz="1600" i="1">
                          <a:latin typeface="Cambria Math" panose="02040503050406030204" pitchFamily="18" charset="0"/>
                        </a:rPr>
                        <m:t>𝑑</m:t>
                      </m:r>
                      <m:r>
                        <a:rPr lang="en-US" altLang="zh-CN" sz="1600" b="1" i="0">
                          <a:latin typeface="Cambria Math" panose="02040503050406030204" pitchFamily="18" charset="0"/>
                        </a:rPr>
                        <m:t>𝐲</m:t>
                      </m:r>
                    </m:oMath>
                  </m:oMathPara>
                </a14:m>
                <a:endParaRPr lang="zh-CN" altLang="en-US" sz="1600" b="1" dirty="0"/>
              </a:p>
            </p:txBody>
          </p:sp>
        </mc:Choice>
        <mc:Fallback xmlns="">
          <p:sp>
            <p:nvSpPr>
              <p:cNvPr id="14" name="文本框 13">
                <a:extLst>
                  <a:ext uri="{FF2B5EF4-FFF2-40B4-BE49-F238E27FC236}">
                    <a16:creationId xmlns:a16="http://schemas.microsoft.com/office/drawing/2014/main" id="{DB127558-15BB-4174-9640-A54F5C9DD1D0}"/>
                  </a:ext>
                </a:extLst>
              </p:cNvPr>
              <p:cNvSpPr txBox="1">
                <a:spLocks noRot="1" noChangeAspect="1" noMove="1" noResize="1" noEditPoints="1" noAdjustHandles="1" noChangeArrowheads="1" noChangeShapeType="1" noTextEdit="1"/>
              </p:cNvSpPr>
              <p:nvPr/>
            </p:nvSpPr>
            <p:spPr>
              <a:xfrm>
                <a:off x="1202002" y="4652027"/>
                <a:ext cx="7808566" cy="6662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2" name="墨迹 1">
                <a:extLst>
                  <a:ext uri="{FF2B5EF4-FFF2-40B4-BE49-F238E27FC236}">
                    <a16:creationId xmlns:a16="http://schemas.microsoft.com/office/drawing/2014/main" id="{CF3C5F89-AD0B-D7A9-A5BC-EE9BEEC6D850}"/>
                  </a:ext>
                </a:extLst>
              </p14:cNvPr>
              <p14:cNvContentPartPr/>
              <p14:nvPr/>
            </p14:nvContentPartPr>
            <p14:xfrm>
              <a:off x="204120" y="2107080"/>
              <a:ext cx="8291880" cy="3375720"/>
            </p14:xfrm>
          </p:contentPart>
        </mc:Choice>
        <mc:Fallback xmlns="">
          <p:pic>
            <p:nvPicPr>
              <p:cNvPr id="2" name="墨迹 1">
                <a:extLst>
                  <a:ext uri="{FF2B5EF4-FFF2-40B4-BE49-F238E27FC236}">
                    <a16:creationId xmlns:a16="http://schemas.microsoft.com/office/drawing/2014/main" id="{CF3C5F89-AD0B-D7A9-A5BC-EE9BEEC6D850}"/>
                  </a:ext>
                </a:extLst>
              </p:cNvPr>
              <p:cNvPicPr/>
              <p:nvPr/>
            </p:nvPicPr>
            <p:blipFill>
              <a:blip r:embed="rId8"/>
              <a:stretch>
                <a:fillRect/>
              </a:stretch>
            </p:blipFill>
            <p:spPr>
              <a:xfrm>
                <a:off x="194760" y="2097720"/>
                <a:ext cx="8310600" cy="3394440"/>
              </a:xfrm>
              <a:prstGeom prst="rect">
                <a:avLst/>
              </a:prstGeom>
            </p:spPr>
          </p:pic>
        </mc:Fallback>
      </mc:AlternateContent>
    </p:spTree>
    <p:extLst>
      <p:ext uri="{BB962C8B-B14F-4D97-AF65-F5344CB8AC3E}">
        <p14:creationId xmlns:p14="http://schemas.microsoft.com/office/powerpoint/2010/main" val="2395297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flipH="1">
            <a:off x="429862" y="1221581"/>
            <a:ext cx="2784350" cy="462171"/>
          </a:xfrm>
          <a:prstGeom prst="rect">
            <a:avLst/>
          </a:prstGeom>
          <a:solidFill>
            <a:srgbClr val="1B7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srgbClr val="FFFFFF"/>
              </a:solidFill>
              <a:latin typeface="Arial"/>
              <a:ea typeface="微软雅黑"/>
            </a:endParaRPr>
          </a:p>
        </p:txBody>
      </p:sp>
      <p:sp>
        <p:nvSpPr>
          <p:cNvPr id="7" name="矩形 6"/>
          <p:cNvSpPr/>
          <p:nvPr/>
        </p:nvSpPr>
        <p:spPr>
          <a:xfrm flipH="1">
            <a:off x="1" y="1221581"/>
            <a:ext cx="302639" cy="462171"/>
          </a:xfrm>
          <a:prstGeom prst="rect">
            <a:avLst/>
          </a:prstGeom>
          <a:solidFill>
            <a:srgbClr val="1B78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srgbClr val="FFFFFF"/>
              </a:solidFill>
              <a:latin typeface="Arial"/>
              <a:ea typeface="微软雅黑"/>
            </a:endParaRPr>
          </a:p>
        </p:txBody>
      </p:sp>
      <p:sp>
        <p:nvSpPr>
          <p:cNvPr id="3" name="文本框 2"/>
          <p:cNvSpPr txBox="1"/>
          <p:nvPr/>
        </p:nvSpPr>
        <p:spPr>
          <a:xfrm>
            <a:off x="852488" y="1291114"/>
            <a:ext cx="2176939" cy="323165"/>
          </a:xfrm>
          <a:prstGeom prst="rect">
            <a:avLst/>
          </a:prstGeom>
          <a:noFill/>
        </p:spPr>
        <p:txBody>
          <a:bodyPr wrap="square" lIns="0" tIns="0" rIns="0" bIns="0" rtlCol="0" anchor="t">
            <a:spAutoFit/>
          </a:bodyPr>
          <a:lstStyle/>
          <a:p>
            <a:pPr defTabSz="685800"/>
            <a:r>
              <a:rPr lang="zh-CN" altLang="en-US" sz="2100" b="1" dirty="0">
                <a:solidFill>
                  <a:srgbClr val="FFFFFF"/>
                </a:solidFill>
                <a:latin typeface="微软雅黑"/>
                <a:ea typeface="微软雅黑"/>
                <a:sym typeface="+mn-ea"/>
              </a:rPr>
              <a:t>研究现状</a:t>
            </a:r>
          </a:p>
        </p:txBody>
      </p:sp>
      <p:cxnSp>
        <p:nvCxnSpPr>
          <p:cNvPr id="28" name="直接连接符 27"/>
          <p:cNvCxnSpPr/>
          <p:nvPr/>
        </p:nvCxnSpPr>
        <p:spPr>
          <a:xfrm>
            <a:off x="975360" y="2823686"/>
            <a:ext cx="9525" cy="58293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975360" y="4368641"/>
            <a:ext cx="9525" cy="58293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7" name="文本框 86"/>
          <p:cNvSpPr txBox="1"/>
          <p:nvPr/>
        </p:nvSpPr>
        <p:spPr>
          <a:xfrm>
            <a:off x="595674" y="3220419"/>
            <a:ext cx="1338727" cy="300082"/>
          </a:xfrm>
          <a:prstGeom prst="rect">
            <a:avLst/>
          </a:prstGeom>
          <a:solidFill>
            <a:schemeClr val="accent1"/>
          </a:solidFill>
          <a:ln>
            <a:solidFill>
              <a:schemeClr val="tx1"/>
            </a:solidFill>
          </a:ln>
        </p:spPr>
        <p:txBody>
          <a:bodyPr wrap="square" rtlCol="0">
            <a:spAutoFit/>
          </a:bodyPr>
          <a:lstStyle/>
          <a:p>
            <a:pPr algn="ctr" defTabSz="685800"/>
            <a:r>
              <a:rPr lang="zh-CN" altLang="en-US" sz="1350" dirty="0">
                <a:solidFill>
                  <a:srgbClr val="000000"/>
                </a:solidFill>
                <a:latin typeface="Arial"/>
                <a:ea typeface="微软雅黑"/>
              </a:rPr>
              <a:t>基于边缘检测</a:t>
            </a:r>
          </a:p>
        </p:txBody>
      </p:sp>
      <p:sp>
        <p:nvSpPr>
          <p:cNvPr id="88" name="文本框 87"/>
          <p:cNvSpPr txBox="1"/>
          <p:nvPr/>
        </p:nvSpPr>
        <p:spPr>
          <a:xfrm>
            <a:off x="2946228" y="3214514"/>
            <a:ext cx="1338727" cy="300082"/>
          </a:xfrm>
          <a:prstGeom prst="rect">
            <a:avLst/>
          </a:prstGeom>
          <a:solidFill>
            <a:schemeClr val="accent2"/>
          </a:solidFill>
          <a:ln>
            <a:solidFill>
              <a:schemeClr val="tx1"/>
            </a:solidFill>
          </a:ln>
        </p:spPr>
        <p:txBody>
          <a:bodyPr wrap="square" rtlCol="0">
            <a:spAutoFit/>
          </a:bodyPr>
          <a:lstStyle/>
          <a:p>
            <a:pPr algn="ctr" defTabSz="685800"/>
            <a:r>
              <a:rPr lang="zh-CN" altLang="en-US" sz="1350" dirty="0">
                <a:solidFill>
                  <a:srgbClr val="000000"/>
                </a:solidFill>
                <a:latin typeface="Arial"/>
                <a:ea typeface="微软雅黑"/>
              </a:rPr>
              <a:t>基于活动轮廓</a:t>
            </a:r>
          </a:p>
        </p:txBody>
      </p:sp>
      <p:sp>
        <p:nvSpPr>
          <p:cNvPr id="93" name="文本框 92"/>
          <p:cNvSpPr txBox="1"/>
          <p:nvPr/>
        </p:nvSpPr>
        <p:spPr>
          <a:xfrm>
            <a:off x="4151042" y="1614011"/>
            <a:ext cx="841916" cy="507831"/>
          </a:xfrm>
          <a:prstGeom prst="rect">
            <a:avLst/>
          </a:prstGeom>
          <a:noFill/>
          <a:ln>
            <a:solidFill>
              <a:schemeClr val="tx1"/>
            </a:solidFill>
          </a:ln>
        </p:spPr>
        <p:txBody>
          <a:bodyPr wrap="square" rtlCol="0">
            <a:spAutoFit/>
          </a:bodyPr>
          <a:lstStyle/>
          <a:p>
            <a:pPr algn="ctr" defTabSz="685800"/>
            <a:r>
              <a:rPr lang="zh-CN" altLang="en-US" sz="1350" dirty="0">
                <a:solidFill>
                  <a:srgbClr val="000000"/>
                </a:solidFill>
                <a:latin typeface="Arial"/>
                <a:ea typeface="微软雅黑"/>
              </a:rPr>
              <a:t>图像分割</a:t>
            </a:r>
          </a:p>
        </p:txBody>
      </p:sp>
      <p:cxnSp>
        <p:nvCxnSpPr>
          <p:cNvPr id="9" name="直接连接符 8"/>
          <p:cNvCxnSpPr>
            <a:stCxn id="93" idx="2"/>
          </p:cNvCxnSpPr>
          <p:nvPr/>
        </p:nvCxnSpPr>
        <p:spPr>
          <a:xfrm>
            <a:off x="4572000" y="2121842"/>
            <a:ext cx="0" cy="4242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1265037" y="2548402"/>
            <a:ext cx="6792490" cy="169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3614564" y="2560542"/>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1265036" y="2568632"/>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5878673" y="2546091"/>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8057526" y="2546091"/>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5" name="文本框 124"/>
          <p:cNvSpPr txBox="1"/>
          <p:nvPr/>
        </p:nvSpPr>
        <p:spPr>
          <a:xfrm>
            <a:off x="5239728" y="3209277"/>
            <a:ext cx="1338727" cy="300082"/>
          </a:xfrm>
          <a:prstGeom prst="rect">
            <a:avLst/>
          </a:prstGeom>
          <a:solidFill>
            <a:schemeClr val="accent3"/>
          </a:solidFill>
          <a:ln>
            <a:solidFill>
              <a:schemeClr val="tx1"/>
            </a:solidFill>
          </a:ln>
        </p:spPr>
        <p:txBody>
          <a:bodyPr wrap="square" rtlCol="0">
            <a:spAutoFit/>
          </a:bodyPr>
          <a:lstStyle/>
          <a:p>
            <a:pPr algn="ctr" defTabSz="685800"/>
            <a:r>
              <a:rPr lang="zh-CN" altLang="en-US" sz="1350" dirty="0">
                <a:solidFill>
                  <a:srgbClr val="000000"/>
                </a:solidFill>
                <a:latin typeface="Arial"/>
                <a:ea typeface="微软雅黑"/>
              </a:rPr>
              <a:t>基于神经网络</a:t>
            </a:r>
          </a:p>
        </p:txBody>
      </p:sp>
      <p:sp>
        <p:nvSpPr>
          <p:cNvPr id="126" name="文本框 125"/>
          <p:cNvSpPr txBox="1"/>
          <p:nvPr/>
        </p:nvSpPr>
        <p:spPr>
          <a:xfrm>
            <a:off x="7656310" y="3190338"/>
            <a:ext cx="878431" cy="300082"/>
          </a:xfrm>
          <a:prstGeom prst="rect">
            <a:avLst/>
          </a:prstGeom>
          <a:solidFill>
            <a:schemeClr val="accent4"/>
          </a:solidFill>
          <a:ln>
            <a:solidFill>
              <a:schemeClr val="tx1"/>
            </a:solidFill>
          </a:ln>
        </p:spPr>
        <p:txBody>
          <a:bodyPr wrap="square" rtlCol="0">
            <a:spAutoFit/>
          </a:bodyPr>
          <a:lstStyle/>
          <a:p>
            <a:pPr algn="ctr" defTabSz="685800"/>
            <a:r>
              <a:rPr lang="zh-CN" altLang="en-US" sz="1350" dirty="0">
                <a:solidFill>
                  <a:srgbClr val="000000"/>
                </a:solidFill>
                <a:latin typeface="Arial"/>
                <a:ea typeface="微软雅黑"/>
              </a:rPr>
              <a:t>基于阈值</a:t>
            </a:r>
          </a:p>
        </p:txBody>
      </p:sp>
      <p:cxnSp>
        <p:nvCxnSpPr>
          <p:cNvPr id="129" name="直接连接符 128"/>
          <p:cNvCxnSpPr/>
          <p:nvPr/>
        </p:nvCxnSpPr>
        <p:spPr>
          <a:xfrm>
            <a:off x="1253719" y="3488990"/>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3614564" y="3487677"/>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5878673" y="3494125"/>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8057525" y="3466436"/>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505676" y="4149206"/>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1253719" y="4155303"/>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1989401" y="4155069"/>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V="1">
            <a:off x="501712" y="4148621"/>
            <a:ext cx="1487690" cy="6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9" name="文本框 138"/>
          <p:cNvSpPr txBox="1"/>
          <p:nvPr/>
        </p:nvSpPr>
        <p:spPr>
          <a:xfrm>
            <a:off x="71481" y="4800846"/>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Roberts</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算子</a:t>
            </a:r>
          </a:p>
        </p:txBody>
      </p:sp>
      <p:sp>
        <p:nvSpPr>
          <p:cNvPr id="141" name="文本框 140"/>
          <p:cNvSpPr txBox="1"/>
          <p:nvPr/>
        </p:nvSpPr>
        <p:spPr>
          <a:xfrm>
            <a:off x="896349" y="4803850"/>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Sobel</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算子</a:t>
            </a:r>
          </a:p>
        </p:txBody>
      </p:sp>
      <p:sp>
        <p:nvSpPr>
          <p:cNvPr id="142" name="文本框 141"/>
          <p:cNvSpPr txBox="1"/>
          <p:nvPr/>
        </p:nvSpPr>
        <p:spPr>
          <a:xfrm>
            <a:off x="1596059" y="4805833"/>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Canny</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算子</a:t>
            </a:r>
          </a:p>
        </p:txBody>
      </p:sp>
      <p:cxnSp>
        <p:nvCxnSpPr>
          <p:cNvPr id="149" name="直接连接符 148"/>
          <p:cNvCxnSpPr/>
          <p:nvPr/>
        </p:nvCxnSpPr>
        <p:spPr>
          <a:xfrm>
            <a:off x="2849034" y="4144071"/>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文本框 149"/>
          <p:cNvSpPr txBox="1"/>
          <p:nvPr/>
        </p:nvSpPr>
        <p:spPr>
          <a:xfrm>
            <a:off x="2487462" y="4791567"/>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Snake</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模型</a:t>
            </a:r>
          </a:p>
        </p:txBody>
      </p:sp>
      <p:cxnSp>
        <p:nvCxnSpPr>
          <p:cNvPr id="151" name="直接连接符 150"/>
          <p:cNvCxnSpPr/>
          <p:nvPr/>
        </p:nvCxnSpPr>
        <p:spPr>
          <a:xfrm>
            <a:off x="3615591" y="4155069"/>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文本框 151"/>
          <p:cNvSpPr txBox="1"/>
          <p:nvPr/>
        </p:nvSpPr>
        <p:spPr>
          <a:xfrm>
            <a:off x="3321095" y="4775253"/>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CV</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模型</a:t>
            </a:r>
          </a:p>
        </p:txBody>
      </p:sp>
      <p:cxnSp>
        <p:nvCxnSpPr>
          <p:cNvPr id="153" name="直接连接符 152"/>
          <p:cNvCxnSpPr/>
          <p:nvPr/>
        </p:nvCxnSpPr>
        <p:spPr>
          <a:xfrm>
            <a:off x="4337768" y="4148769"/>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文本框 155"/>
          <p:cNvSpPr txBox="1"/>
          <p:nvPr/>
        </p:nvSpPr>
        <p:spPr>
          <a:xfrm>
            <a:off x="4007445" y="4788635"/>
            <a:ext cx="1039335"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RSF</a:t>
            </a:r>
            <a:r>
              <a:rPr lang="zh-CN" altLang="en-US" sz="1200" dirty="0">
                <a:solidFill>
                  <a:srgbClr val="000000"/>
                </a:solidFill>
                <a:latin typeface="Times New Roman" panose="02020603050405020304" pitchFamily="18" charset="0"/>
                <a:ea typeface="微软雅黑"/>
                <a:cs typeface="Times New Roman" panose="02020603050405020304" pitchFamily="18" charset="0"/>
              </a:rPr>
              <a:t>模型</a:t>
            </a:r>
          </a:p>
        </p:txBody>
      </p:sp>
      <p:cxnSp>
        <p:nvCxnSpPr>
          <p:cNvPr id="160" name="直接连接符 159"/>
          <p:cNvCxnSpPr/>
          <p:nvPr/>
        </p:nvCxnSpPr>
        <p:spPr>
          <a:xfrm>
            <a:off x="5135673" y="4144070"/>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文本框 161"/>
          <p:cNvSpPr txBox="1"/>
          <p:nvPr/>
        </p:nvSpPr>
        <p:spPr>
          <a:xfrm>
            <a:off x="4959722" y="4799062"/>
            <a:ext cx="508223"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FCN</a:t>
            </a:r>
            <a:endParaRPr lang="zh-CN" altLang="en-US" sz="1200" dirty="0">
              <a:solidFill>
                <a:srgbClr val="000000"/>
              </a:solidFill>
              <a:latin typeface="Times New Roman" panose="02020603050405020304" pitchFamily="18" charset="0"/>
              <a:ea typeface="微软雅黑"/>
              <a:cs typeface="Times New Roman" panose="02020603050405020304" pitchFamily="18" charset="0"/>
            </a:endParaRPr>
          </a:p>
        </p:txBody>
      </p:sp>
      <p:cxnSp>
        <p:nvCxnSpPr>
          <p:cNvPr id="163" name="直接连接符 162"/>
          <p:cNvCxnSpPr/>
          <p:nvPr/>
        </p:nvCxnSpPr>
        <p:spPr>
          <a:xfrm>
            <a:off x="5878673" y="4136486"/>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文本框 163"/>
          <p:cNvSpPr txBox="1"/>
          <p:nvPr/>
        </p:nvSpPr>
        <p:spPr>
          <a:xfrm>
            <a:off x="6358135" y="4788635"/>
            <a:ext cx="597293" cy="276999"/>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U-Net</a:t>
            </a:r>
            <a:endParaRPr lang="zh-CN" altLang="en-US" sz="1200" dirty="0">
              <a:solidFill>
                <a:srgbClr val="000000"/>
              </a:solidFill>
              <a:latin typeface="Times New Roman" panose="02020603050405020304" pitchFamily="18" charset="0"/>
              <a:ea typeface="微软雅黑"/>
              <a:cs typeface="Times New Roman" panose="02020603050405020304" pitchFamily="18" charset="0"/>
            </a:endParaRPr>
          </a:p>
        </p:txBody>
      </p:sp>
      <p:cxnSp>
        <p:nvCxnSpPr>
          <p:cNvPr id="165" name="直接连接符 164"/>
          <p:cNvCxnSpPr/>
          <p:nvPr/>
        </p:nvCxnSpPr>
        <p:spPr>
          <a:xfrm>
            <a:off x="6621992" y="4136485"/>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文本框 165"/>
          <p:cNvSpPr txBox="1"/>
          <p:nvPr/>
        </p:nvSpPr>
        <p:spPr>
          <a:xfrm>
            <a:off x="5441082" y="4788635"/>
            <a:ext cx="958903" cy="461665"/>
          </a:xfrm>
          <a:prstGeom prst="rect">
            <a:avLst/>
          </a:prstGeom>
          <a:noFill/>
          <a:ln>
            <a:noFill/>
          </a:ln>
        </p:spPr>
        <p:txBody>
          <a:bodyPr wrap="square" rtlCol="0">
            <a:spAutoFit/>
          </a:bodyPr>
          <a:lstStyle/>
          <a:p>
            <a:pPr defTabSz="685800"/>
            <a:r>
              <a:rPr lang="en-US" altLang="zh-CN" sz="1200" dirty="0">
                <a:solidFill>
                  <a:srgbClr val="000000"/>
                </a:solidFill>
                <a:latin typeface="Times New Roman" panose="02020603050405020304" pitchFamily="18" charset="0"/>
                <a:ea typeface="微软雅黑"/>
                <a:cs typeface="Times New Roman" panose="02020603050405020304" pitchFamily="18" charset="0"/>
              </a:rPr>
              <a:t>Mask RCNN</a:t>
            </a:r>
            <a:endParaRPr lang="zh-CN" altLang="en-US" sz="1200" dirty="0">
              <a:solidFill>
                <a:srgbClr val="000000"/>
              </a:solidFill>
              <a:latin typeface="Times New Roman" panose="02020603050405020304" pitchFamily="18" charset="0"/>
              <a:ea typeface="微软雅黑"/>
              <a:cs typeface="Times New Roman" panose="02020603050405020304" pitchFamily="18" charset="0"/>
            </a:endParaRPr>
          </a:p>
        </p:txBody>
      </p:sp>
      <p:cxnSp>
        <p:nvCxnSpPr>
          <p:cNvPr id="173" name="直接连接符 172"/>
          <p:cNvCxnSpPr/>
          <p:nvPr/>
        </p:nvCxnSpPr>
        <p:spPr>
          <a:xfrm flipV="1">
            <a:off x="2849996" y="4149705"/>
            <a:ext cx="1487690" cy="6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flipV="1">
            <a:off x="5135674" y="4142758"/>
            <a:ext cx="1487690" cy="6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7313681" y="4127964"/>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8801371" y="4127964"/>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80" name="文本框 179"/>
          <p:cNvSpPr txBox="1"/>
          <p:nvPr/>
        </p:nvSpPr>
        <p:spPr>
          <a:xfrm>
            <a:off x="8499384" y="4792410"/>
            <a:ext cx="1289232" cy="276999"/>
          </a:xfrm>
          <a:prstGeom prst="rect">
            <a:avLst/>
          </a:prstGeom>
          <a:noFill/>
          <a:ln>
            <a:noFill/>
          </a:ln>
        </p:spPr>
        <p:txBody>
          <a:bodyPr wrap="square" rtlCol="0">
            <a:spAutoFit/>
          </a:bodyPr>
          <a:lstStyle/>
          <a:p>
            <a:pPr defTabSz="685800"/>
            <a:r>
              <a:rPr lang="zh-CN" altLang="en-US" sz="1200" dirty="0">
                <a:solidFill>
                  <a:srgbClr val="000000"/>
                </a:solidFill>
                <a:latin typeface="Times New Roman" panose="02020603050405020304" pitchFamily="18" charset="0"/>
                <a:ea typeface="微软雅黑"/>
                <a:cs typeface="Times New Roman" panose="02020603050405020304" pitchFamily="18" charset="0"/>
              </a:rPr>
              <a:t>自适应</a:t>
            </a:r>
          </a:p>
        </p:txBody>
      </p:sp>
      <p:sp>
        <p:nvSpPr>
          <p:cNvPr id="181" name="文本框 180"/>
          <p:cNvSpPr txBox="1"/>
          <p:nvPr/>
        </p:nvSpPr>
        <p:spPr>
          <a:xfrm>
            <a:off x="6955428" y="4783045"/>
            <a:ext cx="762088" cy="461665"/>
          </a:xfrm>
          <a:prstGeom prst="rect">
            <a:avLst/>
          </a:prstGeom>
          <a:noFill/>
          <a:ln>
            <a:noFill/>
          </a:ln>
        </p:spPr>
        <p:txBody>
          <a:bodyPr wrap="square" rtlCol="0">
            <a:spAutoFit/>
          </a:bodyPr>
          <a:lstStyle/>
          <a:p>
            <a:pPr defTabSz="685800"/>
            <a:r>
              <a:rPr lang="zh-CN" altLang="en-US" sz="1200" dirty="0">
                <a:solidFill>
                  <a:srgbClr val="000000"/>
                </a:solidFill>
                <a:latin typeface="Times New Roman" panose="02020603050405020304" pitchFamily="18" charset="0"/>
                <a:ea typeface="微软雅黑"/>
                <a:cs typeface="Times New Roman" panose="02020603050405020304" pitchFamily="18" charset="0"/>
              </a:rPr>
              <a:t>手工选取</a:t>
            </a:r>
          </a:p>
        </p:txBody>
      </p:sp>
      <p:sp>
        <p:nvSpPr>
          <p:cNvPr id="182" name="文本框 181"/>
          <p:cNvSpPr txBox="1"/>
          <p:nvPr/>
        </p:nvSpPr>
        <p:spPr>
          <a:xfrm>
            <a:off x="7650995" y="4792410"/>
            <a:ext cx="983574" cy="276999"/>
          </a:xfrm>
          <a:prstGeom prst="rect">
            <a:avLst/>
          </a:prstGeom>
          <a:noFill/>
          <a:ln>
            <a:noFill/>
          </a:ln>
        </p:spPr>
        <p:txBody>
          <a:bodyPr wrap="square" rtlCol="0">
            <a:spAutoFit/>
          </a:bodyPr>
          <a:lstStyle/>
          <a:p>
            <a:pPr defTabSz="685800"/>
            <a:r>
              <a:rPr lang="zh-CN" altLang="en-US" sz="1200" dirty="0">
                <a:solidFill>
                  <a:srgbClr val="000000"/>
                </a:solidFill>
                <a:latin typeface="Times New Roman" panose="02020603050405020304" pitchFamily="18" charset="0"/>
                <a:ea typeface="微软雅黑"/>
                <a:cs typeface="Times New Roman" panose="02020603050405020304" pitchFamily="18" charset="0"/>
              </a:rPr>
              <a:t>灰度直方图</a:t>
            </a:r>
          </a:p>
        </p:txBody>
      </p:sp>
      <p:cxnSp>
        <p:nvCxnSpPr>
          <p:cNvPr id="183" name="直接连接符 182"/>
          <p:cNvCxnSpPr/>
          <p:nvPr/>
        </p:nvCxnSpPr>
        <p:spPr>
          <a:xfrm>
            <a:off x="8057525" y="4121517"/>
            <a:ext cx="0" cy="655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flipV="1">
            <a:off x="7313681" y="4121517"/>
            <a:ext cx="1487690" cy="64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86" name="灯片编号占位符 185"/>
          <p:cNvSpPr>
            <a:spLocks noGrp="1"/>
          </p:cNvSpPr>
          <p:nvPr>
            <p:ph type="sldNum" sz="quarter" idx="12"/>
          </p:nvPr>
        </p:nvSpPr>
        <p:spPr/>
        <p:txBody>
          <a:bodyPr/>
          <a:lstStyle/>
          <a:p>
            <a:pPr defTabSz="685800"/>
            <a:fld id="{49AE70B2-8BF9-45C0-BB95-33D1B9D3A854}" type="slidenum">
              <a:rPr lang="zh-CN" altLang="en-US">
                <a:solidFill>
                  <a:srgbClr val="000000">
                    <a:tint val="75000"/>
                  </a:srgbClr>
                </a:solidFill>
              </a:rPr>
              <a:pPr defTabSz="685800"/>
              <a:t>4</a:t>
            </a:fld>
            <a:endParaRPr lang="zh-CN" altLang="en-US" dirty="0">
              <a:solidFill>
                <a:srgbClr val="000000">
                  <a:tint val="75000"/>
                </a:srgbClr>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2457E0AF-426B-A8F8-FDA9-AE06B95B0027}"/>
                  </a:ext>
                </a:extLst>
              </p14:cNvPr>
              <p14:cNvContentPartPr/>
              <p14:nvPr/>
            </p14:nvContentPartPr>
            <p14:xfrm>
              <a:off x="2611440" y="2855160"/>
              <a:ext cx="4342680" cy="2947680"/>
            </p14:xfrm>
          </p:contentPart>
        </mc:Choice>
        <mc:Fallback xmlns="">
          <p:pic>
            <p:nvPicPr>
              <p:cNvPr id="2" name="墨迹 1">
                <a:extLst>
                  <a:ext uri="{FF2B5EF4-FFF2-40B4-BE49-F238E27FC236}">
                    <a16:creationId xmlns:a16="http://schemas.microsoft.com/office/drawing/2014/main" id="{2457E0AF-426B-A8F8-FDA9-AE06B95B0027}"/>
                  </a:ext>
                </a:extLst>
              </p:cNvPr>
              <p:cNvPicPr/>
              <p:nvPr/>
            </p:nvPicPr>
            <p:blipFill>
              <a:blip r:embed="rId4"/>
              <a:stretch>
                <a:fillRect/>
              </a:stretch>
            </p:blipFill>
            <p:spPr>
              <a:xfrm>
                <a:off x="2602080" y="2845800"/>
                <a:ext cx="4361400" cy="2966400"/>
              </a:xfrm>
              <a:prstGeom prst="rect">
                <a:avLst/>
              </a:prstGeom>
            </p:spPr>
          </p:pic>
        </mc:Fallback>
      </mc:AlternateContent>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A1AA9E6A-5133-4085-A3AF-49980D8F3D70}"/>
              </a:ext>
            </a:extLst>
          </p:cNvPr>
          <p:cNvSpPr>
            <a:spLocks noGrp="1"/>
          </p:cNvSpPr>
          <p:nvPr>
            <p:ph type="title"/>
          </p:nvPr>
        </p:nvSpPr>
        <p:spPr>
          <a:xfrm>
            <a:off x="1053220" y="143120"/>
            <a:ext cx="5680723" cy="772648"/>
          </a:xfrm>
        </p:spPr>
        <p:txBody>
          <a:bodyPr/>
          <a:lstStyle/>
          <a:p>
            <a:r>
              <a:rPr lang="en-US" altLang="zh-CN" dirty="0"/>
              <a:t>1.2.4 RSF</a:t>
            </a:r>
            <a:r>
              <a:rPr lang="zh-CN" altLang="en-US" dirty="0"/>
              <a:t>模型</a:t>
            </a:r>
            <a:endParaRPr lang="en-US" dirty="0"/>
          </a:p>
        </p:txBody>
      </p:sp>
      <p:sp>
        <p:nvSpPr>
          <p:cNvPr id="19" name="文本框 18">
            <a:extLst>
              <a:ext uri="{FF2B5EF4-FFF2-40B4-BE49-F238E27FC236}">
                <a16:creationId xmlns:a16="http://schemas.microsoft.com/office/drawing/2014/main" id="{6A6A037B-326E-4650-937D-5805BAE3A2AA}"/>
              </a:ext>
            </a:extLst>
          </p:cNvPr>
          <p:cNvSpPr txBox="1"/>
          <p:nvPr/>
        </p:nvSpPr>
        <p:spPr>
          <a:xfrm>
            <a:off x="433652" y="1074473"/>
            <a:ext cx="8388542" cy="5025735"/>
          </a:xfrm>
          <a:prstGeom prst="rect">
            <a:avLst/>
          </a:prstGeom>
          <a:noFill/>
        </p:spPr>
        <p:txBody>
          <a:bodyPr wrap="square">
            <a:spAutoFit/>
          </a:bodyPr>
          <a:lstStyle/>
          <a:p>
            <a:pPr algn="l">
              <a:lnSpc>
                <a:spcPct val="150000"/>
              </a:lnSpc>
            </a:pPr>
            <a:r>
              <a:rPr lang="zh-CN" altLang="en-US" sz="1800" b="0" i="0" u="none" strike="noStrike" baseline="0" dirty="0">
                <a:latin typeface="宋体" panose="02010600030101010101" pitchFamily="2" charset="-122"/>
                <a:ea typeface="宋体" panose="02010600030101010101" pitchFamily="2" charset="-122"/>
              </a:rPr>
              <a:t>    </a:t>
            </a:r>
            <a:r>
              <a:rPr lang="zh-CN" altLang="en-US" sz="1800" b="0" i="0" u="none" strike="noStrike" baseline="0" dirty="0">
                <a:latin typeface="楷体" panose="02010609060101010101" pitchFamily="49" charset="-122"/>
                <a:ea typeface="楷体" panose="02010609060101010101" pitchFamily="49" charset="-122"/>
              </a:rPr>
              <a:t>不同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用两个常量</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来近似轮廓线</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两侧的区域</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in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outside(</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0" i="0" u="none" strike="noStrike" baseline="0" dirty="0">
                <a:latin typeface="楷体" panose="02010609060101010101" pitchFamily="49" charset="-122"/>
                <a:ea typeface="楷体" panose="02010609060101010101" pitchFamily="49" charset="-122"/>
              </a:rPr>
              <a:t>内的图像强度。</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用两个拟合函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800" b="0" i="0" u="none" strike="noStrike" baseline="0" dirty="0">
                <a:latin typeface="楷体" panose="02010609060101010101" pitchFamily="49" charset="-122"/>
                <a:ea typeface="楷体" panose="02010609060101010101" pitchFamily="49" charset="-122"/>
              </a:rPr>
              <a:t>来拟合</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1800" b="0" i="0" u="none" strike="noStrike" baseline="0" dirty="0">
                <a:latin typeface="楷体" panose="02010609060101010101" pitchFamily="49" charset="-122"/>
                <a:ea typeface="楷体" panose="02010609060101010101" pitchFamily="49" charset="-122"/>
              </a:rPr>
              <a:t>两侧的区域内的图像强度。注意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的值是随着中心点</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800" b="0" i="0" u="none" strike="noStrike" baseline="0" dirty="0">
                <a:latin typeface="楷体" panose="02010609060101010101" pitchFamily="49" charset="-122"/>
                <a:ea typeface="楷体" panose="02010609060101010101" pitchFamily="49" charset="-122"/>
              </a:rPr>
              <a:t>的变化而变化的。</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0" i="0" u="none" strike="noStrike" baseline="0" dirty="0">
                <a:latin typeface="楷体" panose="02010609060101010101" pitchFamily="49" charset="-122"/>
                <a:ea typeface="楷体" panose="02010609060101010101" pitchFamily="49" charset="-122"/>
              </a:rPr>
              <a:t>和</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105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0" i="0" u="none" strike="noStrike" baseline="0" dirty="0">
                <a:latin typeface="楷体" panose="02010609060101010101" pitchFamily="49" charset="-122"/>
                <a:ea typeface="楷体" panose="02010609060101010101" pitchFamily="49" charset="-122"/>
              </a:rPr>
              <a:t>的这种空间变化性质使得</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从本质上区别于</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CV</a:t>
            </a:r>
            <a:r>
              <a:rPr lang="zh-CN" altLang="en-US" sz="1800" b="0" i="0" u="none" strike="noStrike" baseline="0" dirty="0">
                <a:latin typeface="楷体" panose="02010609060101010101" pitchFamily="49" charset="-122"/>
                <a:ea typeface="楷体" panose="02010609060101010101" pitchFamily="49" charset="-122"/>
              </a:rPr>
              <a:t>模型，这种空间变化性质来源于空间变化的核函数</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σ</a:t>
            </a:r>
            <a:r>
              <a:rPr lang="zh-CN" altLang="en-US" sz="1800" b="0" i="0" u="none" strike="noStrike" baseline="0" dirty="0">
                <a:latin typeface="楷体" panose="02010609060101010101" pitchFamily="49" charset="-122"/>
                <a:ea typeface="楷体" panose="02010609060101010101" pitchFamily="49" charset="-122"/>
              </a:rPr>
              <a:t>的局部化性质。</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的区域可伸缩性也来源于核函数</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σ</a:t>
            </a:r>
            <a:r>
              <a:rPr lang="zh-CN" altLang="en-US" sz="1800" b="0" i="0" u="none" strike="noStrike" baseline="0" dirty="0">
                <a:latin typeface="楷体" panose="02010609060101010101" pitchFamily="49" charset="-122"/>
                <a:ea typeface="楷体" panose="02010609060101010101" pitchFamily="49" charset="-122"/>
              </a:rPr>
              <a:t>，尺度参数</a:t>
            </a:r>
            <a:r>
              <a:rPr lang="en-US" altLang="zh-CN" sz="1800" b="0" i="1" u="none" strike="noStrike" baseline="0" dirty="0">
                <a:latin typeface="Times New Roman" panose="02020603050405020304" pitchFamily="18" charset="0"/>
                <a:ea typeface="楷体" panose="02010609060101010101" pitchFamily="49" charset="-122"/>
                <a:cs typeface="Times New Roman" panose="02020603050405020304" pitchFamily="18" charset="0"/>
              </a:rPr>
              <a:t>σ</a:t>
            </a:r>
            <a:r>
              <a:rPr lang="zh-CN" altLang="en-US" sz="1800" b="0" i="0" u="none" strike="noStrike" baseline="0" dirty="0">
                <a:latin typeface="楷体" panose="02010609060101010101" pitchFamily="49" charset="-122"/>
                <a:ea typeface="楷体" panose="02010609060101010101" pitchFamily="49" charset="-122"/>
              </a:rPr>
              <a:t>可以控制局部区域的大小，从小的邻域到整个定义域，这样就可以在一个可控制尺度的区域内充分利用图像的强度信息用于引导活动轮廓线的移动。</a:t>
            </a:r>
          </a:p>
          <a:p>
            <a:pPr algn="l">
              <a:lnSpc>
                <a:spcPct val="150000"/>
              </a:lnSpc>
            </a:pPr>
            <a:r>
              <a:rPr lang="en-US" altLang="zh-CN" sz="1800" b="0" i="0" u="none" strike="noStrike" baseline="0" dirty="0">
                <a:latin typeface="楷体" panose="02010609060101010101" pitchFamily="49" charset="-122"/>
                <a:ea typeface="楷体" panose="02010609060101010101" pitchFamily="49" charset="-122"/>
              </a:rPr>
              <a:t>    </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通过使用核函数</a:t>
            </a:r>
            <a:r>
              <a:rPr lang="en-US" altLang="zh-CN" sz="180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sz="1050" b="0" i="1" u="none" strike="noStrike" baseline="0" dirty="0" err="1">
                <a:latin typeface="Times New Roman" panose="02020603050405020304" pitchFamily="18" charset="0"/>
                <a:ea typeface="楷体" panose="02010609060101010101" pitchFamily="49" charset="-122"/>
                <a:cs typeface="Times New Roman" panose="02020603050405020304" pitchFamily="18" charset="0"/>
              </a:rPr>
              <a:t>σ</a:t>
            </a:r>
            <a:r>
              <a:rPr lang="zh-CN" altLang="en-US" sz="1800" b="0" i="0" u="none" strike="noStrike" baseline="0" dirty="0">
                <a:latin typeface="楷体" panose="02010609060101010101" pitchFamily="49" charset="-122"/>
                <a:ea typeface="楷体" panose="02010609060101010101" pitchFamily="49" charset="-122"/>
              </a:rPr>
              <a:t>，充分利用图像的局部强度信息，因此该模型可以分割具有图像强度不均匀性质的图像，而且对于一些具有弱边界的物体如血管等的分割有很好的效果。但是</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仅仅利用图像的局部信息可能会导致能量泛函的局部极小，因此</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的分割结果会更加依赖于轮廓线的初始化。此外，因为</a:t>
            </a:r>
            <a:r>
              <a:rPr lang="en-US" altLang="zh-CN" sz="1800" b="0" i="0" u="none" strike="noStrike" baseline="0" dirty="0">
                <a:latin typeface="Times New Roman" panose="02020603050405020304" pitchFamily="18" charset="0"/>
                <a:ea typeface="楷体" panose="02010609060101010101" pitchFamily="49" charset="-122"/>
                <a:cs typeface="Times New Roman" panose="02020603050405020304" pitchFamily="18" charset="0"/>
              </a:rPr>
              <a:t>RSF</a:t>
            </a:r>
            <a:r>
              <a:rPr lang="zh-CN" altLang="en-US" sz="1800" b="0" i="0" u="none" strike="noStrike" baseline="0" dirty="0">
                <a:latin typeface="楷体" panose="02010609060101010101" pitchFamily="49" charset="-122"/>
                <a:ea typeface="楷体" panose="02010609060101010101" pitchFamily="49" charset="-122"/>
              </a:rPr>
              <a:t>模型是非凸的，这也是导致局部极小解存在的一个原因。</a:t>
            </a:r>
            <a:endParaRPr lang="zh-CN" altLang="en-US" dirty="0">
              <a:latin typeface="楷体" panose="02010609060101010101" pitchFamily="49" charset="-122"/>
              <a:ea typeface="楷体" panose="02010609060101010101" pitchFamily="49" charset="-122"/>
            </a:endParaRP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9CF8D528-9AFC-5363-1554-30D2D4FE4B78}"/>
                  </a:ext>
                </a:extLst>
              </p14:cNvPr>
              <p14:cNvContentPartPr/>
              <p14:nvPr/>
            </p14:nvContentPartPr>
            <p14:xfrm>
              <a:off x="706320" y="3988440"/>
              <a:ext cx="8089920" cy="958320"/>
            </p14:xfrm>
          </p:contentPart>
        </mc:Choice>
        <mc:Fallback xmlns="">
          <p:pic>
            <p:nvPicPr>
              <p:cNvPr id="2" name="墨迹 1">
                <a:extLst>
                  <a:ext uri="{FF2B5EF4-FFF2-40B4-BE49-F238E27FC236}">
                    <a16:creationId xmlns:a16="http://schemas.microsoft.com/office/drawing/2014/main" id="{9CF8D528-9AFC-5363-1554-30D2D4FE4B78}"/>
                  </a:ext>
                </a:extLst>
              </p:cNvPr>
              <p:cNvPicPr/>
              <p:nvPr/>
            </p:nvPicPr>
            <p:blipFill>
              <a:blip r:embed="rId3"/>
              <a:stretch>
                <a:fillRect/>
              </a:stretch>
            </p:blipFill>
            <p:spPr>
              <a:xfrm>
                <a:off x="696960" y="3979080"/>
                <a:ext cx="8108640" cy="977040"/>
              </a:xfrm>
              <a:prstGeom prst="rect">
                <a:avLst/>
              </a:prstGeom>
            </p:spPr>
          </p:pic>
        </mc:Fallback>
      </mc:AlternateContent>
    </p:spTree>
    <p:extLst>
      <p:ext uri="{BB962C8B-B14F-4D97-AF65-F5344CB8AC3E}">
        <p14:creationId xmlns:p14="http://schemas.microsoft.com/office/powerpoint/2010/main" val="41611586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DA961E-49B2-440E-B4A4-B91B15051B0E}"/>
              </a:ext>
            </a:extLst>
          </p:cNvPr>
          <p:cNvSpPr>
            <a:spLocks noGrp="1"/>
          </p:cNvSpPr>
          <p:nvPr>
            <p:ph type="title"/>
          </p:nvPr>
        </p:nvSpPr>
        <p:spPr/>
        <p:txBody>
          <a:bodyPr/>
          <a:lstStyle/>
          <a:p>
            <a:r>
              <a:rPr lang="zh-CN" altLang="en-US" dirty="0"/>
              <a:t>实验结果分析</a:t>
            </a:r>
          </a:p>
        </p:txBody>
      </p:sp>
      <p:pic>
        <p:nvPicPr>
          <p:cNvPr id="10" name="图片占位符 9">
            <a:extLst>
              <a:ext uri="{FF2B5EF4-FFF2-40B4-BE49-F238E27FC236}">
                <a16:creationId xmlns:a16="http://schemas.microsoft.com/office/drawing/2014/main" id="{4A7854A2-5C6C-44AD-BEF7-1E2EEA0F985C}"/>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146993" y="1602385"/>
            <a:ext cx="3776458" cy="3777676"/>
          </a:xfrm>
        </p:spPr>
      </p:pic>
      <p:pic>
        <p:nvPicPr>
          <p:cNvPr id="8" name="屏幕录制 7">
            <a:hlinkClick r:id="" action="ppaction://media"/>
            <a:extLst>
              <a:ext uri="{FF2B5EF4-FFF2-40B4-BE49-F238E27FC236}">
                <a16:creationId xmlns:a16="http://schemas.microsoft.com/office/drawing/2014/main" id="{63FE5138-CBAB-4C15-99EF-94684B9CD07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76431" y="1722461"/>
            <a:ext cx="4648200" cy="3657600"/>
          </a:xfrm>
          <a:prstGeom prst="rect">
            <a:avLst/>
          </a:prstGeom>
        </p:spPr>
      </p:pic>
      <p:sp>
        <p:nvSpPr>
          <p:cNvPr id="11" name="矩形 10">
            <a:extLst>
              <a:ext uri="{FF2B5EF4-FFF2-40B4-BE49-F238E27FC236}">
                <a16:creationId xmlns:a16="http://schemas.microsoft.com/office/drawing/2014/main" id="{857113A1-36AA-4650-891B-C36B14174066}"/>
              </a:ext>
            </a:extLst>
          </p:cNvPr>
          <p:cNvSpPr/>
          <p:nvPr/>
        </p:nvSpPr>
        <p:spPr>
          <a:xfrm>
            <a:off x="889629" y="5319101"/>
            <a:ext cx="7364741"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4D4DADDB-A686-B7BA-28C9-31B34EFB2527}"/>
                  </a:ext>
                </a:extLst>
              </p14:cNvPr>
              <p14:cNvContentPartPr/>
              <p14:nvPr/>
            </p14:nvContentPartPr>
            <p14:xfrm>
              <a:off x="4207680" y="284040"/>
              <a:ext cx="825840" cy="575640"/>
            </p14:xfrm>
          </p:contentPart>
        </mc:Choice>
        <mc:Fallback xmlns="">
          <p:pic>
            <p:nvPicPr>
              <p:cNvPr id="3" name="墨迹 2">
                <a:extLst>
                  <a:ext uri="{FF2B5EF4-FFF2-40B4-BE49-F238E27FC236}">
                    <a16:creationId xmlns:a16="http://schemas.microsoft.com/office/drawing/2014/main" id="{4D4DADDB-A686-B7BA-28C9-31B34EFB2527}"/>
                  </a:ext>
                </a:extLst>
              </p:cNvPr>
              <p:cNvPicPr/>
              <p:nvPr/>
            </p:nvPicPr>
            <p:blipFill>
              <a:blip r:embed="rId7"/>
              <a:stretch>
                <a:fillRect/>
              </a:stretch>
            </p:blipFill>
            <p:spPr>
              <a:xfrm>
                <a:off x="4198320" y="274680"/>
                <a:ext cx="844560" cy="594360"/>
              </a:xfrm>
              <a:prstGeom prst="rect">
                <a:avLst/>
              </a:prstGeom>
            </p:spPr>
          </p:pic>
        </mc:Fallback>
      </mc:AlternateContent>
    </p:spTree>
    <p:extLst>
      <p:ext uri="{BB962C8B-B14F-4D97-AF65-F5344CB8AC3E}">
        <p14:creationId xmlns:p14="http://schemas.microsoft.com/office/powerpoint/2010/main" val="371221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9"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DA546B-0AA2-468F-BA18-9591C2B98943}"/>
              </a:ext>
            </a:extLst>
          </p:cNvPr>
          <p:cNvSpPr>
            <a:spLocks noGrp="1"/>
          </p:cNvSpPr>
          <p:nvPr>
            <p:ph type="title"/>
          </p:nvPr>
        </p:nvSpPr>
        <p:spPr/>
        <p:txBody>
          <a:bodyPr/>
          <a:lstStyle/>
          <a:p>
            <a:r>
              <a:rPr lang="zh-CN" altLang="en-US" dirty="0"/>
              <a:t>实验结果分析</a:t>
            </a:r>
          </a:p>
        </p:txBody>
      </p:sp>
      <p:pic>
        <p:nvPicPr>
          <p:cNvPr id="7" name="图片占位符 6">
            <a:extLst>
              <a:ext uri="{FF2B5EF4-FFF2-40B4-BE49-F238E27FC236}">
                <a16:creationId xmlns:a16="http://schemas.microsoft.com/office/drawing/2014/main" id="{BB2C7384-E72E-40FD-A19A-9D0E65E67465}"/>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19562" y="1660238"/>
            <a:ext cx="3776458" cy="3777676"/>
          </a:xfrm>
        </p:spPr>
      </p:pic>
      <p:pic>
        <p:nvPicPr>
          <p:cNvPr id="5" name="屏幕录制 4">
            <a:hlinkClick r:id="" action="ppaction://media"/>
            <a:extLst>
              <a:ext uri="{FF2B5EF4-FFF2-40B4-BE49-F238E27FC236}">
                <a16:creationId xmlns:a16="http://schemas.microsoft.com/office/drawing/2014/main" id="{709E3954-A67A-41C4-B25C-54546F2207F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19801" y="1538950"/>
            <a:ext cx="4648200" cy="3657600"/>
          </a:xfrm>
          <a:prstGeom prst="rect">
            <a:avLst/>
          </a:prstGeom>
        </p:spPr>
      </p:pic>
      <p:sp>
        <p:nvSpPr>
          <p:cNvPr id="8" name="矩形 7">
            <a:extLst>
              <a:ext uri="{FF2B5EF4-FFF2-40B4-BE49-F238E27FC236}">
                <a16:creationId xmlns:a16="http://schemas.microsoft.com/office/drawing/2014/main" id="{D2BC931C-0283-44EE-AD68-BB76F9568F41}"/>
              </a:ext>
            </a:extLst>
          </p:cNvPr>
          <p:cNvSpPr/>
          <p:nvPr/>
        </p:nvSpPr>
        <p:spPr>
          <a:xfrm>
            <a:off x="935979" y="5319050"/>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23421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83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CB335C-1687-41A1-96FB-29D92AEE39FD}"/>
              </a:ext>
            </a:extLst>
          </p:cNvPr>
          <p:cNvSpPr>
            <a:spLocks noGrp="1"/>
          </p:cNvSpPr>
          <p:nvPr>
            <p:ph type="title"/>
          </p:nvPr>
        </p:nvSpPr>
        <p:spPr/>
        <p:txBody>
          <a:bodyPr/>
          <a:lstStyle/>
          <a:p>
            <a:r>
              <a:rPr lang="zh-CN" altLang="en-US" dirty="0"/>
              <a:t>实验结果分析</a:t>
            </a:r>
          </a:p>
        </p:txBody>
      </p:sp>
      <p:pic>
        <p:nvPicPr>
          <p:cNvPr id="8" name="图片占位符 7">
            <a:extLst>
              <a:ext uri="{FF2B5EF4-FFF2-40B4-BE49-F238E27FC236}">
                <a16:creationId xmlns:a16="http://schemas.microsoft.com/office/drawing/2014/main" id="{EDE4C8A8-B086-46B1-B806-BD63CDCDF744}"/>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91113" y="1586223"/>
            <a:ext cx="3776458" cy="3777676"/>
          </a:xfrm>
        </p:spPr>
      </p:pic>
      <p:pic>
        <p:nvPicPr>
          <p:cNvPr id="6" name="屏幕录制 5">
            <a:hlinkClick r:id="" action="ppaction://media"/>
            <a:extLst>
              <a:ext uri="{FF2B5EF4-FFF2-40B4-BE49-F238E27FC236}">
                <a16:creationId xmlns:a16="http://schemas.microsoft.com/office/drawing/2014/main" id="{6ACB2747-BEBC-4AAD-86BF-A50EA4A0B56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76429" y="1586223"/>
            <a:ext cx="4648200" cy="3657600"/>
          </a:xfrm>
          <a:prstGeom prst="rect">
            <a:avLst/>
          </a:prstGeom>
        </p:spPr>
      </p:pic>
      <p:sp>
        <p:nvSpPr>
          <p:cNvPr id="9" name="矩形 8">
            <a:extLst>
              <a:ext uri="{FF2B5EF4-FFF2-40B4-BE49-F238E27FC236}">
                <a16:creationId xmlns:a16="http://schemas.microsoft.com/office/drawing/2014/main" id="{6D3AC161-F100-4E8F-96A3-AB1510D45A9D}"/>
              </a:ext>
            </a:extLst>
          </p:cNvPr>
          <p:cNvSpPr/>
          <p:nvPr/>
        </p:nvSpPr>
        <p:spPr>
          <a:xfrm>
            <a:off x="1050324" y="5271777"/>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316320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71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E4B41F-24B0-4E40-B1D7-F4E19D479D3F}"/>
              </a:ext>
            </a:extLst>
          </p:cNvPr>
          <p:cNvSpPr>
            <a:spLocks noGrp="1"/>
          </p:cNvSpPr>
          <p:nvPr>
            <p:ph type="title"/>
          </p:nvPr>
        </p:nvSpPr>
        <p:spPr/>
        <p:txBody>
          <a:bodyPr/>
          <a:lstStyle/>
          <a:p>
            <a:r>
              <a:rPr lang="zh-CN" altLang="en-US" dirty="0"/>
              <a:t>实验结果分析</a:t>
            </a:r>
          </a:p>
        </p:txBody>
      </p:sp>
      <p:pic>
        <p:nvPicPr>
          <p:cNvPr id="6" name="图片占位符 5">
            <a:extLst>
              <a:ext uri="{FF2B5EF4-FFF2-40B4-BE49-F238E27FC236}">
                <a16:creationId xmlns:a16="http://schemas.microsoft.com/office/drawing/2014/main" id="{16C4757F-AFBC-4D05-B7AC-39F85E947BD6}"/>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4993153" y="1617966"/>
            <a:ext cx="3776458" cy="3777676"/>
          </a:xfrm>
        </p:spPr>
      </p:pic>
      <p:pic>
        <p:nvPicPr>
          <p:cNvPr id="4" name="屏幕录制 3">
            <a:hlinkClick r:id="" action="ppaction://media"/>
            <a:extLst>
              <a:ext uri="{FF2B5EF4-FFF2-40B4-BE49-F238E27FC236}">
                <a16:creationId xmlns:a16="http://schemas.microsoft.com/office/drawing/2014/main" id="{B6A079ED-24C3-4F2C-A74B-209C5B5D59B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16629" y="1582434"/>
            <a:ext cx="4648200" cy="3657600"/>
          </a:xfrm>
          <a:prstGeom prst="rect">
            <a:avLst/>
          </a:prstGeom>
        </p:spPr>
      </p:pic>
      <p:sp>
        <p:nvSpPr>
          <p:cNvPr id="7" name="矩形 6">
            <a:extLst>
              <a:ext uri="{FF2B5EF4-FFF2-40B4-BE49-F238E27FC236}">
                <a16:creationId xmlns:a16="http://schemas.microsoft.com/office/drawing/2014/main" id="{4EA4FB09-63B5-40AE-94AB-D9E4FABA7B4C}"/>
              </a:ext>
            </a:extLst>
          </p:cNvPr>
          <p:cNvSpPr/>
          <p:nvPr/>
        </p:nvSpPr>
        <p:spPr>
          <a:xfrm>
            <a:off x="1050324" y="5240034"/>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spTree>
    <p:extLst>
      <p:ext uri="{BB962C8B-B14F-4D97-AF65-F5344CB8AC3E}">
        <p14:creationId xmlns:p14="http://schemas.microsoft.com/office/powerpoint/2010/main" val="178966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9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D48359-555C-4233-9B00-E2A05E309510}"/>
              </a:ext>
            </a:extLst>
          </p:cNvPr>
          <p:cNvSpPr>
            <a:spLocks noGrp="1"/>
          </p:cNvSpPr>
          <p:nvPr>
            <p:ph type="title"/>
          </p:nvPr>
        </p:nvSpPr>
        <p:spPr/>
        <p:txBody>
          <a:bodyPr/>
          <a:lstStyle/>
          <a:p>
            <a:r>
              <a:rPr lang="zh-CN" altLang="en-US" dirty="0"/>
              <a:t>实验结果分析</a:t>
            </a:r>
          </a:p>
        </p:txBody>
      </p:sp>
      <p:sp>
        <p:nvSpPr>
          <p:cNvPr id="3" name="图片占位符 2">
            <a:extLst>
              <a:ext uri="{FF2B5EF4-FFF2-40B4-BE49-F238E27FC236}">
                <a16:creationId xmlns:a16="http://schemas.microsoft.com/office/drawing/2014/main" id="{3684FF1A-54D5-49EA-AD89-5807D858E8F6}"/>
              </a:ext>
            </a:extLst>
          </p:cNvPr>
          <p:cNvSpPr>
            <a:spLocks noGrp="1"/>
          </p:cNvSpPr>
          <p:nvPr>
            <p:ph type="pic" sz="quarter" idx="11"/>
          </p:nvPr>
        </p:nvSpPr>
        <p:spPr/>
      </p:sp>
      <p:pic>
        <p:nvPicPr>
          <p:cNvPr id="4" name="屏幕录制 3">
            <a:hlinkClick r:id="" action="ppaction://media"/>
            <a:extLst>
              <a:ext uri="{FF2B5EF4-FFF2-40B4-BE49-F238E27FC236}">
                <a16:creationId xmlns:a16="http://schemas.microsoft.com/office/drawing/2014/main" id="{8DF59D91-695E-4215-9CE8-4E84CD10012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42913" y="1389025"/>
            <a:ext cx="4648200" cy="3657600"/>
          </a:xfrm>
          <a:prstGeom prst="rect">
            <a:avLst/>
          </a:prstGeom>
        </p:spPr>
      </p:pic>
      <p:pic>
        <p:nvPicPr>
          <p:cNvPr id="7" name="图片 6">
            <a:extLst>
              <a:ext uri="{FF2B5EF4-FFF2-40B4-BE49-F238E27FC236}">
                <a16:creationId xmlns:a16="http://schemas.microsoft.com/office/drawing/2014/main" id="{F9D0F353-D676-455E-A35B-4DE388E795C7}"/>
              </a:ext>
            </a:extLst>
          </p:cNvPr>
          <p:cNvPicPr>
            <a:picLocks noChangeAspect="1"/>
          </p:cNvPicPr>
          <p:nvPr/>
        </p:nvPicPr>
        <p:blipFill>
          <a:blip r:embed="rId5"/>
          <a:stretch>
            <a:fillRect/>
          </a:stretch>
        </p:blipFill>
        <p:spPr>
          <a:xfrm>
            <a:off x="5185354" y="1669381"/>
            <a:ext cx="3253325" cy="3176324"/>
          </a:xfrm>
          <a:prstGeom prst="rect">
            <a:avLst/>
          </a:prstGeom>
        </p:spPr>
      </p:pic>
      <p:sp>
        <p:nvSpPr>
          <p:cNvPr id="8" name="矩形 7">
            <a:extLst>
              <a:ext uri="{FF2B5EF4-FFF2-40B4-BE49-F238E27FC236}">
                <a16:creationId xmlns:a16="http://schemas.microsoft.com/office/drawing/2014/main" id="{B1A8F895-778E-45B3-90C6-3E1137987508}"/>
              </a:ext>
            </a:extLst>
          </p:cNvPr>
          <p:cNvSpPr/>
          <p:nvPr/>
        </p:nvSpPr>
        <p:spPr>
          <a:xfrm>
            <a:off x="1050324" y="5240034"/>
            <a:ext cx="7043352" cy="961289"/>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不同的初始轮廓线</a:t>
            </a:r>
          </a:p>
        </p:txBody>
      </p:sp>
    </p:spTree>
    <p:extLst>
      <p:ext uri="{BB962C8B-B14F-4D97-AF65-F5344CB8AC3E}">
        <p14:creationId xmlns:p14="http://schemas.microsoft.com/office/powerpoint/2010/main" val="263726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23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ACCE76-2D05-4115-A86E-0BE00C8D4C7F}"/>
              </a:ext>
            </a:extLst>
          </p:cNvPr>
          <p:cNvSpPr>
            <a:spLocks noGrp="1"/>
          </p:cNvSpPr>
          <p:nvPr>
            <p:ph type="title"/>
          </p:nvPr>
        </p:nvSpPr>
        <p:spPr/>
        <p:txBody>
          <a:bodyPr/>
          <a:lstStyle/>
          <a:p>
            <a:r>
              <a:rPr lang="zh-CN" altLang="en-US" dirty="0"/>
              <a:t>实验结果分析</a:t>
            </a:r>
          </a:p>
        </p:txBody>
      </p:sp>
      <p:pic>
        <p:nvPicPr>
          <p:cNvPr id="6" name="图片占位符 5">
            <a:extLst>
              <a:ext uri="{FF2B5EF4-FFF2-40B4-BE49-F238E27FC236}">
                <a16:creationId xmlns:a16="http://schemas.microsoft.com/office/drawing/2014/main" id="{C2D8FAFB-F710-461A-88B0-CF0A722B2FCE}"/>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12516" r="12516"/>
          <a:stretch>
            <a:fillRect/>
          </a:stretch>
        </p:blipFill>
        <p:spPr>
          <a:xfrm>
            <a:off x="5034563" y="1600200"/>
            <a:ext cx="3776458" cy="3777676"/>
          </a:xfrm>
        </p:spPr>
      </p:pic>
      <p:pic>
        <p:nvPicPr>
          <p:cNvPr id="4" name="屏幕录制 3">
            <a:hlinkClick r:id="" action="ppaction://media"/>
            <a:extLst>
              <a:ext uri="{FF2B5EF4-FFF2-40B4-BE49-F238E27FC236}">
                <a16:creationId xmlns:a16="http://schemas.microsoft.com/office/drawing/2014/main" id="{ADB9BF80-10D9-4652-9AAB-9DE2445F197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11603" y="1600200"/>
            <a:ext cx="4648200" cy="3657600"/>
          </a:xfrm>
          <a:prstGeom prst="rect">
            <a:avLst/>
          </a:prstGeom>
        </p:spPr>
      </p:pic>
      <p:sp>
        <p:nvSpPr>
          <p:cNvPr id="7" name="矩形 6">
            <a:extLst>
              <a:ext uri="{FF2B5EF4-FFF2-40B4-BE49-F238E27FC236}">
                <a16:creationId xmlns:a16="http://schemas.microsoft.com/office/drawing/2014/main" id="{9704F49B-834E-43AB-8D28-A7E0E030EED1}"/>
              </a:ext>
            </a:extLst>
          </p:cNvPr>
          <p:cNvSpPr/>
          <p:nvPr/>
        </p:nvSpPr>
        <p:spPr>
          <a:xfrm>
            <a:off x="1050324" y="5240034"/>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70281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3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6D2B47-0223-4C25-95A3-29918C2D85E4}"/>
              </a:ext>
            </a:extLst>
          </p:cNvPr>
          <p:cNvSpPr>
            <a:spLocks noGrp="1"/>
          </p:cNvSpPr>
          <p:nvPr>
            <p:ph type="title"/>
          </p:nvPr>
        </p:nvSpPr>
        <p:spPr/>
        <p:txBody>
          <a:bodyPr/>
          <a:lstStyle/>
          <a:p>
            <a:r>
              <a:rPr lang="zh-CN" altLang="en-US" dirty="0"/>
              <a:t>实验结果分析</a:t>
            </a:r>
          </a:p>
        </p:txBody>
      </p:sp>
      <p:sp>
        <p:nvSpPr>
          <p:cNvPr id="3" name="图片占位符 2">
            <a:extLst>
              <a:ext uri="{FF2B5EF4-FFF2-40B4-BE49-F238E27FC236}">
                <a16:creationId xmlns:a16="http://schemas.microsoft.com/office/drawing/2014/main" id="{05E2CC52-34B0-4777-8281-309193D34086}"/>
              </a:ext>
            </a:extLst>
          </p:cNvPr>
          <p:cNvSpPr>
            <a:spLocks noGrp="1"/>
          </p:cNvSpPr>
          <p:nvPr>
            <p:ph type="pic" sz="quarter" idx="11"/>
          </p:nvPr>
        </p:nvSpPr>
        <p:spPr/>
      </p:sp>
      <p:pic>
        <p:nvPicPr>
          <p:cNvPr id="4" name="屏幕录制 3">
            <a:hlinkClick r:id="" action="ppaction://media"/>
            <a:extLst>
              <a:ext uri="{FF2B5EF4-FFF2-40B4-BE49-F238E27FC236}">
                <a16:creationId xmlns:a16="http://schemas.microsoft.com/office/drawing/2014/main" id="{BB55F133-180F-4925-A154-7ADAA42861C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4673" y="1368705"/>
            <a:ext cx="4648200" cy="3657600"/>
          </a:xfrm>
          <a:prstGeom prst="rect">
            <a:avLst/>
          </a:prstGeom>
        </p:spPr>
      </p:pic>
      <p:pic>
        <p:nvPicPr>
          <p:cNvPr id="6" name="图片 5">
            <a:extLst>
              <a:ext uri="{FF2B5EF4-FFF2-40B4-BE49-F238E27FC236}">
                <a16:creationId xmlns:a16="http://schemas.microsoft.com/office/drawing/2014/main" id="{6C2457F7-3D26-4397-A4DD-C51107EEEE3C}"/>
              </a:ext>
            </a:extLst>
          </p:cNvPr>
          <p:cNvPicPr>
            <a:picLocks noChangeAspect="1"/>
          </p:cNvPicPr>
          <p:nvPr/>
        </p:nvPicPr>
        <p:blipFill>
          <a:blip r:embed="rId5"/>
          <a:stretch>
            <a:fillRect/>
          </a:stretch>
        </p:blipFill>
        <p:spPr>
          <a:xfrm>
            <a:off x="5331523" y="1564572"/>
            <a:ext cx="2804839" cy="3461733"/>
          </a:xfrm>
          <a:prstGeom prst="rect">
            <a:avLst/>
          </a:prstGeom>
        </p:spPr>
      </p:pic>
      <p:sp>
        <p:nvSpPr>
          <p:cNvPr id="7" name="矩形 6">
            <a:extLst>
              <a:ext uri="{FF2B5EF4-FFF2-40B4-BE49-F238E27FC236}">
                <a16:creationId xmlns:a16="http://schemas.microsoft.com/office/drawing/2014/main" id="{012F7474-E410-4329-ACB9-3C352C5B8837}"/>
              </a:ext>
            </a:extLst>
          </p:cNvPr>
          <p:cNvSpPr/>
          <p:nvPr/>
        </p:nvSpPr>
        <p:spPr>
          <a:xfrm>
            <a:off x="1050324" y="5222278"/>
            <a:ext cx="7043352" cy="961289"/>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不同的初始轮廓线</a:t>
            </a:r>
          </a:p>
        </p:txBody>
      </p:sp>
    </p:spTree>
    <p:extLst>
      <p:ext uri="{BB962C8B-B14F-4D97-AF65-F5344CB8AC3E}">
        <p14:creationId xmlns:p14="http://schemas.microsoft.com/office/powerpoint/2010/main" val="2613749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4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3D7871-4219-4C14-8A6F-B1FAB62251C3}"/>
              </a:ext>
            </a:extLst>
          </p:cNvPr>
          <p:cNvSpPr>
            <a:spLocks noGrp="1"/>
          </p:cNvSpPr>
          <p:nvPr>
            <p:ph type="title"/>
          </p:nvPr>
        </p:nvSpPr>
        <p:spPr/>
        <p:txBody>
          <a:bodyPr/>
          <a:lstStyle/>
          <a:p>
            <a:r>
              <a:rPr lang="zh-CN" altLang="en-US" dirty="0"/>
              <a:t>实验结果分析</a:t>
            </a:r>
          </a:p>
        </p:txBody>
      </p:sp>
      <p:sp>
        <p:nvSpPr>
          <p:cNvPr id="3" name="图片占位符 2">
            <a:extLst>
              <a:ext uri="{FF2B5EF4-FFF2-40B4-BE49-F238E27FC236}">
                <a16:creationId xmlns:a16="http://schemas.microsoft.com/office/drawing/2014/main" id="{5FFA3DE0-8724-42A7-B6EE-1AA3B89C4AA0}"/>
              </a:ext>
            </a:extLst>
          </p:cNvPr>
          <p:cNvSpPr>
            <a:spLocks noGrp="1"/>
          </p:cNvSpPr>
          <p:nvPr>
            <p:ph type="pic" sz="quarter" idx="11"/>
          </p:nvPr>
        </p:nvSpPr>
        <p:spPr/>
      </p:sp>
      <p:pic>
        <p:nvPicPr>
          <p:cNvPr id="5" name="屏幕录制 4">
            <a:hlinkClick r:id="" action="ppaction://media"/>
            <a:extLst>
              <a:ext uri="{FF2B5EF4-FFF2-40B4-BE49-F238E27FC236}">
                <a16:creationId xmlns:a16="http://schemas.microsoft.com/office/drawing/2014/main" id="{D7250375-4F7B-461B-AB4E-5485099796F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40030" y="1276350"/>
            <a:ext cx="4965700" cy="3695700"/>
          </a:xfrm>
          <a:prstGeom prst="rect">
            <a:avLst/>
          </a:prstGeom>
        </p:spPr>
      </p:pic>
      <p:pic>
        <p:nvPicPr>
          <p:cNvPr id="7" name="图片 6">
            <a:extLst>
              <a:ext uri="{FF2B5EF4-FFF2-40B4-BE49-F238E27FC236}">
                <a16:creationId xmlns:a16="http://schemas.microsoft.com/office/drawing/2014/main" id="{ED157977-34AB-4347-B248-34A95BC171AC}"/>
              </a:ext>
            </a:extLst>
          </p:cNvPr>
          <p:cNvPicPr>
            <a:picLocks noChangeAspect="1"/>
          </p:cNvPicPr>
          <p:nvPr/>
        </p:nvPicPr>
        <p:blipFill>
          <a:blip r:embed="rId5"/>
          <a:stretch>
            <a:fillRect/>
          </a:stretch>
        </p:blipFill>
        <p:spPr>
          <a:xfrm>
            <a:off x="5284186" y="1454064"/>
            <a:ext cx="3352972" cy="3340272"/>
          </a:xfrm>
          <a:prstGeom prst="rect">
            <a:avLst/>
          </a:prstGeom>
        </p:spPr>
      </p:pic>
      <p:sp>
        <p:nvSpPr>
          <p:cNvPr id="8" name="矩形 7">
            <a:extLst>
              <a:ext uri="{FF2B5EF4-FFF2-40B4-BE49-F238E27FC236}">
                <a16:creationId xmlns:a16="http://schemas.microsoft.com/office/drawing/2014/main" id="{FC88F1C2-EDA5-4345-9896-E1962FE32F58}"/>
              </a:ext>
            </a:extLst>
          </p:cNvPr>
          <p:cNvSpPr/>
          <p:nvPr/>
        </p:nvSpPr>
        <p:spPr>
          <a:xfrm>
            <a:off x="1050324" y="5240034"/>
            <a:ext cx="7043352" cy="961289"/>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加入噪声的合成图像</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779072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85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61008B-EEF5-4342-96B4-C483B562B74A}"/>
              </a:ext>
            </a:extLst>
          </p:cNvPr>
          <p:cNvSpPr>
            <a:spLocks noGrp="1"/>
          </p:cNvSpPr>
          <p:nvPr>
            <p:ph type="title"/>
          </p:nvPr>
        </p:nvSpPr>
        <p:spPr/>
        <p:txBody>
          <a:bodyPr/>
          <a:lstStyle/>
          <a:p>
            <a:r>
              <a:rPr lang="en-US" altLang="zh-CN" dirty="0"/>
              <a:t>1.2.5</a:t>
            </a:r>
            <a:r>
              <a:rPr lang="zh-CN" altLang="en-US" dirty="0"/>
              <a:t>分段常量多区</a:t>
            </a:r>
            <a:r>
              <a:rPr lang="en-US" altLang="zh-CN" dirty="0"/>
              <a:t>CV</a:t>
            </a:r>
            <a:r>
              <a:rPr lang="zh-CN" altLang="en-US" dirty="0"/>
              <a:t>模型</a:t>
            </a:r>
          </a:p>
        </p:txBody>
      </p:sp>
      <p:sp>
        <p:nvSpPr>
          <p:cNvPr id="5" name="文本框 4">
            <a:extLst>
              <a:ext uri="{FF2B5EF4-FFF2-40B4-BE49-F238E27FC236}">
                <a16:creationId xmlns:a16="http://schemas.microsoft.com/office/drawing/2014/main" id="{4CA279D4-FEAA-4C3A-9485-15F7DA7D46B5}"/>
              </a:ext>
            </a:extLst>
          </p:cNvPr>
          <p:cNvSpPr txBox="1"/>
          <p:nvPr/>
        </p:nvSpPr>
        <p:spPr>
          <a:xfrm>
            <a:off x="434634" y="1139705"/>
            <a:ext cx="8344392" cy="3661067"/>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120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V</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是一个二区分割模型。</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V</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仅用一个水平集函数</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通过演变水平集函数</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是演变轮廓线</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将给定的图像分为两个区域</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nside(</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outside(</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因此</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V</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不可以处理具有多个物体或多个区域的图像，而且仅用一个水平集函数不可以表示出图像的其它一些几何性质如三角汇合和其它复杂的拓扑。为了解决多区图像分割问题，</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将</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V</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推广到多区水平集分割模型。</a:t>
            </a:r>
          </a:p>
          <a:p>
            <a:pPr marL="0" marR="0" lvl="0" indent="0" algn="l" defTabSz="457200" rtl="0" eaLnBrk="1" fontAlgn="auto" latinLnBrk="0" hangingPunct="1">
              <a:lnSpc>
                <a:spcPct val="125000"/>
              </a:lnSpc>
              <a:spcBef>
                <a:spcPts val="0"/>
              </a:spcBef>
              <a:spcAft>
                <a:spcPts val="120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用</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log</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2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个水平集函数</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 →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R (</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 ·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来表示</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个分割或区域。所有水平集函数</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 ·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的零水平集的并集表示分割图像的边界</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向量水平集函数</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Φ = (</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l-GR"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 · ·, </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向量</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eavisid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函数</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Φ)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l-GR"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 ·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被引入，其中</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取值为</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或</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从而定义域</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的分割或区域可以按照如下方式定义</a:t>
            </a:r>
            <a:r>
              <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a:t>
            </a:r>
            <a:endPar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endParaRPr>
          </a:p>
        </p:txBody>
      </p:sp>
      <p:sp>
        <p:nvSpPr>
          <p:cNvPr id="7" name="文本框 6">
            <a:extLst>
              <a:ext uri="{FF2B5EF4-FFF2-40B4-BE49-F238E27FC236}">
                <a16:creationId xmlns:a16="http://schemas.microsoft.com/office/drawing/2014/main" id="{F696F21A-271D-497A-9D08-C38BFE5E9340}"/>
              </a:ext>
            </a:extLst>
          </p:cNvPr>
          <p:cNvSpPr txBox="1"/>
          <p:nvPr/>
        </p:nvSpPr>
        <p:spPr>
          <a:xfrm>
            <a:off x="434634" y="4714678"/>
            <a:ext cx="8344392" cy="1095813"/>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Ω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常数向量</a:t>
            </a:r>
            <a:r>
              <a:rPr kumimoji="0" lang="zh-CN" altLang="en-US"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ϕ</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srgbClr val="1D1D1D"/>
                </a:solidFill>
                <a:effectLst/>
                <a:uLnTx/>
                <a:uFillTx/>
                <a:latin typeface="NimbusRomNo9L-Regu"/>
                <a:ea typeface="宋体" panose="02010600030101010101" pitchFamily="2" charset="-122"/>
                <a:cs typeface="+mn-cs"/>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1-30)</a:t>
            </a:r>
          </a:p>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两个像素点</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属于相同的分割或区域当且仅当</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或者一个分割或区域包括</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具有相同的值</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的所有的像素点</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a:t>
            </a:r>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61058424-D05B-AEE8-ED2E-BFB8A41076FA}"/>
                  </a:ext>
                </a:extLst>
              </p14:cNvPr>
              <p14:cNvContentPartPr/>
              <p14:nvPr/>
            </p14:nvContentPartPr>
            <p14:xfrm>
              <a:off x="7828920" y="2787120"/>
              <a:ext cx="666000" cy="302400"/>
            </p14:xfrm>
          </p:contentPart>
        </mc:Choice>
        <mc:Fallback xmlns="">
          <p:pic>
            <p:nvPicPr>
              <p:cNvPr id="3" name="墨迹 2">
                <a:extLst>
                  <a:ext uri="{FF2B5EF4-FFF2-40B4-BE49-F238E27FC236}">
                    <a16:creationId xmlns:a16="http://schemas.microsoft.com/office/drawing/2014/main" id="{61058424-D05B-AEE8-ED2E-BFB8A41076FA}"/>
                  </a:ext>
                </a:extLst>
              </p:cNvPr>
              <p:cNvPicPr/>
              <p:nvPr/>
            </p:nvPicPr>
            <p:blipFill>
              <a:blip r:embed="rId3"/>
              <a:stretch>
                <a:fillRect/>
              </a:stretch>
            </p:blipFill>
            <p:spPr>
              <a:xfrm>
                <a:off x="7819560" y="2777760"/>
                <a:ext cx="684720" cy="321120"/>
              </a:xfrm>
              <a:prstGeom prst="rect">
                <a:avLst/>
              </a:prstGeom>
            </p:spPr>
          </p:pic>
        </mc:Fallback>
      </mc:AlternateContent>
    </p:spTree>
    <p:extLst>
      <p:ext uri="{BB962C8B-B14F-4D97-AF65-F5344CB8AC3E}">
        <p14:creationId xmlns:p14="http://schemas.microsoft.com/office/powerpoint/2010/main" val="1178039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3" name="文本框 2"/>
          <p:cNvSpPr txBox="1"/>
          <p:nvPr/>
        </p:nvSpPr>
        <p:spPr>
          <a:xfrm>
            <a:off x="498634" y="1726406"/>
            <a:ext cx="1579278" cy="369332"/>
          </a:xfrm>
          <a:prstGeom prst="rect">
            <a:avLst/>
          </a:prstGeom>
          <a:noFill/>
        </p:spPr>
        <p:txBody>
          <a:bodyPr wrap="none" rtlCol="0" anchor="t">
            <a:spAutoFit/>
          </a:bodyPr>
          <a:lstStyle/>
          <a:p>
            <a:pPr algn="l">
              <a:buClrTx/>
              <a:buSzTx/>
              <a:buFontTx/>
            </a:pPr>
            <a:r>
              <a:rPr lang="en-US" altLang="zh-CN" b="1">
                <a:latin typeface="楷体" panose="02010609060101010101" charset="-122"/>
                <a:ea typeface="楷体" panose="02010609060101010101" charset="-122"/>
                <a:cs typeface="楷体" panose="02010609060101010101" charset="-122"/>
              </a:rPr>
              <a:t>边缘检测方</a:t>
            </a:r>
            <a:r>
              <a:rPr lang="en-US" altLang="zh-CN" b="1">
                <a:latin typeface="楷体" panose="02010609060101010101" charset="-122"/>
                <a:ea typeface="楷体" panose="02010609060101010101" charset="-122"/>
                <a:cs typeface="楷体" panose="02010609060101010101" charset="-122"/>
                <a:sym typeface="+mn-ea"/>
              </a:rPr>
              <a:t>法</a:t>
            </a:r>
            <a:endParaRPr lang="en-US" altLang="zh-CN" b="1">
              <a:latin typeface="楷体" panose="02010609060101010101" charset="-122"/>
              <a:ea typeface="楷体" panose="02010609060101010101" charset="-122"/>
              <a:cs typeface="楷体" panose="02010609060101010101" charset="-122"/>
            </a:endParaRPr>
          </a:p>
        </p:txBody>
      </p:sp>
      <p:grpSp>
        <p:nvGrpSpPr>
          <p:cNvPr id="9" name="组合 8"/>
          <p:cNvGrpSpPr/>
          <p:nvPr/>
        </p:nvGrpSpPr>
        <p:grpSpPr>
          <a:xfrm>
            <a:off x="525780" y="2053114"/>
            <a:ext cx="2848928" cy="1434465"/>
            <a:chOff x="1443" y="6720"/>
            <a:chExt cx="5982" cy="3012"/>
          </a:xfrm>
        </p:grpSpPr>
        <p:pic>
          <p:nvPicPr>
            <p:cNvPr id="7" name="图片 6"/>
            <p:cNvPicPr>
              <a:picLocks noChangeAspect="1"/>
            </p:cNvPicPr>
            <p:nvPr/>
          </p:nvPicPr>
          <p:blipFill>
            <a:blip r:embed="rId3"/>
            <a:stretch>
              <a:fillRect/>
            </a:stretch>
          </p:blipFill>
          <p:spPr>
            <a:xfrm>
              <a:off x="1443" y="6720"/>
              <a:ext cx="2988" cy="3012"/>
            </a:xfrm>
            <a:prstGeom prst="rect">
              <a:avLst/>
            </a:prstGeom>
          </p:spPr>
        </p:pic>
        <p:pic>
          <p:nvPicPr>
            <p:cNvPr id="8" name="图片 7"/>
            <p:cNvPicPr>
              <a:picLocks noChangeAspect="1"/>
            </p:cNvPicPr>
            <p:nvPr/>
          </p:nvPicPr>
          <p:blipFill>
            <a:blip r:embed="rId4"/>
            <a:stretch>
              <a:fillRect/>
            </a:stretch>
          </p:blipFill>
          <p:spPr>
            <a:xfrm>
              <a:off x="4431" y="6720"/>
              <a:ext cx="2995" cy="3012"/>
            </a:xfrm>
            <a:prstGeom prst="rect">
              <a:avLst/>
            </a:prstGeom>
          </p:spPr>
        </p:pic>
      </p:grpSp>
      <p:sp>
        <p:nvSpPr>
          <p:cNvPr id="4" name="文本框 3"/>
          <p:cNvSpPr txBox="1"/>
          <p:nvPr/>
        </p:nvSpPr>
        <p:spPr>
          <a:xfrm>
            <a:off x="5109210" y="1726406"/>
            <a:ext cx="1579278" cy="369332"/>
          </a:xfrm>
          <a:prstGeom prst="rect">
            <a:avLst/>
          </a:prstGeom>
          <a:noFill/>
        </p:spPr>
        <p:txBody>
          <a:bodyPr wrap="none" rtlCol="0" anchor="t">
            <a:spAutoFit/>
          </a:bodyPr>
          <a:lstStyle/>
          <a:p>
            <a:pPr algn="l">
              <a:buClrTx/>
              <a:buSzTx/>
              <a:buFontTx/>
            </a:pPr>
            <a:r>
              <a:rPr lang="en-US" altLang="zh-CN" b="1">
                <a:latin typeface="楷体" panose="02010609060101010101" charset="-122"/>
                <a:ea typeface="楷体" panose="02010609060101010101" charset="-122"/>
                <a:cs typeface="楷体" panose="02010609060101010101" charset="-122"/>
                <a:sym typeface="+mn-ea"/>
              </a:rPr>
              <a:t>阈值分割方法</a:t>
            </a:r>
            <a:endParaRPr lang="en-US" altLang="zh-CN" b="1">
              <a:latin typeface="楷体" panose="02010609060101010101" charset="-122"/>
              <a:ea typeface="楷体" panose="02010609060101010101" charset="-122"/>
              <a:cs typeface="楷体" panose="02010609060101010101" charset="-122"/>
            </a:endParaRPr>
          </a:p>
        </p:txBody>
      </p:sp>
      <p:pic>
        <p:nvPicPr>
          <p:cNvPr id="10" name="图片 9"/>
          <p:cNvPicPr>
            <a:picLocks noChangeAspect="1"/>
          </p:cNvPicPr>
          <p:nvPr/>
        </p:nvPicPr>
        <p:blipFill>
          <a:blip r:embed="rId5"/>
          <a:stretch>
            <a:fillRect/>
          </a:stretch>
        </p:blipFill>
        <p:spPr>
          <a:xfrm>
            <a:off x="5154454" y="2045494"/>
            <a:ext cx="1754981" cy="1407319"/>
          </a:xfrm>
          <a:prstGeom prst="rect">
            <a:avLst/>
          </a:prstGeom>
        </p:spPr>
      </p:pic>
      <p:grpSp>
        <p:nvGrpSpPr>
          <p:cNvPr id="11" name="组合 10"/>
          <p:cNvGrpSpPr/>
          <p:nvPr/>
        </p:nvGrpSpPr>
        <p:grpSpPr>
          <a:xfrm>
            <a:off x="547688" y="3579019"/>
            <a:ext cx="3181826" cy="2152692"/>
            <a:chOff x="1990" y="2264"/>
            <a:chExt cx="7341" cy="6902"/>
          </a:xfrm>
        </p:grpSpPr>
        <p:pic>
          <p:nvPicPr>
            <p:cNvPr id="12" name="图片 11"/>
            <p:cNvPicPr>
              <a:picLocks noChangeAspect="1"/>
            </p:cNvPicPr>
            <p:nvPr>
              <p:custDataLst>
                <p:tags r:id="rId1"/>
              </p:custDataLst>
            </p:nvPr>
          </p:nvPicPr>
          <p:blipFill>
            <a:blip r:embed="rId6"/>
            <a:stretch>
              <a:fillRect/>
            </a:stretch>
          </p:blipFill>
          <p:spPr>
            <a:xfrm>
              <a:off x="1990" y="3021"/>
              <a:ext cx="3540" cy="2736"/>
            </a:xfrm>
            <a:prstGeom prst="rect">
              <a:avLst/>
            </a:prstGeom>
          </p:spPr>
        </p:pic>
        <p:pic>
          <p:nvPicPr>
            <p:cNvPr id="13" name="图片 12"/>
            <p:cNvPicPr>
              <a:picLocks noChangeAspect="1"/>
            </p:cNvPicPr>
            <p:nvPr/>
          </p:nvPicPr>
          <p:blipFill>
            <a:blip r:embed="rId7"/>
            <a:stretch>
              <a:fillRect/>
            </a:stretch>
          </p:blipFill>
          <p:spPr>
            <a:xfrm>
              <a:off x="5809" y="3035"/>
              <a:ext cx="3522" cy="2634"/>
            </a:xfrm>
            <a:prstGeom prst="rect">
              <a:avLst/>
            </a:prstGeom>
          </p:spPr>
        </p:pic>
        <p:pic>
          <p:nvPicPr>
            <p:cNvPr id="14" name="图片 13"/>
            <p:cNvPicPr>
              <a:picLocks noChangeAspect="1"/>
            </p:cNvPicPr>
            <p:nvPr/>
          </p:nvPicPr>
          <p:blipFill>
            <a:blip r:embed="rId8"/>
            <a:stretch>
              <a:fillRect/>
            </a:stretch>
          </p:blipFill>
          <p:spPr>
            <a:xfrm>
              <a:off x="2004" y="5938"/>
              <a:ext cx="3566" cy="2489"/>
            </a:xfrm>
            <a:prstGeom prst="rect">
              <a:avLst/>
            </a:prstGeom>
          </p:spPr>
        </p:pic>
        <p:pic>
          <p:nvPicPr>
            <p:cNvPr id="15" name="图片 14"/>
            <p:cNvPicPr>
              <a:picLocks noChangeAspect="1"/>
            </p:cNvPicPr>
            <p:nvPr/>
          </p:nvPicPr>
          <p:blipFill>
            <a:blip r:embed="rId9"/>
            <a:stretch>
              <a:fillRect/>
            </a:stretch>
          </p:blipFill>
          <p:spPr>
            <a:xfrm>
              <a:off x="5809" y="5938"/>
              <a:ext cx="3522" cy="2465"/>
            </a:xfrm>
            <a:prstGeom prst="rect">
              <a:avLst/>
            </a:prstGeom>
          </p:spPr>
        </p:pic>
        <p:sp>
          <p:nvSpPr>
            <p:cNvPr id="16" name="文本框 15"/>
            <p:cNvSpPr txBox="1"/>
            <p:nvPr/>
          </p:nvSpPr>
          <p:spPr>
            <a:xfrm>
              <a:off x="6899" y="2264"/>
              <a:ext cx="1849" cy="740"/>
            </a:xfrm>
            <a:prstGeom prst="rect">
              <a:avLst/>
            </a:prstGeom>
            <a:noFill/>
          </p:spPr>
          <p:txBody>
            <a:bodyPr wrap="square" rtlCol="0">
              <a:spAutoFit/>
            </a:bodyPr>
            <a:lstStyle/>
            <a:p>
              <a:r>
                <a:rPr lang="zh-CN" altLang="en-US" sz="900"/>
                <a:t>门限</a:t>
              </a:r>
              <a:r>
                <a:rPr lang="en-US" altLang="zh-CN" sz="900"/>
                <a:t>T=1</a:t>
              </a:r>
            </a:p>
          </p:txBody>
        </p:sp>
        <p:sp>
          <p:nvSpPr>
            <p:cNvPr id="17" name="文本框 16"/>
            <p:cNvSpPr txBox="1"/>
            <p:nvPr/>
          </p:nvSpPr>
          <p:spPr>
            <a:xfrm>
              <a:off x="2835" y="8426"/>
              <a:ext cx="1868" cy="740"/>
            </a:xfrm>
            <a:prstGeom prst="rect">
              <a:avLst/>
            </a:prstGeom>
            <a:noFill/>
          </p:spPr>
          <p:txBody>
            <a:bodyPr wrap="square" rtlCol="0">
              <a:spAutoFit/>
            </a:bodyPr>
            <a:lstStyle/>
            <a:p>
              <a:pPr algn="l">
                <a:buClrTx/>
                <a:buSzTx/>
                <a:buFontTx/>
              </a:pPr>
              <a:r>
                <a:rPr lang="zh-CN" altLang="en-US" sz="900"/>
                <a:t>门限T=3</a:t>
              </a:r>
            </a:p>
          </p:txBody>
        </p:sp>
        <p:sp>
          <p:nvSpPr>
            <p:cNvPr id="18" name="文本框 17"/>
            <p:cNvSpPr txBox="1"/>
            <p:nvPr/>
          </p:nvSpPr>
          <p:spPr>
            <a:xfrm>
              <a:off x="6899" y="8403"/>
              <a:ext cx="2182" cy="740"/>
            </a:xfrm>
            <a:prstGeom prst="rect">
              <a:avLst/>
            </a:prstGeom>
            <a:noFill/>
          </p:spPr>
          <p:txBody>
            <a:bodyPr wrap="square" rtlCol="0">
              <a:spAutoFit/>
            </a:bodyPr>
            <a:lstStyle/>
            <a:p>
              <a:r>
                <a:rPr lang="zh-CN" altLang="en-US" sz="900"/>
                <a:t>门限T=6</a:t>
              </a:r>
            </a:p>
          </p:txBody>
        </p:sp>
      </p:grpSp>
      <p:sp>
        <p:nvSpPr>
          <p:cNvPr id="19" name="文本框 18"/>
          <p:cNvSpPr txBox="1"/>
          <p:nvPr/>
        </p:nvSpPr>
        <p:spPr>
          <a:xfrm>
            <a:off x="525780" y="3480435"/>
            <a:ext cx="1579278" cy="369332"/>
          </a:xfrm>
          <a:prstGeom prst="rect">
            <a:avLst/>
          </a:prstGeom>
          <a:noFill/>
        </p:spPr>
        <p:txBody>
          <a:bodyPr wrap="none" rtlCol="0" anchor="t">
            <a:spAutoFit/>
          </a:bodyPr>
          <a:lstStyle/>
          <a:p>
            <a:pPr algn="l">
              <a:buClrTx/>
              <a:buSzTx/>
              <a:buFontTx/>
            </a:pPr>
            <a:r>
              <a:rPr lang="en-US" altLang="zh-CN" b="1">
                <a:latin typeface="楷体" panose="02010609060101010101" charset="-122"/>
                <a:ea typeface="楷体" panose="02010609060101010101" charset="-122"/>
                <a:cs typeface="楷体" panose="02010609060101010101" charset="-122"/>
                <a:sym typeface="+mn-ea"/>
              </a:rPr>
              <a:t>区域增长方法</a:t>
            </a:r>
            <a:endParaRPr lang="en-US" altLang="zh-CN" b="1">
              <a:latin typeface="楷体" panose="02010609060101010101" charset="-122"/>
              <a:ea typeface="楷体" panose="02010609060101010101" charset="-122"/>
              <a:cs typeface="楷体" panose="02010609060101010101" charset="-122"/>
            </a:endParaRPr>
          </a:p>
        </p:txBody>
      </p:sp>
      <p:sp>
        <p:nvSpPr>
          <p:cNvPr id="20" name="文本框 19"/>
          <p:cNvSpPr txBox="1"/>
          <p:nvPr/>
        </p:nvSpPr>
        <p:spPr>
          <a:xfrm>
            <a:off x="5154454" y="3480435"/>
            <a:ext cx="1579278" cy="369332"/>
          </a:xfrm>
          <a:prstGeom prst="rect">
            <a:avLst/>
          </a:prstGeom>
          <a:noFill/>
        </p:spPr>
        <p:txBody>
          <a:bodyPr wrap="none" rtlCol="0" anchor="t">
            <a:spAutoFit/>
          </a:bodyPr>
          <a:lstStyle/>
          <a:p>
            <a:r>
              <a:rPr lang="en-US" altLang="zh-CN" b="1">
                <a:latin typeface="楷体" panose="02010609060101010101" charset="-122"/>
                <a:ea typeface="楷体" panose="02010609060101010101" charset="-122"/>
                <a:cs typeface="楷体" panose="02010609060101010101" charset="-122"/>
                <a:sym typeface="+mn-ea"/>
              </a:rPr>
              <a:t>活动轮廓模型</a:t>
            </a:r>
            <a:endParaRPr lang="en-US" altLang="zh-CN" b="1">
              <a:latin typeface="楷体" panose="02010609060101010101" charset="-122"/>
              <a:ea typeface="楷体" panose="02010609060101010101" charset="-122"/>
              <a:cs typeface="楷体" panose="02010609060101010101" charset="-122"/>
            </a:endParaRPr>
          </a:p>
        </p:txBody>
      </p:sp>
      <p:grpSp>
        <p:nvGrpSpPr>
          <p:cNvPr id="30" name="组合 29"/>
          <p:cNvGrpSpPr/>
          <p:nvPr/>
        </p:nvGrpSpPr>
        <p:grpSpPr>
          <a:xfrm>
            <a:off x="5126356" y="3937159"/>
            <a:ext cx="3818381" cy="1316327"/>
            <a:chOff x="2910" y="1647"/>
            <a:chExt cx="12191" cy="4671"/>
          </a:xfrm>
        </p:grpSpPr>
        <p:pic>
          <p:nvPicPr>
            <p:cNvPr id="31" name="图片 30"/>
            <p:cNvPicPr>
              <a:picLocks noChangeAspect="1"/>
            </p:cNvPicPr>
            <p:nvPr/>
          </p:nvPicPr>
          <p:blipFill>
            <a:blip r:embed="rId10"/>
            <a:stretch>
              <a:fillRect/>
            </a:stretch>
          </p:blipFill>
          <p:spPr>
            <a:xfrm>
              <a:off x="2910" y="2227"/>
              <a:ext cx="4080" cy="4080"/>
            </a:xfrm>
            <a:prstGeom prst="rect">
              <a:avLst/>
            </a:prstGeom>
          </p:spPr>
        </p:pic>
        <p:sp>
          <p:nvSpPr>
            <p:cNvPr id="32" name="文本框 31"/>
            <p:cNvSpPr txBox="1"/>
            <p:nvPr/>
          </p:nvSpPr>
          <p:spPr>
            <a:xfrm>
              <a:off x="3743" y="1647"/>
              <a:ext cx="2574" cy="1474"/>
            </a:xfrm>
            <a:prstGeom prst="rect">
              <a:avLst/>
            </a:prstGeom>
            <a:noFill/>
          </p:spPr>
          <p:txBody>
            <a:bodyPr wrap="square" rtlCol="0" anchor="t">
              <a:spAutoFit/>
            </a:bodyPr>
            <a:lstStyle/>
            <a:p>
              <a:r>
                <a:rPr lang="zh-CN" altLang="en-US" sz="1050"/>
                <a:t>初始轮廓线</a:t>
              </a:r>
            </a:p>
          </p:txBody>
        </p:sp>
        <p:pic>
          <p:nvPicPr>
            <p:cNvPr id="33" name="图片 32"/>
            <p:cNvPicPr>
              <a:picLocks noChangeAspect="1"/>
            </p:cNvPicPr>
            <p:nvPr/>
          </p:nvPicPr>
          <p:blipFill>
            <a:blip r:embed="rId11"/>
            <a:stretch>
              <a:fillRect/>
            </a:stretch>
          </p:blipFill>
          <p:spPr>
            <a:xfrm>
              <a:off x="6964" y="2227"/>
              <a:ext cx="4081" cy="4081"/>
            </a:xfrm>
            <a:prstGeom prst="rect">
              <a:avLst/>
            </a:prstGeom>
          </p:spPr>
        </p:pic>
        <p:sp>
          <p:nvSpPr>
            <p:cNvPr id="34" name="文本框 33"/>
            <p:cNvSpPr txBox="1"/>
            <p:nvPr/>
          </p:nvSpPr>
          <p:spPr>
            <a:xfrm>
              <a:off x="7864" y="1647"/>
              <a:ext cx="2280" cy="901"/>
            </a:xfrm>
            <a:prstGeom prst="rect">
              <a:avLst/>
            </a:prstGeom>
            <a:noFill/>
          </p:spPr>
          <p:txBody>
            <a:bodyPr wrap="square" rtlCol="0" anchor="t">
              <a:spAutoFit/>
            </a:bodyPr>
            <a:lstStyle/>
            <a:p>
              <a:pPr algn="l">
                <a:buClrTx/>
                <a:buSzTx/>
                <a:buFontTx/>
              </a:pPr>
              <a:r>
                <a:rPr lang="zh-CN" altLang="en-US" sz="1050"/>
                <a:t>2 次迭代</a:t>
              </a:r>
            </a:p>
          </p:txBody>
        </p:sp>
        <p:pic>
          <p:nvPicPr>
            <p:cNvPr id="37" name="图片 36"/>
            <p:cNvPicPr>
              <a:picLocks noChangeAspect="1"/>
            </p:cNvPicPr>
            <p:nvPr/>
          </p:nvPicPr>
          <p:blipFill>
            <a:blip r:embed="rId12"/>
            <a:stretch>
              <a:fillRect/>
            </a:stretch>
          </p:blipFill>
          <p:spPr>
            <a:xfrm>
              <a:off x="11020" y="2227"/>
              <a:ext cx="4081" cy="4091"/>
            </a:xfrm>
            <a:prstGeom prst="rect">
              <a:avLst/>
            </a:prstGeom>
          </p:spPr>
        </p:pic>
        <p:sp>
          <p:nvSpPr>
            <p:cNvPr id="38" name="文本框 37"/>
            <p:cNvSpPr txBox="1"/>
            <p:nvPr/>
          </p:nvSpPr>
          <p:spPr>
            <a:xfrm>
              <a:off x="11927" y="1647"/>
              <a:ext cx="2813" cy="901"/>
            </a:xfrm>
            <a:prstGeom prst="rect">
              <a:avLst/>
            </a:prstGeom>
            <a:noFill/>
          </p:spPr>
          <p:txBody>
            <a:bodyPr wrap="square" rtlCol="0" anchor="t">
              <a:spAutoFit/>
            </a:bodyPr>
            <a:lstStyle/>
            <a:p>
              <a:r>
                <a:rPr lang="zh-CN" altLang="en-US" sz="1050"/>
                <a:t>最终轮廓线</a:t>
              </a:r>
              <a:endParaRPr lang="zh-CN" altLang="en-US" sz="135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3F613A-2F8D-4B37-878D-044BE595FA6C}"/>
              </a:ext>
            </a:extLst>
          </p:cNvPr>
          <p:cNvSpPr>
            <a:spLocks noGrp="1"/>
          </p:cNvSpPr>
          <p:nvPr>
            <p:ph type="title"/>
          </p:nvPr>
        </p:nvSpPr>
        <p:spPr>
          <a:xfrm>
            <a:off x="1053220" y="143120"/>
            <a:ext cx="5680723" cy="772648"/>
          </a:xfrm>
        </p:spPr>
        <p:txBody>
          <a:bodyPr/>
          <a:lstStyle/>
          <a:p>
            <a:r>
              <a:rPr lang="en-US" altLang="zh-CN" dirty="0"/>
              <a:t>1.2.5</a:t>
            </a:r>
            <a:r>
              <a:rPr lang="zh-CN" altLang="en-US" dirty="0"/>
              <a:t>分段常量多区</a:t>
            </a:r>
            <a:r>
              <a:rPr lang="en-US" altLang="zh-CN" dirty="0"/>
              <a:t>CV</a:t>
            </a:r>
            <a:r>
              <a:rPr lang="zh-CN" altLang="en-US" dirty="0"/>
              <a:t>模型</a:t>
            </a:r>
          </a:p>
        </p:txBody>
      </p:sp>
      <p:sp>
        <p:nvSpPr>
          <p:cNvPr id="6" name="文本框 5">
            <a:extLst>
              <a:ext uri="{FF2B5EF4-FFF2-40B4-BE49-F238E27FC236}">
                <a16:creationId xmlns:a16="http://schemas.microsoft.com/office/drawing/2014/main" id="{13AC58A9-1F23-4F3F-AF53-3D388E4DE4E8}"/>
              </a:ext>
            </a:extLst>
          </p:cNvPr>
          <p:cNvSpPr txBox="1"/>
          <p:nvPr/>
        </p:nvSpPr>
        <p:spPr>
          <a:xfrm>
            <a:off x="669121" y="1160464"/>
            <a:ext cx="8098131" cy="3663182"/>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按照这种方式，在定义域</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总共可以定义</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2</a:t>
            </a:r>
            <a:r>
              <a:rPr kumimoji="0" lang="en-US" altLang="zh-CN" sz="1800" b="0" i="0" u="none" strike="noStrike" kern="1200" cap="none" spc="0" normalizeH="0" baseline="3000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个分割或区域，而且这些分割或区域构成</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的一个互不相交的分解和覆盖。由定义，每一个像素点</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属于且仅属于一个分割或区域，因此各区域之间不会有空缺或者覆盖。相对于其他多区表示方法，这是一个重要的优点。用</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 </a:t>
            </a:r>
            <a:r>
              <a:rPr kumimoji="0" lang="zh-CN" altLang="en-US"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 </a:t>
            </a:r>
            <a:r>
              <a:rPr kumimoji="0" lang="zh-CN" altLang="en-US"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r>
              <a:rPr kumimoji="0" lang="en-US" altLang="zh-CN" sz="1800" b="0" i="0" u="none" strike="noStrike" kern="1200" cap="none" spc="0" normalizeH="0" baseline="3000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来标识各个分割或区域，则每一个区域</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可表示为：</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 </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Φ(</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x</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y</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常数向量</a:t>
            </a:r>
            <a:r>
              <a:rPr kumimoji="0" lang="zh-CN" altLang="en-US"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H</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l-GR"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31)</a:t>
            </a:r>
          </a:p>
          <a:p>
            <a:pPr marL="0" marR="0" lvl="0" indent="0" algn="l" defTabSz="457200" rtl="0" eaLnBrk="1" fontAlgn="auto" latinLnBrk="0" hangingPunct="1">
              <a:lnSpc>
                <a:spcPct val="125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引入一个均值常数向量</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 · ·, </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其中</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050" b="0" i="1"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近似区域</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内的图像强度：</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ean</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u</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0</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in </a:t>
            </a:r>
            <a:r>
              <a:rPr kumimoji="0" lang="el-GR"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Ω</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32)</a:t>
            </a:r>
          </a:p>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800" b="0" i="1" u="none" strike="noStrike" kern="1200" cap="none" spc="0" normalizeH="0" baseline="-25000" noProof="0" dirty="0" err="1">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1" u="none" strike="noStrike" kern="1200" cap="none" spc="0" normalizeH="0" baseline="0" noProof="0" dirty="0">
                <a:ln>
                  <a:noFill/>
                </a:ln>
                <a:solidFill>
                  <a:srgbClr val="1D1D1D"/>
                </a:solidFill>
                <a:effectLst/>
                <a:uLnTx/>
                <a:uFillTx/>
                <a:latin typeface="NimbusRomNo9L-ReguItal"/>
                <a:ea typeface="宋体" panose="02010600030101010101" pitchFamily="2"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是</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1800" b="0" i="0" u="none" strike="noStrike" kern="1200" cap="none" spc="0" normalizeH="0" baseline="-2500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1800" b="0" i="0" u="none" strike="noStrike" kern="1200" cap="none" spc="0" normalizeH="0" baseline="0" noProof="0" dirty="0">
                <a:ln>
                  <a:noFill/>
                </a:ln>
                <a:solidFill>
                  <a:srgbClr val="1D1D1D"/>
                </a:solidFill>
                <a:effectLst/>
                <a:uLnTx/>
                <a:uFillTx/>
                <a:latin typeface="NimbusRomNo9L-Regu"/>
                <a:ea typeface="宋体" panose="02010600030101010101" pitchFamily="2" charset="-122"/>
                <a:cs typeface="+mn-cs"/>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在区域</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en-US" altLang="zh-CN" sz="1800" b="0" i="1" u="none" strike="noStrike" kern="1200" cap="none" spc="0" normalizeH="0" baseline="-2500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的均值。并对于每一个区域</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Ω</a:t>
            </a:r>
            <a:r>
              <a:rPr kumimoji="0" lang="en-US" altLang="zh-CN" sz="1800" b="0" i="1" u="none" strike="noStrike" kern="1200" cap="none" spc="0" normalizeH="0" baseline="-25000" noProof="0" dirty="0">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引入特征函数</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χ</a:t>
            </a:r>
            <a:r>
              <a:rPr kumimoji="0" lang="en-US" altLang="zh-CN" sz="1800" b="0" i="1" u="none" strike="noStrike" kern="1200" cap="none" spc="0" normalizeH="0" baseline="-25000" noProof="0" dirty="0" err="1">
                <a:ln>
                  <a:noFill/>
                </a:ln>
                <a:solidFill>
                  <a:srgbClr val="1D1D1D"/>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a:t>
            </a:r>
            <a:endParaRPr kumimoji="0" lang="en-US" altLang="zh-CN"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endParaRPr>
          </a:p>
        </p:txBody>
      </p:sp>
      <p:pic>
        <p:nvPicPr>
          <p:cNvPr id="8" name="图片 7">
            <a:extLst>
              <a:ext uri="{FF2B5EF4-FFF2-40B4-BE49-F238E27FC236}">
                <a16:creationId xmlns:a16="http://schemas.microsoft.com/office/drawing/2014/main" id="{D7D9465C-11DD-4F89-8B3D-EB96EDC8EAF6}"/>
              </a:ext>
            </a:extLst>
          </p:cNvPr>
          <p:cNvPicPr>
            <a:picLocks noChangeAspect="1"/>
          </p:cNvPicPr>
          <p:nvPr/>
        </p:nvPicPr>
        <p:blipFill>
          <a:blip r:embed="rId2"/>
          <a:stretch>
            <a:fillRect/>
          </a:stretch>
        </p:blipFill>
        <p:spPr>
          <a:xfrm>
            <a:off x="2558393" y="4878102"/>
            <a:ext cx="4027213" cy="848566"/>
          </a:xfrm>
          <a:prstGeom prst="rect">
            <a:avLst/>
          </a:prstGeom>
        </p:spPr>
      </p:pic>
      <p:sp>
        <p:nvSpPr>
          <p:cNvPr id="10" name="文本框 9">
            <a:extLst>
              <a:ext uri="{FF2B5EF4-FFF2-40B4-BE49-F238E27FC236}">
                <a16:creationId xmlns:a16="http://schemas.microsoft.com/office/drawing/2014/main" id="{45C1E513-F45A-4271-B031-6D606B3BB1AA}"/>
              </a:ext>
            </a:extLst>
          </p:cNvPr>
          <p:cNvSpPr txBox="1"/>
          <p:nvPr/>
        </p:nvSpPr>
        <p:spPr>
          <a:xfrm>
            <a:off x="7913681" y="5073348"/>
            <a:ext cx="786854" cy="458074"/>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3)</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3198A1BD-81AB-19D9-28C8-6E02C68F7806}"/>
                  </a:ext>
                </a:extLst>
              </p14:cNvPr>
              <p14:cNvContentPartPr/>
              <p14:nvPr/>
            </p14:nvContentPartPr>
            <p14:xfrm>
              <a:off x="3695040" y="2626560"/>
              <a:ext cx="3698640" cy="3167280"/>
            </p14:xfrm>
          </p:contentPart>
        </mc:Choice>
        <mc:Fallback xmlns="">
          <p:pic>
            <p:nvPicPr>
              <p:cNvPr id="2" name="墨迹 1">
                <a:extLst>
                  <a:ext uri="{FF2B5EF4-FFF2-40B4-BE49-F238E27FC236}">
                    <a16:creationId xmlns:a16="http://schemas.microsoft.com/office/drawing/2014/main" id="{3198A1BD-81AB-19D9-28C8-6E02C68F7806}"/>
                  </a:ext>
                </a:extLst>
              </p:cNvPr>
              <p:cNvPicPr/>
              <p:nvPr/>
            </p:nvPicPr>
            <p:blipFill>
              <a:blip r:embed="rId4"/>
              <a:stretch>
                <a:fillRect/>
              </a:stretch>
            </p:blipFill>
            <p:spPr>
              <a:xfrm>
                <a:off x="3685680" y="2617200"/>
                <a:ext cx="3717360" cy="3186000"/>
              </a:xfrm>
              <a:prstGeom prst="rect">
                <a:avLst/>
              </a:prstGeom>
            </p:spPr>
          </p:pic>
        </mc:Fallback>
      </mc:AlternateContent>
    </p:spTree>
    <p:extLst>
      <p:ext uri="{BB962C8B-B14F-4D97-AF65-F5344CB8AC3E}">
        <p14:creationId xmlns:p14="http://schemas.microsoft.com/office/powerpoint/2010/main" val="33714278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3F613A-2F8D-4B37-878D-044BE595FA6C}"/>
              </a:ext>
            </a:extLst>
          </p:cNvPr>
          <p:cNvSpPr>
            <a:spLocks noGrp="1"/>
          </p:cNvSpPr>
          <p:nvPr>
            <p:ph type="title"/>
          </p:nvPr>
        </p:nvSpPr>
        <p:spPr>
          <a:xfrm>
            <a:off x="1053220" y="143120"/>
            <a:ext cx="5680723" cy="772648"/>
          </a:xfrm>
        </p:spPr>
        <p:txBody>
          <a:bodyPr/>
          <a:lstStyle/>
          <a:p>
            <a:r>
              <a:rPr lang="en-US" altLang="zh-CN" dirty="0"/>
              <a:t>1.2.5</a:t>
            </a:r>
            <a:r>
              <a:rPr lang="zh-CN" altLang="en-US" dirty="0"/>
              <a:t>分段常量多区</a:t>
            </a:r>
            <a:r>
              <a:rPr lang="en-US" altLang="zh-CN" dirty="0"/>
              <a:t>CV</a:t>
            </a:r>
            <a:r>
              <a:rPr lang="zh-CN" altLang="en-US" dirty="0"/>
              <a:t>模型</a:t>
            </a:r>
          </a:p>
        </p:txBody>
      </p:sp>
      <p:sp>
        <p:nvSpPr>
          <p:cNvPr id="7" name="文本框 6">
            <a:extLst>
              <a:ext uri="{FF2B5EF4-FFF2-40B4-BE49-F238E27FC236}">
                <a16:creationId xmlns:a16="http://schemas.microsoft.com/office/drawing/2014/main" id="{96EDA86A-86E7-40DA-AE11-92012990CDBF}"/>
              </a:ext>
            </a:extLst>
          </p:cNvPr>
          <p:cNvSpPr txBox="1"/>
          <p:nvPr/>
        </p:nvSpPr>
        <p:spPr>
          <a:xfrm>
            <a:off x="892380" y="1376120"/>
            <a:ext cx="5374989"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提出如下用于多区图像分割的能量泛函：</a:t>
            </a:r>
          </a:p>
        </p:txBody>
      </p:sp>
      <p:pic>
        <p:nvPicPr>
          <p:cNvPr id="11" name="图片 10">
            <a:extLst>
              <a:ext uri="{FF2B5EF4-FFF2-40B4-BE49-F238E27FC236}">
                <a16:creationId xmlns:a16="http://schemas.microsoft.com/office/drawing/2014/main" id="{FFC17BFE-3211-4697-BFB6-6D65B3B8703E}"/>
              </a:ext>
            </a:extLst>
          </p:cNvPr>
          <p:cNvPicPr>
            <a:picLocks noChangeAspect="1"/>
          </p:cNvPicPr>
          <p:nvPr/>
        </p:nvPicPr>
        <p:blipFill>
          <a:blip r:embed="rId2"/>
          <a:stretch>
            <a:fillRect/>
          </a:stretch>
        </p:blipFill>
        <p:spPr>
          <a:xfrm>
            <a:off x="1817909" y="1875885"/>
            <a:ext cx="5508181" cy="602942"/>
          </a:xfrm>
          <a:prstGeom prst="rect">
            <a:avLst/>
          </a:prstGeom>
        </p:spPr>
      </p:pic>
      <p:sp>
        <p:nvSpPr>
          <p:cNvPr id="12" name="文本框 11">
            <a:extLst>
              <a:ext uri="{FF2B5EF4-FFF2-40B4-BE49-F238E27FC236}">
                <a16:creationId xmlns:a16="http://schemas.microsoft.com/office/drawing/2014/main" id="{5B763B3C-961A-41D6-97F0-56A002A5C2BF}"/>
              </a:ext>
            </a:extLst>
          </p:cNvPr>
          <p:cNvSpPr txBox="1"/>
          <p:nvPr/>
        </p:nvSpPr>
        <p:spPr>
          <a:xfrm>
            <a:off x="7799872" y="1875885"/>
            <a:ext cx="786854" cy="458074"/>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4)</a:t>
            </a:r>
          </a:p>
        </p:txBody>
      </p:sp>
      <p:sp>
        <p:nvSpPr>
          <p:cNvPr id="14" name="文本框 13">
            <a:extLst>
              <a:ext uri="{FF2B5EF4-FFF2-40B4-BE49-F238E27FC236}">
                <a16:creationId xmlns:a16="http://schemas.microsoft.com/office/drawing/2014/main" id="{6015346D-AB18-4508-8CA8-01B699CD8781}"/>
              </a:ext>
            </a:extLst>
          </p:cNvPr>
          <p:cNvSpPr txBox="1"/>
          <p:nvPr/>
        </p:nvSpPr>
        <p:spPr>
          <a:xfrm>
            <a:off x="440302" y="2605335"/>
            <a:ext cx="8263393" cy="737189"/>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其中</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ν</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是一个正常数。分段常量多区</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即是通过极小化上述能量泛函，得到如下极小化问题：</a:t>
            </a:r>
          </a:p>
        </p:txBody>
      </p:sp>
      <p:pic>
        <p:nvPicPr>
          <p:cNvPr id="16" name="图片 15">
            <a:extLst>
              <a:ext uri="{FF2B5EF4-FFF2-40B4-BE49-F238E27FC236}">
                <a16:creationId xmlns:a16="http://schemas.microsoft.com/office/drawing/2014/main" id="{03E496F1-F16A-4494-95C8-7D57438CF0AE}"/>
              </a:ext>
            </a:extLst>
          </p:cNvPr>
          <p:cNvPicPr>
            <a:picLocks noChangeAspect="1"/>
          </p:cNvPicPr>
          <p:nvPr/>
        </p:nvPicPr>
        <p:blipFill>
          <a:blip r:embed="rId3"/>
          <a:stretch>
            <a:fillRect/>
          </a:stretch>
        </p:blipFill>
        <p:spPr>
          <a:xfrm>
            <a:off x="3958330" y="3425868"/>
            <a:ext cx="1227335" cy="357680"/>
          </a:xfrm>
          <a:prstGeom prst="rect">
            <a:avLst/>
          </a:prstGeom>
        </p:spPr>
      </p:pic>
      <p:sp>
        <p:nvSpPr>
          <p:cNvPr id="17" name="文本框 16">
            <a:extLst>
              <a:ext uri="{FF2B5EF4-FFF2-40B4-BE49-F238E27FC236}">
                <a16:creationId xmlns:a16="http://schemas.microsoft.com/office/drawing/2014/main" id="{33448C11-3A02-4070-8FFB-4EAA306DCE6D}"/>
              </a:ext>
            </a:extLst>
          </p:cNvPr>
          <p:cNvSpPr txBox="1"/>
          <p:nvPr/>
        </p:nvSpPr>
        <p:spPr>
          <a:xfrm>
            <a:off x="7799872" y="3284111"/>
            <a:ext cx="786854" cy="458074"/>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5)</a:t>
            </a:r>
          </a:p>
        </p:txBody>
      </p:sp>
      <p:sp>
        <p:nvSpPr>
          <p:cNvPr id="19" name="文本框 18">
            <a:extLst>
              <a:ext uri="{FF2B5EF4-FFF2-40B4-BE49-F238E27FC236}">
                <a16:creationId xmlns:a16="http://schemas.microsoft.com/office/drawing/2014/main" id="{9D0C8A2C-5B76-479A-8690-3346CCE0D8DA}"/>
              </a:ext>
            </a:extLst>
          </p:cNvPr>
          <p:cNvSpPr txBox="1"/>
          <p:nvPr/>
        </p:nvSpPr>
        <p:spPr>
          <a:xfrm>
            <a:off x="440300" y="3941456"/>
            <a:ext cx="8263393" cy="1775935"/>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在式</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4)</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给出的能量泛函的右端第一项被称作数据拟合项，第二项是所有水平集函数</a:t>
            </a:r>
            <a:r>
              <a:rPr kumimoji="0" lang="en-US" altLang="zh-CN" sz="180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1"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105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的零水平集长度之和，被称为长度项。事实上，精确的长度项应该是               ，这里</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和</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用               来代替它。通过这一微小的改动与简化，该模型仍然可以得到满意的结果，因为数据拟合项处于支配地位。</a:t>
            </a:r>
          </a:p>
        </p:txBody>
      </p:sp>
      <p:pic>
        <p:nvPicPr>
          <p:cNvPr id="21" name="图片 20">
            <a:extLst>
              <a:ext uri="{FF2B5EF4-FFF2-40B4-BE49-F238E27FC236}">
                <a16:creationId xmlns:a16="http://schemas.microsoft.com/office/drawing/2014/main" id="{3E8FCF7D-C83F-497A-BF20-1EA5828E42AE}"/>
              </a:ext>
            </a:extLst>
          </p:cNvPr>
          <p:cNvPicPr>
            <a:picLocks noChangeAspect="1"/>
          </p:cNvPicPr>
          <p:nvPr/>
        </p:nvPicPr>
        <p:blipFill>
          <a:blip r:embed="rId4"/>
          <a:stretch>
            <a:fillRect/>
          </a:stretch>
        </p:blipFill>
        <p:spPr>
          <a:xfrm>
            <a:off x="982584" y="4689576"/>
            <a:ext cx="1729225" cy="339381"/>
          </a:xfrm>
          <a:prstGeom prst="rect">
            <a:avLst/>
          </a:prstGeom>
        </p:spPr>
      </p:pic>
      <p:pic>
        <p:nvPicPr>
          <p:cNvPr id="23" name="图片 22">
            <a:extLst>
              <a:ext uri="{FF2B5EF4-FFF2-40B4-BE49-F238E27FC236}">
                <a16:creationId xmlns:a16="http://schemas.microsoft.com/office/drawing/2014/main" id="{B0341DB0-D5FA-4529-8296-02729894C2A1}"/>
              </a:ext>
            </a:extLst>
          </p:cNvPr>
          <p:cNvPicPr>
            <a:picLocks noChangeAspect="1"/>
          </p:cNvPicPr>
          <p:nvPr/>
        </p:nvPicPr>
        <p:blipFill>
          <a:blip r:embed="rId5"/>
          <a:stretch>
            <a:fillRect/>
          </a:stretch>
        </p:blipFill>
        <p:spPr>
          <a:xfrm>
            <a:off x="4800513" y="4699591"/>
            <a:ext cx="1623829" cy="321518"/>
          </a:xfrm>
          <a:prstGeom prst="rect">
            <a:avLst/>
          </a:prstGeom>
        </p:spPr>
      </p:pic>
      <mc:AlternateContent xmlns:mc="http://schemas.openxmlformats.org/markup-compatibility/2006" xmlns:p14="http://schemas.microsoft.com/office/powerpoint/2010/main">
        <mc:Choice Requires="p14">
          <p:contentPart p14:bwMode="auto" r:id="rId6">
            <p14:nvContentPartPr>
              <p14:cNvPr id="2" name="墨迹 1">
                <a:extLst>
                  <a:ext uri="{FF2B5EF4-FFF2-40B4-BE49-F238E27FC236}">
                    <a16:creationId xmlns:a16="http://schemas.microsoft.com/office/drawing/2014/main" id="{97135372-DFB5-35DF-0A58-DDC232183861}"/>
                  </a:ext>
                </a:extLst>
              </p14:cNvPr>
              <p14:cNvContentPartPr/>
              <p14:nvPr/>
            </p14:nvContentPartPr>
            <p14:xfrm>
              <a:off x="2008080" y="918360"/>
              <a:ext cx="3435480" cy="1712520"/>
            </p14:xfrm>
          </p:contentPart>
        </mc:Choice>
        <mc:Fallback xmlns="">
          <p:pic>
            <p:nvPicPr>
              <p:cNvPr id="2" name="墨迹 1">
                <a:extLst>
                  <a:ext uri="{FF2B5EF4-FFF2-40B4-BE49-F238E27FC236}">
                    <a16:creationId xmlns:a16="http://schemas.microsoft.com/office/drawing/2014/main" id="{97135372-DFB5-35DF-0A58-DDC232183861}"/>
                  </a:ext>
                </a:extLst>
              </p:cNvPr>
              <p:cNvPicPr/>
              <p:nvPr/>
            </p:nvPicPr>
            <p:blipFill>
              <a:blip r:embed="rId7"/>
              <a:stretch>
                <a:fillRect/>
              </a:stretch>
            </p:blipFill>
            <p:spPr>
              <a:xfrm>
                <a:off x="1998720" y="909000"/>
                <a:ext cx="3454200" cy="1731240"/>
              </a:xfrm>
              <a:prstGeom prst="rect">
                <a:avLst/>
              </a:prstGeom>
            </p:spPr>
          </p:pic>
        </mc:Fallback>
      </mc:AlternateContent>
    </p:spTree>
    <p:extLst>
      <p:ext uri="{BB962C8B-B14F-4D97-AF65-F5344CB8AC3E}">
        <p14:creationId xmlns:p14="http://schemas.microsoft.com/office/powerpoint/2010/main" val="37103355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3F613A-2F8D-4B37-878D-044BE595FA6C}"/>
              </a:ext>
            </a:extLst>
          </p:cNvPr>
          <p:cNvSpPr>
            <a:spLocks noGrp="1"/>
          </p:cNvSpPr>
          <p:nvPr>
            <p:ph type="title"/>
          </p:nvPr>
        </p:nvSpPr>
        <p:spPr>
          <a:xfrm>
            <a:off x="1053220" y="143120"/>
            <a:ext cx="5680723" cy="772648"/>
          </a:xfrm>
        </p:spPr>
        <p:txBody>
          <a:bodyPr/>
          <a:lstStyle/>
          <a:p>
            <a:r>
              <a:rPr lang="en-US" altLang="zh-CN" dirty="0"/>
              <a:t>1.2.5</a:t>
            </a:r>
            <a:r>
              <a:rPr lang="zh-CN" altLang="en-US" dirty="0"/>
              <a:t>分段常量多区</a:t>
            </a:r>
            <a:r>
              <a:rPr lang="en-US" altLang="zh-CN" dirty="0"/>
              <a:t>CV</a:t>
            </a:r>
            <a:r>
              <a:rPr lang="zh-CN" altLang="en-US" dirty="0"/>
              <a:t>模型</a:t>
            </a:r>
          </a:p>
        </p:txBody>
      </p:sp>
      <p:pic>
        <p:nvPicPr>
          <p:cNvPr id="27" name="图片 26">
            <a:extLst>
              <a:ext uri="{FF2B5EF4-FFF2-40B4-BE49-F238E27FC236}">
                <a16:creationId xmlns:a16="http://schemas.microsoft.com/office/drawing/2014/main" id="{C2FFDC05-AE32-4B38-B766-D4DE2F1917CE}"/>
              </a:ext>
            </a:extLst>
          </p:cNvPr>
          <p:cNvPicPr>
            <a:picLocks noChangeAspect="1"/>
          </p:cNvPicPr>
          <p:nvPr/>
        </p:nvPicPr>
        <p:blipFill>
          <a:blip r:embed="rId2"/>
          <a:stretch>
            <a:fillRect/>
          </a:stretch>
        </p:blipFill>
        <p:spPr>
          <a:xfrm>
            <a:off x="2121999" y="2164608"/>
            <a:ext cx="4900001" cy="1863821"/>
          </a:xfrm>
          <a:prstGeom prst="rect">
            <a:avLst/>
          </a:prstGeom>
        </p:spPr>
      </p:pic>
      <p:sp>
        <p:nvSpPr>
          <p:cNvPr id="15" name="文本框 14">
            <a:extLst>
              <a:ext uri="{FF2B5EF4-FFF2-40B4-BE49-F238E27FC236}">
                <a16:creationId xmlns:a16="http://schemas.microsoft.com/office/drawing/2014/main" id="{C75FC5E9-01EC-46B7-919A-3BABD0CA1DAA}"/>
              </a:ext>
            </a:extLst>
          </p:cNvPr>
          <p:cNvSpPr txBox="1"/>
          <p:nvPr/>
        </p:nvSpPr>
        <p:spPr>
          <a:xfrm>
            <a:off x="7788100" y="2724938"/>
            <a:ext cx="763308"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6)</a:t>
            </a:r>
            <a:endParaRPr kumimoji="0" lang="zh-CN" altLang="en-US" sz="1800" b="0" i="0" u="none" strike="noStrike" kern="1200" cap="none" spc="0" normalizeH="0" baseline="0" noProof="0" dirty="0">
              <a:ln>
                <a:noFill/>
              </a:ln>
              <a:solidFill>
                <a:srgbClr val="1D1D1D"/>
              </a:solidFill>
              <a:effectLst/>
              <a:uLnTx/>
              <a:uFillTx/>
              <a:latin typeface="Calibri"/>
              <a:ea typeface="微软雅黑 Light"/>
              <a:cs typeface="+mn-cs"/>
            </a:endParaRPr>
          </a:p>
        </p:txBody>
      </p:sp>
      <p:sp>
        <p:nvSpPr>
          <p:cNvPr id="18" name="文本框 17">
            <a:extLst>
              <a:ext uri="{FF2B5EF4-FFF2-40B4-BE49-F238E27FC236}">
                <a16:creationId xmlns:a16="http://schemas.microsoft.com/office/drawing/2014/main" id="{45AE48B7-477A-44ED-84CD-578DE4F76C90}"/>
              </a:ext>
            </a:extLst>
          </p:cNvPr>
          <p:cNvSpPr txBox="1"/>
          <p:nvPr/>
        </p:nvSpPr>
        <p:spPr>
          <a:xfrm>
            <a:off x="504295" y="4118166"/>
            <a:ext cx="8427786" cy="646331"/>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其中</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0</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0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00</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是一个常数向量，</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Φ =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ϕ</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极小化问题</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5)</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变为如下形式：</a:t>
            </a:r>
          </a:p>
        </p:txBody>
      </p:sp>
      <p:pic>
        <p:nvPicPr>
          <p:cNvPr id="6" name="图片 5">
            <a:extLst>
              <a:ext uri="{FF2B5EF4-FFF2-40B4-BE49-F238E27FC236}">
                <a16:creationId xmlns:a16="http://schemas.microsoft.com/office/drawing/2014/main" id="{6B43B616-25C1-4D4F-AB7D-BAAC9B62200C}"/>
              </a:ext>
            </a:extLst>
          </p:cNvPr>
          <p:cNvPicPr>
            <a:picLocks noChangeAspect="1"/>
          </p:cNvPicPr>
          <p:nvPr/>
        </p:nvPicPr>
        <p:blipFill>
          <a:blip r:embed="rId3"/>
          <a:stretch>
            <a:fillRect/>
          </a:stretch>
        </p:blipFill>
        <p:spPr>
          <a:xfrm>
            <a:off x="3960821" y="4809392"/>
            <a:ext cx="1222358" cy="370947"/>
          </a:xfrm>
          <a:prstGeom prst="rect">
            <a:avLst/>
          </a:prstGeom>
        </p:spPr>
      </p:pic>
      <p:sp>
        <p:nvSpPr>
          <p:cNvPr id="20" name="文本框 19">
            <a:extLst>
              <a:ext uri="{FF2B5EF4-FFF2-40B4-BE49-F238E27FC236}">
                <a16:creationId xmlns:a16="http://schemas.microsoft.com/office/drawing/2014/main" id="{EAD96691-CC37-45BC-B025-528CDADE5EF3}"/>
              </a:ext>
            </a:extLst>
          </p:cNvPr>
          <p:cNvSpPr txBox="1"/>
          <p:nvPr/>
        </p:nvSpPr>
        <p:spPr>
          <a:xfrm>
            <a:off x="7788100" y="4788548"/>
            <a:ext cx="763308"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7)</a:t>
            </a:r>
            <a:endParaRPr kumimoji="0" lang="zh-CN" altLang="en-US" sz="1800" b="0" i="0" u="none" strike="noStrike" kern="1200" cap="none" spc="0" normalizeH="0" baseline="0" noProof="0" dirty="0">
              <a:ln>
                <a:noFill/>
              </a:ln>
              <a:solidFill>
                <a:srgbClr val="1D1D1D"/>
              </a:solidFill>
              <a:effectLst/>
              <a:uLnTx/>
              <a:uFillTx/>
              <a:latin typeface="Calibri"/>
              <a:ea typeface="微软雅黑 Light"/>
              <a:cs typeface="+mn-cs"/>
            </a:endParaRPr>
          </a:p>
        </p:txBody>
      </p:sp>
      <p:sp>
        <p:nvSpPr>
          <p:cNvPr id="22" name="文本框 21">
            <a:extLst>
              <a:ext uri="{FF2B5EF4-FFF2-40B4-BE49-F238E27FC236}">
                <a16:creationId xmlns:a16="http://schemas.microsoft.com/office/drawing/2014/main" id="{7A4704E8-D210-47B0-BFFE-F73E01ADBA66}"/>
              </a:ext>
            </a:extLst>
          </p:cNvPr>
          <p:cNvSpPr txBox="1"/>
          <p:nvPr/>
        </p:nvSpPr>
        <p:spPr>
          <a:xfrm>
            <a:off x="468973" y="5235288"/>
            <a:ext cx="8333598" cy="749564"/>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相比其他多区图像分割模型，分段常量多区</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具有自身的优点。但是</a:t>
            </a:r>
            <a:r>
              <a:rPr kumimoji="0" lang="en-US" altLang="zh-CN" sz="1800" b="0" i="0" u="none" strike="noStrike" kern="1200" cap="none" spc="0" normalizeH="0" baseline="0" noProof="0" dirty="0" err="1">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Vese</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han</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的非凸性影响了该模型分割图像的准确度与速度。</a:t>
            </a:r>
          </a:p>
        </p:txBody>
      </p:sp>
      <p:sp>
        <p:nvSpPr>
          <p:cNvPr id="24" name="文本框 23">
            <a:extLst>
              <a:ext uri="{FF2B5EF4-FFF2-40B4-BE49-F238E27FC236}">
                <a16:creationId xmlns:a16="http://schemas.microsoft.com/office/drawing/2014/main" id="{ABA06708-7796-42A8-ACAA-438F401397ED}"/>
              </a:ext>
            </a:extLst>
          </p:cNvPr>
          <p:cNvSpPr txBox="1"/>
          <p:nvPr/>
        </p:nvSpPr>
        <p:spPr>
          <a:xfrm>
            <a:off x="404980" y="979059"/>
            <a:ext cx="8263392" cy="1095813"/>
          </a:xfrm>
          <a:prstGeom prst="rect">
            <a:avLst/>
          </a:prstGeom>
          <a:noFill/>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    很显然，当</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2</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时，上述能量泛函</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4)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是第</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2.3</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节中</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CV</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模型能量泛函</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16)</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取</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16) </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中的参数</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λ</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λ</a:t>
            </a:r>
            <a:r>
              <a:rPr kumimoji="0" lang="en-US" altLang="zh-CN" sz="105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2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1</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当</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n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4</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即</a:t>
            </a:r>
            <a:r>
              <a:rPr kumimoji="0" lang="en-US" altLang="zh-CN" sz="1800" b="0" i="1"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m </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 2</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个水平集函数时，上述多区能量泛函</a:t>
            </a:r>
            <a:r>
              <a:rPr kumimoji="0" lang="en-US" altLang="zh-CN" sz="1800" b="0" i="0" u="none" strike="noStrike" kern="1200" cap="none" spc="0" normalizeH="0" baseline="0" noProof="0" dirty="0">
                <a:ln>
                  <a:noFill/>
                </a:ln>
                <a:solidFill>
                  <a:srgbClr val="1D1D1D"/>
                </a:solidFill>
                <a:effectLst/>
                <a:uLnTx/>
                <a:uFillTx/>
                <a:latin typeface="Times New Roman" panose="02020603050405020304" pitchFamily="18" charset="0"/>
                <a:ea typeface="楷体" panose="02010609060101010101" pitchFamily="49" charset="-122"/>
                <a:cs typeface="Times New Roman" panose="02020603050405020304" pitchFamily="18" charset="0"/>
              </a:rPr>
              <a:t>(1-34)</a:t>
            </a:r>
            <a:r>
              <a:rPr kumimoji="0" lang="zh-CN" altLang="en-US" sz="1800" b="0" i="0" u="none" strike="noStrike" kern="1200" cap="none" spc="0" normalizeH="0" baseline="0" noProof="0" dirty="0">
                <a:ln>
                  <a:noFill/>
                </a:ln>
                <a:solidFill>
                  <a:srgbClr val="1D1D1D"/>
                </a:solidFill>
                <a:effectLst/>
                <a:uLnTx/>
                <a:uFillTx/>
                <a:latin typeface="楷体" panose="02010609060101010101" pitchFamily="49" charset="-122"/>
                <a:ea typeface="楷体" panose="02010609060101010101" pitchFamily="49" charset="-122"/>
                <a:cs typeface="+mn-cs"/>
              </a:rPr>
              <a:t>可以重新写成如下四区能量泛函：</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62193781-1001-A9F2-7F4F-DD551268C0AA}"/>
                  </a:ext>
                </a:extLst>
              </p14:cNvPr>
              <p14:cNvContentPartPr/>
              <p14:nvPr/>
            </p14:nvContentPartPr>
            <p14:xfrm>
              <a:off x="518040" y="2401560"/>
              <a:ext cx="6035400" cy="1780560"/>
            </p14:xfrm>
          </p:contentPart>
        </mc:Choice>
        <mc:Fallback xmlns="">
          <p:pic>
            <p:nvPicPr>
              <p:cNvPr id="2" name="墨迹 1">
                <a:extLst>
                  <a:ext uri="{FF2B5EF4-FFF2-40B4-BE49-F238E27FC236}">
                    <a16:creationId xmlns:a16="http://schemas.microsoft.com/office/drawing/2014/main" id="{62193781-1001-A9F2-7F4F-DD551268C0AA}"/>
                  </a:ext>
                </a:extLst>
              </p:cNvPr>
              <p:cNvPicPr/>
              <p:nvPr/>
            </p:nvPicPr>
            <p:blipFill>
              <a:blip r:embed="rId5"/>
              <a:stretch>
                <a:fillRect/>
              </a:stretch>
            </p:blipFill>
            <p:spPr>
              <a:xfrm>
                <a:off x="508680" y="2392200"/>
                <a:ext cx="6054120" cy="1799280"/>
              </a:xfrm>
              <a:prstGeom prst="rect">
                <a:avLst/>
              </a:prstGeom>
            </p:spPr>
          </p:pic>
        </mc:Fallback>
      </mc:AlternateContent>
    </p:spTree>
    <p:extLst>
      <p:ext uri="{BB962C8B-B14F-4D97-AF65-F5344CB8AC3E}">
        <p14:creationId xmlns:p14="http://schemas.microsoft.com/office/powerpoint/2010/main" val="11945252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3F613A-2F8D-4B37-878D-044BE595FA6C}"/>
              </a:ext>
            </a:extLst>
          </p:cNvPr>
          <p:cNvSpPr>
            <a:spLocks noGrp="1"/>
          </p:cNvSpPr>
          <p:nvPr>
            <p:ph type="title"/>
          </p:nvPr>
        </p:nvSpPr>
        <p:spPr>
          <a:xfrm>
            <a:off x="1053220" y="143120"/>
            <a:ext cx="5680723" cy="772648"/>
          </a:xfrm>
        </p:spPr>
        <p:txBody>
          <a:bodyPr/>
          <a:lstStyle/>
          <a:p>
            <a:r>
              <a:rPr lang="en-US" altLang="zh-CN" dirty="0"/>
              <a:t>1.2.5</a:t>
            </a:r>
            <a:r>
              <a:rPr lang="zh-CN" altLang="en-US" dirty="0"/>
              <a:t>分段常量多区</a:t>
            </a:r>
            <a:r>
              <a:rPr lang="en-US" altLang="zh-CN" dirty="0"/>
              <a:t>CV</a:t>
            </a:r>
            <a:r>
              <a:rPr lang="zh-CN" altLang="en-US" dirty="0"/>
              <a:t>模型</a:t>
            </a:r>
          </a:p>
        </p:txBody>
      </p:sp>
      <p:sp>
        <p:nvSpPr>
          <p:cNvPr id="17" name="矩形 16">
            <a:extLst>
              <a:ext uri="{FF2B5EF4-FFF2-40B4-BE49-F238E27FC236}">
                <a16:creationId xmlns:a16="http://schemas.microsoft.com/office/drawing/2014/main" id="{90C8A07C-D527-4B36-B777-56AC6694C685}"/>
              </a:ext>
            </a:extLst>
          </p:cNvPr>
          <p:cNvSpPr/>
          <p:nvPr/>
        </p:nvSpPr>
        <p:spPr>
          <a:xfrm>
            <a:off x="4118627" y="1335737"/>
            <a:ext cx="4679144" cy="2826000"/>
          </a:xfrm>
          <a:prstGeom prst="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34ABB65F-163D-496E-A8C3-19A2D900F95C}"/>
              </a:ext>
            </a:extLst>
          </p:cNvPr>
          <p:cNvGrpSpPr/>
          <p:nvPr/>
        </p:nvGrpSpPr>
        <p:grpSpPr>
          <a:xfrm>
            <a:off x="4502141" y="1735346"/>
            <a:ext cx="3992881" cy="1858628"/>
            <a:chOff x="4419601" y="2293484"/>
            <a:chExt cx="6502362" cy="1858628"/>
          </a:xfrm>
        </p:grpSpPr>
        <p:sp>
          <p:nvSpPr>
            <p:cNvPr id="21" name="矩形 20">
              <a:extLst>
                <a:ext uri="{FF2B5EF4-FFF2-40B4-BE49-F238E27FC236}">
                  <a16:creationId xmlns:a16="http://schemas.microsoft.com/office/drawing/2014/main" id="{B3862864-60DE-4D75-A788-B849287107AE}"/>
                </a:ext>
              </a:extLst>
            </p:cNvPr>
            <p:cNvSpPr/>
            <p:nvPr/>
          </p:nvSpPr>
          <p:spPr>
            <a:xfrm>
              <a:off x="4419601" y="2293484"/>
              <a:ext cx="6502362" cy="1857753"/>
            </a:xfrm>
            <a:prstGeom prst="rect">
              <a:avLst/>
            </a:prstGeom>
          </p:spPr>
          <p:txBody>
            <a:bodyPr wrap="square" anchor="ctr">
              <a:spAutoFit/>
            </a:bodyPr>
            <a:lstStyle/>
            <a:p>
              <a:pPr>
                <a:lnSpc>
                  <a:spcPct val="130000"/>
                </a:lnSpc>
              </a:pPr>
              <a:r>
                <a:rPr lang="zh-CN" altLang="en-US" kern="0" dirty="0">
                  <a:solidFill>
                    <a:schemeClr val="bg1"/>
                  </a:solidFill>
                  <a:latin typeface="微软雅黑" panose="020B0503020204020204" pitchFamily="34" charset="-122"/>
                  <a:ea typeface="微软雅黑" panose="020B0503020204020204" pitchFamily="34" charset="-122"/>
                  <a:cs typeface="微软雅黑"/>
                </a:rPr>
                <a:t>实际应用中，两个隶属函数通常不能满足我们需要，更多时候需要</a:t>
              </a:r>
              <a:r>
                <a:rPr lang="en-US" altLang="zh-CN" kern="0" dirty="0">
                  <a:solidFill>
                    <a:schemeClr val="bg1"/>
                  </a:solidFill>
                  <a:latin typeface="微软雅黑" panose="020B0503020204020204" pitchFamily="34" charset="-122"/>
                  <a:ea typeface="微软雅黑" panose="020B0503020204020204" pitchFamily="34" charset="-122"/>
                  <a:cs typeface="微软雅黑"/>
                </a:rPr>
                <a:t>N</a:t>
              </a:r>
              <a:r>
                <a:rPr lang="zh-CN" altLang="en-US" kern="0" dirty="0">
                  <a:solidFill>
                    <a:schemeClr val="bg1"/>
                  </a:solidFill>
                  <a:latin typeface="微软雅黑" panose="020B0503020204020204" pitchFamily="34" charset="-122"/>
                  <a:ea typeface="微软雅黑" panose="020B0503020204020204" pitchFamily="34" charset="-122"/>
                  <a:cs typeface="微软雅黑"/>
                </a:rPr>
                <a:t>个隶属函数，因此需要引入了</a:t>
              </a:r>
              <a:r>
                <a:rPr lang="en-US" altLang="zh-CN" kern="0" dirty="0">
                  <a:solidFill>
                    <a:schemeClr val="bg1"/>
                  </a:solidFill>
                  <a:latin typeface="微软雅黑" panose="020B0503020204020204" pitchFamily="34" charset="-122"/>
                  <a:ea typeface="微软雅黑" panose="020B0503020204020204" pitchFamily="34" charset="-122"/>
                  <a:cs typeface="微软雅黑"/>
                </a:rPr>
                <a:t>k</a:t>
              </a:r>
              <a:r>
                <a:rPr lang="zh-CN" altLang="en-US" kern="0" dirty="0">
                  <a:solidFill>
                    <a:schemeClr val="bg1"/>
                  </a:solidFill>
                  <a:latin typeface="微软雅黑" panose="020B0503020204020204" pitchFamily="34" charset="-122"/>
                  <a:ea typeface="微软雅黑" panose="020B0503020204020204" pitchFamily="34" charset="-122"/>
                  <a:cs typeface="微软雅黑"/>
                </a:rPr>
                <a:t>个水平集函数，            。例如，左图引入了两个水平集函数     和     。</a:t>
              </a:r>
            </a:p>
          </p:txBody>
        </p:sp>
        <p:graphicFrame>
          <p:nvGraphicFramePr>
            <p:cNvPr id="23" name="对象 22">
              <a:extLst>
                <a:ext uri="{FF2B5EF4-FFF2-40B4-BE49-F238E27FC236}">
                  <a16:creationId xmlns:a16="http://schemas.microsoft.com/office/drawing/2014/main" id="{65B25D80-271C-41EF-9E02-73D662607C14}"/>
                </a:ext>
              </a:extLst>
            </p:cNvPr>
            <p:cNvGraphicFramePr>
              <a:graphicFrameLocks noChangeAspect="1"/>
            </p:cNvGraphicFramePr>
            <p:nvPr>
              <p:extLst>
                <p:ext uri="{D42A27DB-BD31-4B8C-83A1-F6EECF244321}">
                  <p14:modId xmlns:p14="http://schemas.microsoft.com/office/powerpoint/2010/main" val="652085712"/>
                </p:ext>
              </p:extLst>
            </p:nvPr>
          </p:nvGraphicFramePr>
          <p:xfrm>
            <a:off x="5279572" y="3429387"/>
            <a:ext cx="1229682" cy="396000"/>
          </p:xfrm>
          <a:graphic>
            <a:graphicData uri="http://schemas.openxmlformats.org/presentationml/2006/ole">
              <mc:AlternateContent xmlns:mc="http://schemas.openxmlformats.org/markup-compatibility/2006">
                <mc:Choice xmlns:v="urn:schemas-microsoft-com:vml" Requires="v">
                  <p:oleObj name="Equation" r:id="rId2" imgW="749160" imgH="241200" progId="Equation.DSMT4">
                    <p:embed/>
                  </p:oleObj>
                </mc:Choice>
                <mc:Fallback>
                  <p:oleObj name="Equation" r:id="rId2" imgW="749160" imgH="241200" progId="Equation.DSMT4">
                    <p:embed/>
                    <p:pic>
                      <p:nvPicPr>
                        <p:cNvPr id="27" name="对象 26">
                          <a:extLst>
                            <a:ext uri="{FF2B5EF4-FFF2-40B4-BE49-F238E27FC236}">
                              <a16:creationId xmlns:a16="http://schemas.microsoft.com/office/drawing/2014/main" id="{D870E527-02B9-4807-AA71-C57670921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9572" y="3429387"/>
                          <a:ext cx="1229682"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09393AA5-3223-4083-B1F3-6C22F4CD140E}"/>
                </a:ext>
              </a:extLst>
            </p:cNvPr>
            <p:cNvGraphicFramePr>
              <a:graphicFrameLocks noChangeAspect="1"/>
            </p:cNvGraphicFramePr>
            <p:nvPr>
              <p:extLst>
                <p:ext uri="{D42A27DB-BD31-4B8C-83A1-F6EECF244321}">
                  <p14:modId xmlns:p14="http://schemas.microsoft.com/office/powerpoint/2010/main" val="1461417968"/>
                </p:ext>
              </p:extLst>
            </p:nvPr>
          </p:nvGraphicFramePr>
          <p:xfrm>
            <a:off x="6526501" y="3755237"/>
            <a:ext cx="229264" cy="396000"/>
          </p:xfrm>
          <a:graphic>
            <a:graphicData uri="http://schemas.openxmlformats.org/presentationml/2006/ole">
              <mc:AlternateContent xmlns:mc="http://schemas.openxmlformats.org/markup-compatibility/2006">
                <mc:Choice xmlns:v="urn:schemas-microsoft-com:vml" Requires="v">
                  <p:oleObj name="Equation" r:id="rId4" imgW="139680" imgH="241200" progId="Equation.DSMT4">
                    <p:embed/>
                  </p:oleObj>
                </mc:Choice>
                <mc:Fallback>
                  <p:oleObj name="Equation" r:id="rId4" imgW="139680" imgH="241200" progId="Equation.DSMT4">
                    <p:embed/>
                    <p:pic>
                      <p:nvPicPr>
                        <p:cNvPr id="28" name="对象 27">
                          <a:extLst>
                            <a:ext uri="{FF2B5EF4-FFF2-40B4-BE49-F238E27FC236}">
                              <a16:creationId xmlns:a16="http://schemas.microsoft.com/office/drawing/2014/main" id="{70F6874D-0CC1-4274-92CF-BD07431E72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6501" y="3755237"/>
                          <a:ext cx="229264"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EA3BFBE6-4F7A-4B6E-8D8C-6FD9D827BA9E}"/>
                </a:ext>
              </a:extLst>
            </p:cNvPr>
            <p:cNvGraphicFramePr>
              <a:graphicFrameLocks noChangeAspect="1"/>
            </p:cNvGraphicFramePr>
            <p:nvPr>
              <p:extLst>
                <p:ext uri="{D42A27DB-BD31-4B8C-83A1-F6EECF244321}">
                  <p14:modId xmlns:p14="http://schemas.microsoft.com/office/powerpoint/2010/main" val="1340777111"/>
                </p:ext>
              </p:extLst>
            </p:nvPr>
          </p:nvGraphicFramePr>
          <p:xfrm>
            <a:off x="7466095" y="3755237"/>
            <a:ext cx="269875" cy="396875"/>
          </p:xfrm>
          <a:graphic>
            <a:graphicData uri="http://schemas.openxmlformats.org/presentationml/2006/ole">
              <mc:AlternateContent xmlns:mc="http://schemas.openxmlformats.org/markup-compatibility/2006">
                <mc:Choice xmlns:v="urn:schemas-microsoft-com:vml" Requires="v">
                  <p:oleObj name="Equation" r:id="rId6" imgW="164880" imgH="241200" progId="Equation.DSMT4">
                    <p:embed/>
                  </p:oleObj>
                </mc:Choice>
                <mc:Fallback>
                  <p:oleObj name="Equation" r:id="rId6" imgW="164880" imgH="241200" progId="Equation.DSMT4">
                    <p:embed/>
                    <p:pic>
                      <p:nvPicPr>
                        <p:cNvPr id="29" name="对象 28">
                          <a:extLst>
                            <a:ext uri="{FF2B5EF4-FFF2-40B4-BE49-F238E27FC236}">
                              <a16:creationId xmlns:a16="http://schemas.microsoft.com/office/drawing/2014/main" id="{0BAC6FC9-15B4-4184-99FF-8CFDCDFE23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95" y="3755237"/>
                          <a:ext cx="2698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 name="对象 27">
            <a:extLst>
              <a:ext uri="{FF2B5EF4-FFF2-40B4-BE49-F238E27FC236}">
                <a16:creationId xmlns:a16="http://schemas.microsoft.com/office/drawing/2014/main" id="{A66347D3-9A94-4D1C-88CA-DA0864E6CCA3}"/>
              </a:ext>
            </a:extLst>
          </p:cNvPr>
          <p:cNvGraphicFramePr>
            <a:graphicFrameLocks noChangeAspect="1"/>
          </p:cNvGraphicFramePr>
          <p:nvPr>
            <p:extLst>
              <p:ext uri="{D42A27DB-BD31-4B8C-83A1-F6EECF244321}">
                <p14:modId xmlns:p14="http://schemas.microsoft.com/office/powerpoint/2010/main" val="1209553418"/>
              </p:ext>
            </p:extLst>
          </p:nvPr>
        </p:nvGraphicFramePr>
        <p:xfrm>
          <a:off x="2387750" y="4459067"/>
          <a:ext cx="4068000" cy="1743437"/>
        </p:xfrm>
        <a:graphic>
          <a:graphicData uri="http://schemas.openxmlformats.org/presentationml/2006/ole">
            <mc:AlternateContent xmlns:mc="http://schemas.openxmlformats.org/markup-compatibility/2006">
              <mc:Choice xmlns:v="urn:schemas-microsoft-com:vml" Requires="v">
                <p:oleObj name="Equation" r:id="rId8" imgW="2666880" imgH="1143000" progId="Equation.DSMT4">
                  <p:embed/>
                </p:oleObj>
              </mc:Choice>
              <mc:Fallback>
                <p:oleObj name="Equation" r:id="rId8" imgW="2666880" imgH="1143000" progId="Equation.DSMT4">
                  <p:embed/>
                  <p:pic>
                    <p:nvPicPr>
                      <p:cNvPr id="31" name="对象 30">
                        <a:extLst>
                          <a:ext uri="{FF2B5EF4-FFF2-40B4-BE49-F238E27FC236}">
                            <a16:creationId xmlns:a16="http://schemas.microsoft.com/office/drawing/2014/main" id="{F5CB650E-ABC6-4AA7-B9D6-9B50133298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7750" y="4459067"/>
                        <a:ext cx="4068000" cy="1743437"/>
                      </a:xfrm>
                      <a:prstGeom prst="rect">
                        <a:avLst/>
                      </a:prstGeom>
                      <a:solidFill>
                        <a:srgbClr val="333333"/>
                      </a:solidFill>
                      <a:ln w="76200">
                        <a:solidFill>
                          <a:schemeClr val="accent2"/>
                        </a:solidFill>
                        <a:miter lim="800000"/>
                        <a:headEnd/>
                        <a:tailEnd/>
                      </a:ln>
                    </p:spPr>
                  </p:pic>
                </p:oleObj>
              </mc:Fallback>
            </mc:AlternateContent>
          </a:graphicData>
        </a:graphic>
      </p:graphicFrame>
      <p:pic>
        <p:nvPicPr>
          <p:cNvPr id="3" name="图片 2">
            <a:extLst>
              <a:ext uri="{FF2B5EF4-FFF2-40B4-BE49-F238E27FC236}">
                <a16:creationId xmlns:a16="http://schemas.microsoft.com/office/drawing/2014/main" id="{E6095F1E-2A23-443B-94CB-5707B6EB3F00}"/>
              </a:ext>
            </a:extLst>
          </p:cNvPr>
          <p:cNvPicPr>
            <a:picLocks noChangeAspect="1"/>
          </p:cNvPicPr>
          <p:nvPr/>
        </p:nvPicPr>
        <p:blipFill>
          <a:blip r:embed="rId10"/>
          <a:stretch>
            <a:fillRect/>
          </a:stretch>
        </p:blipFill>
        <p:spPr>
          <a:xfrm>
            <a:off x="388748" y="1640157"/>
            <a:ext cx="3546935" cy="2155445"/>
          </a:xfrm>
          <a:prstGeom prst="rect">
            <a:avLst/>
          </a:prstGeom>
        </p:spPr>
      </p:pic>
      <mc:AlternateContent xmlns:mc="http://schemas.openxmlformats.org/markup-compatibility/2006" xmlns:p14="http://schemas.microsoft.com/office/powerpoint/2010/main">
        <mc:Choice Requires="p14">
          <p:contentPart p14:bwMode="auto" r:id="rId11">
            <p14:nvContentPartPr>
              <p14:cNvPr id="2" name="墨迹 1">
                <a:extLst>
                  <a:ext uri="{FF2B5EF4-FFF2-40B4-BE49-F238E27FC236}">
                    <a16:creationId xmlns:a16="http://schemas.microsoft.com/office/drawing/2014/main" id="{B6807727-814E-ED87-92CD-8BB8B2A7586C}"/>
                  </a:ext>
                </a:extLst>
              </p14:cNvPr>
              <p14:cNvContentPartPr/>
              <p14:nvPr/>
            </p14:nvContentPartPr>
            <p14:xfrm>
              <a:off x="1112400" y="1836720"/>
              <a:ext cx="7855200" cy="4628520"/>
            </p14:xfrm>
          </p:contentPart>
        </mc:Choice>
        <mc:Fallback xmlns="">
          <p:pic>
            <p:nvPicPr>
              <p:cNvPr id="2" name="墨迹 1">
                <a:extLst>
                  <a:ext uri="{FF2B5EF4-FFF2-40B4-BE49-F238E27FC236}">
                    <a16:creationId xmlns:a16="http://schemas.microsoft.com/office/drawing/2014/main" id="{B6807727-814E-ED87-92CD-8BB8B2A7586C}"/>
                  </a:ext>
                </a:extLst>
              </p:cNvPr>
              <p:cNvPicPr/>
              <p:nvPr/>
            </p:nvPicPr>
            <p:blipFill>
              <a:blip r:embed="rId12"/>
              <a:stretch>
                <a:fillRect/>
              </a:stretch>
            </p:blipFill>
            <p:spPr>
              <a:xfrm>
                <a:off x="1103040" y="1827360"/>
                <a:ext cx="7873920" cy="4647240"/>
              </a:xfrm>
              <a:prstGeom prst="rect">
                <a:avLst/>
              </a:prstGeom>
            </p:spPr>
          </p:pic>
        </mc:Fallback>
      </mc:AlternateContent>
    </p:spTree>
    <p:extLst>
      <p:ext uri="{BB962C8B-B14F-4D97-AF65-F5344CB8AC3E}">
        <p14:creationId xmlns:p14="http://schemas.microsoft.com/office/powerpoint/2010/main" val="170268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9AA1D1-8749-4120-B5DB-582D88BEF6CE}"/>
              </a:ext>
            </a:extLst>
          </p:cNvPr>
          <p:cNvSpPr>
            <a:spLocks noGrp="1"/>
          </p:cNvSpPr>
          <p:nvPr>
            <p:ph type="title"/>
          </p:nvPr>
        </p:nvSpPr>
        <p:spPr/>
        <p:txBody>
          <a:bodyPr/>
          <a:lstStyle/>
          <a:p>
            <a:r>
              <a:rPr lang="zh-CN" altLang="en-US" dirty="0"/>
              <a:t>实验结果分析</a:t>
            </a:r>
          </a:p>
        </p:txBody>
      </p:sp>
      <p:pic>
        <p:nvPicPr>
          <p:cNvPr id="6" name="屏幕录制 5">
            <a:hlinkClick r:id="" action="ppaction://media"/>
            <a:extLst>
              <a:ext uri="{FF2B5EF4-FFF2-40B4-BE49-F238E27FC236}">
                <a16:creationId xmlns:a16="http://schemas.microsoft.com/office/drawing/2014/main" id="{897C0ED6-A6CA-45F8-ACAE-21726C85B8B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16000" y="1504950"/>
            <a:ext cx="3556000" cy="3543300"/>
          </a:xfrm>
          <a:prstGeom prst="rect">
            <a:avLst/>
          </a:prstGeom>
        </p:spPr>
      </p:pic>
      <p:pic>
        <p:nvPicPr>
          <p:cNvPr id="8" name="图片 7">
            <a:extLst>
              <a:ext uri="{FF2B5EF4-FFF2-40B4-BE49-F238E27FC236}">
                <a16:creationId xmlns:a16="http://schemas.microsoft.com/office/drawing/2014/main" id="{7ECD7D52-5021-4945-B986-01201A0BD77B}"/>
              </a:ext>
            </a:extLst>
          </p:cNvPr>
          <p:cNvPicPr>
            <a:picLocks noChangeAspect="1"/>
          </p:cNvPicPr>
          <p:nvPr/>
        </p:nvPicPr>
        <p:blipFill>
          <a:blip r:embed="rId5"/>
          <a:stretch>
            <a:fillRect/>
          </a:stretch>
        </p:blipFill>
        <p:spPr>
          <a:xfrm>
            <a:off x="4813847" y="1682577"/>
            <a:ext cx="3397425" cy="3365673"/>
          </a:xfrm>
          <a:prstGeom prst="rect">
            <a:avLst/>
          </a:prstGeom>
        </p:spPr>
      </p:pic>
      <p:sp>
        <p:nvSpPr>
          <p:cNvPr id="9" name="矩形 8">
            <a:extLst>
              <a:ext uri="{FF2B5EF4-FFF2-40B4-BE49-F238E27FC236}">
                <a16:creationId xmlns:a16="http://schemas.microsoft.com/office/drawing/2014/main" id="{4B903B58-CEFB-40FB-8FD9-0BD92ACD18FC}"/>
              </a:ext>
            </a:extLst>
          </p:cNvPr>
          <p:cNvSpPr/>
          <p:nvPr/>
        </p:nvSpPr>
        <p:spPr>
          <a:xfrm>
            <a:off x="1050324" y="5240034"/>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43145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11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E26A5-626E-4B22-AE8C-B6B0AFFC8750}"/>
              </a:ext>
            </a:extLst>
          </p:cNvPr>
          <p:cNvSpPr>
            <a:spLocks noGrp="1"/>
          </p:cNvSpPr>
          <p:nvPr>
            <p:ph type="title"/>
          </p:nvPr>
        </p:nvSpPr>
        <p:spPr/>
        <p:txBody>
          <a:bodyPr/>
          <a:lstStyle/>
          <a:p>
            <a:r>
              <a:rPr lang="zh-CN" altLang="en-US" dirty="0"/>
              <a:t>实验结果分析</a:t>
            </a:r>
          </a:p>
        </p:txBody>
      </p:sp>
      <p:sp>
        <p:nvSpPr>
          <p:cNvPr id="8" name="矩形 7">
            <a:extLst>
              <a:ext uri="{FF2B5EF4-FFF2-40B4-BE49-F238E27FC236}">
                <a16:creationId xmlns:a16="http://schemas.microsoft.com/office/drawing/2014/main" id="{1A69BDCC-4206-4E36-9B44-87C1C7CC0A31}"/>
              </a:ext>
            </a:extLst>
          </p:cNvPr>
          <p:cNvSpPr/>
          <p:nvPr/>
        </p:nvSpPr>
        <p:spPr>
          <a:xfrm>
            <a:off x="905499" y="5075261"/>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CV</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p>
        </p:txBody>
      </p:sp>
      <p:pic>
        <p:nvPicPr>
          <p:cNvPr id="7" name="屏幕录制 6">
            <a:hlinkClick r:id="" action="ppaction://media"/>
            <a:extLst>
              <a:ext uri="{FF2B5EF4-FFF2-40B4-BE49-F238E27FC236}">
                <a16:creationId xmlns:a16="http://schemas.microsoft.com/office/drawing/2014/main" id="{FAAF8A69-8416-4EFA-A008-9B3D2D8E533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140" y="1174750"/>
            <a:ext cx="3429000" cy="3492500"/>
          </a:xfrm>
          <a:prstGeom prst="rect">
            <a:avLst/>
          </a:prstGeom>
        </p:spPr>
      </p:pic>
      <p:pic>
        <p:nvPicPr>
          <p:cNvPr id="10" name="图片 9">
            <a:extLst>
              <a:ext uri="{FF2B5EF4-FFF2-40B4-BE49-F238E27FC236}">
                <a16:creationId xmlns:a16="http://schemas.microsoft.com/office/drawing/2014/main" id="{B8F14784-9B0E-44B3-AE8B-C4E340651CF0}"/>
              </a:ext>
            </a:extLst>
          </p:cNvPr>
          <p:cNvPicPr>
            <a:picLocks noChangeAspect="1"/>
          </p:cNvPicPr>
          <p:nvPr/>
        </p:nvPicPr>
        <p:blipFill>
          <a:blip r:embed="rId5"/>
          <a:stretch>
            <a:fillRect/>
          </a:stretch>
        </p:blipFill>
        <p:spPr>
          <a:xfrm>
            <a:off x="4926245" y="1338079"/>
            <a:ext cx="3314870" cy="3314870"/>
          </a:xfrm>
          <a:prstGeom prst="rect">
            <a:avLst/>
          </a:prstGeom>
        </p:spPr>
      </p:pic>
    </p:spTree>
    <p:extLst>
      <p:ext uri="{BB962C8B-B14F-4D97-AF65-F5344CB8AC3E}">
        <p14:creationId xmlns:p14="http://schemas.microsoft.com/office/powerpoint/2010/main" val="192940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637"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44AD59-76F8-48C1-BF44-1BB8B2D8347D}"/>
              </a:ext>
            </a:extLst>
          </p:cNvPr>
          <p:cNvSpPr>
            <a:spLocks noGrp="1"/>
          </p:cNvSpPr>
          <p:nvPr>
            <p:ph type="title"/>
          </p:nvPr>
        </p:nvSpPr>
        <p:spPr/>
        <p:txBody>
          <a:bodyPr/>
          <a:lstStyle/>
          <a:p>
            <a:r>
              <a:rPr lang="zh-CN" altLang="en-US" dirty="0"/>
              <a:t>实验结果分析</a:t>
            </a:r>
          </a:p>
        </p:txBody>
      </p:sp>
      <p:pic>
        <p:nvPicPr>
          <p:cNvPr id="8" name="屏幕录制 7">
            <a:hlinkClick r:id="" action="ppaction://media"/>
            <a:extLst>
              <a:ext uri="{FF2B5EF4-FFF2-40B4-BE49-F238E27FC236}">
                <a16:creationId xmlns:a16="http://schemas.microsoft.com/office/drawing/2014/main" id="{CC5517A1-44C7-4084-833F-8B3D4832551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11200" y="1313394"/>
            <a:ext cx="3556000" cy="3543300"/>
          </a:xfrm>
          <a:prstGeom prst="rect">
            <a:avLst/>
          </a:prstGeom>
        </p:spPr>
      </p:pic>
      <p:sp>
        <p:nvSpPr>
          <p:cNvPr id="9" name="矩形 8">
            <a:extLst>
              <a:ext uri="{FF2B5EF4-FFF2-40B4-BE49-F238E27FC236}">
                <a16:creationId xmlns:a16="http://schemas.microsoft.com/office/drawing/2014/main" id="{91599EC0-DCA8-4E71-A9FA-9329F0A80EEF}"/>
              </a:ext>
            </a:extLst>
          </p:cNvPr>
          <p:cNvSpPr/>
          <p:nvPr/>
        </p:nvSpPr>
        <p:spPr>
          <a:xfrm>
            <a:off x="1050324" y="5063961"/>
            <a:ext cx="7043352" cy="499624"/>
          </a:xfrm>
          <a:prstGeom prst="rect">
            <a:avLst/>
          </a:prstGeom>
        </p:spPr>
        <p:txBody>
          <a:bodyPr wrap="square">
            <a:spAutoFit/>
          </a:bodyPr>
          <a:lstStyle/>
          <a:p>
            <a:pPr marL="0" marR="0" lvl="0" indent="0" algn="just"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过程                       多区</a:t>
            </a:r>
            <a:r>
              <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RSF</a:t>
            </a:r>
            <a:r>
              <a:rPr kumimoji="0" lang="zh-CN" altLang="en-US"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rPr>
              <a:t>模型分割结果</a:t>
            </a:r>
            <a:endParaRPr kumimoji="0" lang="en-US" altLang="zh-CN" sz="2000" b="0" i="0" u="none" strike="noStrike" kern="1200" cap="none" spc="0" normalizeH="0" baseline="0" noProof="0" dirty="0">
              <a:ln>
                <a:noFill/>
              </a:ln>
              <a:solidFill>
                <a:srgbClr val="1D1D1D"/>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9BCCFB6F-795E-4E06-9A71-DDEDA7F7947A}"/>
              </a:ext>
            </a:extLst>
          </p:cNvPr>
          <p:cNvPicPr>
            <a:picLocks noChangeAspect="1"/>
          </p:cNvPicPr>
          <p:nvPr/>
        </p:nvPicPr>
        <p:blipFill>
          <a:blip r:embed="rId5"/>
          <a:stretch>
            <a:fillRect/>
          </a:stretch>
        </p:blipFill>
        <p:spPr>
          <a:xfrm>
            <a:off x="4774510" y="1533839"/>
            <a:ext cx="3140130" cy="3102410"/>
          </a:xfrm>
          <a:prstGeom prst="rect">
            <a:avLst/>
          </a:prstGeom>
        </p:spPr>
      </p:pic>
    </p:spTree>
    <p:extLst>
      <p:ext uri="{BB962C8B-B14F-4D97-AF65-F5344CB8AC3E}">
        <p14:creationId xmlns:p14="http://schemas.microsoft.com/office/powerpoint/2010/main" val="147550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7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全局凸分割方法</a:t>
            </a:r>
          </a:p>
        </p:txBody>
      </p:sp>
      <p:sp>
        <p:nvSpPr>
          <p:cNvPr id="4" name="文本框 3"/>
          <p:cNvSpPr txBox="1"/>
          <p:nvPr/>
        </p:nvSpPr>
        <p:spPr>
          <a:xfrm>
            <a:off x="763429" y="1544003"/>
            <a:ext cx="7616666" cy="3784369"/>
          </a:xfrm>
          <a:prstGeom prst="rect">
            <a:avLst/>
          </a:prstGeom>
          <a:noFill/>
        </p:spPr>
        <p:txBody>
          <a:bodyPr wrap="square" rtlCol="0" anchor="t">
            <a:spAutoFit/>
          </a:bodyPr>
          <a:lstStyle/>
          <a:p>
            <a:pPr algn="l">
              <a:lnSpc>
                <a:spcPct val="150000"/>
              </a:lnSpc>
              <a:buClrTx/>
              <a:buSzTx/>
              <a:buNone/>
            </a:pPr>
            <a:r>
              <a:rPr lang="en-US" altLang="zh-CN" dirty="0"/>
              <a:t>        </a:t>
            </a:r>
            <a:r>
              <a:rPr lang="en-US" altLang="zh-CN" dirty="0" err="1">
                <a:latin typeface="Times New Roman" panose="02020603050405020304" pitchFamily="18" charset="0"/>
                <a:ea typeface="楷体" panose="02010609060101010101" charset="-122"/>
                <a:cs typeface="Times New Roman" panose="02020603050405020304" pitchFamily="18" charset="0"/>
              </a:rPr>
              <a:t>GAC</a:t>
            </a:r>
            <a:r>
              <a:rPr lang="en-US" altLang="zh-CN" dirty="0" err="1">
                <a:latin typeface="楷体" panose="02010609060101010101" charset="-122"/>
                <a:ea typeface="楷体" panose="02010609060101010101" charset="-122"/>
                <a:cs typeface="楷体" panose="02010609060101010101" charset="-122"/>
              </a:rPr>
              <a:t>模型，</a:t>
            </a:r>
            <a:r>
              <a:rPr lang="en-US" altLang="zh-CN" dirty="0" err="1">
                <a:latin typeface="Times New Roman" panose="02020603050405020304" pitchFamily="18" charset="0"/>
                <a:ea typeface="楷体" panose="02010609060101010101" charset="-122"/>
                <a:cs typeface="Times New Roman" panose="02020603050405020304" pitchFamily="18" charset="0"/>
              </a:rPr>
              <a:t>CV</a:t>
            </a:r>
            <a:r>
              <a:rPr lang="en-US" altLang="zh-CN" dirty="0" err="1">
                <a:latin typeface="楷体" panose="02010609060101010101" charset="-122"/>
                <a:ea typeface="楷体" panose="02010609060101010101" charset="-122"/>
                <a:cs typeface="楷体" panose="02010609060101010101" charset="-122"/>
              </a:rPr>
              <a:t>模型，</a:t>
            </a:r>
            <a:r>
              <a:rPr lang="en-US" altLang="zh-CN" dirty="0" err="1">
                <a:latin typeface="Times New Roman" panose="02020603050405020304" pitchFamily="18" charset="0"/>
                <a:ea typeface="楷体" panose="02010609060101010101" charset="-122"/>
                <a:cs typeface="Times New Roman" panose="02020603050405020304" pitchFamily="18" charset="0"/>
              </a:rPr>
              <a:t>LBF</a:t>
            </a:r>
            <a:r>
              <a:rPr lang="en-US" altLang="zh-CN" dirty="0" err="1">
                <a:latin typeface="楷体" panose="02010609060101010101" charset="-122"/>
                <a:ea typeface="楷体" panose="02010609060101010101" charset="-122"/>
                <a:cs typeface="楷体" panose="02010609060101010101" charset="-122"/>
              </a:rPr>
              <a:t>模型以及</a:t>
            </a:r>
            <a:r>
              <a:rPr lang="en-US" altLang="zh-CN" dirty="0" err="1">
                <a:latin typeface="Times New Roman" panose="02020603050405020304" pitchFamily="18" charset="0"/>
                <a:ea typeface="楷体" panose="02010609060101010101" charset="-122"/>
                <a:cs typeface="Times New Roman" panose="02020603050405020304" pitchFamily="18" charset="0"/>
              </a:rPr>
              <a:t>RSF</a:t>
            </a:r>
            <a:r>
              <a:rPr lang="en-US" altLang="zh-CN" dirty="0" err="1">
                <a:latin typeface="楷体" panose="02010609060101010101" charset="-122"/>
                <a:ea typeface="楷体" panose="02010609060101010101" charset="-122"/>
                <a:cs typeface="楷体" panose="02010609060101010101" charset="-122"/>
              </a:rPr>
              <a:t>模型均为非凸模型，在分割图像时模型的非凸性会带来问题</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None/>
            </a:pP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None/>
            </a:pPr>
            <a:r>
              <a:rPr lang="en-US" altLang="zh-CN" dirty="0" err="1">
                <a:latin typeface="楷体" panose="02010609060101010101" charset="-122"/>
                <a:ea typeface="楷体" panose="02010609060101010101" charset="-122"/>
                <a:cs typeface="楷体" panose="02010609060101010101" charset="-122"/>
              </a:rPr>
              <a:t>例如</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None/>
            </a:pPr>
            <a:r>
              <a:rPr lang="en-US" altLang="zh-CN" dirty="0">
                <a:latin typeface="楷体" panose="02010609060101010101" charset="-122"/>
                <a:ea typeface="楷体" panose="02010609060101010101" charset="-122"/>
                <a:cs typeface="楷体" panose="02010609060101010101" charset="-122"/>
              </a:rPr>
              <a:t>1、</a:t>
            </a:r>
            <a:r>
              <a:rPr lang="en-US" altLang="zh-CN" dirty="0">
                <a:latin typeface="楷体" panose="02010609060101010101" charset="-122"/>
                <a:ea typeface="楷体" panose="02010609060101010101" charset="-122"/>
                <a:cs typeface="楷体" panose="02010609060101010101" charset="-122"/>
                <a:sym typeface="+mn-ea"/>
              </a:rPr>
              <a:t> </a:t>
            </a:r>
            <a:r>
              <a:rPr lang="en-US" altLang="zh-CN" dirty="0" err="1">
                <a:latin typeface="楷体" panose="02010609060101010101" charset="-122"/>
                <a:ea typeface="楷体" panose="02010609060101010101" charset="-122"/>
                <a:cs typeface="楷体" panose="02010609060101010101" charset="-122"/>
                <a:sym typeface="+mn-ea"/>
              </a:rPr>
              <a:t>在</a:t>
            </a:r>
            <a:r>
              <a:rPr lang="en-US" altLang="zh-CN" dirty="0" err="1">
                <a:latin typeface="Times New Roman" panose="02020603050405020304" pitchFamily="18" charset="0"/>
                <a:ea typeface="楷体" panose="02010609060101010101" charset="-122"/>
                <a:cs typeface="Times New Roman" panose="02020603050405020304" pitchFamily="18" charset="0"/>
                <a:sym typeface="+mn-ea"/>
              </a:rPr>
              <a:t>GAC</a:t>
            </a:r>
            <a:r>
              <a:rPr lang="en-US" altLang="zh-CN" dirty="0" err="1">
                <a:latin typeface="楷体" panose="02010609060101010101" charset="-122"/>
                <a:ea typeface="楷体" panose="02010609060101010101" charset="-122"/>
                <a:cs typeface="楷体" panose="02010609060101010101" charset="-122"/>
                <a:sym typeface="+mn-ea"/>
              </a:rPr>
              <a:t>模型中，当曲线</a:t>
            </a:r>
            <a:r>
              <a:rPr lang="en-US" altLang="zh-CN" dirty="0" err="1">
                <a:latin typeface="Times New Roman" panose="02020603050405020304" pitchFamily="18" charset="0"/>
                <a:ea typeface="楷体" panose="02010609060101010101" charset="-122"/>
                <a:cs typeface="Times New Roman" panose="02020603050405020304" pitchFamily="18" charset="0"/>
                <a:sym typeface="+mn-ea"/>
              </a:rPr>
              <a:t>C</a:t>
            </a:r>
            <a:r>
              <a:rPr lang="en-US" altLang="zh-CN" dirty="0" err="1">
                <a:latin typeface="楷体" panose="02010609060101010101" charset="-122"/>
                <a:ea typeface="楷体" panose="02010609060101010101" charset="-122"/>
                <a:cs typeface="楷体" panose="02010609060101010101" charset="-122"/>
                <a:sym typeface="+mn-ea"/>
              </a:rPr>
              <a:t>缩小为一个点时，能量</a:t>
            </a:r>
            <a:r>
              <a:rPr lang="en-US" altLang="zh-CN" i="1" dirty="0" err="1">
                <a:latin typeface="Times New Roman" panose="02020603050405020304" pitchFamily="18" charset="0"/>
                <a:ea typeface="楷体" panose="02010609060101010101" charset="-122"/>
                <a:cs typeface="Times New Roman" panose="02020603050405020304" pitchFamily="18" charset="0"/>
                <a:sym typeface="+mn-ea"/>
              </a:rPr>
              <a:t>F</a:t>
            </a:r>
            <a:r>
              <a:rPr lang="en-US" altLang="zh-CN" i="1" baseline="-25000" dirty="0" err="1">
                <a:latin typeface="Times New Roman" panose="02020603050405020304" pitchFamily="18" charset="0"/>
                <a:ea typeface="楷体" panose="02010609060101010101" charset="-122"/>
                <a:cs typeface="Times New Roman" panose="02020603050405020304" pitchFamily="18" charset="0"/>
                <a:sym typeface="+mn-ea"/>
              </a:rPr>
              <a:t>GAC</a:t>
            </a:r>
            <a:r>
              <a:rPr lang="en-US" altLang="zh-CN" dirty="0">
                <a:latin typeface="Times New Roman" panose="02020603050405020304" pitchFamily="18" charset="0"/>
                <a:ea typeface="楷体" panose="02010609060101010101" charset="-122"/>
                <a:cs typeface="Times New Roman" panose="02020603050405020304" pitchFamily="18" charset="0"/>
                <a:sym typeface="+mn-ea"/>
              </a:rPr>
              <a:t>(C)</a:t>
            </a:r>
            <a:r>
              <a:rPr lang="en-US" altLang="zh-CN" dirty="0" err="1">
                <a:latin typeface="楷体" panose="02010609060101010101" charset="-122"/>
                <a:ea typeface="楷体" panose="02010609060101010101" charset="-122"/>
                <a:cs typeface="楷体" panose="02010609060101010101" charset="-122"/>
                <a:sym typeface="+mn-ea"/>
              </a:rPr>
              <a:t>有全局极小值零</a:t>
            </a:r>
            <a:r>
              <a:rPr lang="en-US" altLang="zh-CN" dirty="0">
                <a:latin typeface="楷体" panose="02010609060101010101" charset="-122"/>
                <a:ea typeface="楷体" panose="02010609060101010101" charset="-122"/>
                <a:cs typeface="楷体" panose="02010609060101010101" charset="-122"/>
                <a:sym typeface="+mn-ea"/>
              </a:rPr>
              <a:t>。</a:t>
            </a:r>
          </a:p>
          <a:p>
            <a:pPr algn="l">
              <a:lnSpc>
                <a:spcPct val="150000"/>
              </a:lnSpc>
              <a:buClrTx/>
              <a:buSzTx/>
              <a:buNone/>
            </a:pPr>
            <a:r>
              <a:rPr lang="en-US" altLang="zh-CN" dirty="0">
                <a:latin typeface="楷体" panose="02010609060101010101" charset="-122"/>
                <a:ea typeface="楷体" panose="02010609060101010101" charset="-122"/>
                <a:cs typeface="楷体" panose="02010609060101010101" charset="-122"/>
                <a:sym typeface="+mn-ea"/>
              </a:rPr>
              <a:t>2、 在</a:t>
            </a:r>
            <a:r>
              <a:rPr lang="en-US" altLang="zh-CN" dirty="0">
                <a:latin typeface="Times New Roman" panose="02020603050405020304" pitchFamily="18" charset="0"/>
                <a:ea typeface="楷体" panose="02010609060101010101" charset="-122"/>
                <a:cs typeface="Times New Roman" panose="02020603050405020304" pitchFamily="18" charset="0"/>
                <a:sym typeface="+mn-ea"/>
              </a:rPr>
              <a:t>CV</a:t>
            </a:r>
            <a:r>
              <a:rPr lang="en-US" altLang="zh-CN" dirty="0">
                <a:latin typeface="楷体" panose="02010609060101010101" charset="-122"/>
                <a:ea typeface="楷体" panose="02010609060101010101" charset="-122"/>
                <a:cs typeface="楷体" panose="02010609060101010101" charset="-122"/>
                <a:sym typeface="+mn-ea"/>
              </a:rPr>
              <a:t>模型中，使用二值常量函数来拟合原始图像</a:t>
            </a:r>
            <a:r>
              <a:rPr lang="en-US" altLang="zh-CN" i="1" dirty="0">
                <a:latin typeface="Times New Roman" panose="02020603050405020304" pitchFamily="18" charset="0"/>
                <a:ea typeface="楷体" panose="02010609060101010101" charset="-122"/>
                <a:cs typeface="Times New Roman" panose="02020603050405020304" pitchFamily="18" charset="0"/>
                <a:sym typeface="+mn-ea"/>
              </a:rPr>
              <a:t>u</a:t>
            </a:r>
            <a:r>
              <a:rPr lang="en-US" altLang="zh-CN" i="1" baseline="-25000" dirty="0">
                <a:latin typeface="Times New Roman" panose="02020603050405020304" pitchFamily="18" charset="0"/>
                <a:ea typeface="楷体" panose="02010609060101010101" charset="-122"/>
                <a:cs typeface="Times New Roman" panose="02020603050405020304" pitchFamily="18" charset="0"/>
                <a:sym typeface="+mn-ea"/>
              </a:rPr>
              <a:t>0</a:t>
            </a:r>
            <a:r>
              <a:rPr lang="en-US" altLang="zh-CN" dirty="0">
                <a:latin typeface="楷体" panose="02010609060101010101" charset="-122"/>
                <a:ea typeface="楷体" panose="02010609060101010101" charset="-122"/>
                <a:cs typeface="楷体" panose="02010609060101010101" charset="-122"/>
                <a:sym typeface="+mn-ea"/>
              </a:rPr>
              <a:t>，而所有二值函</a:t>
            </a:r>
          </a:p>
          <a:p>
            <a:pPr algn="l">
              <a:lnSpc>
                <a:spcPct val="150000"/>
              </a:lnSpc>
              <a:buClrTx/>
              <a:buSzTx/>
              <a:buNone/>
            </a:pPr>
            <a:r>
              <a:rPr lang="en-US" altLang="zh-CN" dirty="0" err="1">
                <a:latin typeface="楷体" panose="02010609060101010101" charset="-122"/>
                <a:ea typeface="楷体" panose="02010609060101010101" charset="-122"/>
                <a:cs typeface="楷体" panose="02010609060101010101" charset="-122"/>
                <a:sym typeface="+mn-ea"/>
              </a:rPr>
              <a:t>数的集合并不是一个凸的集合，所以</a:t>
            </a:r>
            <a:r>
              <a:rPr lang="en-US" altLang="zh-CN" dirty="0">
                <a:latin typeface="楷体" panose="02010609060101010101" charset="-122"/>
                <a:ea typeface="楷体" panose="02010609060101010101" charset="-122"/>
                <a:cs typeface="楷体" panose="02010609060101010101" charset="-122"/>
                <a:sym typeface="+mn-ea"/>
              </a:rPr>
              <a:t> </a:t>
            </a:r>
            <a:r>
              <a:rPr lang="en-US" altLang="zh-CN" dirty="0" err="1">
                <a:latin typeface="Times New Roman" panose="02020603050405020304" pitchFamily="18" charset="0"/>
                <a:ea typeface="楷体" panose="02010609060101010101" charset="-122"/>
                <a:cs typeface="Times New Roman" panose="02020603050405020304" pitchFamily="18" charset="0"/>
                <a:sym typeface="+mn-ea"/>
              </a:rPr>
              <a:t>CV</a:t>
            </a:r>
            <a:r>
              <a:rPr lang="en-US" altLang="zh-CN" dirty="0" err="1">
                <a:latin typeface="楷体" panose="02010609060101010101" charset="-122"/>
                <a:ea typeface="楷体" panose="02010609060101010101" charset="-122"/>
                <a:cs typeface="楷体" panose="02010609060101010101" charset="-122"/>
                <a:sym typeface="+mn-ea"/>
              </a:rPr>
              <a:t>模型也是非凸的从而也会有局部极小解</a:t>
            </a:r>
            <a:r>
              <a:rPr lang="en-US" altLang="zh-CN" dirty="0">
                <a:latin typeface="楷体" panose="02010609060101010101" charset="-122"/>
                <a:ea typeface="楷体" panose="02010609060101010101" charset="-122"/>
                <a:cs typeface="楷体" panose="02010609060101010101" charset="-122"/>
                <a:sym typeface="+mn-ea"/>
              </a:rPr>
              <a:t>。</a:t>
            </a:r>
            <a:endParaRPr lang="zh-CN" altLang="en-US" dirty="0">
              <a:sym typeface="+mn-ea"/>
            </a:endParaRPr>
          </a:p>
        </p:txBody>
      </p:sp>
      <mc:AlternateContent xmlns:mc="http://schemas.openxmlformats.org/markup-compatibility/2006" xmlns:p14="http://schemas.microsoft.com/office/powerpoint/2010/main">
        <mc:Choice Requires="p14">
          <p:contentPart p14:bwMode="auto" r:id="rId2">
            <p14:nvContentPartPr>
              <p14:cNvPr id="3" name="墨迹 2">
                <a:extLst>
                  <a:ext uri="{FF2B5EF4-FFF2-40B4-BE49-F238E27FC236}">
                    <a16:creationId xmlns:a16="http://schemas.microsoft.com/office/drawing/2014/main" id="{CC031043-552B-41AC-15C6-F48B8F14D0EE}"/>
                  </a:ext>
                </a:extLst>
              </p14:cNvPr>
              <p14:cNvContentPartPr/>
              <p14:nvPr/>
            </p14:nvContentPartPr>
            <p14:xfrm>
              <a:off x="3470040" y="1206360"/>
              <a:ext cx="2499480" cy="940680"/>
            </p14:xfrm>
          </p:contentPart>
        </mc:Choice>
        <mc:Fallback xmlns="">
          <p:pic>
            <p:nvPicPr>
              <p:cNvPr id="3" name="墨迹 2">
                <a:extLst>
                  <a:ext uri="{FF2B5EF4-FFF2-40B4-BE49-F238E27FC236}">
                    <a16:creationId xmlns:a16="http://schemas.microsoft.com/office/drawing/2014/main" id="{CC031043-552B-41AC-15C6-F48B8F14D0EE}"/>
                  </a:ext>
                </a:extLst>
              </p:cNvPr>
              <p:cNvPicPr/>
              <p:nvPr/>
            </p:nvPicPr>
            <p:blipFill>
              <a:blip r:embed="rId3"/>
              <a:stretch>
                <a:fillRect/>
              </a:stretch>
            </p:blipFill>
            <p:spPr>
              <a:xfrm>
                <a:off x="3460680" y="1197000"/>
                <a:ext cx="2518200" cy="959400"/>
              </a:xfrm>
              <a:prstGeom prst="rect">
                <a:avLst/>
              </a:prstGeom>
            </p:spPr>
          </p:pic>
        </mc:Fallback>
      </mc:AlternateContent>
    </p:spTree>
    <p:extLst>
      <p:ext uri="{BB962C8B-B14F-4D97-AF65-F5344CB8AC3E}">
        <p14:creationId xmlns:p14="http://schemas.microsoft.com/office/powerpoint/2010/main" val="9501499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全局凸分割方法</a:t>
            </a:r>
          </a:p>
        </p:txBody>
      </p:sp>
      <p:sp>
        <p:nvSpPr>
          <p:cNvPr id="3" name="文本框 2"/>
          <p:cNvSpPr txBox="1"/>
          <p:nvPr/>
        </p:nvSpPr>
        <p:spPr>
          <a:xfrm>
            <a:off x="796290" y="1850707"/>
            <a:ext cx="7288054" cy="3277820"/>
          </a:xfrm>
          <a:prstGeom prst="rect">
            <a:avLst/>
          </a:prstGeom>
          <a:noFill/>
        </p:spPr>
        <p:txBody>
          <a:bodyPr wrap="square" rtlCol="0" anchor="t">
            <a:spAutoFit/>
          </a:bodyPr>
          <a:lstStyle/>
          <a:p>
            <a:pPr algn="l" fontAlgn="auto">
              <a:lnSpc>
                <a:spcPct val="150000"/>
              </a:lnSpc>
              <a:buClrTx/>
              <a:buSzTx/>
              <a:buNone/>
            </a:pPr>
            <a:r>
              <a:rPr lang="zh-CN" altLang="en-US" sz="1350" dirty="0"/>
              <a:t> </a:t>
            </a:r>
            <a:r>
              <a:rPr lang="en-US" altLang="zh-CN" dirty="0">
                <a:sym typeface="+mn-ea"/>
              </a:rPr>
              <a:t>       </a:t>
            </a:r>
            <a:r>
              <a:rPr lang="en-US" altLang="zh-CN" dirty="0" err="1">
                <a:latin typeface="楷体" panose="02010609060101010101" charset="-122"/>
                <a:ea typeface="楷体" panose="02010609060101010101" charset="-122"/>
                <a:cs typeface="楷体" panose="02010609060101010101" charset="-122"/>
              </a:rPr>
              <a:t>为解决非凸性带来的问题，</a:t>
            </a:r>
            <a:r>
              <a:rPr lang="en-US" altLang="zh-CN" dirty="0" err="1">
                <a:latin typeface="Times New Roman" panose="02020603050405020304" pitchFamily="18" charset="0"/>
                <a:ea typeface="楷体" panose="02010609060101010101" charset="-122"/>
                <a:cs typeface="Times New Roman" panose="02020603050405020304" pitchFamily="18" charset="0"/>
              </a:rPr>
              <a:t>Chan</a:t>
            </a:r>
            <a:r>
              <a:rPr lang="en-US" altLang="zh-CN" dirty="0" err="1">
                <a:latin typeface="楷体" panose="02010609060101010101" charset="-122"/>
                <a:ea typeface="楷体" panose="02010609060101010101" charset="-122"/>
                <a:cs typeface="楷体" panose="02010609060101010101" charset="-122"/>
              </a:rPr>
              <a:t>等人提出将非凸模型凸化的全局凸分割方法（</a:t>
            </a:r>
            <a:r>
              <a:rPr lang="en-US" altLang="zh-CN" dirty="0" err="1">
                <a:latin typeface="Times New Roman" panose="02020603050405020304" pitchFamily="18" charset="0"/>
                <a:ea typeface="楷体" panose="02010609060101010101" charset="-122"/>
                <a:cs typeface="Times New Roman" panose="02020603050405020304" pitchFamily="18" charset="0"/>
              </a:rPr>
              <a:t>GCS</a:t>
            </a:r>
            <a:r>
              <a:rPr lang="en-US" altLang="zh-CN" dirty="0" err="1">
                <a:latin typeface="楷体" panose="02010609060101010101" charset="-122"/>
                <a:ea typeface="楷体" panose="02010609060101010101" charset="-122"/>
                <a:cs typeface="楷体" panose="02010609060101010101" charset="-122"/>
              </a:rPr>
              <a:t>方法</a:t>
            </a:r>
            <a:r>
              <a:rPr lang="en-US" altLang="zh-CN" dirty="0">
                <a:latin typeface="楷体" panose="02010609060101010101" charset="-122"/>
                <a:ea typeface="楷体" panose="02010609060101010101" charset="-122"/>
                <a:cs typeface="楷体" panose="02010609060101010101" charset="-122"/>
              </a:rPr>
              <a:t>）</a:t>
            </a:r>
          </a:p>
          <a:p>
            <a:pPr algn="l" fontAlgn="auto">
              <a:lnSpc>
                <a:spcPct val="150000"/>
              </a:lnSpc>
              <a:buClrTx/>
              <a:buSzTx/>
              <a:buNone/>
            </a:pPr>
            <a:endParaRPr lang="en-US" altLang="zh-CN" dirty="0">
              <a:latin typeface="楷体" panose="02010609060101010101" charset="-122"/>
              <a:ea typeface="楷体" panose="02010609060101010101" charset="-122"/>
              <a:cs typeface="楷体" panose="02010609060101010101" charset="-122"/>
            </a:endParaRPr>
          </a:p>
          <a:p>
            <a:pPr algn="l" fontAlgn="auto">
              <a:lnSpc>
                <a:spcPct val="150000"/>
              </a:lnSpc>
              <a:buClrTx/>
              <a:buSzTx/>
              <a:buNone/>
            </a:pPr>
            <a:r>
              <a:rPr lang="en-US" altLang="zh-CN" dirty="0" err="1">
                <a:latin typeface="Times New Roman" panose="02020603050405020304" pitchFamily="18" charset="0"/>
                <a:ea typeface="楷体" panose="02010609060101010101" charset="-122"/>
                <a:cs typeface="Times New Roman" panose="02020603050405020304" pitchFamily="18" charset="0"/>
                <a:sym typeface="+mn-ea"/>
              </a:rPr>
              <a:t>GCS</a:t>
            </a:r>
            <a:r>
              <a:rPr lang="en-US" altLang="zh-CN" dirty="0" err="1">
                <a:latin typeface="楷体" panose="02010609060101010101" charset="-122"/>
                <a:ea typeface="楷体" panose="02010609060101010101" charset="-122"/>
                <a:cs typeface="楷体" panose="02010609060101010101" charset="-122"/>
                <a:sym typeface="+mn-ea"/>
              </a:rPr>
              <a:t>方法主要思想</a:t>
            </a:r>
            <a:r>
              <a:rPr lang="en-US" altLang="zh-CN" dirty="0">
                <a:latin typeface="楷体" panose="02010609060101010101" charset="-122"/>
                <a:ea typeface="楷体" panose="02010609060101010101" charset="-122"/>
                <a:cs typeface="楷体" panose="02010609060101010101" charset="-122"/>
                <a:sym typeface="+mn-ea"/>
              </a:rPr>
              <a:t>：</a:t>
            </a:r>
          </a:p>
          <a:p>
            <a:pPr algn="l" fontAlgn="auto">
              <a:lnSpc>
                <a:spcPct val="150000"/>
              </a:lnSpc>
              <a:buClrTx/>
              <a:buSzTx/>
              <a:buNone/>
            </a:pPr>
            <a:r>
              <a:rPr lang="en-US" altLang="zh-CN" dirty="0">
                <a:latin typeface="楷体" panose="02010609060101010101" charset="-122"/>
                <a:ea typeface="楷体" panose="02010609060101010101" charset="-122"/>
                <a:cs typeface="楷体" panose="02010609060101010101" charset="-122"/>
                <a:sym typeface="+mn-ea"/>
              </a:rPr>
              <a:t>    </a:t>
            </a:r>
            <a:r>
              <a:rPr lang="en-US" altLang="zh-CN" dirty="0" err="1">
                <a:latin typeface="楷体" panose="02010609060101010101" charset="-122"/>
                <a:ea typeface="楷体" panose="02010609060101010101" charset="-122"/>
                <a:cs typeface="楷体" panose="02010609060101010101" charset="-122"/>
                <a:sym typeface="+mn-ea"/>
              </a:rPr>
              <a:t>将非凸极小化问题转化为凸的极小化问题，然后通过标准的凸的极小化格式寻找凸问题的全局极小解，进而找到原非凸问题的全局极小解</a:t>
            </a:r>
            <a:r>
              <a:rPr lang="en-US" altLang="zh-CN" dirty="0">
                <a:latin typeface="楷体" panose="02010609060101010101" charset="-122"/>
                <a:ea typeface="楷体" panose="02010609060101010101" charset="-122"/>
                <a:cs typeface="楷体" panose="02010609060101010101" charset="-122"/>
                <a:sym typeface="+mn-ea"/>
              </a:rPr>
              <a:t>。</a:t>
            </a:r>
          </a:p>
          <a:p>
            <a:pPr algn="l" fontAlgn="auto">
              <a:lnSpc>
                <a:spcPct val="150000"/>
              </a:lnSpc>
              <a:buClrTx/>
              <a:buSzTx/>
              <a:buNone/>
            </a:pPr>
            <a:endParaRPr lang="en-US" altLang="zh-CN" dirty="0">
              <a:latin typeface="楷体" panose="02010609060101010101" charset="-122"/>
              <a:ea typeface="楷体" panose="02010609060101010101" charset="-122"/>
              <a:cs typeface="楷体" panose="02010609060101010101" charset="-122"/>
              <a:sym typeface="+mn-ea"/>
            </a:endParaRPr>
          </a:p>
          <a:p>
            <a:pPr algn="l">
              <a:buClrTx/>
              <a:buSzTx/>
              <a:buNone/>
            </a:pPr>
            <a:endParaRPr lang="en-US" altLang="zh-CN" dirty="0">
              <a:latin typeface="楷体" panose="02010609060101010101" charset="-122"/>
              <a:ea typeface="楷体" panose="02010609060101010101" charset="-122"/>
              <a:cs typeface="楷体" panose="02010609060101010101" charset="-122"/>
              <a:sym typeface="+mn-ea"/>
            </a:endParaRPr>
          </a:p>
        </p:txBody>
      </p:sp>
      <mc:AlternateContent xmlns:mc="http://schemas.openxmlformats.org/markup-compatibility/2006" xmlns:p14="http://schemas.microsoft.com/office/powerpoint/2010/main">
        <mc:Choice Requires="p14">
          <p:contentPart p14:bwMode="auto" r:id="rId2">
            <p14:nvContentPartPr>
              <p14:cNvPr id="4" name="墨迹 3">
                <a:extLst>
                  <a:ext uri="{FF2B5EF4-FFF2-40B4-BE49-F238E27FC236}">
                    <a16:creationId xmlns:a16="http://schemas.microsoft.com/office/drawing/2014/main" id="{A8291212-1A8D-7D86-62BC-994AA8651E56}"/>
                  </a:ext>
                </a:extLst>
              </p14:cNvPr>
              <p14:cNvContentPartPr/>
              <p14:nvPr/>
            </p14:nvContentPartPr>
            <p14:xfrm>
              <a:off x="1618920" y="2755440"/>
              <a:ext cx="4136400" cy="1276200"/>
            </p14:xfrm>
          </p:contentPart>
        </mc:Choice>
        <mc:Fallback xmlns="">
          <p:pic>
            <p:nvPicPr>
              <p:cNvPr id="4" name="墨迹 3">
                <a:extLst>
                  <a:ext uri="{FF2B5EF4-FFF2-40B4-BE49-F238E27FC236}">
                    <a16:creationId xmlns:a16="http://schemas.microsoft.com/office/drawing/2014/main" id="{A8291212-1A8D-7D86-62BC-994AA8651E56}"/>
                  </a:ext>
                </a:extLst>
              </p:cNvPr>
              <p:cNvPicPr/>
              <p:nvPr/>
            </p:nvPicPr>
            <p:blipFill>
              <a:blip r:embed="rId3"/>
              <a:stretch>
                <a:fillRect/>
              </a:stretch>
            </p:blipFill>
            <p:spPr>
              <a:xfrm>
                <a:off x="1609560" y="2746080"/>
                <a:ext cx="4155120" cy="1294920"/>
              </a:xfrm>
              <a:prstGeom prst="rect">
                <a:avLst/>
              </a:prstGeom>
            </p:spPr>
          </p:pic>
        </mc:Fallback>
      </mc:AlternateContent>
    </p:spTree>
    <p:extLst>
      <p:ext uri="{BB962C8B-B14F-4D97-AF65-F5344CB8AC3E}">
        <p14:creationId xmlns:p14="http://schemas.microsoft.com/office/powerpoint/2010/main" val="12955143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全局凸分割方法</a:t>
            </a:r>
          </a:p>
        </p:txBody>
      </p:sp>
      <p:sp>
        <p:nvSpPr>
          <p:cNvPr id="4" name="文本框 3">
            <a:extLst>
              <a:ext uri="{FF2B5EF4-FFF2-40B4-BE49-F238E27FC236}">
                <a16:creationId xmlns:a16="http://schemas.microsoft.com/office/drawing/2014/main" id="{071B20DB-63B6-45CB-A6CA-19817EDA1B56}"/>
              </a:ext>
            </a:extLst>
          </p:cNvPr>
          <p:cNvSpPr txBox="1"/>
          <p:nvPr/>
        </p:nvSpPr>
        <p:spPr>
          <a:xfrm>
            <a:off x="323850" y="1111885"/>
            <a:ext cx="8522335" cy="3693319"/>
          </a:xfrm>
          <a:prstGeom prst="rect">
            <a:avLst/>
          </a:prstGeom>
          <a:noFill/>
        </p:spPr>
        <p:txBody>
          <a:bodyPr wrap="square" rtlCol="0" anchor="t">
            <a:spAutoFit/>
          </a:bodyPr>
          <a:lstStyle/>
          <a:p>
            <a:pPr algn="l" fontAlgn="auto">
              <a:lnSpc>
                <a:spcPct val="150000"/>
              </a:lnSpc>
              <a:buClrTx/>
              <a:buSzTx/>
              <a:buNone/>
            </a:pPr>
            <a:r>
              <a:rPr lang="zh-CN" altLang="en-US" sz="1350" dirty="0"/>
              <a:t> </a:t>
            </a:r>
            <a:r>
              <a:rPr lang="en-US" altLang="zh-CN" dirty="0">
                <a:sym typeface="+mn-ea"/>
              </a:rPr>
              <a:t> </a:t>
            </a:r>
            <a:r>
              <a:rPr lang="en-US" altLang="zh-CN" dirty="0">
                <a:latin typeface="楷体" panose="02010609060101010101" charset="-122"/>
                <a:ea typeface="楷体" panose="02010609060101010101" charset="-122"/>
                <a:cs typeface="楷体" panose="02010609060101010101" charset="-122"/>
                <a:sym typeface="+mn-ea"/>
              </a:rPr>
              <a:t>    </a:t>
            </a:r>
            <a:r>
              <a:rPr lang="en-US" altLang="zh-CN" dirty="0" err="1">
                <a:latin typeface="Times New Roman" panose="02020603050405020304" pitchFamily="18" charset="0"/>
                <a:ea typeface="楷体" panose="02010609060101010101" charset="-122"/>
                <a:cs typeface="Times New Roman" panose="02020603050405020304" pitchFamily="18" charset="0"/>
              </a:rPr>
              <a:t>Chan</a:t>
            </a:r>
            <a:r>
              <a:rPr lang="en-US" altLang="zh-CN" dirty="0" err="1">
                <a:latin typeface="楷体" panose="02010609060101010101" charset="-122"/>
                <a:ea typeface="楷体" panose="02010609060101010101" charset="-122"/>
                <a:cs typeface="楷体" panose="02010609060101010101" charset="-122"/>
              </a:rPr>
              <a:t>等人考虑</a:t>
            </a:r>
            <a:r>
              <a:rPr lang="en-US" altLang="zh-CN" dirty="0" err="1">
                <a:latin typeface="Times New Roman" panose="02020603050405020304" pitchFamily="18" charset="0"/>
                <a:ea typeface="楷体" panose="02010609060101010101" charset="-122"/>
                <a:cs typeface="Times New Roman" panose="02020603050405020304" pitchFamily="18" charset="0"/>
              </a:rPr>
              <a:t>CV</a:t>
            </a:r>
            <a:r>
              <a:rPr lang="en-US" altLang="zh-CN" dirty="0" err="1">
                <a:latin typeface="楷体" panose="02010609060101010101" charset="-122"/>
                <a:ea typeface="楷体" panose="02010609060101010101" charset="-122"/>
                <a:cs typeface="楷体" panose="02010609060101010101" charset="-122"/>
              </a:rPr>
              <a:t>模型关于水平集函数</a:t>
            </a:r>
            <a:r>
              <a:rPr lang="en-US" altLang="zh-CN" i="1" dirty="0" err="1">
                <a:latin typeface="Times New Roman" panose="02020603050405020304" pitchFamily="18" charset="0"/>
                <a:ea typeface="楷体" panose="02010609060101010101" charset="-122"/>
                <a:cs typeface="Times New Roman" panose="02020603050405020304" pitchFamily="18" charset="0"/>
              </a:rPr>
              <a:t>ϕ</a:t>
            </a:r>
            <a:r>
              <a:rPr lang="en-US" altLang="zh-CN" dirty="0" err="1">
                <a:latin typeface="楷体" panose="02010609060101010101" charset="-122"/>
                <a:ea typeface="楷体" panose="02010609060101010101" charset="-122"/>
                <a:cs typeface="楷体" panose="02010609060101010101" charset="-122"/>
              </a:rPr>
              <a:t>的梯度下降流方程，由于在</a:t>
            </a:r>
            <a:r>
              <a:rPr lang="en-US" altLang="zh-CN" dirty="0" err="1">
                <a:latin typeface="Times New Roman" panose="02020603050405020304" pitchFamily="18" charset="0"/>
                <a:ea typeface="楷体" panose="02010609060101010101" charset="-122"/>
                <a:cs typeface="Times New Roman" panose="02020603050405020304" pitchFamily="18" charset="0"/>
              </a:rPr>
              <a:t>CV</a:t>
            </a:r>
            <a:r>
              <a:rPr lang="en-US" altLang="zh-CN" dirty="0" err="1">
                <a:latin typeface="楷体" panose="02010609060101010101" charset="-122"/>
                <a:ea typeface="楷体" panose="02010609060101010101" charset="-122"/>
                <a:cs typeface="楷体" panose="02010609060101010101" charset="-122"/>
              </a:rPr>
              <a:t>模型中使用光滑的</a:t>
            </a:r>
            <a:r>
              <a:rPr lang="en-US" altLang="zh-CN" dirty="0" err="1">
                <a:latin typeface="Times New Roman" panose="02020603050405020304" pitchFamily="18" charset="0"/>
                <a:ea typeface="楷体" panose="02010609060101010101" charset="-122"/>
                <a:cs typeface="Times New Roman" panose="02020603050405020304" pitchFamily="18" charset="0"/>
              </a:rPr>
              <a:t>Heaviside</a:t>
            </a:r>
            <a:r>
              <a:rPr lang="en-US" altLang="zh-CN" dirty="0" err="1">
                <a:latin typeface="楷体" panose="02010609060101010101" charset="-122"/>
                <a:ea typeface="楷体" panose="02010609060101010101" charset="-122"/>
                <a:cs typeface="楷体" panose="02010609060101010101" charset="-122"/>
              </a:rPr>
              <a:t>函数</a:t>
            </a:r>
            <a:r>
              <a:rPr lang="en-US" altLang="zh-CN" i="1" dirty="0" err="1">
                <a:latin typeface="Times New Roman" panose="02020603050405020304" pitchFamily="18" charset="0"/>
                <a:ea typeface="楷体" panose="02010609060101010101" charset="-122"/>
                <a:cs typeface="Times New Roman" panose="02020603050405020304" pitchFamily="18" charset="0"/>
              </a:rPr>
              <a:t>H</a:t>
            </a:r>
            <a:r>
              <a:rPr lang="en-US" altLang="zh-CN" baseline="-25000" dirty="0" err="1">
                <a:latin typeface="Times New Roman" panose="02020603050405020304" pitchFamily="18" charset="0"/>
                <a:ea typeface="楷体" panose="02010609060101010101" charset="-122"/>
                <a:cs typeface="Times New Roman" panose="02020603050405020304" pitchFamily="18" charset="0"/>
              </a:rPr>
              <a:t>ε</a:t>
            </a:r>
            <a:r>
              <a:rPr lang="en-US" altLang="zh-CN" dirty="0" err="1">
                <a:latin typeface="楷体" panose="02010609060101010101" charset="-122"/>
                <a:ea typeface="楷体" panose="02010609060101010101" charset="-122"/>
                <a:cs typeface="楷体" panose="02010609060101010101" charset="-122"/>
              </a:rPr>
              <a:t>和</a:t>
            </a:r>
            <a:r>
              <a:rPr lang="en-US" altLang="zh-CN" dirty="0" err="1">
                <a:latin typeface="Times New Roman" panose="02020603050405020304" pitchFamily="18" charset="0"/>
                <a:ea typeface="楷体" panose="02010609060101010101" charset="-122"/>
                <a:cs typeface="Times New Roman" panose="02020603050405020304" pitchFamily="18" charset="0"/>
              </a:rPr>
              <a:t>Dirac</a:t>
            </a:r>
            <a:r>
              <a:rPr lang="en-US" altLang="zh-CN" dirty="0">
                <a:latin typeface="Times New Roman" panose="02020603050405020304" pitchFamily="18" charset="0"/>
                <a:ea typeface="楷体" panose="02010609060101010101" charset="-122"/>
                <a:cs typeface="Times New Roman" panose="02020603050405020304" pitchFamily="18" charset="0"/>
              </a:rPr>
              <a:t> delta</a:t>
            </a:r>
            <a:r>
              <a:rPr lang="en-US" altLang="zh-CN" dirty="0">
                <a:latin typeface="楷体" panose="02010609060101010101" charset="-122"/>
                <a:ea typeface="楷体" panose="02010609060101010101" charset="-122"/>
                <a:cs typeface="楷体" panose="02010609060101010101" charset="-122"/>
              </a:rPr>
              <a:t>函数</a:t>
            </a:r>
            <a:r>
              <a:rPr lang="en-US" altLang="zh-CN" i="1" dirty="0">
                <a:latin typeface="Times New Roman" panose="02020603050405020304" pitchFamily="18" charset="0"/>
                <a:ea typeface="楷体" panose="02010609060101010101" charset="-122"/>
                <a:cs typeface="Times New Roman" panose="02020603050405020304" pitchFamily="18" charset="0"/>
              </a:rPr>
              <a:t>δ</a:t>
            </a:r>
            <a:r>
              <a:rPr lang="en-US" altLang="zh-CN" baseline="-25000" dirty="0">
                <a:latin typeface="Times New Roman" panose="02020603050405020304" pitchFamily="18" charset="0"/>
                <a:ea typeface="楷体" panose="02010609060101010101" charset="-122"/>
                <a:cs typeface="Times New Roman" panose="02020603050405020304" pitchFamily="18" charset="0"/>
              </a:rPr>
              <a:t>ε</a:t>
            </a:r>
            <a:r>
              <a:rPr lang="en-US" altLang="zh-CN" dirty="0">
                <a:latin typeface="楷体" panose="02010609060101010101" charset="-122"/>
                <a:ea typeface="楷体" panose="02010609060101010101" charset="-122"/>
                <a:cs typeface="楷体" panose="02010609060101010101" charset="-122"/>
              </a:rPr>
              <a:t>作为</a:t>
            </a:r>
            <a:r>
              <a:rPr lang="en-US" altLang="zh-CN" i="1" dirty="0">
                <a:latin typeface="Times New Roman" panose="02020603050405020304" pitchFamily="18" charset="0"/>
                <a:ea typeface="楷体" panose="02010609060101010101" charset="-122"/>
                <a:cs typeface="Times New Roman" panose="02020603050405020304" pitchFamily="18" charset="0"/>
              </a:rPr>
              <a:t>H</a:t>
            </a:r>
            <a:r>
              <a:rPr lang="en-US" altLang="zh-CN" dirty="0">
                <a:latin typeface="楷体" panose="02010609060101010101" charset="-122"/>
                <a:ea typeface="楷体" panose="02010609060101010101" charset="-122"/>
                <a:cs typeface="楷体" panose="02010609060101010101" charset="-122"/>
              </a:rPr>
              <a:t>和</a:t>
            </a:r>
            <a:r>
              <a:rPr lang="en-US" altLang="zh-CN" i="1" dirty="0">
                <a:latin typeface="Times New Roman" panose="02020603050405020304" pitchFamily="18" charset="0"/>
                <a:ea typeface="楷体" panose="02010609060101010101" charset="-122"/>
                <a:cs typeface="Times New Roman" panose="02020603050405020304" pitchFamily="18" charset="0"/>
              </a:rPr>
              <a:t>δ</a:t>
            </a:r>
            <a:r>
              <a:rPr lang="en-US" altLang="zh-CN" baseline="-25000" dirty="0">
                <a:latin typeface="Times New Roman" panose="02020603050405020304" pitchFamily="18" charset="0"/>
                <a:ea typeface="楷体" panose="02010609060101010101" charset="-122"/>
                <a:cs typeface="Times New Roman" panose="02020603050405020304" pitchFamily="18" charset="0"/>
              </a:rPr>
              <a:t>0</a:t>
            </a:r>
            <a:r>
              <a:rPr lang="en-US" altLang="zh-CN" dirty="0">
                <a:latin typeface="楷体" panose="02010609060101010101" charset="-122"/>
                <a:ea typeface="楷体" panose="02010609060101010101" charset="-122"/>
                <a:cs typeface="楷体" panose="02010609060101010101" charset="-122"/>
              </a:rPr>
              <a:t>的近似与正规化。由</a:t>
            </a:r>
            <a:r>
              <a:rPr lang="en-US" altLang="zh-CN" i="1" dirty="0">
                <a:latin typeface="Times New Roman" panose="02020603050405020304" pitchFamily="18" charset="0"/>
                <a:ea typeface="楷体" panose="02010609060101010101" charset="-122"/>
                <a:cs typeface="Times New Roman" panose="02020603050405020304" pitchFamily="18" charset="0"/>
              </a:rPr>
              <a:t>H</a:t>
            </a:r>
            <a:r>
              <a:rPr lang="en-US" altLang="zh-CN" baseline="-25000" dirty="0">
                <a:latin typeface="Times New Roman" panose="02020603050405020304" pitchFamily="18" charset="0"/>
                <a:ea typeface="楷体" panose="02010609060101010101" charset="-122"/>
                <a:cs typeface="Times New Roman" panose="02020603050405020304" pitchFamily="18" charset="0"/>
              </a:rPr>
              <a:t>ε</a:t>
            </a:r>
            <a:r>
              <a:rPr lang="en-US" altLang="zh-CN" dirty="0">
                <a:latin typeface="楷体" panose="02010609060101010101" charset="-122"/>
                <a:ea typeface="楷体" panose="02010609060101010101" charset="-122"/>
                <a:cs typeface="楷体" panose="02010609060101010101" charset="-122"/>
              </a:rPr>
              <a:t>和 </a:t>
            </a:r>
            <a:r>
              <a:rPr lang="en-US" altLang="zh-CN" i="1" dirty="0" err="1">
                <a:latin typeface="Times New Roman" panose="02020603050405020304" pitchFamily="18" charset="0"/>
                <a:ea typeface="楷体" panose="02010609060101010101" charset="-122"/>
                <a:cs typeface="Times New Roman" panose="02020603050405020304" pitchFamily="18" charset="0"/>
              </a:rPr>
              <a:t>δ</a:t>
            </a:r>
            <a:r>
              <a:rPr lang="en-US" altLang="zh-CN" baseline="-25000" dirty="0" err="1">
                <a:latin typeface="Times New Roman" panose="02020603050405020304" pitchFamily="18" charset="0"/>
                <a:ea typeface="楷体" panose="02010609060101010101" charset="-122"/>
                <a:cs typeface="Times New Roman" panose="02020603050405020304" pitchFamily="18" charset="0"/>
              </a:rPr>
              <a:t>ε</a:t>
            </a:r>
            <a:r>
              <a:rPr lang="en-US" altLang="zh-CN" dirty="0" err="1">
                <a:latin typeface="楷体" panose="02010609060101010101" charset="-122"/>
                <a:ea typeface="楷体" panose="02010609060101010101" charset="-122"/>
                <a:cs typeface="楷体" panose="02010609060101010101" charset="-122"/>
              </a:rPr>
              <a:t>的定义，可知</a:t>
            </a:r>
            <a:r>
              <a:rPr lang="en-US" altLang="zh-CN" i="1" dirty="0" err="1">
                <a:latin typeface="Times New Roman" panose="02020603050405020304" pitchFamily="18" charset="0"/>
                <a:ea typeface="楷体" panose="02010609060101010101" charset="-122"/>
                <a:cs typeface="Times New Roman" panose="02020603050405020304" pitchFamily="18" charset="0"/>
              </a:rPr>
              <a:t>δ</a:t>
            </a:r>
            <a:r>
              <a:rPr lang="en-US" altLang="zh-CN" baseline="-25000" dirty="0" err="1">
                <a:latin typeface="Times New Roman" panose="02020603050405020304" pitchFamily="18" charset="0"/>
                <a:ea typeface="楷体" panose="02010609060101010101" charset="-122"/>
                <a:cs typeface="Times New Roman" panose="02020603050405020304" pitchFamily="18" charset="0"/>
              </a:rPr>
              <a:t>ε</a:t>
            </a:r>
            <a:r>
              <a:rPr lang="en-US" altLang="zh-CN" dirty="0">
                <a:latin typeface="Times New Roman" panose="02020603050405020304" pitchFamily="18" charset="0"/>
                <a:ea typeface="楷体" panose="02010609060101010101" charset="-122"/>
                <a:cs typeface="Times New Roman" panose="02020603050405020304" pitchFamily="18" charset="0"/>
              </a:rPr>
              <a:t>(z)</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楷体" panose="02010609060101010101" charset="-122"/>
                <a:cs typeface="Times New Roman" panose="02020603050405020304" pitchFamily="18" charset="0"/>
              </a:rPr>
              <a:t>0</a:t>
            </a:r>
            <a:r>
              <a:rPr lang="en-US" altLang="zh-CN" dirty="0">
                <a:latin typeface="楷体" panose="02010609060101010101" charset="-122"/>
                <a:ea typeface="楷体" panose="02010609060101010101" charset="-122"/>
                <a:cs typeface="楷体" panose="02010609060101010101" charset="-122"/>
              </a:rPr>
              <a:t>,</a:t>
            </a:r>
            <a:r>
              <a:rPr lang="en-US" altLang="zh-CN" dirty="0">
                <a:latin typeface="Times New Roman" panose="02020603050405020304" pitchFamily="18" charset="0"/>
                <a:ea typeface="楷体" panose="02010609060101010101" charset="-122"/>
                <a:cs typeface="Times New Roman" panose="02020603050405020304" pitchFamily="18" charset="0"/>
              </a:rPr>
              <a:t>∀z</a:t>
            </a:r>
            <a:r>
              <a:rPr lang="en-US" altLang="zh-CN" dirty="0">
                <a:latin typeface="楷体" panose="02010609060101010101" charset="-122"/>
                <a:ea typeface="楷体" panose="02010609060101010101" charset="-122"/>
                <a:cs typeface="楷体" panose="02010609060101010101" charset="-122"/>
              </a:rPr>
              <a:t>，从而梯度下降方程与下面的梯度下降方程有相同的静态解：</a:t>
            </a:r>
            <a:endParaRPr lang="en-US" altLang="zh-CN" baseline="-25000" dirty="0">
              <a:latin typeface="楷体" panose="02010609060101010101" charset="-122"/>
              <a:ea typeface="楷体" panose="02010609060101010101" charset="-122"/>
              <a:cs typeface="楷体" panose="02010609060101010101" charset="-122"/>
            </a:endParaRPr>
          </a:p>
          <a:p>
            <a:pPr algn="l" fontAlgn="auto">
              <a:lnSpc>
                <a:spcPct val="150000"/>
              </a:lnSpc>
              <a:buClrTx/>
              <a:buSzTx/>
              <a:buNone/>
            </a:pPr>
            <a:endParaRPr lang="en-US" altLang="zh-CN" dirty="0">
              <a:latin typeface="楷体" panose="02010609060101010101" charset="-122"/>
              <a:ea typeface="楷体" panose="02010609060101010101" charset="-122"/>
              <a:cs typeface="楷体" panose="02010609060101010101" charset="-122"/>
            </a:endParaRPr>
          </a:p>
          <a:p>
            <a:pPr algn="l" fontAlgn="auto">
              <a:lnSpc>
                <a:spcPct val="150000"/>
              </a:lnSpc>
              <a:buClrTx/>
              <a:buSzTx/>
              <a:buNone/>
            </a:pPr>
            <a:endParaRPr lang="en-US" altLang="zh-CN" dirty="0">
              <a:latin typeface="楷体" panose="02010609060101010101" charset="-122"/>
              <a:ea typeface="楷体" panose="02010609060101010101" charset="-122"/>
              <a:cs typeface="楷体" panose="02010609060101010101" charset="-122"/>
            </a:endParaRPr>
          </a:p>
          <a:p>
            <a:pPr algn="l" fontAlgn="auto">
              <a:lnSpc>
                <a:spcPct val="150000"/>
              </a:lnSpc>
              <a:buClrTx/>
              <a:buSzTx/>
              <a:buFontTx/>
              <a:buNone/>
            </a:pPr>
            <a:r>
              <a:rPr lang="en-US" altLang="zh-CN" dirty="0" err="1">
                <a:latin typeface="楷体" panose="02010609060101010101" charset="-122"/>
                <a:ea typeface="楷体" panose="02010609060101010101" charset="-122"/>
                <a:cs typeface="楷体" panose="02010609060101010101" charset="-122"/>
              </a:rPr>
              <a:t>不失一般性，</a:t>
            </a:r>
            <a:r>
              <a:rPr lang="en-US" altLang="zh-CN" dirty="0" err="1">
                <a:latin typeface="Times New Roman" panose="02020603050405020304" pitchFamily="18" charset="0"/>
                <a:ea typeface="楷体" panose="02010609060101010101" charset="-122"/>
                <a:cs typeface="Times New Roman" panose="02020603050405020304" pitchFamily="18" charset="0"/>
              </a:rPr>
              <a:t>Chan</a:t>
            </a:r>
            <a:r>
              <a:rPr lang="en-US" altLang="zh-CN" dirty="0" err="1">
                <a:latin typeface="楷体" panose="02010609060101010101" charset="-122"/>
                <a:ea typeface="楷体" panose="02010609060101010101" charset="-122"/>
                <a:cs typeface="楷体" panose="02010609060101010101" charset="-122"/>
              </a:rPr>
              <a:t>等人取</a:t>
            </a:r>
            <a:r>
              <a:rPr lang="en-US" altLang="zh-CN" dirty="0" err="1">
                <a:latin typeface="Times New Roman" panose="02020603050405020304" pitchFamily="18" charset="0"/>
                <a:ea typeface="楷体" panose="02010609060101010101" charset="-122"/>
                <a:cs typeface="Times New Roman" panose="02020603050405020304" pitchFamily="18" charset="0"/>
              </a:rPr>
              <a:t>ν</a:t>
            </a:r>
            <a:r>
              <a:rPr lang="en-US" altLang="zh-CN" dirty="0">
                <a:latin typeface="Times New Roman" panose="02020603050405020304" pitchFamily="18" charset="0"/>
                <a:ea typeface="楷体" panose="02010609060101010101" charset="-122"/>
                <a:cs typeface="Times New Roman" panose="02020603050405020304" pitchFamily="18" charset="0"/>
              </a:rPr>
              <a:t>=1</a:t>
            </a:r>
            <a:r>
              <a:rPr lang="en-US" altLang="zh-CN" dirty="0">
                <a:latin typeface="楷体" panose="02010609060101010101" charset="-122"/>
                <a:ea typeface="楷体" panose="02010609060101010101" charset="-122"/>
                <a:cs typeface="楷体" panose="02010609060101010101" charset="-122"/>
              </a:rPr>
              <a:t>。上面的简化的方程恰是如下能量泛函的梯度下降方程：</a:t>
            </a:r>
          </a:p>
          <a:p>
            <a:pPr algn="l">
              <a:buClrTx/>
              <a:buSzTx/>
              <a:buNone/>
            </a:pPr>
            <a:endParaRPr lang="en-US" altLang="zh-CN" dirty="0">
              <a:latin typeface="楷体" panose="02010609060101010101" charset="-122"/>
              <a:ea typeface="楷体" panose="02010609060101010101" charset="-122"/>
              <a:cs typeface="楷体" panose="02010609060101010101" charset="-122"/>
              <a:sym typeface="+mn-ea"/>
            </a:endParaRPr>
          </a:p>
        </p:txBody>
      </p:sp>
      <p:pic>
        <p:nvPicPr>
          <p:cNvPr id="9" name="图片 8">
            <a:extLst>
              <a:ext uri="{FF2B5EF4-FFF2-40B4-BE49-F238E27FC236}">
                <a16:creationId xmlns:a16="http://schemas.microsoft.com/office/drawing/2014/main" id="{7830154F-0590-4BF9-B6A8-35F5F6DFD3EB}"/>
              </a:ext>
            </a:extLst>
          </p:cNvPr>
          <p:cNvPicPr>
            <a:picLocks noChangeAspect="1"/>
          </p:cNvPicPr>
          <p:nvPr/>
        </p:nvPicPr>
        <p:blipFill>
          <a:blip r:embed="rId2"/>
          <a:stretch>
            <a:fillRect/>
          </a:stretch>
        </p:blipFill>
        <p:spPr>
          <a:xfrm>
            <a:off x="2337018" y="2825485"/>
            <a:ext cx="4469963" cy="603515"/>
          </a:xfrm>
          <a:prstGeom prst="rect">
            <a:avLst/>
          </a:prstGeom>
        </p:spPr>
      </p:pic>
      <p:pic>
        <p:nvPicPr>
          <p:cNvPr id="11" name="图片 10">
            <a:extLst>
              <a:ext uri="{FF2B5EF4-FFF2-40B4-BE49-F238E27FC236}">
                <a16:creationId xmlns:a16="http://schemas.microsoft.com/office/drawing/2014/main" id="{F8F43E2F-F1F9-44C0-9CBB-DDDB95A2CC7D}"/>
              </a:ext>
            </a:extLst>
          </p:cNvPr>
          <p:cNvPicPr>
            <a:picLocks noChangeAspect="1"/>
          </p:cNvPicPr>
          <p:nvPr/>
        </p:nvPicPr>
        <p:blipFill>
          <a:blip r:embed="rId3"/>
          <a:stretch>
            <a:fillRect/>
          </a:stretch>
        </p:blipFill>
        <p:spPr>
          <a:xfrm>
            <a:off x="1280002" y="4487005"/>
            <a:ext cx="6332841" cy="514316"/>
          </a:xfrm>
          <a:prstGeom prst="rect">
            <a:avLst/>
          </a:prstGeom>
        </p:spPr>
      </p:pic>
      <p:sp>
        <p:nvSpPr>
          <p:cNvPr id="12" name="文本框 11">
            <a:extLst>
              <a:ext uri="{FF2B5EF4-FFF2-40B4-BE49-F238E27FC236}">
                <a16:creationId xmlns:a16="http://schemas.microsoft.com/office/drawing/2014/main" id="{445E9B98-9CCB-4946-8091-2AD3D8AA22C3}"/>
              </a:ext>
            </a:extLst>
          </p:cNvPr>
          <p:cNvSpPr txBox="1"/>
          <p:nvPr/>
        </p:nvSpPr>
        <p:spPr>
          <a:xfrm>
            <a:off x="7792190" y="294257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0</a:t>
            </a:r>
            <a:r>
              <a:rPr lang="zh-CN" altLang="en-US" dirty="0">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C423562C-B498-42A2-8FE4-65154AD05F02}"/>
              </a:ext>
            </a:extLst>
          </p:cNvPr>
          <p:cNvSpPr txBox="1"/>
          <p:nvPr/>
        </p:nvSpPr>
        <p:spPr>
          <a:xfrm>
            <a:off x="7792190" y="4559497"/>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1</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4544BEA3-8CD3-47FF-87A5-C92F3F54ECF4}"/>
                  </a:ext>
                </a:extLst>
              </p14:cNvPr>
              <p14:cNvContentPartPr/>
              <p14:nvPr/>
            </p14:nvContentPartPr>
            <p14:xfrm>
              <a:off x="2341800" y="2356560"/>
              <a:ext cx="4655880" cy="1248120"/>
            </p14:xfrm>
          </p:contentPart>
        </mc:Choice>
        <mc:Fallback xmlns="">
          <p:pic>
            <p:nvPicPr>
              <p:cNvPr id="3" name="墨迹 2">
                <a:extLst>
                  <a:ext uri="{FF2B5EF4-FFF2-40B4-BE49-F238E27FC236}">
                    <a16:creationId xmlns:a16="http://schemas.microsoft.com/office/drawing/2014/main" id="{4544BEA3-8CD3-47FF-87A5-C92F3F54ECF4}"/>
                  </a:ext>
                </a:extLst>
              </p:cNvPr>
              <p:cNvPicPr/>
              <p:nvPr/>
            </p:nvPicPr>
            <p:blipFill>
              <a:blip r:embed="rId5"/>
              <a:stretch>
                <a:fillRect/>
              </a:stretch>
            </p:blipFill>
            <p:spPr>
              <a:xfrm>
                <a:off x="2332440" y="2347200"/>
                <a:ext cx="4674600" cy="1266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墨迹 4">
                <a:extLst>
                  <a:ext uri="{FF2B5EF4-FFF2-40B4-BE49-F238E27FC236}">
                    <a16:creationId xmlns:a16="http://schemas.microsoft.com/office/drawing/2014/main" id="{32557474-F6FF-4067-8D3E-48B9EE7FD455}"/>
                  </a:ext>
                </a:extLst>
              </p14:cNvPr>
              <p14:cNvContentPartPr/>
              <p14:nvPr/>
            </p14:nvContentPartPr>
            <p14:xfrm>
              <a:off x="1206000" y="2431800"/>
              <a:ext cx="7785720" cy="3609720"/>
            </p14:xfrm>
          </p:contentPart>
        </mc:Choice>
        <mc:Fallback xmlns="">
          <p:pic>
            <p:nvPicPr>
              <p:cNvPr id="5" name="墨迹 4">
                <a:extLst>
                  <a:ext uri="{FF2B5EF4-FFF2-40B4-BE49-F238E27FC236}">
                    <a16:creationId xmlns:a16="http://schemas.microsoft.com/office/drawing/2014/main" id="{32557474-F6FF-4067-8D3E-48B9EE7FD455}"/>
                  </a:ext>
                </a:extLst>
              </p:cNvPr>
              <p:cNvPicPr/>
              <p:nvPr/>
            </p:nvPicPr>
            <p:blipFill>
              <a:blip r:embed="rId7"/>
              <a:stretch>
                <a:fillRect/>
              </a:stretch>
            </p:blipFill>
            <p:spPr>
              <a:xfrm>
                <a:off x="1196640" y="2422440"/>
                <a:ext cx="7804440" cy="3628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墨迹 5">
                <a:extLst>
                  <a:ext uri="{FF2B5EF4-FFF2-40B4-BE49-F238E27FC236}">
                    <a16:creationId xmlns:a16="http://schemas.microsoft.com/office/drawing/2014/main" id="{78DEC354-842B-AB7D-9B91-6C0C861763DB}"/>
                  </a:ext>
                </a:extLst>
              </p14:cNvPr>
              <p14:cNvContentPartPr/>
              <p14:nvPr/>
            </p14:nvContentPartPr>
            <p14:xfrm>
              <a:off x="4102200" y="5140440"/>
              <a:ext cx="3566520" cy="150120"/>
            </p14:xfrm>
          </p:contentPart>
        </mc:Choice>
        <mc:Fallback xmlns="">
          <p:pic>
            <p:nvPicPr>
              <p:cNvPr id="6" name="墨迹 5">
                <a:extLst>
                  <a:ext uri="{FF2B5EF4-FFF2-40B4-BE49-F238E27FC236}">
                    <a16:creationId xmlns:a16="http://schemas.microsoft.com/office/drawing/2014/main" id="{78DEC354-842B-AB7D-9B91-6C0C861763DB}"/>
                  </a:ext>
                </a:extLst>
              </p:cNvPr>
              <p:cNvPicPr/>
              <p:nvPr/>
            </p:nvPicPr>
            <p:blipFill>
              <a:blip r:embed="rId9"/>
              <a:stretch>
                <a:fillRect/>
              </a:stretch>
            </p:blipFill>
            <p:spPr>
              <a:xfrm>
                <a:off x="4092840" y="5131080"/>
                <a:ext cx="358524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墨迹 6">
                <a:extLst>
                  <a:ext uri="{FF2B5EF4-FFF2-40B4-BE49-F238E27FC236}">
                    <a16:creationId xmlns:a16="http://schemas.microsoft.com/office/drawing/2014/main" id="{6CBA9ED3-217C-2FCC-7BE0-C5B864D87534}"/>
                  </a:ext>
                </a:extLst>
              </p14:cNvPr>
              <p14:cNvContentPartPr/>
              <p14:nvPr/>
            </p14:nvContentPartPr>
            <p14:xfrm>
              <a:off x="2484720" y="4091040"/>
              <a:ext cx="4426200" cy="2011320"/>
            </p14:xfrm>
          </p:contentPart>
        </mc:Choice>
        <mc:Fallback>
          <p:pic>
            <p:nvPicPr>
              <p:cNvPr id="7" name="墨迹 6">
                <a:extLst>
                  <a:ext uri="{FF2B5EF4-FFF2-40B4-BE49-F238E27FC236}">
                    <a16:creationId xmlns:a16="http://schemas.microsoft.com/office/drawing/2014/main" id="{6CBA9ED3-217C-2FCC-7BE0-C5B864D87534}"/>
                  </a:ext>
                </a:extLst>
              </p:cNvPr>
              <p:cNvPicPr/>
              <p:nvPr/>
            </p:nvPicPr>
            <p:blipFill>
              <a:blip r:embed="rId11"/>
              <a:stretch>
                <a:fillRect/>
              </a:stretch>
            </p:blipFill>
            <p:spPr>
              <a:xfrm>
                <a:off x="2475360" y="4081680"/>
                <a:ext cx="4444920" cy="2030040"/>
              </a:xfrm>
              <a:prstGeom prst="rect">
                <a:avLst/>
              </a:prstGeom>
            </p:spPr>
          </p:pic>
        </mc:Fallback>
      </mc:AlternateContent>
    </p:spTree>
    <p:extLst>
      <p:ext uri="{BB962C8B-B14F-4D97-AF65-F5344CB8AC3E}">
        <p14:creationId xmlns:p14="http://schemas.microsoft.com/office/powerpoint/2010/main" val="3190833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4" name="文本框 3"/>
          <p:cNvSpPr txBox="1"/>
          <p:nvPr/>
        </p:nvSpPr>
        <p:spPr>
          <a:xfrm>
            <a:off x="3893581" y="1302085"/>
            <a:ext cx="4214264" cy="4597862"/>
          </a:xfrm>
          <a:prstGeom prst="rect">
            <a:avLst/>
          </a:prstGeom>
          <a:noFill/>
        </p:spPr>
        <p:txBody>
          <a:bodyPr wrap="square" rtlCol="0" anchor="t">
            <a:spAutoFit/>
          </a:bodyPr>
          <a:lstStyle/>
          <a:p>
            <a:pPr algn="l">
              <a:lnSpc>
                <a:spcPct val="150000"/>
              </a:lnSpc>
              <a:buClrTx/>
              <a:buSzTx/>
              <a:buFontTx/>
            </a:pPr>
            <a:r>
              <a:rPr lang="zh-CN" altLang="en-US" b="1" dirty="0">
                <a:latin typeface="楷体" panose="02010609060101010101" charset="-122"/>
                <a:ea typeface="楷体" panose="02010609060101010101" charset="-122"/>
                <a:cs typeface="楷体" panose="02010609060101010101" charset="-122"/>
              </a:rPr>
              <a:t>活动轮廓模型优点：</a:t>
            </a:r>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1</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cs typeface="楷体" panose="02010609060101010101" charset="-122"/>
              </a:rPr>
              <a:t>活动轮廓模型可以达到物体边缘的次像素精度。</a:t>
            </a:r>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2</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cs typeface="楷体" panose="02010609060101010101" charset="-122"/>
              </a:rPr>
              <a:t>活动轮廓模型可以很容易地表示在一个能量极小化框架下，而且允许加入任何先验的知识（如形状，强度分布等来保证鲁棒的图像分割）。</a:t>
            </a:r>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3</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cs typeface="楷体" panose="02010609060101010101" charset="-122"/>
              </a:rPr>
              <a:t>活动轮廓模型可以提供光滑和闭合的轮廓线作为分隔结果，这是有必要的并且可以直接用于进一步的应用（如形状分析和识别）。</a:t>
            </a:r>
          </a:p>
        </p:txBody>
      </p:sp>
      <p:pic>
        <p:nvPicPr>
          <p:cNvPr id="6" name="图片 5">
            <a:extLst>
              <a:ext uri="{FF2B5EF4-FFF2-40B4-BE49-F238E27FC236}">
                <a16:creationId xmlns:a16="http://schemas.microsoft.com/office/drawing/2014/main" id="{18000C78-1600-49FC-9EC9-E7DA0FD753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687" y="2084680"/>
            <a:ext cx="2905098" cy="2880000"/>
          </a:xfrm>
          <a:prstGeom prst="rect">
            <a:avLst/>
          </a:prstGeom>
          <a:ln w="76200">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全局凸分割方法</a:t>
            </a:r>
          </a:p>
        </p:txBody>
      </p:sp>
      <p:sp>
        <p:nvSpPr>
          <p:cNvPr id="5" name="文本框 4"/>
          <p:cNvSpPr txBox="1"/>
          <p:nvPr/>
        </p:nvSpPr>
        <p:spPr>
          <a:xfrm>
            <a:off x="664002" y="1137662"/>
            <a:ext cx="8028685" cy="4061368"/>
          </a:xfrm>
          <a:prstGeom prst="rect">
            <a:avLst/>
          </a:prstGeom>
          <a:noFill/>
        </p:spPr>
        <p:txBody>
          <a:bodyPr wrap="square" rtlCol="0" anchor="t">
            <a:spAutoFit/>
          </a:bodyPr>
          <a:lstStyle/>
          <a:p>
            <a:pPr algn="l">
              <a:lnSpc>
                <a:spcPct val="150000"/>
              </a:lnSpc>
              <a:buClrTx/>
              <a:buSzTx/>
              <a:buNone/>
            </a:pPr>
            <a:r>
              <a:rPr lang="en-US" altLang="zh-CN" dirty="0">
                <a:latin typeface="楷体" panose="02010609060101010101" charset="-122"/>
                <a:ea typeface="楷体" panose="02010609060101010101" charset="-122"/>
                <a:cs typeface="楷体" panose="02010609060101010101" charset="-122"/>
              </a:rPr>
              <a:t>    </a:t>
            </a:r>
            <a:r>
              <a:rPr lang="en-US" altLang="zh-CN" dirty="0" err="1">
                <a:latin typeface="楷体" panose="02010609060101010101" charset="-122"/>
                <a:ea typeface="楷体" panose="02010609060101010101" charset="-122"/>
                <a:cs typeface="楷体" panose="02010609060101010101" charset="-122"/>
              </a:rPr>
              <a:t>能量泛函</a:t>
            </a:r>
            <a:r>
              <a:rPr lang="en-US" altLang="zh-CN" dirty="0">
                <a:latin typeface="楷体" panose="02010609060101010101" charset="-122"/>
                <a:ea typeface="楷体" panose="02010609060101010101" charset="-122"/>
                <a:cs typeface="楷体" panose="02010609060101010101" charset="-122"/>
              </a:rPr>
              <a:t>         关于</a:t>
            </a:r>
            <a:r>
              <a:rPr lang="en-US" altLang="zh-CN" i="1" dirty="0">
                <a:latin typeface="Times New Roman" panose="02020603050405020304" pitchFamily="18" charset="0"/>
                <a:ea typeface="楷体" panose="02010609060101010101" charset="-122"/>
                <a:cs typeface="Times New Roman" panose="02020603050405020304" pitchFamily="18" charset="0"/>
              </a:rPr>
              <a:t>ϕ</a:t>
            </a:r>
            <a:r>
              <a:rPr lang="en-US" altLang="zh-CN" dirty="0">
                <a:latin typeface="楷体" panose="02010609060101010101" charset="-122"/>
                <a:ea typeface="楷体" panose="02010609060101010101" charset="-122"/>
                <a:cs typeface="楷体" panose="02010609060101010101" charset="-122"/>
              </a:rPr>
              <a:t>是一次齐次的，因此一般情况下它没有唯一的全局极小点。这个问题是由曲线的水平集表示并不是唯一的引起的，这可以通过将解限制在一个有限区间内，如 </a:t>
            </a:r>
            <a:r>
              <a:rPr lang="en-US" altLang="zh-CN" dirty="0">
                <a:latin typeface="Times New Roman" panose="02020603050405020304" pitchFamily="18" charset="0"/>
                <a:ea typeface="楷体" panose="02010609060101010101" charset="-122"/>
                <a:cs typeface="Times New Roman" panose="02020603050405020304" pitchFamily="18" charset="0"/>
              </a:rPr>
              <a:t>0≤ </a:t>
            </a:r>
            <a:r>
              <a:rPr lang="en-US" altLang="zh-CN" i="1" dirty="0">
                <a:latin typeface="Times New Roman" panose="02020603050405020304" pitchFamily="18" charset="0"/>
                <a:ea typeface="楷体" panose="02010609060101010101" charset="-122"/>
                <a:cs typeface="Times New Roman" panose="02020603050405020304" pitchFamily="18" charset="0"/>
              </a:rPr>
              <a:t>ϕ</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b="1" dirty="0">
                <a:latin typeface="Times New Roman" panose="02020603050405020304" pitchFamily="18" charset="0"/>
                <a:ea typeface="楷体" panose="02010609060101010101" charset="-122"/>
                <a:cs typeface="Times New Roman" panose="02020603050405020304" pitchFamily="18" charset="0"/>
              </a:rPr>
              <a:t>x</a:t>
            </a:r>
            <a:r>
              <a:rPr lang="en-US" altLang="zh-CN" dirty="0">
                <a:latin typeface="Times New Roman" panose="02020603050405020304" pitchFamily="18" charset="0"/>
                <a:ea typeface="楷体" panose="02010609060101010101" charset="-122"/>
                <a:cs typeface="Times New Roman" panose="02020603050405020304" pitchFamily="18" charset="0"/>
              </a:rPr>
              <a:t>) ≤1, ∀</a:t>
            </a:r>
            <a:r>
              <a:rPr lang="en-US" altLang="zh-CN" b="1" dirty="0">
                <a:latin typeface="Times New Roman" panose="02020603050405020304" pitchFamily="18" charset="0"/>
                <a:ea typeface="楷体" panose="02010609060101010101" charset="-122"/>
                <a:cs typeface="Times New Roman" panose="02020603050405020304" pitchFamily="18" charset="0"/>
              </a:rPr>
              <a:t>x</a:t>
            </a:r>
            <a:r>
              <a:rPr lang="en-US" altLang="zh-CN" dirty="0">
                <a:latin typeface="Times New Roman" panose="02020603050405020304" pitchFamily="18" charset="0"/>
                <a:ea typeface="楷体" panose="02010609060101010101" charset="-122"/>
                <a:cs typeface="Times New Roman" panose="02020603050405020304" pitchFamily="18" charset="0"/>
              </a:rPr>
              <a:t>∈Ω</a:t>
            </a:r>
            <a:r>
              <a:rPr lang="en-US" altLang="zh-CN" dirty="0">
                <a:latin typeface="楷体" panose="02010609060101010101" charset="-122"/>
                <a:ea typeface="楷体" panose="02010609060101010101" charset="-122"/>
                <a:cs typeface="楷体" panose="02010609060101010101" charset="-122"/>
              </a:rPr>
              <a:t>。</a:t>
            </a:r>
          </a:p>
          <a:p>
            <a:pPr algn="l">
              <a:buClrTx/>
              <a:buSzTx/>
              <a:buNone/>
            </a:pP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en-US" altLang="zh-CN" dirty="0">
                <a:latin typeface="楷体" panose="02010609060101010101" charset="-122"/>
                <a:ea typeface="楷体" panose="02010609060101010101" charset="-122"/>
                <a:cs typeface="楷体" panose="02010609060101010101" charset="-122"/>
              </a:rPr>
              <a:t>对于任意固定的</a:t>
            </a:r>
            <a:r>
              <a:rPr lang="en-US" altLang="zh-CN" i="1" dirty="0">
                <a:latin typeface="Times New Roman" panose="02020603050405020304" pitchFamily="18" charset="0"/>
                <a:ea typeface="楷体" panose="02010609060101010101" charset="-122"/>
                <a:cs typeface="Times New Roman" panose="02020603050405020304" pitchFamily="18" charset="0"/>
              </a:rPr>
              <a:t>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1</a:t>
            </a:r>
            <a:r>
              <a:rPr lang="en-US" altLang="zh-CN" i="1" dirty="0">
                <a:latin typeface="Times New Roman" panose="02020603050405020304" pitchFamily="18" charset="0"/>
                <a:ea typeface="楷体" panose="02010609060101010101" charset="-122"/>
                <a:cs typeface="Times New Roman" panose="02020603050405020304" pitchFamily="18" charset="0"/>
              </a:rPr>
              <a:t>, 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2</a:t>
            </a:r>
            <a:r>
              <a:rPr lang="en-US" altLang="zh-CN" dirty="0">
                <a:latin typeface="Times New Roman" panose="02020603050405020304" pitchFamily="18" charset="0"/>
                <a:ea typeface="楷体" panose="02010609060101010101" charset="-122"/>
                <a:cs typeface="Times New Roman" panose="02020603050405020304" pitchFamily="18" charset="0"/>
              </a:rPr>
              <a:t>∈R</a:t>
            </a:r>
            <a:r>
              <a:rPr lang="en-US" altLang="zh-CN" dirty="0">
                <a:latin typeface="楷体" panose="02010609060101010101" charset="-122"/>
                <a:ea typeface="楷体" panose="02010609060101010101" charset="-122"/>
                <a:cs typeface="楷体" panose="02010609060101010101" charset="-122"/>
              </a:rPr>
              <a:t>，</a:t>
            </a:r>
            <a:r>
              <a:rPr lang="en-US" altLang="zh-CN" dirty="0">
                <a:latin typeface="Times New Roman" panose="02020603050405020304" pitchFamily="18" charset="0"/>
                <a:ea typeface="楷体" panose="02010609060101010101" charset="-122"/>
                <a:cs typeface="Times New Roman" panose="02020603050405020304" pitchFamily="18" charset="0"/>
              </a:rPr>
              <a:t>CV</a:t>
            </a:r>
            <a:r>
              <a:rPr lang="en-US" altLang="zh-CN" dirty="0">
                <a:latin typeface="楷体" panose="02010609060101010101" charset="-122"/>
                <a:ea typeface="楷体" panose="02010609060101010101" charset="-122"/>
                <a:cs typeface="楷体" panose="02010609060101010101" charset="-122"/>
              </a:rPr>
              <a:t>模型中的能量泛函中</a:t>
            </a:r>
            <a:r>
              <a:rPr lang="en-US" altLang="zh-CN" i="1" dirty="0">
                <a:latin typeface="Times New Roman" panose="02020603050405020304" pitchFamily="18" charset="0"/>
                <a:ea typeface="楷体" panose="02010609060101010101" charset="-122"/>
                <a:cs typeface="Times New Roman" panose="02020603050405020304" pitchFamily="18" charset="0"/>
              </a:rPr>
              <a:t>F</a:t>
            </a:r>
            <a:r>
              <a:rPr lang="en-US" altLang="zh-CN" i="1" baseline="30000" dirty="0">
                <a:latin typeface="Times New Roman" panose="02020603050405020304" pitchFamily="18" charset="0"/>
                <a:ea typeface="楷体" panose="02010609060101010101" charset="-122"/>
                <a:cs typeface="Times New Roman" panose="02020603050405020304" pitchFamily="18" charset="0"/>
              </a:rPr>
              <a:t>CV</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i="1" dirty="0">
                <a:latin typeface="Times New Roman" panose="02020603050405020304" pitchFamily="18" charset="0"/>
                <a:ea typeface="楷体" panose="02010609060101010101" charset="-122"/>
                <a:cs typeface="Times New Roman" panose="02020603050405020304" pitchFamily="18" charset="0"/>
              </a:rPr>
              <a:t>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1</a:t>
            </a:r>
            <a:r>
              <a:rPr lang="en-US" altLang="zh-CN" i="1" dirty="0">
                <a:latin typeface="Times New Roman" panose="02020603050405020304" pitchFamily="18" charset="0"/>
                <a:ea typeface="楷体" panose="02010609060101010101" charset="-122"/>
                <a:cs typeface="Times New Roman" panose="02020603050405020304" pitchFamily="18" charset="0"/>
              </a:rPr>
              <a:t>, 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2</a:t>
            </a:r>
            <a:r>
              <a:rPr lang="en-US" altLang="zh-CN" dirty="0">
                <a:latin typeface="Times New Roman" panose="02020603050405020304" pitchFamily="18" charset="0"/>
                <a:ea typeface="楷体" panose="02010609060101010101" charset="-122"/>
                <a:cs typeface="Times New Roman" panose="02020603050405020304" pitchFamily="18" charset="0"/>
              </a:rPr>
              <a:t>, ·) </a:t>
            </a:r>
            <a:r>
              <a:rPr lang="en-US" altLang="zh-CN" dirty="0" err="1">
                <a:latin typeface="楷体" panose="02010609060101010101" charset="-122"/>
                <a:ea typeface="楷体" panose="02010609060101010101" charset="-122"/>
                <a:cs typeface="楷体" panose="02010609060101010101" charset="-122"/>
              </a:rPr>
              <a:t>的一个全局极小解可以通过解决如下凸的极小化问题</a:t>
            </a:r>
            <a:r>
              <a:rPr lang="en-US" altLang="zh-CN" dirty="0">
                <a:latin typeface="楷体" panose="02010609060101010101" charset="-122"/>
                <a:ea typeface="楷体" panose="02010609060101010101" charset="-122"/>
                <a:cs typeface="楷体" panose="02010609060101010101" charset="-122"/>
              </a:rPr>
              <a:t>：</a:t>
            </a:r>
          </a:p>
          <a:p>
            <a:pPr algn="l">
              <a:lnSpc>
                <a:spcPct val="150000"/>
              </a:lnSpc>
              <a:buClrTx/>
              <a:buSzTx/>
              <a:buFontTx/>
              <a:buNone/>
            </a:pP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endParaRPr lang="en-US" altLang="zh-CN"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en-US" altLang="zh-CN" dirty="0" err="1">
                <a:latin typeface="楷体" panose="02010609060101010101" charset="-122"/>
                <a:ea typeface="楷体" panose="02010609060101010101" charset="-122"/>
                <a:cs typeface="楷体" panose="02010609060101010101" charset="-122"/>
              </a:rPr>
              <a:t>得到唯一的全局极小解</a:t>
            </a:r>
            <a:r>
              <a:rPr lang="en-US" altLang="zh-CN" i="1" dirty="0" err="1">
                <a:latin typeface="Times New Roman" panose="02020603050405020304" pitchFamily="18" charset="0"/>
                <a:ea typeface="楷体" panose="02010609060101010101" charset="-122"/>
                <a:cs typeface="Times New Roman" panose="02020603050405020304" pitchFamily="18" charset="0"/>
              </a:rPr>
              <a:t>ϕ</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b="1" dirty="0">
                <a:latin typeface="Times New Roman" panose="02020603050405020304" pitchFamily="18" charset="0"/>
                <a:ea typeface="楷体" panose="02010609060101010101" charset="-122"/>
                <a:cs typeface="Times New Roman" panose="02020603050405020304" pitchFamily="18" charset="0"/>
              </a:rPr>
              <a:t>x</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dirty="0">
                <a:latin typeface="楷体" panose="02010609060101010101" charset="-122"/>
                <a:ea typeface="楷体" panose="02010609060101010101" charset="-122"/>
                <a:cs typeface="楷体" panose="02010609060101010101" charset="-122"/>
              </a:rPr>
              <a:t>，</a:t>
            </a:r>
            <a:r>
              <a:rPr lang="en-US" altLang="zh-CN" dirty="0" err="1">
                <a:latin typeface="楷体" panose="02010609060101010101" charset="-122"/>
                <a:ea typeface="楷体" panose="02010609060101010101" charset="-122"/>
                <a:cs typeface="楷体" panose="02010609060101010101" charset="-122"/>
              </a:rPr>
              <a:t>然后对于某一个</a:t>
            </a:r>
            <a:r>
              <a:rPr lang="en-US" altLang="zh-CN" i="1" dirty="0">
                <a:latin typeface="Times New Roman" panose="02020603050405020304" pitchFamily="18" charset="0"/>
                <a:ea typeface="楷体" panose="02010609060101010101" charset="-122"/>
                <a:cs typeface="Times New Roman" panose="02020603050405020304" pitchFamily="18" charset="0"/>
              </a:rPr>
              <a:t>α</a:t>
            </a:r>
            <a:r>
              <a:rPr lang="en-US" altLang="zh-CN" dirty="0">
                <a:latin typeface="Times New Roman" panose="02020603050405020304" pitchFamily="18" charset="0"/>
                <a:ea typeface="楷体" panose="02010609060101010101" charset="-122"/>
                <a:cs typeface="Times New Roman" panose="02020603050405020304" pitchFamily="18" charset="0"/>
              </a:rPr>
              <a:t>∈(0,1)，</a:t>
            </a:r>
            <a:r>
              <a:rPr lang="en-US" altLang="zh-CN" dirty="0">
                <a:latin typeface="楷体" panose="02010609060101010101" charset="-122"/>
                <a:ea typeface="楷体" panose="02010609060101010101" charset="-122"/>
                <a:cs typeface="楷体" panose="02010609060101010101" charset="-122"/>
              </a:rPr>
              <a:t>取</a:t>
            </a:r>
            <a:r>
              <a:rPr lang="en-US" altLang="zh-CN" dirty="0">
                <a:latin typeface="Times New Roman" panose="02020603050405020304" pitchFamily="18" charset="0"/>
                <a:ea typeface="楷体" panose="02010609060101010101" charset="-122"/>
                <a:cs typeface="Times New Roman" panose="02020603050405020304" pitchFamily="18" charset="0"/>
              </a:rPr>
              <a:t>Ω</a:t>
            </a:r>
            <a:r>
              <a:rPr lang="en-US" altLang="zh-CN" baseline="-25000" dirty="0">
                <a:latin typeface="Times New Roman" panose="02020603050405020304" pitchFamily="18" charset="0"/>
                <a:ea typeface="楷体" panose="02010609060101010101" charset="-122"/>
                <a:cs typeface="Times New Roman" panose="02020603050405020304" pitchFamily="18" charset="0"/>
              </a:rPr>
              <a:t>1</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b="1" dirty="0">
                <a:latin typeface="Times New Roman" panose="02020603050405020304" pitchFamily="18" charset="0"/>
                <a:ea typeface="楷体" panose="02010609060101010101" charset="-122"/>
                <a:cs typeface="Times New Roman" panose="02020603050405020304" pitchFamily="18" charset="0"/>
              </a:rPr>
              <a:t>x</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i="1" dirty="0">
                <a:latin typeface="Times New Roman" panose="02020603050405020304" pitchFamily="18" charset="0"/>
                <a:ea typeface="楷体" panose="02010609060101010101" charset="-122"/>
                <a:cs typeface="Times New Roman" panose="02020603050405020304" pitchFamily="18" charset="0"/>
              </a:rPr>
              <a:t>ϕ</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b="1" dirty="0">
                <a:latin typeface="Times New Roman" panose="02020603050405020304" pitchFamily="18" charset="0"/>
                <a:ea typeface="楷体" panose="02010609060101010101" charset="-122"/>
                <a:cs typeface="Times New Roman" panose="02020603050405020304" pitchFamily="18" charset="0"/>
              </a:rPr>
              <a:t>x</a:t>
            </a:r>
            <a:r>
              <a:rPr lang="en-US" altLang="zh-CN" dirty="0">
                <a:latin typeface="Times New Roman" panose="02020603050405020304" pitchFamily="18" charset="0"/>
                <a:ea typeface="楷体" panose="02010609060101010101" charset="-122"/>
                <a:cs typeface="Times New Roman" panose="02020603050405020304" pitchFamily="18" charset="0"/>
              </a:rPr>
              <a:t>)&gt;</a:t>
            </a:r>
            <a:r>
              <a:rPr lang="en-US" altLang="zh-CN" i="1" dirty="0">
                <a:latin typeface="Times New Roman" panose="02020603050405020304" pitchFamily="18" charset="0"/>
                <a:ea typeface="楷体" panose="02010609060101010101" charset="-122"/>
                <a:cs typeface="Times New Roman" panose="02020603050405020304" pitchFamily="18" charset="0"/>
              </a:rPr>
              <a:t>α</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dirty="0">
                <a:latin typeface="楷体" panose="02010609060101010101" charset="-122"/>
                <a:ea typeface="楷体" panose="02010609060101010101" charset="-122"/>
                <a:cs typeface="楷体" panose="02010609060101010101" charset="-122"/>
              </a:rPr>
              <a:t>则</a:t>
            </a:r>
            <a:r>
              <a:rPr lang="en-US" altLang="zh-CN" i="1" dirty="0">
                <a:latin typeface="Times New Roman" panose="02020603050405020304" pitchFamily="18" charset="0"/>
                <a:ea typeface="楷体" panose="02010609060101010101" charset="-122"/>
                <a:cs typeface="Times New Roman" panose="02020603050405020304" pitchFamily="18" charset="0"/>
              </a:rPr>
              <a:t>C</a:t>
            </a:r>
            <a:r>
              <a:rPr lang="en-US" altLang="zh-CN" dirty="0">
                <a:latin typeface="Times New Roman" panose="02020603050405020304" pitchFamily="18" charset="0"/>
                <a:ea typeface="楷体" panose="02010609060101010101" charset="-122"/>
                <a:cs typeface="Times New Roman" panose="02020603050405020304" pitchFamily="18" charset="0"/>
              </a:rPr>
              <a:t>=∂Ω</a:t>
            </a:r>
            <a:r>
              <a:rPr lang="en-US" altLang="zh-CN" baseline="-25000" dirty="0">
                <a:latin typeface="Times New Roman" panose="02020603050405020304" pitchFamily="18" charset="0"/>
                <a:ea typeface="楷体" panose="02010609060101010101" charset="-122"/>
                <a:cs typeface="Times New Roman" panose="02020603050405020304" pitchFamily="18" charset="0"/>
              </a:rPr>
              <a:t>1</a:t>
            </a:r>
            <a:r>
              <a:rPr lang="en-US" altLang="zh-CN" dirty="0">
                <a:latin typeface="楷体" panose="02010609060101010101" charset="-122"/>
                <a:ea typeface="楷体" panose="02010609060101010101" charset="-122"/>
                <a:cs typeface="楷体" panose="02010609060101010101" charset="-122"/>
              </a:rPr>
              <a:t>为</a:t>
            </a:r>
            <a:r>
              <a:rPr lang="en-US" altLang="zh-CN" i="1" dirty="0">
                <a:latin typeface="Times New Roman" panose="02020603050405020304" pitchFamily="18" charset="0"/>
                <a:ea typeface="楷体" panose="02010609060101010101" charset="-122"/>
                <a:cs typeface="Times New Roman" panose="02020603050405020304" pitchFamily="18" charset="0"/>
              </a:rPr>
              <a:t>F</a:t>
            </a:r>
            <a:r>
              <a:rPr lang="en-US" altLang="zh-CN" i="1" baseline="30000" dirty="0">
                <a:latin typeface="Times New Roman" panose="02020603050405020304" pitchFamily="18" charset="0"/>
                <a:ea typeface="楷体" panose="02010609060101010101" charset="-122"/>
                <a:cs typeface="Times New Roman" panose="02020603050405020304" pitchFamily="18" charset="0"/>
              </a:rPr>
              <a:t>CV</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i="1" dirty="0">
                <a:latin typeface="Times New Roman" panose="02020603050405020304" pitchFamily="18" charset="0"/>
                <a:ea typeface="楷体" panose="02010609060101010101" charset="-122"/>
                <a:cs typeface="Times New Roman" panose="02020603050405020304" pitchFamily="18" charset="0"/>
              </a:rPr>
              <a:t>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1</a:t>
            </a:r>
            <a:r>
              <a:rPr lang="en-US" altLang="zh-CN" i="1" dirty="0">
                <a:latin typeface="Times New Roman" panose="02020603050405020304" pitchFamily="18" charset="0"/>
                <a:ea typeface="楷体" panose="02010609060101010101" charset="-122"/>
                <a:cs typeface="Times New Roman" panose="02020603050405020304" pitchFamily="18" charset="0"/>
              </a:rPr>
              <a:t>, c</a:t>
            </a:r>
            <a:r>
              <a:rPr lang="en-US" altLang="zh-CN" i="1" baseline="-25000" dirty="0">
                <a:latin typeface="Times New Roman" panose="02020603050405020304" pitchFamily="18" charset="0"/>
                <a:ea typeface="楷体" panose="02010609060101010101" charset="-122"/>
                <a:cs typeface="Times New Roman" panose="02020603050405020304" pitchFamily="18" charset="0"/>
              </a:rPr>
              <a:t>2</a:t>
            </a:r>
            <a:r>
              <a:rPr lang="en-US" altLang="zh-CN" dirty="0">
                <a:latin typeface="Times New Roman" panose="02020603050405020304" pitchFamily="18" charset="0"/>
                <a:ea typeface="楷体" panose="02010609060101010101" charset="-122"/>
                <a:cs typeface="Times New Roman" panose="02020603050405020304" pitchFamily="18" charset="0"/>
              </a:rPr>
              <a:t>,·)</a:t>
            </a:r>
            <a:r>
              <a:rPr lang="en-US" altLang="zh-CN" dirty="0">
                <a:latin typeface="楷体" panose="02010609060101010101" charset="-122"/>
                <a:ea typeface="楷体" panose="02010609060101010101" charset="-122"/>
                <a:cs typeface="楷体" panose="02010609060101010101" charset="-122"/>
              </a:rPr>
              <a:t>的全局极小解。</a:t>
            </a:r>
            <a:endParaRPr lang="zh-CN" altLang="en-US" dirty="0"/>
          </a:p>
        </p:txBody>
      </p:sp>
      <p:pic>
        <p:nvPicPr>
          <p:cNvPr id="7" name="图片 6"/>
          <p:cNvPicPr>
            <a:picLocks noChangeAspect="1"/>
          </p:cNvPicPr>
          <p:nvPr/>
        </p:nvPicPr>
        <p:blipFill>
          <a:blip r:embed="rId2"/>
          <a:stretch>
            <a:fillRect/>
          </a:stretch>
        </p:blipFill>
        <p:spPr>
          <a:xfrm>
            <a:off x="1648777" y="3681904"/>
            <a:ext cx="5846445" cy="548640"/>
          </a:xfrm>
          <a:prstGeom prst="rect">
            <a:avLst/>
          </a:prstGeom>
        </p:spPr>
      </p:pic>
      <p:pic>
        <p:nvPicPr>
          <p:cNvPr id="4" name="图片 3">
            <a:extLst>
              <a:ext uri="{FF2B5EF4-FFF2-40B4-BE49-F238E27FC236}">
                <a16:creationId xmlns:a16="http://schemas.microsoft.com/office/drawing/2014/main" id="{6D18A38D-4680-4DF9-AAFC-EFEB14682682}"/>
              </a:ext>
            </a:extLst>
          </p:cNvPr>
          <p:cNvPicPr>
            <a:picLocks noChangeAspect="1"/>
          </p:cNvPicPr>
          <p:nvPr/>
        </p:nvPicPr>
        <p:blipFill>
          <a:blip r:embed="rId3"/>
          <a:stretch>
            <a:fillRect/>
          </a:stretch>
        </p:blipFill>
        <p:spPr>
          <a:xfrm>
            <a:off x="2180080" y="1276027"/>
            <a:ext cx="955566" cy="259459"/>
          </a:xfrm>
          <a:prstGeom prst="rect">
            <a:avLst/>
          </a:prstGeom>
        </p:spPr>
      </p:pic>
      <p:sp>
        <p:nvSpPr>
          <p:cNvPr id="8" name="文本框 7">
            <a:extLst>
              <a:ext uri="{FF2B5EF4-FFF2-40B4-BE49-F238E27FC236}">
                <a16:creationId xmlns:a16="http://schemas.microsoft.com/office/drawing/2014/main" id="{93A91142-B7DA-406F-8AEB-42891B856722}"/>
              </a:ext>
            </a:extLst>
          </p:cNvPr>
          <p:cNvSpPr txBox="1"/>
          <p:nvPr/>
        </p:nvSpPr>
        <p:spPr>
          <a:xfrm>
            <a:off x="7652473" y="3771558"/>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2</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0552B61F-A09D-1D5E-216C-7A2613CA2D15}"/>
                  </a:ext>
                </a:extLst>
              </p14:cNvPr>
              <p14:cNvContentPartPr/>
              <p14:nvPr/>
            </p14:nvContentPartPr>
            <p14:xfrm>
              <a:off x="2205720" y="2300040"/>
              <a:ext cx="5769360" cy="3123720"/>
            </p14:xfrm>
          </p:contentPart>
        </mc:Choice>
        <mc:Fallback xmlns="">
          <p:pic>
            <p:nvPicPr>
              <p:cNvPr id="3" name="墨迹 2">
                <a:extLst>
                  <a:ext uri="{FF2B5EF4-FFF2-40B4-BE49-F238E27FC236}">
                    <a16:creationId xmlns:a16="http://schemas.microsoft.com/office/drawing/2014/main" id="{0552B61F-A09D-1D5E-216C-7A2613CA2D15}"/>
                  </a:ext>
                </a:extLst>
              </p:cNvPr>
              <p:cNvPicPr/>
              <p:nvPr/>
            </p:nvPicPr>
            <p:blipFill>
              <a:blip r:embed="rId5"/>
              <a:stretch>
                <a:fillRect/>
              </a:stretch>
            </p:blipFill>
            <p:spPr>
              <a:xfrm>
                <a:off x="2196360" y="2290680"/>
                <a:ext cx="5788080" cy="3142440"/>
              </a:xfrm>
              <a:prstGeom prst="rect">
                <a:avLst/>
              </a:prstGeom>
            </p:spPr>
          </p:pic>
        </mc:Fallback>
      </mc:AlternateContent>
    </p:spTree>
    <p:extLst>
      <p:ext uri="{BB962C8B-B14F-4D97-AF65-F5344CB8AC3E}">
        <p14:creationId xmlns:p14="http://schemas.microsoft.com/office/powerpoint/2010/main" val="32977855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vert="horz" lIns="91440" tIns="45720" rIns="91440" bIns="45720" rtlCol="0" anchor="ctr">
            <a:normAutofit/>
          </a:bodyPr>
          <a:lstStyle/>
          <a:p>
            <a:r>
              <a:rPr lang="en-US" altLang="zh-CN" dirty="0"/>
              <a:t>1.4 Split Bregman</a:t>
            </a:r>
            <a:r>
              <a:rPr lang="zh-CN" altLang="en-US" dirty="0"/>
              <a:t>方法</a:t>
            </a:r>
          </a:p>
        </p:txBody>
      </p:sp>
      <p:grpSp>
        <p:nvGrpSpPr>
          <p:cNvPr id="7" name="组合 6"/>
          <p:cNvGrpSpPr/>
          <p:nvPr/>
        </p:nvGrpSpPr>
        <p:grpSpPr>
          <a:xfrm>
            <a:off x="848995" y="1794510"/>
            <a:ext cx="7767955" cy="1737995"/>
            <a:chOff x="1358" y="2605"/>
            <a:chExt cx="12233" cy="2737"/>
          </a:xfrm>
        </p:grpSpPr>
        <p:sp>
          <p:nvSpPr>
            <p:cNvPr id="4" name="文本框 3"/>
            <p:cNvSpPr txBox="1"/>
            <p:nvPr/>
          </p:nvSpPr>
          <p:spPr>
            <a:xfrm>
              <a:off x="1358" y="2605"/>
              <a:ext cx="12136" cy="1016"/>
            </a:xfrm>
            <a:prstGeom prst="rect">
              <a:avLst/>
            </a:prstGeom>
            <a:noFill/>
          </p:spPr>
          <p:txBody>
            <a:bodyPr wrap="square" rtlCol="0" anchor="t">
              <a:spAutoFit/>
            </a:bodyPr>
            <a:lstStyle/>
            <a:p>
              <a:r>
                <a:rPr lang="zh-CN" altLang="en-US">
                  <a:latin typeface="Times New Roman" panose="02020603050405020304" pitchFamily="18" charset="0"/>
                  <a:ea typeface="楷体" panose="02010609060101010101" charset="-122"/>
                  <a:cs typeface="Times New Roman" panose="02020603050405020304" pitchFamily="18" charset="0"/>
                </a:rPr>
                <a:t>Goldstein </a:t>
              </a:r>
              <a:r>
                <a:rPr lang="zh-CN" altLang="en-US">
                  <a:latin typeface="楷体" panose="02010609060101010101" charset="-122"/>
                  <a:ea typeface="楷体" panose="02010609060101010101" charset="-122"/>
                  <a:cs typeface="楷体" panose="02010609060101010101" charset="-122"/>
                </a:rPr>
                <a:t>和</a:t>
              </a:r>
              <a:r>
                <a:rPr lang="zh-CN" altLang="en-US">
                  <a:latin typeface="Times New Roman" panose="02020603050405020304" pitchFamily="18" charset="0"/>
                  <a:ea typeface="楷体" panose="02010609060101010101" charset="-122"/>
                  <a:cs typeface="Times New Roman" panose="02020603050405020304" pitchFamily="18" charset="0"/>
                </a:rPr>
                <a:t> Osher</a:t>
              </a:r>
              <a:r>
                <a:rPr lang="zh-CN" altLang="en-US">
                  <a:latin typeface="楷体" panose="02010609060101010101" charset="-122"/>
                  <a:ea typeface="楷体" panose="02010609060101010101" charset="-122"/>
                  <a:cs typeface="楷体" panose="02010609060101010101" charset="-122"/>
                </a:rPr>
                <a:t>提出了</a:t>
              </a:r>
              <a:r>
                <a:rPr lang="zh-CN" altLang="en-US">
                  <a:latin typeface="Times New Roman" panose="02020603050405020304" pitchFamily="18" charset="0"/>
                  <a:ea typeface="楷体" panose="02010609060101010101" charset="-122"/>
                  <a:cs typeface="Times New Roman" panose="02020603050405020304" pitchFamily="18" charset="0"/>
                </a:rPr>
                <a:t> Split Bregman </a:t>
              </a:r>
              <a:r>
                <a:rPr lang="zh-CN" altLang="en-US">
                  <a:latin typeface="楷体" panose="02010609060101010101" charset="-122"/>
                  <a:ea typeface="楷体" panose="02010609060101010101" charset="-122"/>
                  <a:cs typeface="楷体" panose="02010609060101010101" charset="-122"/>
                </a:rPr>
                <a:t>方法用于解决</a:t>
              </a:r>
              <a:r>
                <a:rPr lang="zh-CN" altLang="en-US">
                  <a:latin typeface="Times New Roman" panose="02020603050405020304" pitchFamily="18" charset="0"/>
                  <a:ea typeface="楷体" panose="02010609060101010101" charset="-122"/>
                  <a:cs typeface="Times New Roman" panose="02020603050405020304" pitchFamily="18" charset="0"/>
                </a:rPr>
                <a:t> L1 </a:t>
              </a:r>
              <a:r>
                <a:rPr lang="zh-CN" altLang="en-US">
                  <a:latin typeface="楷体" panose="02010609060101010101" charset="-122"/>
                  <a:ea typeface="楷体" panose="02010609060101010101" charset="-122"/>
                  <a:cs typeface="楷体" panose="02010609060101010101" charset="-122"/>
                </a:rPr>
                <a:t>正则问题的一般形式：</a:t>
              </a:r>
            </a:p>
          </p:txBody>
        </p:sp>
        <mc:AlternateContent xmlns:mc="http://schemas.openxmlformats.org/markup-compatibility/2006" xmlns:a14="http://schemas.microsoft.com/office/drawing/2010/main">
          <mc:Choice Requires="a14">
            <p:sp>
              <p:nvSpPr>
                <p:cNvPr id="6" name="文本框 5"/>
                <p:cNvSpPr txBox="1"/>
                <p:nvPr/>
              </p:nvSpPr>
              <p:spPr>
                <a:xfrm>
                  <a:off x="1358" y="4762"/>
                  <a:ext cx="12233" cy="58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其中</a:t>
                  </a:r>
                  <a14:m>
                    <m:oMath xmlns:m="http://schemas.openxmlformats.org/officeDocument/2006/math">
                      <m:r>
                        <a:rPr lang="en-US" altLang="zh-CN">
                          <a:latin typeface="Cambria Math" panose="02040503050406030204" charset="0"/>
                          <a:ea typeface="MS Mincho" charset="0"/>
                          <a:cs typeface="Cambria Math" panose="02040503050406030204" charset="0"/>
                        </a:rPr>
                        <m:t> </m:t>
                      </m:r>
                      <m:sSub>
                        <m:sSubPr>
                          <m:ctrlPr>
                            <a:rPr lang="en-US" altLang="zh-CN" i="1">
                              <a:latin typeface="Cambria Math" panose="02040503050406030204" pitchFamily="18" charset="0"/>
                              <a:ea typeface="楷体" panose="02010609060101010101" charset="-122"/>
                              <a:cs typeface="Cambria Math" panose="02040503050406030204" charset="0"/>
                            </a:rPr>
                          </m:ctrlPr>
                        </m:sSubPr>
                        <m:e>
                          <m:d>
                            <m:dPr>
                              <m:begChr m:val="|"/>
                              <m:endChr m:val="|"/>
                              <m:ctrlPr>
                                <a:rPr lang="en-US" altLang="zh-CN" i="1">
                                  <a:latin typeface="Cambria Math" panose="02040503050406030204" pitchFamily="18" charset="0"/>
                                  <a:ea typeface="楷体" panose="02010609060101010101" charset="-122"/>
                                  <a:cs typeface="Cambria Math" panose="02040503050406030204" charset="0"/>
                                </a:rPr>
                              </m:ctrlPr>
                            </m:dPr>
                            <m:e>
                              <m:r>
                                <a:rPr lang="en-US" altLang="zh-CN" i="1">
                                  <a:latin typeface="Cambria Math" panose="02040503050406030204" charset="0"/>
                                  <a:ea typeface="MS Mincho" charset="0"/>
                                  <a:cs typeface="Cambria Math" panose="02040503050406030204" charset="0"/>
                                </a:rPr>
                                <m:t>∙</m:t>
                              </m:r>
                            </m:e>
                          </m:d>
                        </m:e>
                        <m:sub>
                          <m:r>
                            <a:rPr lang="en-US" altLang="zh-CN" i="1">
                              <a:latin typeface="Cambria Math" panose="02040503050406030204" charset="0"/>
                              <a:ea typeface="MS Mincho" charset="0"/>
                              <a:cs typeface="Cambria Math" panose="02040503050406030204" charset="0"/>
                            </a:rPr>
                            <m:t>1</m:t>
                          </m:r>
                        </m:sub>
                      </m:sSub>
                      <m:r>
                        <a:rPr lang="en-US" altLang="zh-CN">
                          <a:latin typeface="Cambria Math" panose="02040503050406030204" charset="0"/>
                          <a:ea typeface="MS Mincho" charset="0"/>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表示</a:t>
                  </a:r>
                  <a:r>
                    <a:rPr lang="zh-CN" altLang="en-US" dirty="0">
                      <a:latin typeface="Times New Roman" panose="02020603050405020304" pitchFamily="18" charset="0"/>
                      <a:ea typeface="楷体" panose="02010609060101010101" charset="-122"/>
                      <a:cs typeface="Times New Roman" panose="02020603050405020304" pitchFamily="18" charset="0"/>
                    </a:rPr>
                    <a:t>L1</a:t>
                  </a:r>
                  <a:r>
                    <a:rPr lang="zh-CN" altLang="en-US" dirty="0">
                      <a:latin typeface="楷体" panose="02010609060101010101" charset="-122"/>
                      <a:ea typeface="楷体" panose="02010609060101010101" charset="-122"/>
                      <a:cs typeface="楷体" panose="02010609060101010101" charset="-122"/>
                    </a:rPr>
                    <a:t>范数，</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MS Mincho" charset="0"/>
                          <a:cs typeface="Cambria Math" panose="02040503050406030204" charset="0"/>
                        </a:rPr>
                        <m:t>)</m:t>
                      </m:r>
                    </m:oMath>
                  </a14:m>
                  <a:r>
                    <a:rPr lang="zh-CN" altLang="en-US" i="1" dirty="0">
                      <a:latin typeface="楷体" panose="02010609060101010101" charset="-122"/>
                      <a:ea typeface="楷体" panose="02010609060101010101" charset="-122"/>
                      <a:cs typeface="楷体" panose="02010609060101010101" charset="-122"/>
                    </a:rPr>
                    <a:t> </a:t>
                  </a:r>
                  <a:r>
                    <a:rPr lang="zh-CN" altLang="en-US" dirty="0">
                      <a:latin typeface="楷体" panose="02010609060101010101" charset="-122"/>
                      <a:ea typeface="楷体" panose="02010609060101010101" charset="-122"/>
                      <a:cs typeface="楷体" panose="02010609060101010101" charset="-122"/>
                    </a:rPr>
                    <a:t>和</a:t>
                  </a:r>
                  <a14:m>
                    <m:oMath xmlns:m="http://schemas.openxmlformats.org/officeDocument/2006/math">
                      <m:r>
                        <a:rPr lang="en-US" altLang="zh-CN" i="1">
                          <a:latin typeface="Cambria Math" panose="02040503050406030204" charset="0"/>
                          <a:ea typeface="MS Mincho" charset="0"/>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𝐻</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MS Mincho" charset="0"/>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都是凸的，而且</a:t>
                  </a:r>
                  <a14:m>
                    <m:oMath xmlns:m="http://schemas.openxmlformats.org/officeDocument/2006/math">
                      <m:r>
                        <a:rPr lang="en-US" altLang="zh-CN" i="1">
                          <a:latin typeface="Cambria Math" panose="02040503050406030204" charset="0"/>
                          <a:ea typeface="MS Mincho" charset="0"/>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MS Mincho" charset="0"/>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是可微的。</a:t>
                  </a:r>
                </a:p>
              </p:txBody>
            </p:sp>
          </mc:Choice>
          <mc:Fallback xmlns="">
            <p:sp>
              <p:nvSpPr>
                <p:cNvPr id="6" name="文本框 5"/>
                <p:cNvSpPr txBox="1">
                  <a:spLocks noRot="1" noChangeAspect="1" noMove="1" noResize="1" noEditPoints="1" noAdjustHandles="1" noChangeArrowheads="1" noChangeShapeType="1" noTextEdit="1"/>
                </p:cNvSpPr>
                <p:nvPr/>
              </p:nvSpPr>
              <p:spPr>
                <a:xfrm>
                  <a:off x="1358" y="4762"/>
                  <a:ext cx="12233" cy="580"/>
                </a:xfrm>
                <a:prstGeom prst="rect">
                  <a:avLst/>
                </a:prstGeom>
                <a:blipFill rotWithShape="1">
                  <a:blip r:embed="rId2"/>
                </a:blipFill>
              </p:spPr>
              <p:txBody>
                <a:bodyPr/>
                <a:lstStyle/>
                <a:p>
                  <a:r>
                    <a:rPr lang="zh-CN" altLang="en-US">
                      <a:noFill/>
                    </a:rPr>
                    <a:t> </a:t>
                  </a:r>
                </a:p>
              </p:txBody>
            </p:sp>
          </mc:Fallback>
        </mc:AlternateContent>
      </p:grpSp>
      <p:sp>
        <p:nvSpPr>
          <p:cNvPr id="17" name="文本框 16"/>
          <p:cNvSpPr txBox="1"/>
          <p:nvPr/>
        </p:nvSpPr>
        <p:spPr>
          <a:xfrm>
            <a:off x="848995" y="4010025"/>
            <a:ext cx="7705725" cy="92202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有很多文献介绍有关解决</a:t>
            </a:r>
            <a:r>
              <a:rPr lang="zh-CN" altLang="en-US" dirty="0">
                <a:latin typeface="Times New Roman" panose="02020603050405020304" pitchFamily="18" charset="0"/>
                <a:ea typeface="楷体" panose="02010609060101010101" charset="-122"/>
                <a:cs typeface="Times New Roman" panose="02020603050405020304" pitchFamily="18" charset="0"/>
              </a:rPr>
              <a:t>L1</a:t>
            </a:r>
            <a:r>
              <a:rPr lang="zh-CN" altLang="en-US" dirty="0">
                <a:latin typeface="楷体" panose="02010609060101010101" charset="-122"/>
                <a:ea typeface="楷体" panose="02010609060101010101" charset="-122"/>
                <a:cs typeface="楷体" panose="02010609060101010101" charset="-122"/>
              </a:rPr>
              <a:t>正则问题的方法。</a:t>
            </a:r>
          </a:p>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rPr>
              <a:t>直接解</a:t>
            </a:r>
            <a:r>
              <a:rPr lang="zh-CN" altLang="en-US" dirty="0">
                <a:latin typeface="Times New Roman" panose="02020603050405020304" pitchFamily="18" charset="0"/>
                <a:ea typeface="楷体" panose="02010609060101010101" charset="-122"/>
                <a:cs typeface="Times New Roman" panose="02020603050405020304" pitchFamily="18" charset="0"/>
              </a:rPr>
              <a:t>（</a:t>
            </a:r>
            <a:r>
              <a:rPr lang="en-US" altLang="zh-CN" dirty="0">
                <a:latin typeface="Times New Roman" panose="02020603050405020304" pitchFamily="18" charset="0"/>
                <a:ea typeface="楷体" panose="02010609060101010101" charset="-122"/>
                <a:cs typeface="Times New Roman" panose="02020603050405020304" pitchFamily="18" charset="0"/>
              </a:rPr>
              <a:t>1-33</a:t>
            </a:r>
            <a:r>
              <a:rPr lang="zh-CN" altLang="en-US" dirty="0">
                <a:latin typeface="Times New Roman" panose="02020603050405020304" pitchFamily="18" charset="0"/>
                <a:ea typeface="楷体" panose="02010609060101010101" charset="-122"/>
                <a:cs typeface="Times New Roman" panose="02020603050405020304" pitchFamily="18" charset="0"/>
              </a:rPr>
              <a:t>）</a:t>
            </a:r>
            <a:r>
              <a:rPr lang="zh-CN" altLang="en-US" dirty="0">
                <a:latin typeface="楷体" panose="02010609060101010101" charset="-122"/>
                <a:ea typeface="楷体" panose="02010609060101010101" charset="-122"/>
                <a:cs typeface="楷体" panose="02010609060101010101" charset="-122"/>
              </a:rPr>
              <a:t>的一种</a:t>
            </a:r>
            <a:r>
              <a:rPr lang="zh-CN" altLang="en-US" dirty="0">
                <a:latin typeface="楷体" panose="02010609060101010101" charset="-122"/>
                <a:ea typeface="楷体" panose="02010609060101010101" charset="-122"/>
                <a:cs typeface="楷体" panose="02010609060101010101" charset="-122"/>
                <a:sym typeface="+mn-ea"/>
              </a:rPr>
              <a:t>正规化的形式</a:t>
            </a:r>
            <a:endParaRPr lang="zh-CN" altLang="en-US" dirty="0">
              <a:latin typeface="楷体" panose="02010609060101010101" charset="-122"/>
              <a:ea typeface="楷体" panose="02010609060101010101" charset="-122"/>
              <a:cs typeface="楷体" panose="02010609060101010101" charset="-122"/>
            </a:endParaRPr>
          </a:p>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rPr>
              <a:t>解</a:t>
            </a:r>
            <a:r>
              <a:rPr lang="zh-CN" altLang="en-US" dirty="0">
                <a:latin typeface="Times New Roman" panose="02020603050405020304" pitchFamily="18" charset="0"/>
                <a:ea typeface="楷体" panose="02010609060101010101" charset="-122"/>
                <a:cs typeface="Times New Roman" panose="02020603050405020304" pitchFamily="18" charset="0"/>
              </a:rPr>
              <a:t>（</a:t>
            </a:r>
            <a:r>
              <a:rPr lang="en-US" altLang="zh-CN" dirty="0">
                <a:latin typeface="Times New Roman" panose="02020603050405020304" pitchFamily="18" charset="0"/>
                <a:ea typeface="楷体" panose="02010609060101010101" charset="-122"/>
                <a:cs typeface="Times New Roman" panose="02020603050405020304" pitchFamily="18" charset="0"/>
              </a:rPr>
              <a:t>1-33</a:t>
            </a:r>
            <a:r>
              <a:rPr lang="zh-CN" altLang="en-US" dirty="0">
                <a:latin typeface="Times New Roman" panose="02020603050405020304" pitchFamily="18" charset="0"/>
                <a:ea typeface="楷体" panose="02010609060101010101" charset="-122"/>
                <a:cs typeface="Times New Roman" panose="02020603050405020304" pitchFamily="18" charset="0"/>
              </a:rPr>
              <a:t>）</a:t>
            </a:r>
            <a:r>
              <a:rPr lang="zh-CN" altLang="en-US" dirty="0">
                <a:latin typeface="楷体" panose="02010609060101010101" charset="-122"/>
                <a:ea typeface="楷体" panose="02010609060101010101" charset="-122"/>
                <a:cs typeface="楷体" panose="02010609060101010101" charset="-122"/>
              </a:rPr>
              <a:t>“对偶形式”，同时需要加上线性不等式约束。</a:t>
            </a:r>
          </a:p>
        </p:txBody>
      </p:sp>
      <p:pic>
        <p:nvPicPr>
          <p:cNvPr id="5" name="图片 4">
            <a:extLst>
              <a:ext uri="{FF2B5EF4-FFF2-40B4-BE49-F238E27FC236}">
                <a16:creationId xmlns:a16="http://schemas.microsoft.com/office/drawing/2014/main" id="{B189BE5A-D906-441A-9BAA-64DE85F190EA}"/>
              </a:ext>
            </a:extLst>
          </p:cNvPr>
          <p:cNvPicPr>
            <a:picLocks noChangeAspect="1"/>
          </p:cNvPicPr>
          <p:nvPr/>
        </p:nvPicPr>
        <p:blipFill>
          <a:blip r:embed="rId3"/>
          <a:stretch>
            <a:fillRect/>
          </a:stretch>
        </p:blipFill>
        <p:spPr>
          <a:xfrm>
            <a:off x="3543180" y="2559887"/>
            <a:ext cx="1970690" cy="357303"/>
          </a:xfrm>
          <a:prstGeom prst="rect">
            <a:avLst/>
          </a:prstGeom>
        </p:spPr>
      </p:pic>
      <p:sp>
        <p:nvSpPr>
          <p:cNvPr id="10" name="文本框 9">
            <a:extLst>
              <a:ext uri="{FF2B5EF4-FFF2-40B4-BE49-F238E27FC236}">
                <a16:creationId xmlns:a16="http://schemas.microsoft.com/office/drawing/2014/main" id="{06F91614-0C02-4895-96B0-CB30548CA3EA}"/>
              </a:ext>
            </a:extLst>
          </p:cNvPr>
          <p:cNvSpPr txBox="1"/>
          <p:nvPr/>
        </p:nvSpPr>
        <p:spPr>
          <a:xfrm>
            <a:off x="7631294" y="2502019"/>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3</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93BAAB75-A694-0AF5-35AE-3D0AFF4E19C8}"/>
                  </a:ext>
                </a:extLst>
              </p14:cNvPr>
              <p14:cNvContentPartPr/>
              <p14:nvPr/>
            </p14:nvContentPartPr>
            <p14:xfrm>
              <a:off x="218520" y="30600"/>
              <a:ext cx="8898840" cy="3583800"/>
            </p14:xfrm>
          </p:contentPart>
        </mc:Choice>
        <mc:Fallback xmlns="">
          <p:pic>
            <p:nvPicPr>
              <p:cNvPr id="3" name="墨迹 2">
                <a:extLst>
                  <a:ext uri="{FF2B5EF4-FFF2-40B4-BE49-F238E27FC236}">
                    <a16:creationId xmlns:a16="http://schemas.microsoft.com/office/drawing/2014/main" id="{93BAAB75-A694-0AF5-35AE-3D0AFF4E19C8}"/>
                  </a:ext>
                </a:extLst>
              </p:cNvPr>
              <p:cNvPicPr/>
              <p:nvPr/>
            </p:nvPicPr>
            <p:blipFill>
              <a:blip r:embed="rId5"/>
              <a:stretch>
                <a:fillRect/>
              </a:stretch>
            </p:blipFill>
            <p:spPr>
              <a:xfrm>
                <a:off x="209160" y="21240"/>
                <a:ext cx="8917560" cy="36025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8" name="墨迹 7">
                <a:extLst>
                  <a:ext uri="{FF2B5EF4-FFF2-40B4-BE49-F238E27FC236}">
                    <a16:creationId xmlns:a16="http://schemas.microsoft.com/office/drawing/2014/main" id="{190736EA-01EF-FFD5-7EF5-BDB2FDAC9480}"/>
                  </a:ext>
                </a:extLst>
              </p14:cNvPr>
              <p14:cNvContentPartPr/>
              <p14:nvPr/>
            </p14:nvContentPartPr>
            <p14:xfrm>
              <a:off x="125280" y="1505160"/>
              <a:ext cx="7545960" cy="2608560"/>
            </p14:xfrm>
          </p:contentPart>
        </mc:Choice>
        <mc:Fallback>
          <p:pic>
            <p:nvPicPr>
              <p:cNvPr id="8" name="墨迹 7">
                <a:extLst>
                  <a:ext uri="{FF2B5EF4-FFF2-40B4-BE49-F238E27FC236}">
                    <a16:creationId xmlns:a16="http://schemas.microsoft.com/office/drawing/2014/main" id="{190736EA-01EF-FFD5-7EF5-BDB2FDAC9480}"/>
                  </a:ext>
                </a:extLst>
              </p:cNvPr>
              <p:cNvPicPr/>
              <p:nvPr/>
            </p:nvPicPr>
            <p:blipFill>
              <a:blip r:embed="rId7"/>
              <a:stretch>
                <a:fillRect/>
              </a:stretch>
            </p:blipFill>
            <p:spPr>
              <a:xfrm>
                <a:off x="115920" y="1495800"/>
                <a:ext cx="7564680" cy="2627280"/>
              </a:xfrm>
              <a:prstGeom prst="rect">
                <a:avLst/>
              </a:prstGeom>
            </p:spPr>
          </p:pic>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vert="horz" lIns="91440" tIns="45720" rIns="91440" bIns="45720" rtlCol="0" anchor="ctr">
            <a:normAutofit/>
          </a:bodyPr>
          <a:lstStyle/>
          <a:p>
            <a:r>
              <a:rPr lang="en-US" altLang="zh-CN" dirty="0"/>
              <a:t>1.4 Split Bregman</a:t>
            </a:r>
            <a:r>
              <a:rPr lang="zh-CN" altLang="en-US" dirty="0"/>
              <a:t>方法</a:t>
            </a:r>
          </a:p>
        </p:txBody>
      </p:sp>
      <mc:AlternateContent xmlns:mc="http://schemas.openxmlformats.org/markup-compatibility/2006" xmlns:a14="http://schemas.microsoft.com/office/drawing/2010/main">
        <mc:Choice Requires="a14">
          <p:sp>
            <p:nvSpPr>
              <p:cNvPr id="3" name="文本框 2"/>
              <p:cNvSpPr txBox="1"/>
              <p:nvPr/>
            </p:nvSpPr>
            <p:spPr>
              <a:xfrm>
                <a:off x="1066165" y="942958"/>
                <a:ext cx="7303135" cy="875881"/>
              </a:xfrm>
              <a:prstGeom prst="rect">
                <a:avLst/>
              </a:prstGeom>
              <a:noFill/>
            </p:spPr>
            <p:txBody>
              <a:bodyPr wrap="square" rtlCol="0" anchor="t">
                <a:spAutoFit/>
              </a:bodyPr>
              <a:lstStyle/>
              <a:p>
                <a:pPr>
                  <a:lnSpc>
                    <a:spcPct val="150000"/>
                  </a:lnSpc>
                </a:pPr>
                <a:r>
                  <a:rPr lang="zh-CN" altLang="en-US" dirty="0">
                    <a:latin typeface="Times New Roman" panose="02020603050405020304" pitchFamily="18" charset="0"/>
                    <a:cs typeface="Times New Roman" panose="02020603050405020304" pitchFamily="18" charset="0"/>
                  </a:rPr>
                  <a:t>Goldstein </a:t>
                </a:r>
                <a:r>
                  <a:rPr lang="zh-CN" altLang="en-US" dirty="0">
                    <a:latin typeface="楷体" panose="02010609060101010101" charset="-122"/>
                    <a:ea typeface="楷体" panose="02010609060101010101" charset="-122"/>
                    <a:cs typeface="楷体" panose="02010609060101010101" charset="-122"/>
                  </a:rPr>
                  <a:t>和 </a:t>
                </a:r>
                <a:r>
                  <a:rPr lang="zh-CN" altLang="en-US" dirty="0">
                    <a:latin typeface="Times New Roman" panose="02020603050405020304" pitchFamily="18" charset="0"/>
                    <a:cs typeface="Times New Roman" panose="02020603050405020304" pitchFamily="18" charset="0"/>
                  </a:rPr>
                  <a:t>Osher </a:t>
                </a:r>
                <a:r>
                  <a:rPr lang="zh-CN" altLang="en-US" dirty="0">
                    <a:latin typeface="楷体" panose="02010609060101010101" charset="-122"/>
                    <a:ea typeface="楷体" panose="02010609060101010101" charset="-122"/>
                  </a:rPr>
                  <a:t>在使用</a:t>
                </a:r>
                <a:r>
                  <a:rPr lang="zh-CN" altLang="en-US" dirty="0">
                    <a:latin typeface="Times New Roman" panose="02020603050405020304" pitchFamily="18" charset="0"/>
                    <a:cs typeface="Times New Roman" panose="02020603050405020304" pitchFamily="18" charset="0"/>
                  </a:rPr>
                  <a:t>Split Bregman </a:t>
                </a:r>
                <a:r>
                  <a:rPr lang="zh-CN" altLang="en-US" dirty="0">
                    <a:latin typeface="楷体" panose="02010609060101010101" charset="-122"/>
                    <a:ea typeface="楷体" panose="02010609060101010101" charset="-122"/>
                  </a:rPr>
                  <a:t>方法用来解决</a:t>
                </a:r>
                <a:r>
                  <a:rPr lang="zh-CN" altLang="en-US" dirty="0">
                    <a:latin typeface="Times New Roman" panose="02020603050405020304" pitchFamily="18" charset="0"/>
                    <a:cs typeface="Times New Roman" panose="02020603050405020304" pitchFamily="18" charset="0"/>
                  </a:rPr>
                  <a:t> L1 </a:t>
                </a:r>
                <a:r>
                  <a:rPr lang="zh-CN" altLang="en-US" dirty="0">
                    <a:latin typeface="楷体" panose="02010609060101010101" charset="-122"/>
                    <a:ea typeface="楷体" panose="02010609060101010101" charset="-122"/>
                  </a:rPr>
                  <a:t>正则问题时</a:t>
                </a:r>
                <a:r>
                  <a:rPr lang="zh-CN" altLang="en-US" dirty="0"/>
                  <a:t>，</a:t>
                </a:r>
                <a:r>
                  <a:rPr lang="zh-CN" altLang="en-US" dirty="0">
                    <a:latin typeface="楷体" panose="02010609060101010101" charset="-122"/>
                    <a:ea typeface="楷体" panose="02010609060101010101" charset="-122"/>
                  </a:rPr>
                  <a:t>引入一个辅助变量</a:t>
                </a:r>
                <a:r>
                  <a:rPr lang="zh-CN" altLang="en-US" dirty="0"/>
                  <a:t> </a:t>
                </a:r>
                <a14:m>
                  <m:oMath xmlns:m="http://schemas.openxmlformats.org/officeDocument/2006/math">
                    <m:r>
                      <a:rPr lang="en-US" altLang="zh-CN" i="1">
                        <a:latin typeface="Cambria Math" panose="02040503050406030204" charset="0"/>
                        <a:cs typeface="Cambria Math" panose="02040503050406030204" charset="0"/>
                      </a:rPr>
                      <m:t>𝑑</m:t>
                    </m:r>
                  </m:oMath>
                </a14:m>
                <a:r>
                  <a:rPr lang="zh-CN" altLang="en-US" dirty="0"/>
                  <a:t>，</a:t>
                </a:r>
                <a:r>
                  <a:rPr lang="zh-CN" altLang="en-US" dirty="0">
                    <a:latin typeface="楷体" panose="02010609060101010101" charset="-122"/>
                    <a:ea typeface="楷体" panose="02010609060101010101" charset="-122"/>
                  </a:rPr>
                  <a:t>解如下约束极小化问题：</a:t>
                </a:r>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1066165" y="942958"/>
                <a:ext cx="7303135" cy="875881"/>
              </a:xfrm>
              <a:prstGeom prst="rect">
                <a:avLst/>
              </a:prstGeom>
              <a:blipFill>
                <a:blip r:embed="rId3"/>
                <a:stretch>
                  <a:fillRect l="-751" r="-250" b="-10490"/>
                </a:stretch>
              </a:blipFill>
            </p:spPr>
            <p:txBody>
              <a:bodyPr/>
              <a:lstStyle/>
              <a:p>
                <a:r>
                  <a:rPr lang="zh-CN" altLang="en-US">
                    <a:noFill/>
                  </a:rPr>
                  <a:t> </a:t>
                </a:r>
              </a:p>
            </p:txBody>
          </p:sp>
        </mc:Fallback>
      </mc:AlternateContent>
      <p:grpSp>
        <p:nvGrpSpPr>
          <p:cNvPr id="14" name="组合 13"/>
          <p:cNvGrpSpPr/>
          <p:nvPr/>
        </p:nvGrpSpPr>
        <p:grpSpPr>
          <a:xfrm>
            <a:off x="1066800" y="2269220"/>
            <a:ext cx="7064375" cy="1613535"/>
            <a:chOff x="1680" y="4503"/>
            <a:chExt cx="11125" cy="2541"/>
          </a:xfrm>
        </p:grpSpPr>
        <p:sp>
          <p:nvSpPr>
            <p:cNvPr id="9" name="文本框 8"/>
            <p:cNvSpPr txBox="1"/>
            <p:nvPr/>
          </p:nvSpPr>
          <p:spPr>
            <a:xfrm>
              <a:off x="1680" y="4503"/>
              <a:ext cx="11018" cy="1016"/>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rPr>
                <a:t>为了解决约束极小化问题</a:t>
              </a:r>
              <a:r>
                <a:rPr lang="zh-CN" altLang="en-US" dirty="0">
                  <a:latin typeface="Times New Roman" panose="02020603050405020304" pitchFamily="18" charset="0"/>
                  <a:ea typeface="楷体" panose="02010609060101010101" charset="-122"/>
                  <a:cs typeface="Times New Roman" panose="02020603050405020304" pitchFamily="18" charset="0"/>
                </a:rPr>
                <a:t>(1-34)</a:t>
              </a:r>
              <a:r>
                <a:rPr lang="zh-CN" altLang="en-US" dirty="0">
                  <a:latin typeface="楷体" panose="02010609060101010101" charset="-122"/>
                  <a:ea typeface="楷体" panose="02010609060101010101" charset="-122"/>
                </a:rPr>
                <a:t>，需要引入一个二次约束函数将它转化为无约束极小化问题：</a:t>
              </a:r>
            </a:p>
          </p:txBody>
        </p:sp>
        <mc:AlternateContent xmlns:mc="http://schemas.openxmlformats.org/markup-compatibility/2006" xmlns:a14="http://schemas.microsoft.com/office/drawing/2010/main">
          <mc:Choice Requires="a14">
            <p:sp>
              <p:nvSpPr>
                <p:cNvPr id="11" name="文本框 10"/>
                <p:cNvSpPr txBox="1"/>
                <p:nvPr/>
              </p:nvSpPr>
              <p:spPr>
                <a:xfrm>
                  <a:off x="1680" y="6464"/>
                  <a:ext cx="11125" cy="580"/>
                </a:xfrm>
                <a:prstGeom prst="rect">
                  <a:avLst/>
                </a:prstGeom>
                <a:noFill/>
              </p:spPr>
              <p:txBody>
                <a:bodyPr wrap="square" rtlCol="0" anchor="t">
                  <a:spAutoFit/>
                </a:bodyPr>
                <a:lstStyle/>
                <a:p>
                  <a:r>
                    <a:rPr lang="zh-CN" altLang="en-US">
                      <a:latin typeface="楷体" panose="02010609060101010101" charset="-122"/>
                      <a:ea typeface="楷体" panose="02010609060101010101" charset="-122"/>
                      <a:cs typeface="楷体" panose="02010609060101010101" charset="-122"/>
                    </a:rPr>
                    <a:t>其中</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𝜆</m:t>
                      </m:r>
                      <m:r>
                        <a:rPr lang="en-US" altLang="zh-CN" i="1">
                          <a:latin typeface="Cambria Math" panose="02040503050406030204" charset="0"/>
                          <a:ea typeface="楷体" panose="02010609060101010101" charset="-122"/>
                          <a:cs typeface="Cambria Math" panose="02040503050406030204" charset="0"/>
                        </a:rPr>
                        <m:t> </m:t>
                      </m:r>
                    </m:oMath>
                  </a14:m>
                  <a:r>
                    <a:rPr lang="zh-CN" altLang="en-US">
                      <a:latin typeface="楷体" panose="02010609060101010101" charset="-122"/>
                      <a:ea typeface="楷体" panose="02010609060101010101" charset="-122"/>
                      <a:cs typeface="楷体" panose="02010609060101010101" charset="-122"/>
                    </a:rPr>
                    <a:t>为一个正常数，</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 </m:t>
                      </m:r>
                    </m:oMath>
                  </a14:m>
                  <a:r>
                    <a:rPr lang="zh-CN" altLang="en-US">
                      <a:latin typeface="楷体" panose="02010609060101010101" charset="-122"/>
                      <a:ea typeface="楷体" panose="02010609060101010101" charset="-122"/>
                      <a:cs typeface="楷体" panose="02010609060101010101" charset="-122"/>
                    </a:rPr>
                    <a:t>表示</a:t>
                  </a:r>
                  <a:r>
                    <a:rPr lang="zh-CN" altLang="en-US">
                      <a:latin typeface="Times New Roman" panose="02020603050405020304" pitchFamily="18" charset="0"/>
                      <a:ea typeface="楷体" panose="02010609060101010101" charset="-122"/>
                      <a:cs typeface="Times New Roman" panose="02020603050405020304" pitchFamily="18" charset="0"/>
                    </a:rPr>
                    <a:t> L2 </a:t>
                  </a:r>
                  <a:r>
                    <a:rPr lang="zh-CN" altLang="en-US">
                      <a:latin typeface="楷体" panose="02010609060101010101" charset="-122"/>
                      <a:ea typeface="楷体" panose="02010609060101010101" charset="-122"/>
                      <a:cs typeface="楷体" panose="02010609060101010101" charset="-122"/>
                    </a:rPr>
                    <a:t>范数。</a:t>
                  </a:r>
                </a:p>
              </p:txBody>
            </p:sp>
          </mc:Choice>
          <mc:Fallback xmlns="">
            <p:sp>
              <p:nvSpPr>
                <p:cNvPr id="11" name="文本框 10"/>
                <p:cNvSpPr txBox="1">
                  <a:spLocks noRot="1" noChangeAspect="1" noMove="1" noResize="1" noEditPoints="1" noAdjustHandles="1" noChangeArrowheads="1" noChangeShapeType="1" noTextEdit="1"/>
                </p:cNvSpPr>
                <p:nvPr/>
              </p:nvSpPr>
              <p:spPr>
                <a:xfrm>
                  <a:off x="1680" y="6464"/>
                  <a:ext cx="11125" cy="580"/>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p:cNvSpPr txBox="1"/>
              <p:nvPr/>
            </p:nvSpPr>
            <p:spPr>
              <a:xfrm>
                <a:off x="1080218" y="3959012"/>
                <a:ext cx="7331876" cy="868571"/>
              </a:xfrm>
              <a:prstGeom prst="rect">
                <a:avLst/>
              </a:prstGeom>
              <a:noFill/>
            </p:spPr>
            <p:txBody>
              <a:bodyPr wrap="square" rtlCol="0" anchor="t">
                <a:spAutoFit/>
              </a:bodyPr>
              <a:lstStyle/>
              <a:p>
                <a:pPr>
                  <a:lnSpc>
                    <a:spcPct val="150000"/>
                  </a:lnSpc>
                </a:pPr>
                <a:r>
                  <a:rPr lang="zh-CN" altLang="en-US" dirty="0">
                    <a:latin typeface="楷体" panose="02010609060101010101" charset="-122"/>
                    <a:ea typeface="楷体" panose="02010609060101010101" charset="-122"/>
                    <a:cs typeface="楷体" panose="02010609060101010101" charset="-122"/>
                  </a:rPr>
                  <a:t>注意</a:t>
                </a:r>
                <a:r>
                  <a:rPr lang="zh-CN" altLang="en-US" dirty="0">
                    <a:latin typeface="Times New Roman" panose="02020603050405020304" pitchFamily="18" charset="0"/>
                    <a:ea typeface="楷体" panose="02010609060101010101" charset="-122"/>
                    <a:cs typeface="Times New Roman" panose="02020603050405020304" pitchFamily="18" charset="0"/>
                  </a:rPr>
                  <a:t>(1-35)</a:t>
                </a:r>
                <a:r>
                  <a:rPr lang="zh-CN" altLang="en-US" dirty="0">
                    <a:latin typeface="楷体" panose="02010609060101010101" charset="-122"/>
                    <a:ea typeface="楷体" panose="02010609060101010101" charset="-122"/>
                    <a:cs typeface="楷体" panose="02010609060101010101" charset="-122"/>
                  </a:rPr>
                  <a:t>中的二次约束函数 </a:t>
                </a:r>
                <a:r>
                  <a:rPr lang="en-US" altLang="zh-CN" dirty="0">
                    <a:latin typeface="楷体" panose="02010609060101010101" charset="-122"/>
                    <a:ea typeface="楷体" panose="02010609060101010101" charset="-122"/>
                    <a:cs typeface="楷体" panose="02010609060101010101" charset="-122"/>
                  </a:rPr>
                  <a:t>         </a:t>
                </a:r>
                <a:r>
                  <a:rPr lang="zh-CN" altLang="en-US" dirty="0">
                    <a:latin typeface="楷体" panose="02010609060101010101" charset="-122"/>
                    <a:ea typeface="楷体" panose="02010609060101010101" charset="-122"/>
                    <a:cs typeface="楷体" panose="02010609060101010101" charset="-122"/>
                  </a:rPr>
                  <a:t>只是近似地或者称作弱地强制约束条件</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𝑑</m:t>
                    </m:r>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而事实上希望精确地或严格地强制该约束条件。</a:t>
                </a:r>
              </a:p>
            </p:txBody>
          </p:sp>
        </mc:Choice>
        <mc:Fallback xmlns="">
          <p:sp>
            <p:nvSpPr>
              <p:cNvPr id="15" name="文本框 14"/>
              <p:cNvSpPr txBox="1">
                <a:spLocks noRot="1" noChangeAspect="1" noMove="1" noResize="1" noEditPoints="1" noAdjustHandles="1" noChangeArrowheads="1" noChangeShapeType="1" noTextEdit="1"/>
              </p:cNvSpPr>
              <p:nvPr/>
            </p:nvSpPr>
            <p:spPr>
              <a:xfrm>
                <a:off x="1080218" y="3959012"/>
                <a:ext cx="7331876" cy="868571"/>
              </a:xfrm>
              <a:prstGeom prst="rect">
                <a:avLst/>
              </a:prstGeom>
              <a:blipFill>
                <a:blip r:embed="rId7"/>
                <a:stretch>
                  <a:fillRect l="-665"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1094271" y="4847082"/>
                <a:ext cx="7303770" cy="1291379"/>
              </a:xfrm>
              <a:prstGeom prst="rect">
                <a:avLst/>
              </a:prstGeom>
              <a:noFill/>
            </p:spPr>
            <p:txBody>
              <a:bodyPr wrap="square" rtlCol="0" anchor="t">
                <a:spAutoFit/>
              </a:bodyPr>
              <a:lstStyle/>
              <a:p>
                <a:pPr>
                  <a:lnSpc>
                    <a:spcPct val="150000"/>
                  </a:lnSpc>
                </a:pPr>
                <a:r>
                  <a:rPr lang="zh-CN" altLang="en-US" dirty="0">
                    <a:latin typeface="楷体" panose="02010609060101010101" charset="-122"/>
                    <a:ea typeface="楷体" panose="02010609060101010101" charset="-122"/>
                    <a:cs typeface="楷体" panose="02010609060101010101" charset="-122"/>
                    <a:sym typeface="+mn-ea"/>
                  </a:rPr>
                  <a:t>解决该问题的一个标准方法是“连续方法”，就是用一个递增的参数序列</a:t>
                </a:r>
                <a14:m>
                  <m:oMath xmlns:m="http://schemas.openxmlformats.org/officeDocument/2006/math">
                    <m:sSub>
                      <m:sSubPr>
                        <m:ctrlPr>
                          <a:rPr lang="zh-CN" altLang="en-US" i="1">
                            <a:latin typeface="Cambria Math" panose="02040503050406030204" pitchFamily="18" charset="0"/>
                            <a:ea typeface="楷体" panose="02010609060101010101" charset="-122"/>
                            <a:cs typeface="Cambria Math" panose="02040503050406030204" charset="0"/>
                          </a:rPr>
                        </m:ctrlPr>
                      </m:sSubPr>
                      <m:e>
                        <m:r>
                          <a:rPr lang="en-US" altLang="zh-CN" i="1">
                            <a:latin typeface="Cambria Math" panose="02040503050406030204" charset="0"/>
                            <a:ea typeface="楷体" panose="02010609060101010101" charset="-122"/>
                            <a:cs typeface="Cambria Math" panose="02040503050406030204" charset="0"/>
                          </a:rPr>
                          <m:t>𝜆</m:t>
                        </m:r>
                      </m:e>
                      <m:sub>
                        <m:r>
                          <a:rPr lang="en-US" altLang="zh-CN" i="1">
                            <a:latin typeface="Cambria Math" panose="02040503050406030204" charset="0"/>
                            <a:ea typeface="楷体" panose="02010609060101010101" charset="-122"/>
                            <a:cs typeface="Cambria Math" panose="02040503050406030204" charset="0"/>
                          </a:rPr>
                          <m:t>1</m:t>
                        </m:r>
                      </m:sub>
                    </m:sSub>
                    <m:r>
                      <a:rPr lang="en-US" altLang="zh-CN">
                        <a:latin typeface="Cambria Math" panose="02040503050406030204" charset="0"/>
                        <a:ea typeface="楷体" panose="02010609060101010101" charset="-122"/>
                        <a:cs typeface="Cambria Math" panose="02040503050406030204" charset="0"/>
                      </a:rPr>
                      <m:t> &lt;</m:t>
                    </m:r>
                    <m:sSub>
                      <m:sSubPr>
                        <m:ctrlPr>
                          <a:rPr lang="zh-CN" altLang="en-US" i="1">
                            <a:latin typeface="Cambria Math" panose="02040503050406030204" pitchFamily="18" charset="0"/>
                            <a:ea typeface="楷体" panose="02010609060101010101" charset="-122"/>
                            <a:cs typeface="Cambria Math" panose="02040503050406030204" charset="0"/>
                          </a:rPr>
                        </m:ctrlPr>
                      </m:sSubPr>
                      <m:e>
                        <m:r>
                          <a:rPr lang="en-US" altLang="zh-CN" i="1">
                            <a:latin typeface="Cambria Math" panose="02040503050406030204" charset="0"/>
                            <a:ea typeface="楷体" panose="02010609060101010101" charset="-122"/>
                            <a:cs typeface="Cambria Math" panose="02040503050406030204" charset="0"/>
                          </a:rPr>
                          <m:t>𝜆</m:t>
                        </m:r>
                      </m:e>
                      <m:sub>
                        <m:r>
                          <a:rPr lang="en-US" altLang="zh-CN" i="1">
                            <a:latin typeface="Cambria Math" panose="02040503050406030204" charset="0"/>
                            <a:ea typeface="楷体" panose="02010609060101010101" charset="-122"/>
                            <a:cs typeface="Cambria Math" panose="02040503050406030204" charset="0"/>
                          </a:rPr>
                          <m:t>2</m:t>
                        </m:r>
                      </m:sub>
                    </m:sSub>
                    <m:r>
                      <a:rPr lang="en-US" altLang="zh-CN">
                        <a:latin typeface="Cambria Math" panose="02040503050406030204" charset="0"/>
                        <a:ea typeface="楷体" panose="02010609060101010101" charset="-122"/>
                        <a:cs typeface="Cambria Math" panose="02040503050406030204" charset="0"/>
                      </a:rPr>
                      <m:t> &lt; · · · &lt;</m:t>
                    </m:r>
                    <m:sSub>
                      <m:sSubPr>
                        <m:ctrlPr>
                          <a:rPr lang="zh-CN" altLang="en-US" i="1">
                            <a:latin typeface="Cambria Math" panose="02040503050406030204" pitchFamily="18" charset="0"/>
                            <a:ea typeface="楷体" panose="02010609060101010101" charset="-122"/>
                            <a:cs typeface="Cambria Math" panose="02040503050406030204" charset="0"/>
                          </a:rPr>
                        </m:ctrlPr>
                      </m:sSubPr>
                      <m:e>
                        <m:r>
                          <a:rPr lang="en-US" altLang="zh-CN" i="1">
                            <a:latin typeface="Cambria Math" panose="02040503050406030204" charset="0"/>
                            <a:ea typeface="楷体" panose="02010609060101010101" charset="-122"/>
                            <a:cs typeface="Cambria Math" panose="02040503050406030204" charset="0"/>
                          </a:rPr>
                          <m:t>𝜆</m:t>
                        </m:r>
                      </m:e>
                      <m:sub>
                        <m:r>
                          <a:rPr lang="en-US" altLang="zh-CN" i="1">
                            <a:latin typeface="Cambria Math" panose="02040503050406030204" charset="0"/>
                            <a:ea typeface="楷体" panose="02010609060101010101" charset="-122"/>
                            <a:cs typeface="Cambria Math" panose="02040503050406030204" charset="0"/>
                          </a:rPr>
                          <m:t>𝑛</m:t>
                        </m:r>
                      </m:sub>
                    </m:sSub>
                    <m:r>
                      <a:rPr lang="en-US" altLang="zh-CN" i="1">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sym typeface="+mn-ea"/>
                  </a:rPr>
                  <a:t>作为二次约束函数的权值。为了使得</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𝑑</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楷体" panose="02010609060101010101" charset="-122"/>
                        <a:cs typeface="Cambria Math" panose="02040503050406030204" charset="0"/>
                      </a:rPr>
                      <m:t>) ≈0</m:t>
                    </m:r>
                  </m:oMath>
                </a14:m>
                <a:r>
                  <a:rPr lang="zh-CN" altLang="en-US" dirty="0">
                    <a:latin typeface="楷体" panose="02010609060101010101" charset="-122"/>
                    <a:ea typeface="楷体" panose="02010609060101010101" charset="-122"/>
                    <a:cs typeface="楷体" panose="02010609060101010101" charset="-122"/>
                    <a:sym typeface="+mn-ea"/>
                  </a:rPr>
                  <a:t>，必须选一个相当大值的</a:t>
                </a:r>
                <a14:m>
                  <m:oMath xmlns:m="http://schemas.openxmlformats.org/officeDocument/2006/math">
                    <m:sSub>
                      <m:sSubPr>
                        <m:ctrlPr>
                          <a:rPr lang="zh-CN" altLang="en-US" i="1">
                            <a:latin typeface="Cambria Math" panose="02040503050406030204" pitchFamily="18" charset="0"/>
                            <a:ea typeface="楷体" panose="02010609060101010101" charset="-122"/>
                            <a:cs typeface="Cambria Math" panose="02040503050406030204" charset="0"/>
                          </a:rPr>
                        </m:ctrlPr>
                      </m:sSubPr>
                      <m:e>
                        <m:r>
                          <a:rPr lang="en-US" altLang="zh-CN" i="1">
                            <a:latin typeface="Cambria Math" panose="02040503050406030204" charset="0"/>
                            <a:ea typeface="楷体" panose="02010609060101010101" charset="-122"/>
                            <a:cs typeface="Cambria Math" panose="02040503050406030204" charset="0"/>
                          </a:rPr>
                          <m:t>𝜆</m:t>
                        </m:r>
                      </m:e>
                      <m:sub>
                        <m:r>
                          <a:rPr lang="en-US" altLang="zh-CN" i="1">
                            <a:latin typeface="Cambria Math" panose="02040503050406030204" charset="0"/>
                            <a:ea typeface="楷体" panose="02010609060101010101" charset="-122"/>
                            <a:cs typeface="Cambria Math" panose="02040503050406030204" charset="0"/>
                          </a:rPr>
                          <m:t>𝑛</m:t>
                        </m:r>
                      </m:sub>
                    </m:sSub>
                  </m:oMath>
                </a14:m>
                <a:r>
                  <a:rPr lang="zh-CN" altLang="en-US" dirty="0">
                    <a:latin typeface="楷体" panose="02010609060101010101" charset="-122"/>
                    <a:ea typeface="楷体" panose="02010609060101010101" charset="-122"/>
                    <a:cs typeface="楷体" panose="02010609060101010101" charset="-122"/>
                    <a:sym typeface="+mn-ea"/>
                  </a:rPr>
                  <a:t>。</a:t>
                </a:r>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1094271" y="4847082"/>
                <a:ext cx="7303770" cy="1291379"/>
              </a:xfrm>
              <a:prstGeom prst="rect">
                <a:avLst/>
              </a:prstGeom>
              <a:blipFill>
                <a:blip r:embed="rId8"/>
                <a:stretch>
                  <a:fillRect l="-751" r="-167" b="-5189"/>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6CF0E6F2-B65C-4FA2-A6FA-F435E272BFB8}"/>
              </a:ext>
            </a:extLst>
          </p:cNvPr>
          <p:cNvPicPr>
            <a:picLocks noChangeAspect="1"/>
          </p:cNvPicPr>
          <p:nvPr/>
        </p:nvPicPr>
        <p:blipFill>
          <a:blip r:embed="rId9"/>
          <a:stretch>
            <a:fillRect/>
          </a:stretch>
        </p:blipFill>
        <p:spPr>
          <a:xfrm>
            <a:off x="3280575" y="2903563"/>
            <a:ext cx="2582849" cy="446860"/>
          </a:xfrm>
          <a:prstGeom prst="rect">
            <a:avLst/>
          </a:prstGeom>
        </p:spPr>
      </p:pic>
      <p:pic>
        <p:nvPicPr>
          <p:cNvPr id="7" name="图片 6">
            <a:extLst>
              <a:ext uri="{FF2B5EF4-FFF2-40B4-BE49-F238E27FC236}">
                <a16:creationId xmlns:a16="http://schemas.microsoft.com/office/drawing/2014/main" id="{8EEAC181-6827-401F-A5DE-B0CAE9DB9F9C}"/>
              </a:ext>
            </a:extLst>
          </p:cNvPr>
          <p:cNvPicPr>
            <a:picLocks noChangeAspect="1"/>
          </p:cNvPicPr>
          <p:nvPr/>
        </p:nvPicPr>
        <p:blipFill>
          <a:blip r:embed="rId10"/>
          <a:stretch>
            <a:fillRect/>
          </a:stretch>
        </p:blipFill>
        <p:spPr>
          <a:xfrm>
            <a:off x="3272715" y="1888980"/>
            <a:ext cx="1291425" cy="350832"/>
          </a:xfrm>
          <a:prstGeom prst="rect">
            <a:avLst/>
          </a:prstGeom>
        </p:spPr>
      </p:pic>
      <p:pic>
        <p:nvPicPr>
          <p:cNvPr id="13" name="图片 12">
            <a:extLst>
              <a:ext uri="{FF2B5EF4-FFF2-40B4-BE49-F238E27FC236}">
                <a16:creationId xmlns:a16="http://schemas.microsoft.com/office/drawing/2014/main" id="{061FAAB5-C40F-434D-B87D-38CFE5D6F2A3}"/>
              </a:ext>
            </a:extLst>
          </p:cNvPr>
          <p:cNvPicPr>
            <a:picLocks noChangeAspect="1"/>
          </p:cNvPicPr>
          <p:nvPr/>
        </p:nvPicPr>
        <p:blipFill>
          <a:blip r:embed="rId11"/>
          <a:stretch>
            <a:fillRect/>
          </a:stretch>
        </p:blipFill>
        <p:spPr>
          <a:xfrm>
            <a:off x="5094970" y="1910583"/>
            <a:ext cx="855239" cy="241140"/>
          </a:xfrm>
          <a:prstGeom prst="rect">
            <a:avLst/>
          </a:prstGeom>
        </p:spPr>
      </p:pic>
      <p:sp>
        <p:nvSpPr>
          <p:cNvPr id="20" name="文本框 19">
            <a:extLst>
              <a:ext uri="{FF2B5EF4-FFF2-40B4-BE49-F238E27FC236}">
                <a16:creationId xmlns:a16="http://schemas.microsoft.com/office/drawing/2014/main" id="{C41AC620-56B3-421B-81F5-79B096D957A0}"/>
              </a:ext>
            </a:extLst>
          </p:cNvPr>
          <p:cNvSpPr txBox="1"/>
          <p:nvPr/>
        </p:nvSpPr>
        <p:spPr>
          <a:xfrm>
            <a:off x="4520504" y="1845363"/>
            <a:ext cx="661272" cy="369332"/>
          </a:xfrm>
          <a:prstGeom prst="rect">
            <a:avLst/>
          </a:prstGeom>
          <a:noFill/>
        </p:spPr>
        <p:txBody>
          <a:bodyPr wrap="square">
            <a:spAutoFit/>
          </a:bodyPr>
          <a:lstStyle/>
          <a:p>
            <a:r>
              <a:rPr lang="zh-CN" altLang="en-US" dirty="0">
                <a:latin typeface="楷体" panose="02010609060101010101" charset="-122"/>
                <a:ea typeface="楷体" panose="02010609060101010101" charset="-122"/>
              </a:rPr>
              <a:t>使得</a:t>
            </a:r>
            <a:endParaRPr lang="zh-CN" altLang="en-US" dirty="0"/>
          </a:p>
        </p:txBody>
      </p:sp>
      <p:pic>
        <p:nvPicPr>
          <p:cNvPr id="21" name="图片 20">
            <a:extLst>
              <a:ext uri="{FF2B5EF4-FFF2-40B4-BE49-F238E27FC236}">
                <a16:creationId xmlns:a16="http://schemas.microsoft.com/office/drawing/2014/main" id="{C4E5FFB0-6372-4843-9A20-761746AB31EB}"/>
              </a:ext>
            </a:extLst>
          </p:cNvPr>
          <p:cNvPicPr>
            <a:picLocks noChangeAspect="1"/>
          </p:cNvPicPr>
          <p:nvPr/>
        </p:nvPicPr>
        <p:blipFill>
          <a:blip r:embed="rId12"/>
          <a:stretch>
            <a:fillRect/>
          </a:stretch>
        </p:blipFill>
        <p:spPr>
          <a:xfrm>
            <a:off x="4046374" y="4092607"/>
            <a:ext cx="1155633" cy="300404"/>
          </a:xfrm>
          <a:prstGeom prst="rect">
            <a:avLst/>
          </a:prstGeom>
        </p:spPr>
      </p:pic>
      <p:sp>
        <p:nvSpPr>
          <p:cNvPr id="22" name="文本框 21">
            <a:extLst>
              <a:ext uri="{FF2B5EF4-FFF2-40B4-BE49-F238E27FC236}">
                <a16:creationId xmlns:a16="http://schemas.microsoft.com/office/drawing/2014/main" id="{B6D7C79B-F638-4E09-A2C5-638F9895564C}"/>
              </a:ext>
            </a:extLst>
          </p:cNvPr>
          <p:cNvSpPr txBox="1"/>
          <p:nvPr/>
        </p:nvSpPr>
        <p:spPr>
          <a:xfrm>
            <a:off x="7621749" y="1859363"/>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4</a:t>
            </a:r>
            <a:r>
              <a:rPr lang="zh-CN" altLang="en-US" dirty="0">
                <a:latin typeface="Times New Roman" panose="02020603050405020304" pitchFamily="18" charset="0"/>
                <a:cs typeface="Times New Roman" panose="02020603050405020304" pitchFamily="18" charset="0"/>
              </a:rPr>
              <a:t>）</a:t>
            </a:r>
          </a:p>
        </p:txBody>
      </p:sp>
      <p:sp>
        <p:nvSpPr>
          <p:cNvPr id="23" name="文本框 22">
            <a:extLst>
              <a:ext uri="{FF2B5EF4-FFF2-40B4-BE49-F238E27FC236}">
                <a16:creationId xmlns:a16="http://schemas.microsoft.com/office/drawing/2014/main" id="{1541615E-4F23-4322-B3DD-8DE1C48973C4}"/>
              </a:ext>
            </a:extLst>
          </p:cNvPr>
          <p:cNvSpPr txBox="1"/>
          <p:nvPr/>
        </p:nvSpPr>
        <p:spPr>
          <a:xfrm>
            <a:off x="7621749" y="2946504"/>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5</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13">
            <p14:nvContentPartPr>
              <p14:cNvPr id="4" name="墨迹 3">
                <a:extLst>
                  <a:ext uri="{FF2B5EF4-FFF2-40B4-BE49-F238E27FC236}">
                    <a16:creationId xmlns:a16="http://schemas.microsoft.com/office/drawing/2014/main" id="{58FFF5F9-3C1A-001C-0C0D-2CCCF37F3078}"/>
                  </a:ext>
                </a:extLst>
              </p14:cNvPr>
              <p14:cNvContentPartPr/>
              <p14:nvPr/>
            </p14:nvContentPartPr>
            <p14:xfrm>
              <a:off x="246240" y="477360"/>
              <a:ext cx="8241480" cy="5298480"/>
            </p14:xfrm>
          </p:contentPart>
        </mc:Choice>
        <mc:Fallback xmlns="">
          <p:pic>
            <p:nvPicPr>
              <p:cNvPr id="4" name="墨迹 3">
                <a:extLst>
                  <a:ext uri="{FF2B5EF4-FFF2-40B4-BE49-F238E27FC236}">
                    <a16:creationId xmlns:a16="http://schemas.microsoft.com/office/drawing/2014/main" id="{58FFF5F9-3C1A-001C-0C0D-2CCCF37F3078}"/>
                  </a:ext>
                </a:extLst>
              </p:cNvPr>
              <p:cNvPicPr/>
              <p:nvPr/>
            </p:nvPicPr>
            <p:blipFill>
              <a:blip r:embed="rId14"/>
              <a:stretch>
                <a:fillRect/>
              </a:stretch>
            </p:blipFill>
            <p:spPr>
              <a:xfrm>
                <a:off x="236880" y="468000"/>
                <a:ext cx="8260200" cy="5317200"/>
              </a:xfrm>
              <a:prstGeom prst="rect">
                <a:avLst/>
              </a:prstGeom>
            </p:spPr>
          </p:pic>
        </mc:Fallback>
      </mc:AlternateContent>
    </p:spTree>
  </p:cSld>
  <p:clrMapOvr>
    <a:overrideClrMapping bg1="lt1" tx1="dk1" bg2="lt2" tx2="dk2" accent1="accent1" accent2="accent2" accent3="accent3" accent4="accent4" accent5="accent5" accent6="accent6" hlink="hlink" folHlink="folHlink"/>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vert="horz" lIns="91440" tIns="45720" rIns="91440" bIns="45720" rtlCol="0" anchor="ctr">
            <a:normAutofit/>
          </a:bodyPr>
          <a:lstStyle/>
          <a:p>
            <a:r>
              <a:rPr lang="en-US" altLang="zh-CN" dirty="0"/>
              <a:t>1.4 Split Bregman</a:t>
            </a:r>
            <a:r>
              <a:rPr lang="zh-CN" altLang="en-US" dirty="0"/>
              <a:t>方法</a:t>
            </a:r>
          </a:p>
        </p:txBody>
      </p:sp>
      <mc:AlternateContent xmlns:mc="http://schemas.openxmlformats.org/markup-compatibility/2006" xmlns:a14="http://schemas.microsoft.com/office/drawing/2010/main">
        <mc:Choice Requires="a14">
          <p:sp>
            <p:nvSpPr>
              <p:cNvPr id="4" name="文本框 3"/>
              <p:cNvSpPr txBox="1"/>
              <p:nvPr/>
            </p:nvSpPr>
            <p:spPr>
              <a:xfrm>
                <a:off x="911225" y="1451610"/>
                <a:ext cx="7257415" cy="286131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但是该“连续方法”具有以下两个缺点。</a:t>
                </a:r>
              </a:p>
              <a:p>
                <a:endParaRPr lang="zh-CN" altLang="en-US" dirty="0">
                  <a:latin typeface="楷体" panose="02010609060101010101" charset="-122"/>
                  <a:ea typeface="楷体" panose="02010609060101010101" charset="-122"/>
                  <a:cs typeface="楷体" panose="02010609060101010101" charset="-122"/>
                </a:endParaRPr>
              </a:p>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rPr>
                  <a:t>即是对于很多问题，一个较大值的</a:t>
                </a:r>
                <a14:m>
                  <m:oMath xmlns:m="http://schemas.openxmlformats.org/officeDocument/2006/math">
                    <m:r>
                      <a:rPr lang="en-US" altLang="zh-CN">
                        <a:latin typeface="Cambria Math" panose="02040503050406030204" charset="0"/>
                        <a:ea typeface="楷体" panose="02010609060101010101" charset="-122"/>
                        <a:cs typeface="Cambria Math" panose="02040503050406030204" charset="0"/>
                      </a:rPr>
                      <m:t> </m:t>
                    </m:r>
                    <m:r>
                      <m:rPr>
                        <m:sty m:val="p"/>
                      </m:rPr>
                      <a:rPr lang="en-US" altLang="zh-CN">
                        <a:latin typeface="Cambria Math" panose="02040503050406030204" charset="0"/>
                        <a:ea typeface="楷体" panose="02010609060101010101" charset="-122"/>
                        <a:cs typeface="Cambria Math" panose="02040503050406030204" charset="0"/>
                      </a:rPr>
                      <m:t>λ</m:t>
                    </m:r>
                    <m:r>
                      <a:rPr lang="en-US" altLang="zh-CN">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的选择会使得</a:t>
                </a:r>
                <a:r>
                  <a:rPr lang="zh-CN" altLang="en-US" dirty="0">
                    <a:latin typeface="Times New Roman" panose="02020603050405020304" pitchFamily="18" charset="0"/>
                    <a:ea typeface="楷体" panose="02010609060101010101" charset="-122"/>
                    <a:cs typeface="Times New Roman" panose="02020603050405020304" pitchFamily="18" charset="0"/>
                  </a:rPr>
                  <a:t>(1-35)</a:t>
                </a:r>
                <a:r>
                  <a:rPr lang="zh-CN" altLang="en-US" dirty="0">
                    <a:latin typeface="楷体" panose="02010609060101010101" charset="-122"/>
                    <a:ea typeface="楷体" panose="02010609060101010101" charset="-122"/>
                    <a:cs typeface="楷体" panose="02010609060101010101" charset="-122"/>
                  </a:rPr>
                  <a:t>在数值上很难解决。首先，一般希望用牛顿型方法解</a:t>
                </a:r>
                <a:r>
                  <a:rPr lang="zh-CN" altLang="en-US" dirty="0">
                    <a:latin typeface="Times New Roman" panose="02020603050405020304" pitchFamily="18" charset="0"/>
                    <a:ea typeface="楷体" panose="02010609060101010101" charset="-122"/>
                    <a:cs typeface="Times New Roman" panose="02020603050405020304" pitchFamily="18" charset="0"/>
                  </a:rPr>
                  <a:t>(1-35)</a:t>
                </a:r>
                <a:r>
                  <a:rPr lang="zh-CN" altLang="en-US" dirty="0">
                    <a:latin typeface="楷体" panose="02010609060101010101" charset="-122"/>
                    <a:ea typeface="楷体" panose="02010609060101010101" charset="-122"/>
                    <a:cs typeface="楷体" panose="02010609060101010101" charset="-122"/>
                  </a:rPr>
                  <a:t>，这就需要求目标函数</a:t>
                </a:r>
                <a:r>
                  <a:rPr lang="zh-CN" altLang="en-US" dirty="0">
                    <a:latin typeface="Times New Roman" panose="02020603050405020304" pitchFamily="18" charset="0"/>
                    <a:ea typeface="楷体" panose="02010609060101010101" charset="-122"/>
                    <a:cs typeface="Times New Roman" panose="02020603050405020304" pitchFamily="18" charset="0"/>
                  </a:rPr>
                  <a:t>Hessian</a:t>
                </a:r>
                <a:r>
                  <a:rPr lang="zh-CN" altLang="en-US" dirty="0">
                    <a:latin typeface="楷体" panose="02010609060101010101" charset="-122"/>
                    <a:ea typeface="楷体" panose="02010609060101010101" charset="-122"/>
                    <a:cs typeface="楷体" panose="02010609060101010101" charset="-122"/>
                  </a:rPr>
                  <a:t>矩阵的逆，但是当</a:t>
                </a:r>
                <a14:m>
                  <m:oMath xmlns:m="http://schemas.openxmlformats.org/officeDocument/2006/math">
                    <m:r>
                      <a:rPr lang="en-US" altLang="zh-CN">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𝜆</m:t>
                    </m:r>
                    <m:r>
                      <a:rPr lang="en-US" altLang="zh-CN">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时，</a:t>
                </a:r>
                <a:r>
                  <a:rPr lang="zh-CN" altLang="en-US" dirty="0">
                    <a:latin typeface="Times New Roman" panose="02020603050405020304" pitchFamily="18" charset="0"/>
                    <a:ea typeface="楷体" panose="02010609060101010101" charset="-122"/>
                    <a:cs typeface="Times New Roman" panose="02020603050405020304" pitchFamily="18" charset="0"/>
                  </a:rPr>
                  <a:t>Hessian</a:t>
                </a:r>
                <a:r>
                  <a:rPr lang="zh-CN" altLang="en-US" dirty="0">
                    <a:latin typeface="楷体" panose="02010609060101010101" charset="-122"/>
                    <a:ea typeface="楷体" panose="02010609060101010101" charset="-122"/>
                    <a:cs typeface="楷体" panose="02010609060101010101" charset="-122"/>
                  </a:rPr>
                  <a:t>矩阵的条件数也会趋于无穷大，这就使得一些快速迭代方法（如共轭梯度法或 </a:t>
                </a:r>
                <a:r>
                  <a:rPr lang="zh-CN" altLang="en-US" dirty="0">
                    <a:latin typeface="Times New Roman" panose="02020603050405020304" pitchFamily="18" charset="0"/>
                    <a:ea typeface="楷体" panose="02010609060101010101" charset="-122"/>
                    <a:cs typeface="Times New Roman" panose="02020603050405020304" pitchFamily="18" charset="0"/>
                  </a:rPr>
                  <a:t>Guass-Seidel</a:t>
                </a:r>
                <a:r>
                  <a:rPr lang="zh-CN" altLang="en-US" dirty="0">
                    <a:latin typeface="楷体" panose="02010609060101010101" charset="-122"/>
                    <a:ea typeface="楷体" panose="02010609060101010101" charset="-122"/>
                    <a:cs typeface="楷体" panose="02010609060101010101" charset="-122"/>
                  </a:rPr>
                  <a:t>方法）不可用。</a:t>
                </a:r>
              </a:p>
              <a:p>
                <a:pPr marL="285750" indent="-285750">
                  <a:buFont typeface="Arial" panose="020B0604020202020204" pitchFamily="34" charset="0"/>
                  <a:buChar char="•"/>
                </a:pPr>
                <a:endParaRPr lang="zh-CN" altLang="en-US" dirty="0">
                  <a:latin typeface="楷体" panose="02010609060101010101" charset="-122"/>
                  <a:ea typeface="楷体" panose="02010609060101010101" charset="-122"/>
                  <a:cs typeface="楷体" panose="02010609060101010101" charset="-122"/>
                </a:endParaRPr>
              </a:p>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rPr>
                  <a:t>当</a:t>
                </a:r>
                <a14:m>
                  <m:oMath xmlns:m="http://schemas.openxmlformats.org/officeDocument/2006/math">
                    <m:r>
                      <a:rPr lang="en-US" altLang="zh-CN">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𝜆</m:t>
                    </m:r>
                    <m:r>
                      <a:rPr lang="en-US" altLang="zh-CN">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很大时，交替极小化格式的收敛速度会变得非常慢。对于很多应用，</a:t>
                </a:r>
                <a14:m>
                  <m:oMath xmlns:m="http://schemas.openxmlformats.org/officeDocument/2006/math">
                    <m:sSub>
                      <m:sSubPr>
                        <m:ctrlPr>
                          <a:rPr lang="en-US" altLang="zh-CN" i="1">
                            <a:latin typeface="Cambria Math" panose="02040503050406030204" pitchFamily="18" charset="0"/>
                            <a:ea typeface="楷体" panose="02010609060101010101" charset="-122"/>
                            <a:cs typeface="Cambria Math" panose="02040503050406030204" charset="0"/>
                          </a:rPr>
                        </m:ctrlPr>
                      </m:sSubPr>
                      <m:e>
                        <m:r>
                          <a:rPr lang="en-US" altLang="zh-CN" i="1">
                            <a:latin typeface="Cambria Math" panose="02040503050406030204" charset="0"/>
                            <a:ea typeface="楷体" panose="02010609060101010101" charset="-122"/>
                            <a:cs typeface="Cambria Math" panose="02040503050406030204" charset="0"/>
                          </a:rPr>
                          <m:t>𝜆</m:t>
                        </m:r>
                      </m:e>
                      <m:sub>
                        <m:r>
                          <a:rPr lang="en-US" altLang="zh-CN" i="1">
                            <a:latin typeface="Cambria Math" panose="02040503050406030204" charset="0"/>
                            <a:ea typeface="楷体" panose="02010609060101010101" charset="-122"/>
                            <a:cs typeface="Cambria Math" panose="02040503050406030204" charset="0"/>
                          </a:rPr>
                          <m:t>𝑘</m:t>
                        </m:r>
                      </m:sub>
                    </m:sSub>
                  </m:oMath>
                </a14:m>
                <a:r>
                  <a:rPr lang="zh-CN" altLang="en-US" dirty="0">
                    <a:latin typeface="楷体" panose="02010609060101010101" charset="-122"/>
                    <a:ea typeface="楷体" panose="02010609060101010101" charset="-122"/>
                    <a:cs typeface="楷体" panose="02010609060101010101" charset="-122"/>
                  </a:rPr>
                  <a:t>必须以很小的步长增长，这也使得该方法很慢，效率较低。</a:t>
                </a:r>
              </a:p>
            </p:txBody>
          </p:sp>
        </mc:Choice>
        <mc:Fallback xmlns="">
          <p:sp>
            <p:nvSpPr>
              <p:cNvPr id="4" name="文本框 3"/>
              <p:cNvSpPr txBox="1">
                <a:spLocks noRot="1" noChangeAspect="1" noMove="1" noResize="1" noEditPoints="1" noAdjustHandles="1" noChangeArrowheads="1" noChangeShapeType="1" noTextEdit="1"/>
              </p:cNvSpPr>
              <p:nvPr/>
            </p:nvSpPr>
            <p:spPr>
              <a:xfrm>
                <a:off x="911225" y="1451610"/>
                <a:ext cx="7257415" cy="2861310"/>
              </a:xfrm>
              <a:prstGeom prst="rect">
                <a:avLst/>
              </a:prstGeom>
              <a:blipFill>
                <a:blip r:embed="rId2"/>
                <a:stretch>
                  <a:fillRect l="-672" t="-1064" r="-3778" b="-19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975360" y="4398645"/>
                <a:ext cx="7193280" cy="64516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为了解决这些困难，</a:t>
                </a:r>
                <a:r>
                  <a:rPr lang="zh-CN" altLang="en-US" dirty="0">
                    <a:latin typeface="Times New Roman" panose="02020603050405020304" pitchFamily="18" charset="0"/>
                    <a:ea typeface="楷体" panose="02010609060101010101" charset="-122"/>
                    <a:cs typeface="Times New Roman" panose="02020603050405020304" pitchFamily="18" charset="0"/>
                  </a:rPr>
                  <a:t>Split Bregman</a:t>
                </a:r>
                <a:r>
                  <a:rPr lang="zh-CN" altLang="en-US" dirty="0">
                    <a:latin typeface="楷体" panose="02010609060101010101" charset="-122"/>
                    <a:ea typeface="楷体" panose="02010609060101010101" charset="-122"/>
                    <a:cs typeface="楷体" panose="02010609060101010101" charset="-122"/>
                  </a:rPr>
                  <a:t>方法使用一个固定的值</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𝜆</m:t>
                    </m:r>
                  </m:oMath>
                </a14:m>
                <a:r>
                  <a:rPr lang="zh-CN" altLang="en-US" dirty="0">
                    <a:latin typeface="楷体" panose="02010609060101010101" charset="-122"/>
                    <a:ea typeface="楷体" panose="02010609060101010101" charset="-122"/>
                    <a:cs typeface="楷体" panose="02010609060101010101" charset="-122"/>
                  </a:rPr>
                  <a:t>，并且通过使用</a:t>
                </a:r>
                <a:r>
                  <a:rPr lang="zh-CN" altLang="en-US" dirty="0">
                    <a:latin typeface="Times New Roman" panose="02020603050405020304" pitchFamily="18" charset="0"/>
                    <a:ea typeface="楷体" panose="02010609060101010101" charset="-122"/>
                    <a:cs typeface="Times New Roman" panose="02020603050405020304" pitchFamily="18" charset="0"/>
                  </a:rPr>
                  <a:t>Bregman</a:t>
                </a:r>
                <a:r>
                  <a:rPr lang="zh-CN" altLang="en-US" dirty="0">
                    <a:latin typeface="楷体" panose="02010609060101010101" charset="-122"/>
                    <a:ea typeface="楷体" panose="02010609060101010101" charset="-122"/>
                    <a:cs typeface="楷体" panose="02010609060101010101" charset="-122"/>
                  </a:rPr>
                  <a:t>迭代技巧来精确地或严格地强制约束</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𝑑</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975360" y="4398645"/>
                <a:ext cx="7193280" cy="645160"/>
              </a:xfrm>
              <a:prstGeom prst="rect">
                <a:avLst/>
              </a:prstGeom>
              <a:blipFill>
                <a:blip r:embed="rId3"/>
                <a:stretch>
                  <a:fillRect l="-678" t="-7619" r="-678" b="-16190"/>
                </a:stretch>
              </a:blipFill>
            </p:spPr>
            <p:txBody>
              <a:bodyPr/>
              <a:lstStyle/>
              <a:p>
                <a:r>
                  <a:rPr lang="zh-CN" alt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D13EA555-2B19-9BBE-5C37-5E2DF864F24C}"/>
                  </a:ext>
                </a:extLst>
              </p14:cNvPr>
              <p14:cNvContentPartPr/>
              <p14:nvPr/>
            </p14:nvContentPartPr>
            <p14:xfrm>
              <a:off x="558000" y="1865160"/>
              <a:ext cx="6518520" cy="3337560"/>
            </p14:xfrm>
          </p:contentPart>
        </mc:Choice>
        <mc:Fallback xmlns="">
          <p:pic>
            <p:nvPicPr>
              <p:cNvPr id="3" name="墨迹 2">
                <a:extLst>
                  <a:ext uri="{FF2B5EF4-FFF2-40B4-BE49-F238E27FC236}">
                    <a16:creationId xmlns:a16="http://schemas.microsoft.com/office/drawing/2014/main" id="{D13EA555-2B19-9BBE-5C37-5E2DF864F24C}"/>
                  </a:ext>
                </a:extLst>
              </p:cNvPr>
              <p:cNvPicPr/>
              <p:nvPr/>
            </p:nvPicPr>
            <p:blipFill>
              <a:blip r:embed="rId5"/>
              <a:stretch>
                <a:fillRect/>
              </a:stretch>
            </p:blipFill>
            <p:spPr>
              <a:xfrm>
                <a:off x="548640" y="1855800"/>
                <a:ext cx="6537240" cy="3356280"/>
              </a:xfrm>
              <a:prstGeom prst="rect">
                <a:avLst/>
              </a:prstGeom>
            </p:spPr>
          </p:pic>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a:lstStyle/>
          <a:p>
            <a:r>
              <a:rPr lang="en-US" altLang="zh-CN" dirty="0"/>
              <a:t>1.4 Split Bregman</a:t>
            </a:r>
            <a:r>
              <a:rPr lang="zh-CN" altLang="en-US" dirty="0"/>
              <a:t>方法</a:t>
            </a:r>
          </a:p>
        </p:txBody>
      </p:sp>
      <p:grpSp>
        <p:nvGrpSpPr>
          <p:cNvPr id="8" name="组合 7"/>
          <p:cNvGrpSpPr/>
          <p:nvPr/>
        </p:nvGrpSpPr>
        <p:grpSpPr>
          <a:xfrm>
            <a:off x="981075" y="1274445"/>
            <a:ext cx="7605395" cy="3670300"/>
            <a:chOff x="1545" y="1734"/>
            <a:chExt cx="11977" cy="5780"/>
          </a:xfrm>
        </p:grpSpPr>
        <mc:AlternateContent xmlns:mc="http://schemas.openxmlformats.org/markup-compatibility/2006" xmlns:a14="http://schemas.microsoft.com/office/drawing/2010/main">
          <mc:Choice Requires="a14">
            <p:sp>
              <p:nvSpPr>
                <p:cNvPr id="3" name="文本框 2"/>
                <p:cNvSpPr txBox="1"/>
                <p:nvPr/>
              </p:nvSpPr>
              <p:spPr>
                <a:xfrm>
                  <a:off x="1545" y="1734"/>
                  <a:ext cx="11977" cy="2026"/>
                </a:xfrm>
                <a:prstGeom prst="rect">
                  <a:avLst/>
                </a:prstGeom>
                <a:noFill/>
              </p:spPr>
              <p:txBody>
                <a:bodyPr wrap="square" rtlCol="0" anchor="t">
                  <a:spAutoFit/>
                </a:bodyPr>
                <a:lstStyle/>
                <a:p>
                  <a:pPr>
                    <a:lnSpc>
                      <a:spcPct val="150000"/>
                    </a:lnSpc>
                  </a:pPr>
                  <a:r>
                    <a:rPr lang="zh-CN" altLang="en-US" dirty="0">
                      <a:latin typeface="楷体" panose="02010609060101010101" charset="-122"/>
                      <a:ea typeface="楷体" panose="02010609060101010101" charset="-122"/>
                      <a:cs typeface="楷体" panose="02010609060101010101" charset="-122"/>
                    </a:rPr>
                    <a:t>为了精确地或严格地强制约束</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𝑑</m:t>
                      </m:r>
                      <m:r>
                        <a:rPr lang="en-US" altLang="zh-CN" i="1">
                          <a:latin typeface="Cambria Math" panose="02040503050406030204" charset="0"/>
                          <a:ea typeface="楷体" panose="02010609060101010101" charset="-122"/>
                          <a:cs typeface="Cambria Math" panose="02040503050406030204" charset="0"/>
                        </a:rPr>
                        <m:t> = </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a:t>
                  </a:r>
                  <a:r>
                    <a:rPr lang="zh-CN" altLang="en-US" dirty="0">
                      <a:latin typeface="Times New Roman" panose="02020603050405020304" pitchFamily="18" charset="0"/>
                      <a:ea typeface="楷体" panose="02010609060101010101" charset="-122"/>
                      <a:cs typeface="Times New Roman" panose="02020603050405020304" pitchFamily="18" charset="0"/>
                    </a:rPr>
                    <a:t>Osher </a:t>
                  </a:r>
                  <a:r>
                    <a:rPr lang="zh-CN" altLang="en-US" dirty="0">
                      <a:latin typeface="楷体" panose="02010609060101010101" charset="-122"/>
                      <a:ea typeface="楷体" panose="02010609060101010101" charset="-122"/>
                      <a:cs typeface="楷体" panose="02010609060101010101" charset="-122"/>
                    </a:rPr>
                    <a:t>等人通过引入一个 </a:t>
                  </a:r>
                  <a:r>
                    <a:rPr lang="zh-CN" altLang="en-US" dirty="0">
                      <a:latin typeface="Times New Roman" panose="02020603050405020304" pitchFamily="18" charset="0"/>
                      <a:ea typeface="楷体" panose="02010609060101010101" charset="-122"/>
                      <a:cs typeface="Times New Roman" panose="02020603050405020304" pitchFamily="18" charset="0"/>
                    </a:rPr>
                    <a:t>Bregman</a:t>
                  </a:r>
                  <a:r>
                    <a:rPr lang="zh-CN" altLang="en-US" dirty="0">
                      <a:latin typeface="楷体" panose="02010609060101010101" charset="-122"/>
                      <a:ea typeface="楷体" panose="02010609060101010101" charset="-122"/>
                      <a:cs typeface="楷体" panose="02010609060101010101" charset="-122"/>
                    </a:rPr>
                    <a:t>变量</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𝑏</m:t>
                      </m:r>
                      <m:r>
                        <a:rPr lang="en-US" altLang="zh-CN" i="1">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将</a:t>
                  </a:r>
                  <a:r>
                    <a:rPr lang="zh-CN" altLang="en-US" dirty="0">
                      <a:latin typeface="Times New Roman" panose="02020603050405020304" pitchFamily="18" charset="0"/>
                      <a:ea typeface="楷体" panose="02010609060101010101" charset="-122"/>
                      <a:cs typeface="Times New Roman" panose="02020603050405020304" pitchFamily="18" charset="0"/>
                    </a:rPr>
                    <a:t> Bregman </a:t>
                  </a:r>
                  <a:r>
                    <a:rPr lang="zh-CN" altLang="en-US" dirty="0">
                      <a:latin typeface="楷体" panose="02010609060101010101" charset="-122"/>
                      <a:ea typeface="楷体" panose="02010609060101010101" charset="-122"/>
                      <a:cs typeface="楷体" panose="02010609060101010101" charset="-122"/>
                    </a:rPr>
                    <a:t>迭代应用于无约束极小化问题</a:t>
                  </a:r>
                  <a:r>
                    <a:rPr lang="zh-CN" altLang="en-US" dirty="0">
                      <a:latin typeface="Times New Roman" panose="02020603050405020304" pitchFamily="18" charset="0"/>
                      <a:ea typeface="楷体" panose="02010609060101010101" charset="-122"/>
                      <a:cs typeface="Times New Roman" panose="02020603050405020304" pitchFamily="18" charset="0"/>
                    </a:rPr>
                    <a:t>(1-35)</a:t>
                  </a:r>
                  <a:r>
                    <a:rPr lang="zh-CN" altLang="en-US" dirty="0">
                      <a:latin typeface="楷体" panose="02010609060101010101" charset="-122"/>
                      <a:ea typeface="楷体" panose="02010609060101010101" charset="-122"/>
                      <a:cs typeface="楷体" panose="02010609060101010101" charset="-122"/>
                    </a:rPr>
                    <a:t>，在文献中提出如下解极小化问题</a:t>
                  </a:r>
                  <a:r>
                    <a:rPr lang="zh-CN" altLang="en-US" dirty="0">
                      <a:latin typeface="Times New Roman" panose="02020603050405020304" pitchFamily="18" charset="0"/>
                      <a:ea typeface="楷体" panose="02010609060101010101" charset="-122"/>
                      <a:cs typeface="Times New Roman" panose="02020603050405020304" pitchFamily="18" charset="0"/>
                    </a:rPr>
                    <a:t>(1-33)</a:t>
                  </a:r>
                  <a:r>
                    <a:rPr lang="zh-CN" altLang="en-US" dirty="0">
                      <a:latin typeface="楷体" panose="02010609060101010101" charset="-122"/>
                      <a:ea typeface="楷体" panose="02010609060101010101" charset="-122"/>
                      <a:cs typeface="楷体" panose="02010609060101010101" charset="-122"/>
                    </a:rPr>
                    <a:t>的</a:t>
                  </a:r>
                  <a:r>
                    <a:rPr lang="zh-CN" altLang="en-US" dirty="0">
                      <a:latin typeface="Times New Roman" panose="02020603050405020304" pitchFamily="18" charset="0"/>
                      <a:ea typeface="楷体" panose="02010609060101010101" charset="-122"/>
                      <a:cs typeface="Times New Roman" panose="02020603050405020304" pitchFamily="18" charset="0"/>
                    </a:rPr>
                    <a:t> Split Bregman </a:t>
                  </a:r>
                  <a:r>
                    <a:rPr lang="zh-CN" altLang="en-US" dirty="0">
                      <a:latin typeface="楷体" panose="02010609060101010101" charset="-122"/>
                      <a:ea typeface="楷体" panose="02010609060101010101" charset="-122"/>
                      <a:cs typeface="楷体" panose="02010609060101010101" charset="-122"/>
                    </a:rPr>
                    <a:t>迭代算法：</a:t>
                  </a:r>
                </a:p>
              </p:txBody>
            </p:sp>
          </mc:Choice>
          <mc:Fallback xmlns="">
            <p:sp>
              <p:nvSpPr>
                <p:cNvPr id="3" name="文本框 2"/>
                <p:cNvSpPr txBox="1">
                  <a:spLocks noRot="1" noChangeAspect="1" noMove="1" noResize="1" noEditPoints="1" noAdjustHandles="1" noChangeArrowheads="1" noChangeShapeType="1" noTextEdit="1"/>
                </p:cNvSpPr>
                <p:nvPr/>
              </p:nvSpPr>
              <p:spPr>
                <a:xfrm>
                  <a:off x="1545" y="1734"/>
                  <a:ext cx="11977" cy="2026"/>
                </a:xfrm>
                <a:prstGeom prst="rect">
                  <a:avLst/>
                </a:prstGeom>
                <a:blipFill>
                  <a:blip r:embed="rId2"/>
                  <a:stretch>
                    <a:fillRect l="-721" r="-481" b="-7109"/>
                  </a:stretch>
                </a:blipFill>
              </p:spPr>
              <p:txBody>
                <a:bodyPr/>
                <a:lstStyle/>
                <a:p>
                  <a:r>
                    <a:rPr lang="zh-CN" altLang="en-US">
                      <a:noFill/>
                    </a:rPr>
                    <a:t> </a:t>
                  </a:r>
                </a:p>
              </p:txBody>
            </p:sp>
          </mc:Fallback>
        </mc:AlternateContent>
        <p:sp>
          <p:nvSpPr>
            <p:cNvPr id="7" name="文本框 6"/>
            <p:cNvSpPr txBox="1"/>
            <p:nvPr/>
          </p:nvSpPr>
          <p:spPr>
            <a:xfrm>
              <a:off x="1814" y="6143"/>
              <a:ext cx="11564" cy="1371"/>
            </a:xfrm>
            <a:prstGeom prst="rect">
              <a:avLst/>
            </a:prstGeom>
            <a:noFill/>
          </p:spPr>
          <p:txBody>
            <a:bodyPr wrap="square" rtlCol="0" anchor="t">
              <a:spAutoFit/>
            </a:bodyPr>
            <a:lstStyle/>
            <a:p>
              <a:pPr>
                <a:lnSpc>
                  <a:spcPct val="150000"/>
                </a:lnSpc>
              </a:pPr>
              <a:r>
                <a:rPr lang="zh-CN" altLang="en-US" dirty="0">
                  <a:latin typeface="楷体" panose="02010609060101010101" charset="-122"/>
                  <a:ea typeface="楷体" panose="02010609060101010101" charset="-122"/>
                  <a:cs typeface="楷体" panose="02010609060101010101" charset="-122"/>
                </a:rPr>
                <a:t>这样，</a:t>
              </a:r>
              <a:r>
                <a:rPr lang="zh-CN" altLang="en-US" dirty="0">
                  <a:latin typeface="Times New Roman" panose="02020603050405020304" pitchFamily="18" charset="0"/>
                  <a:ea typeface="楷体" panose="02010609060101010101" charset="-122"/>
                  <a:cs typeface="Times New Roman" panose="02020603050405020304" pitchFamily="18" charset="0"/>
                </a:rPr>
                <a:t>Osher</a:t>
              </a:r>
              <a:r>
                <a:rPr lang="zh-CN" altLang="en-US" dirty="0">
                  <a:latin typeface="楷体" panose="02010609060101010101" charset="-122"/>
                  <a:ea typeface="楷体" panose="02010609060101010101" charset="-122"/>
                  <a:cs typeface="楷体" panose="02010609060101010101" charset="-122"/>
                </a:rPr>
                <a:t>等人将原</a:t>
              </a:r>
              <a:r>
                <a:rPr lang="zh-CN" altLang="en-US" dirty="0">
                  <a:latin typeface="Times New Roman" panose="02020603050405020304" pitchFamily="18" charset="0"/>
                  <a:ea typeface="楷体" panose="02010609060101010101" charset="-122"/>
                  <a:cs typeface="Times New Roman" panose="02020603050405020304" pitchFamily="18" charset="0"/>
                </a:rPr>
                <a:t> L1 </a:t>
              </a:r>
              <a:r>
                <a:rPr lang="zh-CN" altLang="en-US" dirty="0">
                  <a:latin typeface="楷体" panose="02010609060101010101" charset="-122"/>
                  <a:ea typeface="楷体" panose="02010609060101010101" charset="-122"/>
                  <a:cs typeface="楷体" panose="02010609060101010101" charset="-122"/>
                </a:rPr>
                <a:t>正则问题</a:t>
              </a:r>
              <a:r>
                <a:rPr lang="zh-CN" altLang="en-US" dirty="0">
                  <a:latin typeface="Times New Roman" panose="02020603050405020304" pitchFamily="18" charset="0"/>
                  <a:ea typeface="楷体" panose="02010609060101010101" charset="-122"/>
                  <a:cs typeface="Times New Roman" panose="02020603050405020304" pitchFamily="18" charset="0"/>
                </a:rPr>
                <a:t>(1-33)</a:t>
              </a:r>
              <a:r>
                <a:rPr lang="zh-CN" altLang="en-US" dirty="0">
                  <a:latin typeface="楷体" panose="02010609060101010101" charset="-122"/>
                  <a:ea typeface="楷体" panose="02010609060101010101" charset="-122"/>
                  <a:cs typeface="楷体" panose="02010609060101010101" charset="-122"/>
                </a:rPr>
                <a:t>转化为求解一系列无约束优化问题</a:t>
              </a:r>
              <a:r>
                <a:rPr lang="zh-CN" altLang="en-US" dirty="0">
                  <a:latin typeface="Times New Roman" panose="02020603050405020304" pitchFamily="18" charset="0"/>
                  <a:ea typeface="楷体" panose="02010609060101010101" charset="-122"/>
                  <a:cs typeface="Times New Roman" panose="02020603050405020304" pitchFamily="18" charset="0"/>
                </a:rPr>
                <a:t>(1-36)</a:t>
              </a:r>
              <a:r>
                <a:rPr lang="zh-CN" altLang="en-US" dirty="0">
                  <a:latin typeface="楷体" panose="02010609060101010101" charset="-122"/>
                  <a:ea typeface="楷体" panose="02010609060101010101" charset="-122"/>
                  <a:cs typeface="楷体" panose="02010609060101010101" charset="-122"/>
                </a:rPr>
                <a:t>和</a:t>
              </a:r>
              <a:r>
                <a:rPr lang="zh-CN" altLang="en-US" dirty="0">
                  <a:latin typeface="Times New Roman" panose="02020603050405020304" pitchFamily="18" charset="0"/>
                  <a:ea typeface="楷体" panose="02010609060101010101" charset="-122"/>
                  <a:cs typeface="Times New Roman" panose="02020603050405020304" pitchFamily="18" charset="0"/>
                </a:rPr>
                <a:t>Bregman</a:t>
              </a:r>
              <a:r>
                <a:rPr lang="zh-CN" altLang="en-US" dirty="0">
                  <a:latin typeface="楷体" panose="02010609060101010101" charset="-122"/>
                  <a:ea typeface="楷体" panose="02010609060101010101" charset="-122"/>
                  <a:cs typeface="楷体" panose="02010609060101010101" charset="-122"/>
                </a:rPr>
                <a:t>迭代的问题</a:t>
              </a:r>
              <a:r>
                <a:rPr lang="zh-CN" altLang="en-US" dirty="0">
                  <a:latin typeface="Times New Roman" panose="02020603050405020304" pitchFamily="18" charset="0"/>
                  <a:ea typeface="楷体" panose="02010609060101010101" charset="-122"/>
                  <a:cs typeface="Times New Roman" panose="02020603050405020304" pitchFamily="18" charset="0"/>
                </a:rPr>
                <a:t>(1-37)</a:t>
              </a:r>
              <a:r>
                <a:rPr lang="zh-CN" altLang="en-US" dirty="0">
                  <a:latin typeface="楷体" panose="02010609060101010101" charset="-122"/>
                  <a:ea typeface="楷体" panose="02010609060101010101" charset="-122"/>
                  <a:cs typeface="楷体" panose="02010609060101010101" charset="-122"/>
                </a:rPr>
                <a:t>。</a:t>
              </a:r>
            </a:p>
          </p:txBody>
        </p:sp>
      </p:grpSp>
      <p:pic>
        <p:nvPicPr>
          <p:cNvPr id="5" name="图片 4">
            <a:extLst>
              <a:ext uri="{FF2B5EF4-FFF2-40B4-BE49-F238E27FC236}">
                <a16:creationId xmlns:a16="http://schemas.microsoft.com/office/drawing/2014/main" id="{BDD5C889-764D-41B5-B1CA-3CB2F240C8A8}"/>
              </a:ext>
            </a:extLst>
          </p:cNvPr>
          <p:cNvPicPr>
            <a:picLocks noChangeAspect="1"/>
          </p:cNvPicPr>
          <p:nvPr/>
        </p:nvPicPr>
        <p:blipFill>
          <a:blip r:embed="rId3"/>
          <a:stretch>
            <a:fillRect/>
          </a:stretch>
        </p:blipFill>
        <p:spPr>
          <a:xfrm>
            <a:off x="2043585" y="2905662"/>
            <a:ext cx="5056829" cy="875716"/>
          </a:xfrm>
          <a:prstGeom prst="rect">
            <a:avLst/>
          </a:prstGeom>
        </p:spPr>
      </p:pic>
      <p:sp>
        <p:nvSpPr>
          <p:cNvPr id="9" name="文本框 8">
            <a:extLst>
              <a:ext uri="{FF2B5EF4-FFF2-40B4-BE49-F238E27FC236}">
                <a16:creationId xmlns:a16="http://schemas.microsoft.com/office/drawing/2014/main" id="{6497941E-6C11-4769-9C44-6E64E3E4B738}"/>
              </a:ext>
            </a:extLst>
          </p:cNvPr>
          <p:cNvSpPr txBox="1"/>
          <p:nvPr/>
        </p:nvSpPr>
        <p:spPr>
          <a:xfrm>
            <a:off x="7612068" y="3005371"/>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6</a:t>
            </a:r>
            <a:r>
              <a:rPr lang="zh-CN" altLang="en-US" dirty="0">
                <a:latin typeface="Times New Roman" panose="02020603050405020304" pitchFamily="18" charset="0"/>
                <a:cs typeface="Times New Roman" panose="02020603050405020304" pitchFamily="18" charset="0"/>
              </a:rPr>
              <a:t>）</a:t>
            </a:r>
          </a:p>
        </p:txBody>
      </p:sp>
      <p:sp>
        <p:nvSpPr>
          <p:cNvPr id="10" name="文本框 9">
            <a:extLst>
              <a:ext uri="{FF2B5EF4-FFF2-40B4-BE49-F238E27FC236}">
                <a16:creationId xmlns:a16="http://schemas.microsoft.com/office/drawing/2014/main" id="{C4BE7D9C-7665-49DE-9517-09EDE342C6F1}"/>
              </a:ext>
            </a:extLst>
          </p:cNvPr>
          <p:cNvSpPr txBox="1"/>
          <p:nvPr/>
        </p:nvSpPr>
        <p:spPr>
          <a:xfrm>
            <a:off x="7612068" y="3412046"/>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7</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3EE5B44E-0039-0E5C-3FE5-CF7E4335E4E2}"/>
                  </a:ext>
                </a:extLst>
              </p14:cNvPr>
              <p14:cNvContentPartPr/>
              <p14:nvPr/>
            </p14:nvContentPartPr>
            <p14:xfrm>
              <a:off x="386640" y="853200"/>
              <a:ext cx="8257680" cy="3214800"/>
            </p14:xfrm>
          </p:contentPart>
        </mc:Choice>
        <mc:Fallback xmlns="">
          <p:pic>
            <p:nvPicPr>
              <p:cNvPr id="4" name="墨迹 3">
                <a:extLst>
                  <a:ext uri="{FF2B5EF4-FFF2-40B4-BE49-F238E27FC236}">
                    <a16:creationId xmlns:a16="http://schemas.microsoft.com/office/drawing/2014/main" id="{3EE5B44E-0039-0E5C-3FE5-CF7E4335E4E2}"/>
                  </a:ext>
                </a:extLst>
              </p:cNvPr>
              <p:cNvPicPr/>
              <p:nvPr/>
            </p:nvPicPr>
            <p:blipFill>
              <a:blip r:embed="rId5"/>
              <a:stretch>
                <a:fillRect/>
              </a:stretch>
            </p:blipFill>
            <p:spPr>
              <a:xfrm>
                <a:off x="377280" y="843840"/>
                <a:ext cx="8276400" cy="3233520"/>
              </a:xfrm>
              <a:prstGeom prst="rect">
                <a:avLst/>
              </a:prstGeom>
            </p:spPr>
          </p:pic>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a:lstStyle/>
          <a:p>
            <a:r>
              <a:rPr lang="en-US" altLang="zh-CN" dirty="0">
                <a:cs typeface="楷体" panose="02010609060101010101" charset="-122"/>
              </a:rPr>
              <a:t>1.4 </a:t>
            </a:r>
            <a:r>
              <a:rPr lang="en-US" altLang="zh-CN" dirty="0">
                <a:cs typeface="Times New Roman" panose="02020603050405020304" pitchFamily="18" charset="0"/>
              </a:rPr>
              <a:t>Split Bregman</a:t>
            </a:r>
            <a:r>
              <a:rPr lang="zh-CN" altLang="en-US" dirty="0">
                <a:cs typeface="楷体" panose="02010609060101010101" charset="-122"/>
              </a:rPr>
              <a:t>方法</a:t>
            </a:r>
          </a:p>
        </p:txBody>
      </p:sp>
      <p:grpSp>
        <p:nvGrpSpPr>
          <p:cNvPr id="9" name="组合 8"/>
          <p:cNvGrpSpPr/>
          <p:nvPr/>
        </p:nvGrpSpPr>
        <p:grpSpPr>
          <a:xfrm>
            <a:off x="1066800" y="1988185"/>
            <a:ext cx="7449185" cy="3287395"/>
            <a:chOff x="1873" y="1768"/>
            <a:chExt cx="11731" cy="5177"/>
          </a:xfrm>
        </p:grpSpPr>
        <mc:AlternateContent xmlns:mc="http://schemas.openxmlformats.org/markup-compatibility/2006" xmlns:a14="http://schemas.microsoft.com/office/drawing/2010/main">
          <mc:Choice Requires="a14">
            <p:sp>
              <p:nvSpPr>
                <p:cNvPr id="4" name="文本框 3"/>
                <p:cNvSpPr txBox="1"/>
                <p:nvPr/>
              </p:nvSpPr>
              <p:spPr>
                <a:xfrm>
                  <a:off x="1873" y="1768"/>
                  <a:ext cx="11731" cy="2789"/>
                </a:xfrm>
                <a:prstGeom prst="rect">
                  <a:avLst/>
                </a:prstGeom>
                <a:noFill/>
              </p:spPr>
              <p:txBody>
                <a:bodyPr wrap="square" rtlCol="0" anchor="t">
                  <a:spAutoFit/>
                </a:bodyPr>
                <a:lstStyle/>
                <a:p>
                  <a:r>
                    <a:rPr lang="zh-CN" altLang="en-US" dirty="0">
                      <a:latin typeface="Times New Roman" panose="02020603050405020304" pitchFamily="18" charset="0"/>
                      <a:ea typeface="楷体" panose="02010609060101010101" charset="-122"/>
                      <a:cs typeface="Times New Roman" panose="02020603050405020304" pitchFamily="18" charset="0"/>
                    </a:rPr>
                    <a:t>Osher </a:t>
                  </a:r>
                  <a:r>
                    <a:rPr lang="zh-CN" altLang="en-US" dirty="0">
                      <a:latin typeface="楷体" panose="02010609060101010101" charset="-122"/>
                      <a:ea typeface="楷体" panose="02010609060101010101" charset="-122"/>
                      <a:cs typeface="楷体" panose="02010609060101010101" charset="-122"/>
                    </a:rPr>
                    <a:t>等人给出了</a:t>
                  </a:r>
                  <a:r>
                    <a:rPr lang="zh-CN" altLang="en-US" dirty="0">
                      <a:latin typeface="Times New Roman" panose="02020603050405020304" pitchFamily="18" charset="0"/>
                      <a:ea typeface="楷体" panose="02010609060101010101" charset="-122"/>
                      <a:cs typeface="Times New Roman" panose="02020603050405020304" pitchFamily="18" charset="0"/>
                    </a:rPr>
                    <a:t> Split Bregman </a:t>
                  </a:r>
                  <a:r>
                    <a:rPr lang="zh-CN" altLang="en-US" dirty="0">
                      <a:latin typeface="楷体" panose="02010609060101010101" charset="-122"/>
                      <a:ea typeface="楷体" panose="02010609060101010101" charset="-122"/>
                      <a:cs typeface="楷体" panose="02010609060101010101" charset="-122"/>
                    </a:rPr>
                    <a:t>迭代算法的收敛性定理</a:t>
                  </a:r>
                </a:p>
                <a:p>
                  <a:endParaRPr lang="zh-CN" altLang="en-US" dirty="0">
                    <a:latin typeface="楷体" panose="02010609060101010101" charset="-122"/>
                    <a:ea typeface="楷体" panose="02010609060101010101" charset="-122"/>
                    <a:cs typeface="楷体" panose="02010609060101010101" charset="-122"/>
                  </a:endParaRPr>
                </a:p>
                <a:p>
                  <a:endParaRPr lang="zh-CN" altLang="en-US" dirty="0">
                    <a:latin typeface="楷体" panose="02010609060101010101" charset="-122"/>
                    <a:ea typeface="楷体" panose="02010609060101010101" charset="-122"/>
                    <a:cs typeface="楷体" panose="02010609060101010101" charset="-122"/>
                  </a:endParaRPr>
                </a:p>
                <a:p>
                  <a:r>
                    <a:rPr lang="zh-CN" altLang="en-US" dirty="0">
                      <a:latin typeface="楷体" panose="02010609060101010101" charset="-122"/>
                      <a:ea typeface="楷体" panose="02010609060101010101" charset="-122"/>
                      <a:cs typeface="楷体" panose="02010609060101010101" charset="-122"/>
                    </a:rPr>
                    <a:t>定理 1.2  </a:t>
                  </a:r>
                  <a:r>
                    <a:rPr lang="zh-CN" altLang="en-US" dirty="0">
                      <a:latin typeface="Times New Roman" panose="02020603050405020304" pitchFamily="18" charset="0"/>
                      <a:ea typeface="楷体" panose="02010609060101010101" charset="-122"/>
                      <a:cs typeface="Times New Roman" panose="02020603050405020304" pitchFamily="18" charset="0"/>
                    </a:rPr>
                    <a:t>Split Bregman </a:t>
                  </a:r>
                  <a:r>
                    <a:rPr lang="zh-CN" altLang="en-US" dirty="0">
                      <a:latin typeface="楷体" panose="02010609060101010101" charset="-122"/>
                      <a:ea typeface="楷体" panose="02010609060101010101" charset="-122"/>
                      <a:cs typeface="楷体" panose="02010609060101010101" charset="-122"/>
                    </a:rPr>
                    <a:t>迭代算法式(1-36)和式(1-37)在如下意义下收敛：当</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𝑘</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时，</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m:t>
                      </m:r>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𝑑</m:t>
                          </m:r>
                        </m:e>
                        <m:sup>
                          <m:r>
                            <a:rPr lang="en-US" altLang="zh-CN" i="1">
                              <a:latin typeface="Cambria Math" panose="02040503050406030204" charset="0"/>
                              <a:ea typeface="楷体" panose="02010609060101010101" charset="-122"/>
                              <a:cs typeface="Cambria Math" panose="02040503050406030204" charset="0"/>
                            </a:rPr>
                            <m:t>𝑘</m:t>
                          </m:r>
                        </m:sup>
                      </m:sSup>
                      <m:r>
                        <a:rPr lang="en-US" altLang="zh-CN" i="1">
                          <a:latin typeface="Cambria Math" panose="02040503050406030204" charset="0"/>
                          <a:ea typeface="楷体" panose="02010609060101010101" charset="-122"/>
                          <a:cs typeface="Cambria Math" panose="02040503050406030204" charset="0"/>
                        </a:rPr>
                        <m:t>−</m:t>
                      </m:r>
                      <m:r>
                        <a:rPr lang="en-US" altLang="zh-CN" i="1">
                          <a:latin typeface="Cambria Math" panose="02040503050406030204" charset="0"/>
                          <a:ea typeface="楷体" panose="02010609060101010101" charset="-122"/>
                          <a:cs typeface="Cambria Math" panose="02040503050406030204" charset="0"/>
                        </a:rPr>
                        <m:t>𝛷</m:t>
                      </m:r>
                      <m:r>
                        <a:rPr lang="en-US" altLang="zh-CN" i="1">
                          <a:latin typeface="Cambria Math" panose="02040503050406030204" charset="0"/>
                          <a:ea typeface="楷体" panose="02010609060101010101" charset="-122"/>
                          <a:cs typeface="Cambria Math" panose="02040503050406030204" charset="0"/>
                        </a:rPr>
                        <m:t>(</m:t>
                      </m:r>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𝑘</m:t>
                          </m:r>
                        </m:sup>
                      </m:sSup>
                      <m:r>
                        <a:rPr lang="en-US" altLang="zh-CN" i="1">
                          <a:latin typeface="Cambria Math" panose="02040503050406030204" charset="0"/>
                          <a:ea typeface="楷体" panose="02010609060101010101" charset="-122"/>
                          <a:cs typeface="Cambria Math" panose="02040503050406030204" charset="0"/>
                        </a:rPr>
                        <m:t>)∥→0</m:t>
                      </m:r>
                    </m:oMath>
                  </a14:m>
                  <a:r>
                    <a:rPr lang="zh-CN" altLang="en-US" dirty="0">
                      <a:latin typeface="楷体" panose="02010609060101010101" charset="-122"/>
                      <a:ea typeface="楷体" panose="02010609060101010101" charset="-122"/>
                      <a:cs typeface="楷体" panose="02010609060101010101" charset="-122"/>
                    </a:rPr>
                    <a:t>，而且 </a:t>
                  </a:r>
                  <a14:m>
                    <m:oMath xmlns:m="http://schemas.openxmlformats.org/officeDocument/2006/math">
                      <m:r>
                        <a:rPr lang="en-US" altLang="zh-CN">
                          <a:latin typeface="Cambria Math" panose="02040503050406030204" charset="0"/>
                          <a:ea typeface="楷体" panose="02010609060101010101" charset="-122"/>
                          <a:cs typeface="Cambria Math" panose="02040503050406030204" charset="0"/>
                        </a:rPr>
                        <m:t>∥</m:t>
                      </m:r>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𝑘</m:t>
                          </m:r>
                        </m:sup>
                      </m:sSup>
                      <m:r>
                        <a:rPr lang="en-US" altLang="zh-CN">
                          <a:latin typeface="Cambria Math" panose="02040503050406030204" charset="0"/>
                          <a:ea typeface="楷体" panose="02010609060101010101" charset="-122"/>
                          <a:cs typeface="Cambria Math" panose="02040503050406030204" charset="0"/>
                        </a:rPr>
                        <m:t>−</m:t>
                      </m:r>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m:t>
                          </m:r>
                        </m:sup>
                      </m:sSup>
                      <m:r>
                        <a:rPr lang="en-US" altLang="zh-CN">
                          <a:latin typeface="Cambria Math" panose="02040503050406030204" charset="0"/>
                          <a:ea typeface="楷体" panose="02010609060101010101" charset="-122"/>
                          <a:cs typeface="Cambria Math" panose="02040503050406030204" charset="0"/>
                        </a:rPr>
                        <m:t>∥ →0</m:t>
                      </m:r>
                    </m:oMath>
                  </a14:m>
                  <a:r>
                    <a:rPr lang="zh-CN" altLang="en-US" dirty="0">
                      <a:latin typeface="楷体" panose="02010609060101010101" charset="-122"/>
                      <a:ea typeface="楷体" panose="02010609060101010101" charset="-122"/>
                      <a:cs typeface="楷体" panose="02010609060101010101" charset="-122"/>
                    </a:rPr>
                    <a:t>。其中 </a:t>
                  </a:r>
                  <a14:m>
                    <m:oMath xmlns:m="http://schemas.openxmlformats.org/officeDocument/2006/math">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m:t>
                          </m:r>
                        </m:sup>
                      </m:sSup>
                    </m:oMath>
                  </a14:m>
                  <a:r>
                    <a:rPr lang="zh-CN" altLang="en-US" dirty="0">
                      <a:latin typeface="楷体" panose="02010609060101010101" charset="-122"/>
                      <a:ea typeface="楷体" panose="02010609060101010101" charset="-122"/>
                      <a:cs typeface="楷体" panose="02010609060101010101" charset="-122"/>
                    </a:rPr>
                    <a:t>是原</a:t>
                  </a:r>
                  <a:r>
                    <a:rPr lang="zh-CN" altLang="en-US" dirty="0">
                      <a:latin typeface="Times New Roman" panose="02020603050405020304" pitchFamily="18" charset="0"/>
                      <a:ea typeface="楷体" panose="02010609060101010101" charset="-122"/>
                      <a:cs typeface="Times New Roman" panose="02020603050405020304" pitchFamily="18" charset="0"/>
                    </a:rPr>
                    <a:t>L1</a:t>
                  </a:r>
                  <a:r>
                    <a:rPr lang="zh-CN" altLang="en-US" dirty="0">
                      <a:latin typeface="楷体" panose="02010609060101010101" charset="-122"/>
                      <a:ea typeface="楷体" panose="02010609060101010101" charset="-122"/>
                      <a:cs typeface="楷体" panose="02010609060101010101" charset="-122"/>
                    </a:rPr>
                    <a:t>正则问题(1-33)的解。</a:t>
                  </a:r>
                </a:p>
              </p:txBody>
            </p:sp>
          </mc:Choice>
          <mc:Fallback xmlns="">
            <p:sp>
              <p:nvSpPr>
                <p:cNvPr id="4" name="文本框 3"/>
                <p:cNvSpPr txBox="1">
                  <a:spLocks noRot="1" noChangeAspect="1" noMove="1" noResize="1" noEditPoints="1" noAdjustHandles="1" noChangeArrowheads="1" noChangeShapeType="1" noTextEdit="1"/>
                </p:cNvSpPr>
                <p:nvPr/>
              </p:nvSpPr>
              <p:spPr>
                <a:xfrm>
                  <a:off x="1873" y="1768"/>
                  <a:ext cx="11731" cy="2789"/>
                </a:xfrm>
                <a:prstGeom prst="rect">
                  <a:avLst/>
                </a:prstGeom>
                <a:blipFill>
                  <a:blip r:embed="rId2"/>
                  <a:stretch>
                    <a:fillRect l="-655" t="-2405" r="-245" b="-37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873" y="5028"/>
                  <a:ext cx="11372" cy="1917"/>
                </a:xfrm>
                <a:prstGeom prst="rect">
                  <a:avLst/>
                </a:prstGeom>
                <a:noFill/>
              </p:spPr>
              <p:txBody>
                <a:bodyPr wrap="square" rtlCol="0" anchor="t">
                  <a:spAutoFit/>
                </a:bodyPr>
                <a:lstStyle/>
                <a:p>
                  <a:r>
                    <a:rPr lang="zh-CN" altLang="en-US">
                      <a:latin typeface="楷体" panose="02010609060101010101" charset="-122"/>
                      <a:ea typeface="楷体" panose="02010609060101010101" charset="-122"/>
                      <a:cs typeface="楷体" panose="02010609060101010101" charset="-122"/>
                      <a:sym typeface="+mn-ea"/>
                    </a:rPr>
                    <a:t>定理 1.2 说明，可以将求解</a:t>
                  </a:r>
                  <a:r>
                    <a:rPr lang="zh-CN" altLang="en-US">
                      <a:latin typeface="Times New Roman" panose="02020603050405020304" pitchFamily="18" charset="0"/>
                      <a:ea typeface="楷体" panose="02010609060101010101" charset="-122"/>
                      <a:cs typeface="Times New Roman" panose="02020603050405020304" pitchFamily="18" charset="0"/>
                      <a:sym typeface="+mn-ea"/>
                    </a:rPr>
                    <a:t> L1 </a:t>
                  </a:r>
                  <a:r>
                    <a:rPr lang="zh-CN" altLang="en-US">
                      <a:latin typeface="楷体" panose="02010609060101010101" charset="-122"/>
                      <a:ea typeface="楷体" panose="02010609060101010101" charset="-122"/>
                      <a:cs typeface="楷体" panose="02010609060101010101" charset="-122"/>
                      <a:sym typeface="+mn-ea"/>
                    </a:rPr>
                    <a:t>正则问题(1-33)转化为求解一系列无约束优化问题(1-36)和</a:t>
                  </a:r>
                  <a:r>
                    <a:rPr lang="zh-CN" altLang="en-US">
                      <a:latin typeface="Times New Roman" panose="02020603050405020304" pitchFamily="18" charset="0"/>
                      <a:ea typeface="楷体" panose="02010609060101010101" charset="-122"/>
                      <a:cs typeface="Times New Roman" panose="02020603050405020304" pitchFamily="18" charset="0"/>
                      <a:sym typeface="+mn-ea"/>
                    </a:rPr>
                    <a:t>Bregman</a:t>
                  </a:r>
                  <a:r>
                    <a:rPr lang="zh-CN" altLang="en-US">
                      <a:latin typeface="楷体" panose="02010609060101010101" charset="-122"/>
                      <a:ea typeface="楷体" panose="02010609060101010101" charset="-122"/>
                      <a:cs typeface="楷体" panose="02010609060101010101" charset="-122"/>
                      <a:sym typeface="+mn-ea"/>
                    </a:rPr>
                    <a:t>迭代的问题(1-37)。并且该 </a:t>
                  </a:r>
                  <a:r>
                    <a:rPr lang="zh-CN" altLang="en-US">
                      <a:latin typeface="Times New Roman" panose="02020603050405020304" pitchFamily="18" charset="0"/>
                      <a:ea typeface="楷体" panose="02010609060101010101" charset="-122"/>
                      <a:cs typeface="Times New Roman" panose="02020603050405020304" pitchFamily="18" charset="0"/>
                      <a:sym typeface="+mn-ea"/>
                    </a:rPr>
                    <a:t>Split Bregman </a:t>
                  </a:r>
                  <a:r>
                    <a:rPr lang="zh-CN" altLang="en-US">
                      <a:latin typeface="楷体" panose="02010609060101010101" charset="-122"/>
                      <a:ea typeface="楷体" panose="02010609060101010101" charset="-122"/>
                      <a:cs typeface="楷体" panose="02010609060101010101" charset="-122"/>
                      <a:sym typeface="+mn-ea"/>
                    </a:rPr>
                    <a:t>迭代算法是收敛的，序列</a:t>
                  </a:r>
                  <a14:m>
                    <m:oMath xmlns:m="http://schemas.openxmlformats.org/officeDocument/2006/math">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𝑘</m:t>
                          </m:r>
                        </m:sup>
                      </m:sSup>
                    </m:oMath>
                  </a14:m>
                  <a:r>
                    <a:rPr lang="zh-CN" altLang="en-US">
                      <a:latin typeface="楷体" panose="02010609060101010101" charset="-122"/>
                      <a:ea typeface="楷体" panose="02010609060101010101" charset="-122"/>
                      <a:cs typeface="楷体" panose="02010609060101010101" charset="-122"/>
                      <a:sym typeface="+mn-ea"/>
                    </a:rPr>
                    <a:t>收敛于原</a:t>
                  </a:r>
                  <a:r>
                    <a:rPr lang="zh-CN" altLang="en-US">
                      <a:latin typeface="Times New Roman" panose="02020603050405020304" pitchFamily="18" charset="0"/>
                      <a:ea typeface="楷体" panose="02010609060101010101" charset="-122"/>
                      <a:cs typeface="Times New Roman" panose="02020603050405020304" pitchFamily="18" charset="0"/>
                      <a:sym typeface="+mn-ea"/>
                    </a:rPr>
                    <a:t> L1 </a:t>
                  </a:r>
                  <a:r>
                    <a:rPr lang="zh-CN" altLang="en-US">
                      <a:latin typeface="楷体" panose="02010609060101010101" charset="-122"/>
                      <a:ea typeface="楷体" panose="02010609060101010101" charset="-122"/>
                      <a:cs typeface="楷体" panose="02010609060101010101" charset="-122"/>
                      <a:sym typeface="+mn-ea"/>
                    </a:rPr>
                    <a:t>正则问题(1-33)的解 </a:t>
                  </a:r>
                  <a14:m>
                    <m:oMath xmlns:m="http://schemas.openxmlformats.org/officeDocument/2006/math">
                      <m:sSup>
                        <m:sSupPr>
                          <m:ctrlPr>
                            <a:rPr lang="en-US" altLang="zh-CN" i="1">
                              <a:latin typeface="Cambria Math" panose="02040503050406030204" pitchFamily="18" charset="0"/>
                              <a:ea typeface="楷体" panose="02010609060101010101" charset="-122"/>
                              <a:cs typeface="Cambria Math" panose="02040503050406030204" charset="0"/>
                            </a:rPr>
                          </m:ctrlPr>
                        </m:sSupPr>
                        <m:e>
                          <m:r>
                            <a:rPr lang="en-US" altLang="zh-CN" i="1">
                              <a:latin typeface="Cambria Math" panose="02040503050406030204" charset="0"/>
                              <a:ea typeface="楷体" panose="02010609060101010101" charset="-122"/>
                              <a:cs typeface="Cambria Math" panose="02040503050406030204" charset="0"/>
                            </a:rPr>
                            <m:t>𝑢</m:t>
                          </m:r>
                        </m:e>
                        <m:sup>
                          <m:r>
                            <a:rPr lang="en-US" altLang="zh-CN" i="1">
                              <a:latin typeface="Cambria Math" panose="02040503050406030204" charset="0"/>
                              <a:ea typeface="楷体" panose="02010609060101010101" charset="-122"/>
                              <a:cs typeface="Cambria Math" panose="02040503050406030204" charset="0"/>
                            </a:rPr>
                            <m:t>∗</m:t>
                          </m:r>
                        </m:sup>
                      </m:sSup>
                    </m:oMath>
                  </a14:m>
                  <a:r>
                    <a:rPr lang="zh-CN" altLang="en-US">
                      <a:latin typeface="楷体" panose="02010609060101010101" charset="-122"/>
                      <a:ea typeface="楷体" panose="02010609060101010101" charset="-122"/>
                      <a:cs typeface="楷体" panose="02010609060101010101" charset="-122"/>
                      <a:sym typeface="+mn-ea"/>
                    </a:rPr>
                    <a:t>。</a:t>
                  </a:r>
                  <a:endParaRPr lang="zh-CN" altLang="en-US"/>
                </a:p>
              </p:txBody>
            </p:sp>
          </mc:Choice>
          <mc:Fallback xmlns="">
            <p:sp>
              <p:nvSpPr>
                <p:cNvPr id="5" name="文本框 4"/>
                <p:cNvSpPr txBox="1">
                  <a:spLocks noRot="1" noChangeAspect="1" noMove="1" noResize="1" noEditPoints="1" noAdjustHandles="1" noChangeArrowheads="1" noChangeShapeType="1" noTextEdit="1"/>
                </p:cNvSpPr>
                <p:nvPr/>
              </p:nvSpPr>
              <p:spPr>
                <a:xfrm>
                  <a:off x="1873" y="5028"/>
                  <a:ext cx="11372" cy="1917"/>
                </a:xfrm>
                <a:prstGeom prst="rect">
                  <a:avLst/>
                </a:prstGeom>
                <a:blipFill rotWithShape="1">
                  <a:blip r:embed="rId3"/>
                </a:blipFill>
              </p:spPr>
              <p:txBody>
                <a:bodyPr/>
                <a:lstStyle/>
                <a:p>
                  <a:r>
                    <a:rPr lang="zh-CN" altLang="en-US">
                      <a:noFill/>
                    </a:rPr>
                    <a:t> </a:t>
                  </a:r>
                </a:p>
              </p:txBody>
            </p:sp>
          </mc:Fallback>
        </mc:AlternateContent>
      </p:grpSp>
      <p:pic>
        <p:nvPicPr>
          <p:cNvPr id="6" name="图片 5">
            <a:extLst>
              <a:ext uri="{FF2B5EF4-FFF2-40B4-BE49-F238E27FC236}">
                <a16:creationId xmlns:a16="http://schemas.microsoft.com/office/drawing/2014/main" id="{F30B7C40-77F9-407D-B466-A0AE9D3883C7}"/>
              </a:ext>
            </a:extLst>
          </p:cNvPr>
          <p:cNvPicPr>
            <a:picLocks noChangeAspect="1"/>
          </p:cNvPicPr>
          <p:nvPr/>
        </p:nvPicPr>
        <p:blipFill>
          <a:blip r:embed="rId4"/>
          <a:stretch>
            <a:fillRect/>
          </a:stretch>
        </p:blipFill>
        <p:spPr>
          <a:xfrm>
            <a:off x="1493169" y="929738"/>
            <a:ext cx="5056829" cy="875716"/>
          </a:xfrm>
          <a:prstGeom prst="rect">
            <a:avLst/>
          </a:prstGeom>
        </p:spPr>
      </p:pic>
      <p:sp>
        <p:nvSpPr>
          <p:cNvPr id="7" name="文本框 6">
            <a:extLst>
              <a:ext uri="{FF2B5EF4-FFF2-40B4-BE49-F238E27FC236}">
                <a16:creationId xmlns:a16="http://schemas.microsoft.com/office/drawing/2014/main" id="{834A9B17-68B7-47F2-A1EC-CD7B3988571D}"/>
              </a:ext>
            </a:extLst>
          </p:cNvPr>
          <p:cNvSpPr txBox="1"/>
          <p:nvPr/>
        </p:nvSpPr>
        <p:spPr>
          <a:xfrm>
            <a:off x="7061652" y="1029447"/>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6</a:t>
            </a:r>
            <a:r>
              <a:rPr lang="zh-CN" altLang="en-US" dirty="0">
                <a:latin typeface="Times New Roman" panose="02020603050405020304" pitchFamily="18" charset="0"/>
                <a:cs typeface="Times New Roman" panose="02020603050405020304" pitchFamily="18" charset="0"/>
              </a:rPr>
              <a:t>）</a:t>
            </a:r>
          </a:p>
        </p:txBody>
      </p:sp>
      <p:sp>
        <p:nvSpPr>
          <p:cNvPr id="8" name="文本框 7">
            <a:extLst>
              <a:ext uri="{FF2B5EF4-FFF2-40B4-BE49-F238E27FC236}">
                <a16:creationId xmlns:a16="http://schemas.microsoft.com/office/drawing/2014/main" id="{AB0D955A-AAB8-4975-91CE-EF0A5FB9043D}"/>
              </a:ext>
            </a:extLst>
          </p:cNvPr>
          <p:cNvSpPr txBox="1"/>
          <p:nvPr/>
        </p:nvSpPr>
        <p:spPr>
          <a:xfrm>
            <a:off x="7061652" y="1436122"/>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7</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212A7583-A990-12BC-3370-F8545CB8A1BE}"/>
                  </a:ext>
                </a:extLst>
              </p14:cNvPr>
              <p14:cNvContentPartPr/>
              <p14:nvPr/>
            </p14:nvContentPartPr>
            <p14:xfrm>
              <a:off x="669600" y="232200"/>
              <a:ext cx="7727040" cy="3910680"/>
            </p14:xfrm>
          </p:contentPart>
        </mc:Choice>
        <mc:Fallback xmlns="">
          <p:pic>
            <p:nvPicPr>
              <p:cNvPr id="3" name="墨迹 2">
                <a:extLst>
                  <a:ext uri="{FF2B5EF4-FFF2-40B4-BE49-F238E27FC236}">
                    <a16:creationId xmlns:a16="http://schemas.microsoft.com/office/drawing/2014/main" id="{212A7583-A990-12BC-3370-F8545CB8A1BE}"/>
                  </a:ext>
                </a:extLst>
              </p:cNvPr>
              <p:cNvPicPr/>
              <p:nvPr/>
            </p:nvPicPr>
            <p:blipFill>
              <a:blip r:embed="rId6"/>
              <a:stretch>
                <a:fillRect/>
              </a:stretch>
            </p:blipFill>
            <p:spPr>
              <a:xfrm>
                <a:off x="660240" y="222840"/>
                <a:ext cx="7745760" cy="3929400"/>
              </a:xfrm>
              <a:prstGeom prst="rect">
                <a:avLst/>
              </a:prstGeom>
            </p:spPr>
          </p:pic>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a:lstStyle/>
          <a:p>
            <a:r>
              <a:rPr lang="en-US" altLang="zh-CN" dirty="0">
                <a:cs typeface="楷体" panose="02010609060101010101" charset="-122"/>
              </a:rPr>
              <a:t>1.4 </a:t>
            </a:r>
            <a:r>
              <a:rPr lang="en-US" altLang="zh-CN" dirty="0">
                <a:cs typeface="Times New Roman" panose="02020603050405020304" pitchFamily="18" charset="0"/>
              </a:rPr>
              <a:t>Split Bregman</a:t>
            </a:r>
            <a:r>
              <a:rPr lang="zh-CN" altLang="en-US" dirty="0">
                <a:cs typeface="楷体" panose="02010609060101010101" charset="-122"/>
              </a:rPr>
              <a:t>方法</a:t>
            </a:r>
          </a:p>
        </p:txBody>
      </p:sp>
      <mc:AlternateContent xmlns:mc="http://schemas.openxmlformats.org/markup-compatibility/2006" xmlns:a14="http://schemas.microsoft.com/office/drawing/2010/main">
        <mc:Choice Requires="a14">
          <p:sp>
            <p:nvSpPr>
              <p:cNvPr id="3" name="文本框 2"/>
              <p:cNvSpPr txBox="1"/>
              <p:nvPr/>
            </p:nvSpPr>
            <p:spPr>
              <a:xfrm>
                <a:off x="1066800" y="1559560"/>
                <a:ext cx="7298690" cy="92202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为了解无约束优化问题(1-36)，可以用一个简单的交替极小（</a:t>
                </a:r>
                <a:r>
                  <a:rPr lang="zh-CN" altLang="en-US" dirty="0">
                    <a:latin typeface="Times New Roman" panose="02020603050405020304" pitchFamily="18" charset="0"/>
                    <a:ea typeface="楷体" panose="02010609060101010101" charset="-122"/>
                    <a:cs typeface="Times New Roman" panose="02020603050405020304" pitchFamily="18" charset="0"/>
                  </a:rPr>
                  <a:t>Iterative</a:t>
                </a:r>
              </a:p>
              <a:p>
                <a:r>
                  <a:rPr lang="zh-CN" altLang="en-US" dirty="0">
                    <a:latin typeface="Times New Roman" panose="02020603050405020304" pitchFamily="18" charset="0"/>
                    <a:ea typeface="楷体" panose="02010609060101010101" charset="-122"/>
                    <a:cs typeface="Times New Roman" panose="02020603050405020304" pitchFamily="18" charset="0"/>
                  </a:rPr>
                  <a:t>Minimization</a:t>
                </a:r>
                <a:r>
                  <a:rPr lang="zh-CN" altLang="en-US" dirty="0">
                    <a:latin typeface="楷体" panose="02010609060101010101" charset="-122"/>
                    <a:ea typeface="楷体" panose="02010609060101010101" charset="-122"/>
                    <a:cs typeface="楷体" panose="02010609060101010101" charset="-122"/>
                  </a:rPr>
                  <a:t>）格式，简称</a:t>
                </a:r>
                <a:r>
                  <a:rPr lang="zh-CN" altLang="en-US" dirty="0">
                    <a:latin typeface="Times New Roman" panose="02020603050405020304" pitchFamily="18" charset="0"/>
                    <a:ea typeface="楷体" panose="02010609060101010101" charset="-122"/>
                    <a:cs typeface="Times New Roman" panose="02020603050405020304" pitchFamily="18" charset="0"/>
                  </a:rPr>
                  <a:t> IM </a:t>
                </a:r>
                <a:r>
                  <a:rPr lang="zh-CN" altLang="en-US" dirty="0">
                    <a:latin typeface="楷体" panose="02010609060101010101" charset="-122"/>
                    <a:ea typeface="楷体" panose="02010609060101010101" charset="-122"/>
                    <a:cs typeface="楷体" panose="02010609060101010101" charset="-122"/>
                  </a:rPr>
                  <a:t>格式。因为已经将</a:t>
                </a:r>
                <a:r>
                  <a:rPr lang="zh-CN" altLang="en-US" dirty="0">
                    <a:latin typeface="Times New Roman" panose="02020603050405020304" pitchFamily="18" charset="0"/>
                    <a:ea typeface="楷体" panose="02010609060101010101" charset="-122"/>
                    <a:cs typeface="Times New Roman" panose="02020603050405020304" pitchFamily="18" charset="0"/>
                  </a:rPr>
                  <a:t> L1 </a:t>
                </a:r>
                <a:r>
                  <a:rPr lang="zh-CN" altLang="en-US" dirty="0">
                    <a:latin typeface="楷体" panose="02010609060101010101" charset="-122"/>
                    <a:ea typeface="楷体" panose="02010609060101010101" charset="-122"/>
                    <a:cs typeface="楷体" panose="02010609060101010101" charset="-122"/>
                  </a:rPr>
                  <a:t>项和</a:t>
                </a:r>
                <a:r>
                  <a:rPr lang="zh-CN" altLang="en-US" dirty="0">
                    <a:latin typeface="Times New Roman" panose="02020603050405020304" pitchFamily="18" charset="0"/>
                    <a:ea typeface="楷体" panose="02010609060101010101" charset="-122"/>
                    <a:cs typeface="Times New Roman" panose="02020603050405020304" pitchFamily="18" charset="0"/>
                  </a:rPr>
                  <a:t> L2 </a:t>
                </a:r>
                <a:r>
                  <a:rPr lang="zh-CN" altLang="en-US" dirty="0">
                    <a:latin typeface="楷体" panose="02010609060101010101" charset="-122"/>
                    <a:ea typeface="楷体" panose="02010609060101010101" charset="-122"/>
                    <a:cs typeface="楷体" panose="02010609060101010101" charset="-122"/>
                  </a:rPr>
                  <a:t>项分离开，可以分别关于</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𝑢</m:t>
                    </m:r>
                    <m:r>
                      <a:rPr lang="en-US" altLang="zh-CN" i="1">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和</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𝑑</m:t>
                    </m:r>
                  </m:oMath>
                </a14:m>
                <a:r>
                  <a:rPr lang="zh-CN" altLang="en-US" dirty="0">
                    <a:latin typeface="楷体" panose="02010609060101010101" charset="-122"/>
                    <a:ea typeface="楷体" panose="02010609060101010101" charset="-122"/>
                    <a:cs typeface="楷体" panose="02010609060101010101" charset="-122"/>
                  </a:rPr>
                  <a:t>交替极小化(1-36)，这可以通过以下两步完成：</a:t>
                </a:r>
              </a:p>
            </p:txBody>
          </p:sp>
        </mc:Choice>
        <mc:Fallback xmlns="">
          <p:sp>
            <p:nvSpPr>
              <p:cNvPr id="3" name="文本框 2"/>
              <p:cNvSpPr txBox="1">
                <a:spLocks noRot="1" noChangeAspect="1" noMove="1" noResize="1" noEditPoints="1" noAdjustHandles="1" noChangeArrowheads="1" noChangeShapeType="1" noTextEdit="1"/>
              </p:cNvSpPr>
              <p:nvPr/>
            </p:nvSpPr>
            <p:spPr>
              <a:xfrm>
                <a:off x="1066800" y="1559560"/>
                <a:ext cx="7298690" cy="92202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066800" y="3836035"/>
                <a:ext cx="7298690" cy="1753235"/>
              </a:xfrm>
              <a:prstGeom prst="rect">
                <a:avLst/>
              </a:prstGeom>
              <a:noFill/>
            </p:spPr>
            <p:txBody>
              <a:bodyPr wrap="square" rtlCol="0" anchor="t">
                <a:spAutoFit/>
              </a:bodyPr>
              <a:lstStyle/>
              <a:p>
                <a:r>
                  <a:rPr lang="zh-CN" altLang="en-US">
                    <a:latin typeface="楷体" panose="02010609060101010101" charset="-122"/>
                    <a:ea typeface="楷体" panose="02010609060101010101" charset="-122"/>
                    <a:cs typeface="楷体" panose="02010609060101010101" charset="-122"/>
                  </a:rPr>
                  <a:t>为了解第一步，因为已经将</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𝑢</m:t>
                    </m:r>
                  </m:oMath>
                </a14:m>
                <a:r>
                  <a:rPr lang="zh-CN" altLang="en-US">
                    <a:latin typeface="楷体" panose="02010609060101010101" charset="-122"/>
                    <a:ea typeface="楷体" panose="02010609060101010101" charset="-122"/>
                    <a:cs typeface="楷体" panose="02010609060101010101" charset="-122"/>
                  </a:rPr>
                  <a:t>从</a:t>
                </a:r>
                <a:r>
                  <a:rPr lang="zh-CN" altLang="en-US">
                    <a:latin typeface="Times New Roman" panose="02020603050405020304" pitchFamily="18" charset="0"/>
                    <a:ea typeface="楷体" panose="02010609060101010101" charset="-122"/>
                    <a:cs typeface="Times New Roman" panose="02020603050405020304" pitchFamily="18" charset="0"/>
                  </a:rPr>
                  <a:t> L1 </a:t>
                </a:r>
                <a:r>
                  <a:rPr lang="zh-CN" altLang="en-US">
                    <a:latin typeface="楷体" panose="02010609060101010101" charset="-122"/>
                    <a:ea typeface="楷体" panose="02010609060101010101" charset="-122"/>
                    <a:cs typeface="楷体" panose="02010609060101010101" charset="-122"/>
                  </a:rPr>
                  <a:t>项中分离出来，关于</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𝑢</m:t>
                    </m:r>
                  </m:oMath>
                </a14:m>
                <a:r>
                  <a:rPr lang="zh-CN" altLang="en-US">
                    <a:latin typeface="楷体" panose="02010609060101010101" charset="-122"/>
                    <a:ea typeface="楷体" panose="02010609060101010101" charset="-122"/>
                    <a:cs typeface="楷体" panose="02010609060101010101" charset="-122"/>
                  </a:rPr>
                  <a:t>的优化问题现在是可微的，因此可以用很多种优化方法来解决该问题。用哪一种特定的优化方法来解决该问题取决于函数</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𝐻</m:t>
                    </m:r>
                    <m:r>
                      <a:rPr lang="en-US" altLang="zh-CN" i="1">
                        <a:latin typeface="Cambria Math" panose="02040503050406030204" charset="0"/>
                        <a:ea typeface="楷体" panose="02010609060101010101" charset="-122"/>
                        <a:cs typeface="Cambria Math" panose="02040503050406030204" charset="0"/>
                      </a:rPr>
                      <m:t>(·) </m:t>
                    </m:r>
                  </m:oMath>
                </a14:m>
                <a:r>
                  <a:rPr lang="zh-CN" altLang="en-US">
                    <a:latin typeface="楷体" panose="02010609060101010101" charset="-122"/>
                    <a:ea typeface="楷体" panose="02010609060101010101" charset="-122"/>
                    <a:cs typeface="楷体" panose="02010609060101010101" charset="-122"/>
                  </a:rPr>
                  <a:t>的性质。</a:t>
                </a:r>
              </a:p>
              <a:p>
                <a:endParaRPr lang="en-US" altLang="zh-CN">
                  <a:latin typeface="楷体" panose="02010609060101010101" charset="-122"/>
                  <a:ea typeface="楷体" panose="02010609060101010101" charset="-122"/>
                  <a:cs typeface="楷体" panose="02010609060101010101" charset="-122"/>
                </a:endParaRPr>
              </a:p>
              <a:p>
                <a:pPr marL="285750" indent="-285750">
                  <a:buFont typeface="Arial" panose="020B0604020202020204" pitchFamily="34" charset="0"/>
                  <a:buChar char="•"/>
                </a:pPr>
                <a:r>
                  <a:rPr lang="zh-CN" altLang="en-US">
                    <a:latin typeface="楷体" panose="02010609060101010101" charset="-122"/>
                    <a:ea typeface="楷体" panose="02010609060101010101" charset="-122"/>
                    <a:cs typeface="楷体" panose="02010609060101010101" charset="-122"/>
                  </a:rPr>
                  <a:t>对于普遍的问题，一般都可以用</a:t>
                </a:r>
                <a:r>
                  <a:rPr lang="zh-CN" altLang="en-US">
                    <a:latin typeface="Times New Roman" panose="02020603050405020304" pitchFamily="18" charset="0"/>
                    <a:ea typeface="楷体" panose="02010609060101010101" charset="-122"/>
                    <a:cs typeface="Times New Roman" panose="02020603050405020304" pitchFamily="18" charset="0"/>
                  </a:rPr>
                  <a:t> Guass-Seidel </a:t>
                </a:r>
                <a:r>
                  <a:rPr lang="zh-CN" altLang="en-US">
                    <a:latin typeface="楷体" panose="02010609060101010101" charset="-122"/>
                    <a:ea typeface="楷体" panose="02010609060101010101" charset="-122"/>
                    <a:cs typeface="楷体" panose="02010609060101010101" charset="-122"/>
                  </a:rPr>
                  <a:t>方法或傅里叶变换方法。</a:t>
                </a:r>
              </a:p>
              <a:p>
                <a:pPr marL="285750" indent="-285750">
                  <a:buFont typeface="Arial" panose="020B0604020202020204" pitchFamily="34" charset="0"/>
                  <a:buChar char="•"/>
                </a:pPr>
                <a:r>
                  <a:rPr lang="zh-CN" altLang="en-US">
                    <a:latin typeface="楷体" panose="02010609060101010101" charset="-122"/>
                    <a:ea typeface="楷体" panose="02010609060101010101" charset="-122"/>
                    <a:cs typeface="楷体" panose="02010609060101010101" charset="-122"/>
                  </a:rPr>
                  <a:t>对于一些</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𝐻</m:t>
                    </m:r>
                    <m:r>
                      <a:rPr lang="en-US" altLang="zh-CN" i="1">
                        <a:latin typeface="Cambria Math" panose="02040503050406030204" charset="0"/>
                        <a:ea typeface="楷体" panose="02010609060101010101" charset="-122"/>
                        <a:cs typeface="Cambria Math" panose="02040503050406030204" charset="0"/>
                      </a:rPr>
                      <m:t>(·) </m:t>
                    </m:r>
                  </m:oMath>
                </a14:m>
                <a:r>
                  <a:rPr lang="zh-CN" altLang="en-US">
                    <a:latin typeface="楷体" panose="02010609060101010101" charset="-122"/>
                    <a:ea typeface="楷体" panose="02010609060101010101" charset="-122"/>
                    <a:cs typeface="楷体" panose="02010609060101010101" charset="-122"/>
                  </a:rPr>
                  <a:t>结构性不强的问题，也可以应用共轭梯度方法。</a:t>
                </a:r>
              </a:p>
            </p:txBody>
          </p:sp>
        </mc:Choice>
        <mc:Fallback xmlns="">
          <p:sp>
            <p:nvSpPr>
              <p:cNvPr id="7" name="文本框 6"/>
              <p:cNvSpPr txBox="1">
                <a:spLocks noRot="1" noChangeAspect="1" noMove="1" noResize="1" noEditPoints="1" noAdjustHandles="1" noChangeArrowheads="1" noChangeShapeType="1" noTextEdit="1"/>
              </p:cNvSpPr>
              <p:nvPr/>
            </p:nvSpPr>
            <p:spPr>
              <a:xfrm>
                <a:off x="1066800" y="3836035"/>
                <a:ext cx="7298690" cy="1753235"/>
              </a:xfrm>
              <a:prstGeom prst="rect">
                <a:avLst/>
              </a:prstGeom>
              <a:blipFill rotWithShape="1">
                <a:blip r:embed="rId4"/>
                <a:stretch>
                  <a:fillRect r="-156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BB6A32C0-4CFE-4250-8A26-F1FD8F145C80}"/>
              </a:ext>
            </a:extLst>
          </p:cNvPr>
          <p:cNvPicPr>
            <a:picLocks noChangeAspect="1"/>
          </p:cNvPicPr>
          <p:nvPr/>
        </p:nvPicPr>
        <p:blipFill>
          <a:blip r:embed="rId5"/>
          <a:stretch>
            <a:fillRect/>
          </a:stretch>
        </p:blipFill>
        <p:spPr>
          <a:xfrm>
            <a:off x="2471683" y="2650391"/>
            <a:ext cx="4200633" cy="909037"/>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A5C33843-AC1D-0EFE-CF64-BF1F013BE28B}"/>
                  </a:ext>
                </a:extLst>
              </p14:cNvPr>
              <p14:cNvContentPartPr/>
              <p14:nvPr/>
            </p14:nvContentPartPr>
            <p14:xfrm>
              <a:off x="1324440" y="1892520"/>
              <a:ext cx="6842160" cy="1752840"/>
            </p14:xfrm>
          </p:contentPart>
        </mc:Choice>
        <mc:Fallback xmlns="">
          <p:pic>
            <p:nvPicPr>
              <p:cNvPr id="4" name="墨迹 3">
                <a:extLst>
                  <a:ext uri="{FF2B5EF4-FFF2-40B4-BE49-F238E27FC236}">
                    <a16:creationId xmlns:a16="http://schemas.microsoft.com/office/drawing/2014/main" id="{A5C33843-AC1D-0EFE-CF64-BF1F013BE28B}"/>
                  </a:ext>
                </a:extLst>
              </p:cNvPr>
              <p:cNvPicPr/>
              <p:nvPr/>
            </p:nvPicPr>
            <p:blipFill>
              <a:blip r:embed="rId7"/>
              <a:stretch>
                <a:fillRect/>
              </a:stretch>
            </p:blipFill>
            <p:spPr>
              <a:xfrm>
                <a:off x="1315080" y="1883160"/>
                <a:ext cx="6860880" cy="1771560"/>
              </a:xfrm>
              <a:prstGeom prst="rect">
                <a:avLst/>
              </a:prstGeom>
            </p:spPr>
          </p:pic>
        </mc:Fallback>
      </mc:AlternateContent>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a:lstStyle/>
          <a:p>
            <a:r>
              <a:rPr lang="en-US" altLang="zh-CN" dirty="0"/>
              <a:t>1.4 Split Bregman</a:t>
            </a:r>
            <a:r>
              <a:rPr lang="zh-CN" altLang="en-US" dirty="0"/>
              <a:t>方法</a:t>
            </a:r>
          </a:p>
        </p:txBody>
      </p:sp>
      <p:grpSp>
        <p:nvGrpSpPr>
          <p:cNvPr id="12" name="组合 11"/>
          <p:cNvGrpSpPr/>
          <p:nvPr/>
        </p:nvGrpSpPr>
        <p:grpSpPr>
          <a:xfrm>
            <a:off x="1066555" y="1508729"/>
            <a:ext cx="7540625" cy="1818005"/>
            <a:chOff x="1680" y="2348"/>
            <a:chExt cx="11875" cy="2863"/>
          </a:xfrm>
        </p:grpSpPr>
        <mc:AlternateContent xmlns:mc="http://schemas.openxmlformats.org/markup-compatibility/2006" xmlns:a14="http://schemas.microsoft.com/office/drawing/2010/main">
          <mc:Choice Requires="a14">
            <p:sp>
              <p:nvSpPr>
                <p:cNvPr id="3" name="文本框 2"/>
                <p:cNvSpPr txBox="1"/>
                <p:nvPr/>
              </p:nvSpPr>
              <p:spPr>
                <a:xfrm>
                  <a:off x="1680" y="2348"/>
                  <a:ext cx="11875" cy="1016"/>
                </a:xfrm>
                <a:prstGeom prst="rect">
                  <a:avLst/>
                </a:prstGeom>
                <a:noFill/>
              </p:spPr>
              <p:txBody>
                <a:bodyPr wrap="square" rtlCol="0" anchor="t">
                  <a:spAutoFit/>
                </a:bodyPr>
                <a:lstStyle/>
                <a:p>
                  <a:r>
                    <a:rPr lang="zh-CN" altLang="en-US">
                      <a:latin typeface="楷体" panose="02010609060101010101" charset="-122"/>
                      <a:ea typeface="楷体" panose="02010609060101010101" charset="-122"/>
                      <a:cs typeface="楷体" panose="02010609060101010101" charset="-122"/>
                    </a:rPr>
                    <a:t>对于第二步的关于</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𝑑</m:t>
                      </m:r>
                      <m:r>
                        <a:rPr lang="en-US" altLang="zh-CN" i="1">
                          <a:latin typeface="Cambria Math" panose="02040503050406030204" charset="0"/>
                          <a:ea typeface="楷体" panose="02010609060101010101" charset="-122"/>
                          <a:cs typeface="Cambria Math" panose="02040503050406030204" charset="0"/>
                        </a:rPr>
                        <m:t> </m:t>
                      </m:r>
                    </m:oMath>
                  </a14:m>
                  <a:r>
                    <a:rPr lang="zh-CN" altLang="en-US">
                      <a:latin typeface="楷体" panose="02010609060101010101" charset="-122"/>
                      <a:ea typeface="楷体" panose="02010609060101010101" charset="-122"/>
                      <a:cs typeface="楷体" panose="02010609060101010101" charset="-122"/>
                    </a:rPr>
                    <a:t>的极小化问题，可以利用向量值</a:t>
                  </a:r>
                  <a:r>
                    <a:rPr lang="zh-CN" altLang="en-US">
                      <a:latin typeface="Times New Roman" panose="02020603050405020304" pitchFamily="18" charset="0"/>
                      <a:ea typeface="楷体" panose="02010609060101010101" charset="-122"/>
                      <a:cs typeface="Times New Roman" panose="02020603050405020304" pitchFamily="18" charset="0"/>
                    </a:rPr>
                    <a:t> shrinkage </a:t>
                  </a:r>
                  <a:r>
                    <a:rPr lang="zh-CN" altLang="en-US">
                      <a:latin typeface="楷体" panose="02010609060101010101" charset="-122"/>
                      <a:ea typeface="楷体" panose="02010609060101010101" charset="-122"/>
                      <a:cs typeface="楷体" panose="02010609060101010101" charset="-122"/>
                    </a:rPr>
                    <a:t>算子显式地计算出</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𝑑</m:t>
                      </m:r>
                    </m:oMath>
                  </a14:m>
                  <a:r>
                    <a:rPr lang="zh-CN" altLang="en-US">
                      <a:latin typeface="楷体" panose="02010609060101010101" charset="-122"/>
                      <a:ea typeface="楷体" panose="02010609060101010101" charset="-122"/>
                      <a:cs typeface="楷体" panose="02010609060101010101" charset="-122"/>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1680" y="2348"/>
                  <a:ext cx="11875" cy="1016"/>
                </a:xfrm>
                <a:prstGeom prst="rect">
                  <a:avLst/>
                </a:prstGeom>
                <a:blipFill rotWithShape="1">
                  <a:blip r:embed="rId2"/>
                </a:blipFill>
              </p:spPr>
              <p:txBody>
                <a:bodyPr/>
                <a:lstStyle/>
                <a:p>
                  <a:r>
                    <a:rPr lang="zh-CN" altLang="en-US">
                      <a:noFill/>
                    </a:rPr>
                    <a:t> </a:t>
                  </a:r>
                </a:p>
              </p:txBody>
            </p:sp>
          </mc:Fallback>
        </mc:AlternateContent>
        <p:sp>
          <p:nvSpPr>
            <p:cNvPr id="7" name="文本框 6"/>
            <p:cNvSpPr txBox="1"/>
            <p:nvPr/>
          </p:nvSpPr>
          <p:spPr>
            <a:xfrm>
              <a:off x="1680" y="4631"/>
              <a:ext cx="7615" cy="580"/>
            </a:xfrm>
            <a:prstGeom prst="rect">
              <a:avLst/>
            </a:prstGeom>
            <a:noFill/>
          </p:spPr>
          <p:txBody>
            <a:bodyPr wrap="square" rtlCol="0" anchor="t">
              <a:spAutoFit/>
            </a:bodyPr>
            <a:lstStyle/>
            <a:p>
              <a:r>
                <a:rPr lang="zh-CN" altLang="en-US">
                  <a:latin typeface="楷体" panose="02010609060101010101" charset="-122"/>
                  <a:ea typeface="楷体" panose="02010609060101010101" charset="-122"/>
                  <a:cs typeface="楷体" panose="02010609060101010101" charset="-122"/>
                </a:rPr>
                <a:t>其中向量值</a:t>
              </a:r>
              <a:r>
                <a:rPr lang="zh-CN" altLang="en-US">
                  <a:latin typeface="Times New Roman" panose="02020603050405020304" pitchFamily="18" charset="0"/>
                  <a:ea typeface="楷体" panose="02010609060101010101" charset="-122"/>
                  <a:cs typeface="Times New Roman" panose="02020603050405020304" pitchFamily="18" charset="0"/>
                </a:rPr>
                <a:t> shrinkage </a:t>
              </a:r>
              <a:r>
                <a:rPr lang="zh-CN" altLang="en-US">
                  <a:latin typeface="楷体" panose="02010609060101010101" charset="-122"/>
                  <a:ea typeface="楷体" panose="02010609060101010101" charset="-122"/>
                  <a:cs typeface="楷体" panose="02010609060101010101" charset="-122"/>
                </a:rPr>
                <a:t>算子如下定义。</a:t>
              </a:r>
            </a:p>
          </p:txBody>
        </p:sp>
      </p:grpSp>
      <p:grpSp>
        <p:nvGrpSpPr>
          <p:cNvPr id="13" name="组合 12"/>
          <p:cNvGrpSpPr/>
          <p:nvPr/>
        </p:nvGrpSpPr>
        <p:grpSpPr>
          <a:xfrm>
            <a:off x="1066555" y="3777084"/>
            <a:ext cx="7427595" cy="1981835"/>
            <a:chOff x="1680" y="5400"/>
            <a:chExt cx="11697" cy="3121"/>
          </a:xfrm>
        </p:grpSpPr>
        <mc:AlternateContent xmlns:mc="http://schemas.openxmlformats.org/markup-compatibility/2006" xmlns:a14="http://schemas.microsoft.com/office/drawing/2010/main">
          <mc:Choice Requires="a14">
            <p:sp>
              <p:nvSpPr>
                <p:cNvPr id="8" name="文本框 7"/>
                <p:cNvSpPr txBox="1"/>
                <p:nvPr/>
              </p:nvSpPr>
              <p:spPr>
                <a:xfrm>
                  <a:off x="1680" y="5400"/>
                  <a:ext cx="11697" cy="58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定义1.3 向量值</a:t>
                  </a:r>
                  <a:r>
                    <a:rPr lang="zh-CN" altLang="en-US" dirty="0">
                      <a:latin typeface="Times New Roman" panose="02020603050405020304" pitchFamily="18" charset="0"/>
                      <a:ea typeface="楷体" panose="02010609060101010101" charset="-122"/>
                      <a:cs typeface="Times New Roman" panose="02020603050405020304" pitchFamily="18" charset="0"/>
                    </a:rPr>
                    <a:t> shrinkage </a:t>
                  </a:r>
                  <a:r>
                    <a:rPr lang="zh-CN" altLang="en-US" dirty="0">
                      <a:latin typeface="楷体" panose="02010609060101010101" charset="-122"/>
                      <a:ea typeface="楷体" panose="02010609060101010101" charset="-122"/>
                      <a:cs typeface="楷体" panose="02010609060101010101" charset="-122"/>
                    </a:rPr>
                    <a:t>算子</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𝑠h𝑟𝑖𝑛𝑘</m:t>
                      </m:r>
                      <m:r>
                        <a:rPr lang="en-US" altLang="zh-CN" i="1">
                          <a:latin typeface="Cambria Math" panose="02040503050406030204" charset="0"/>
                          <a:ea typeface="楷体" panose="02010609060101010101" charset="-122"/>
                          <a:cs typeface="Cambria Math" panose="02040503050406030204" charset="0"/>
                        </a:rPr>
                        <m:t>(</m:t>
                      </m:r>
                      <m:r>
                        <a:rPr lang="en-US" altLang="zh-CN" b="1" i="0">
                          <a:latin typeface="Cambria Math" panose="02040503050406030204" charset="0"/>
                          <a:ea typeface="楷体" panose="02010609060101010101" charset="-122"/>
                          <a:cs typeface="Cambria Math" panose="02040503050406030204" charset="0"/>
                        </a:rPr>
                        <m:t>𝐱</m:t>
                      </m:r>
                      <m:r>
                        <a:rPr lang="en-US" altLang="zh-CN" i="1">
                          <a:latin typeface="Cambria Math" panose="02040503050406030204" charset="0"/>
                          <a:ea typeface="楷体" panose="02010609060101010101" charset="-122"/>
                          <a:cs typeface="Cambria Math" panose="02040503050406030204" charset="0"/>
                        </a:rPr>
                        <m:t>, </m:t>
                      </m:r>
                      <m:r>
                        <a:rPr lang="en-US" altLang="zh-CN" i="1">
                          <a:latin typeface="Cambria Math" panose="02040503050406030204" charset="0"/>
                          <a:ea typeface="楷体" panose="02010609060101010101" charset="-122"/>
                          <a:cs typeface="Cambria Math" panose="02040503050406030204" charset="0"/>
                        </a:rPr>
                        <m:t>𝛾</m:t>
                      </m:r>
                      <m:r>
                        <a:rPr lang="en-US" altLang="zh-CN" i="1">
                          <a:latin typeface="Cambria Math" panose="02040503050406030204" charset="0"/>
                          <a:ea typeface="楷体" panose="02010609060101010101" charset="-122"/>
                          <a:cs typeface="Cambria Math" panose="02040503050406030204" charset="0"/>
                        </a:rPr>
                        <m:t>)</m:t>
                      </m:r>
                    </m:oMath>
                  </a14:m>
                  <a:r>
                    <a:rPr lang="zh-CN" altLang="en-US" dirty="0">
                      <a:latin typeface="楷体" panose="02010609060101010101" charset="-122"/>
                      <a:ea typeface="楷体" panose="02010609060101010101" charset="-122"/>
                      <a:cs typeface="楷体" panose="02010609060101010101" charset="-122"/>
                    </a:rPr>
                    <a:t>定义如下：</a:t>
                  </a:r>
                </a:p>
              </p:txBody>
            </p:sp>
          </mc:Choice>
          <mc:Fallback xmlns="">
            <p:sp>
              <p:nvSpPr>
                <p:cNvPr id="8" name="文本框 7"/>
                <p:cNvSpPr txBox="1">
                  <a:spLocks noRot="1" noChangeAspect="1" noMove="1" noResize="1" noEditPoints="1" noAdjustHandles="1" noChangeArrowheads="1" noChangeShapeType="1" noTextEdit="1"/>
                </p:cNvSpPr>
                <p:nvPr/>
              </p:nvSpPr>
              <p:spPr>
                <a:xfrm>
                  <a:off x="1680" y="5400"/>
                  <a:ext cx="11697" cy="580"/>
                </a:xfrm>
                <a:prstGeom prst="rect">
                  <a:avLst/>
                </a:prstGeom>
                <a:blipFill>
                  <a:blip r:embed="rId3"/>
                  <a:stretch>
                    <a:fillRect l="-739" t="-13333"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680" y="7941"/>
                  <a:ext cx="9780" cy="580"/>
                </a:xfrm>
                <a:prstGeom prst="rect">
                  <a:avLst/>
                </a:prstGeom>
                <a:noFill/>
              </p:spPr>
              <p:txBody>
                <a:bodyPr wrap="square" rtlCol="0" anchor="t">
                  <a:spAutoFit/>
                </a:bodyPr>
                <a:lstStyle/>
                <a:p>
                  <a:r>
                    <a:rPr lang="zh-CN" altLang="en-US" dirty="0">
                      <a:latin typeface="楷体" panose="02010609060101010101" charset="-122"/>
                      <a:ea typeface="楷体" panose="02010609060101010101" charset="-122"/>
                      <a:cs typeface="楷体" panose="02010609060101010101" charset="-122"/>
                    </a:rPr>
                    <a:t>其中</a:t>
                  </a:r>
                  <a14:m>
                    <m:oMath xmlns:m="http://schemas.openxmlformats.org/officeDocument/2006/math">
                      <m:r>
                        <a:rPr lang="en-US" altLang="zh-CN" b="1" i="0">
                          <a:latin typeface="Cambria Math" panose="02040503050406030204" charset="0"/>
                          <a:ea typeface="楷体" panose="02010609060101010101" charset="-122"/>
                          <a:cs typeface="Cambria Math" panose="02040503050406030204" charset="0"/>
                        </a:rPr>
                        <m:t>𝐱</m:t>
                      </m:r>
                    </m:oMath>
                  </a14:m>
                  <a:r>
                    <a:rPr lang="zh-CN" altLang="en-US" dirty="0">
                      <a:latin typeface="楷体" panose="02010609060101010101" charset="-122"/>
                      <a:ea typeface="楷体" panose="02010609060101010101" charset="-122"/>
                      <a:cs typeface="楷体" panose="02010609060101010101" charset="-122"/>
                    </a:rPr>
                    <a:t>是一个向量，</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rPr>
                        <m:t>𝛾</m:t>
                      </m:r>
                      <m:r>
                        <a:rPr lang="en-US" altLang="zh-CN" i="1">
                          <a:latin typeface="Cambria Math" panose="02040503050406030204" charset="0"/>
                          <a:ea typeface="楷体" panose="02010609060101010101" charset="-122"/>
                          <a:cs typeface="Cambria Math" panose="02040503050406030204" charset="0"/>
                        </a:rPr>
                        <m:t> </m:t>
                      </m:r>
                    </m:oMath>
                  </a14:m>
                  <a:r>
                    <a:rPr lang="zh-CN" altLang="en-US" dirty="0">
                      <a:latin typeface="楷体" panose="02010609060101010101" charset="-122"/>
                      <a:ea typeface="楷体" panose="02010609060101010101" charset="-122"/>
                      <a:cs typeface="楷体" panose="02010609060101010101" charset="-122"/>
                    </a:rPr>
                    <a:t>是一个常数。</a:t>
                  </a:r>
                </a:p>
              </p:txBody>
            </p:sp>
          </mc:Choice>
          <mc:Fallback xmlns="">
            <p:sp>
              <p:nvSpPr>
                <p:cNvPr id="11" name="文本框 10"/>
                <p:cNvSpPr txBox="1">
                  <a:spLocks noRot="1" noChangeAspect="1" noMove="1" noResize="1" noEditPoints="1" noAdjustHandles="1" noChangeArrowheads="1" noChangeShapeType="1" noTextEdit="1"/>
                </p:cNvSpPr>
                <p:nvPr/>
              </p:nvSpPr>
              <p:spPr>
                <a:xfrm>
                  <a:off x="1680" y="7941"/>
                  <a:ext cx="9780" cy="580"/>
                </a:xfrm>
                <a:prstGeom prst="rect">
                  <a:avLst/>
                </a:prstGeom>
                <a:blipFill>
                  <a:blip r:embed="rId4"/>
                  <a:stretch>
                    <a:fillRect l="-883" t="-11475" b="-21311"/>
                  </a:stretch>
                </a:blipFill>
              </p:spPr>
              <p:txBody>
                <a:bodyPr/>
                <a:lstStyle/>
                <a:p>
                  <a:r>
                    <a:rPr lang="zh-CN" altLang="en-US">
                      <a:noFill/>
                    </a:rPr>
                    <a:t> </a:t>
                  </a:r>
                </a:p>
              </p:txBody>
            </p:sp>
          </mc:Fallback>
        </mc:AlternateContent>
      </p:grpSp>
      <p:pic>
        <p:nvPicPr>
          <p:cNvPr id="5" name="图片 4">
            <a:extLst>
              <a:ext uri="{FF2B5EF4-FFF2-40B4-BE49-F238E27FC236}">
                <a16:creationId xmlns:a16="http://schemas.microsoft.com/office/drawing/2014/main" id="{B0EAB769-A4F8-4B48-B24D-C59E0C4E6728}"/>
              </a:ext>
            </a:extLst>
          </p:cNvPr>
          <p:cNvPicPr>
            <a:picLocks noChangeAspect="1"/>
          </p:cNvPicPr>
          <p:nvPr/>
        </p:nvPicPr>
        <p:blipFill>
          <a:blip r:embed="rId5"/>
          <a:stretch>
            <a:fillRect/>
          </a:stretch>
        </p:blipFill>
        <p:spPr>
          <a:xfrm>
            <a:off x="3155927" y="2243805"/>
            <a:ext cx="2816415" cy="499364"/>
          </a:xfrm>
          <a:prstGeom prst="rect">
            <a:avLst/>
          </a:prstGeom>
        </p:spPr>
      </p:pic>
      <p:pic>
        <p:nvPicPr>
          <p:cNvPr id="14" name="图片 13">
            <a:extLst>
              <a:ext uri="{FF2B5EF4-FFF2-40B4-BE49-F238E27FC236}">
                <a16:creationId xmlns:a16="http://schemas.microsoft.com/office/drawing/2014/main" id="{A0E4399A-7ED0-4DCC-9046-765548320973}"/>
              </a:ext>
            </a:extLst>
          </p:cNvPr>
          <p:cNvPicPr>
            <a:picLocks noChangeAspect="1"/>
          </p:cNvPicPr>
          <p:nvPr/>
        </p:nvPicPr>
        <p:blipFill>
          <a:blip r:embed="rId6"/>
          <a:stretch>
            <a:fillRect/>
          </a:stretch>
        </p:blipFill>
        <p:spPr>
          <a:xfrm>
            <a:off x="2607805" y="4276559"/>
            <a:ext cx="3928388" cy="855828"/>
          </a:xfrm>
          <a:prstGeom prst="rect">
            <a:avLst/>
          </a:prstGeom>
        </p:spPr>
      </p:pic>
      <p:sp>
        <p:nvSpPr>
          <p:cNvPr id="15" name="文本框 14">
            <a:extLst>
              <a:ext uri="{FF2B5EF4-FFF2-40B4-BE49-F238E27FC236}">
                <a16:creationId xmlns:a16="http://schemas.microsoft.com/office/drawing/2014/main" id="{9F4BE93F-0D6C-4869-8A49-1571D504E162}"/>
              </a:ext>
            </a:extLst>
          </p:cNvPr>
          <p:cNvSpPr txBox="1"/>
          <p:nvPr/>
        </p:nvSpPr>
        <p:spPr>
          <a:xfrm>
            <a:off x="7555034" y="2308821"/>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8</a:t>
            </a:r>
            <a:r>
              <a:rPr lang="zh-CN" altLang="en-US" dirty="0">
                <a:latin typeface="Times New Roman" panose="02020603050405020304" pitchFamily="18" charset="0"/>
                <a:cs typeface="Times New Roman" panose="02020603050405020304" pitchFamily="18" charset="0"/>
              </a:rPr>
              <a:t>）</a:t>
            </a:r>
          </a:p>
        </p:txBody>
      </p:sp>
      <p:sp>
        <p:nvSpPr>
          <p:cNvPr id="16" name="文本框 15">
            <a:extLst>
              <a:ext uri="{FF2B5EF4-FFF2-40B4-BE49-F238E27FC236}">
                <a16:creationId xmlns:a16="http://schemas.microsoft.com/office/drawing/2014/main" id="{9E07DF13-3637-4A8F-B41F-94DB92646DF4}"/>
              </a:ext>
            </a:extLst>
          </p:cNvPr>
          <p:cNvSpPr txBox="1"/>
          <p:nvPr/>
        </p:nvSpPr>
        <p:spPr>
          <a:xfrm>
            <a:off x="7555034" y="4519807"/>
            <a:ext cx="88296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39</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2F826102-A61D-8BB4-97DF-EF3BEA60EC1E}"/>
                  </a:ext>
                </a:extLst>
              </p14:cNvPr>
              <p14:cNvContentPartPr/>
              <p14:nvPr/>
            </p14:nvContentPartPr>
            <p14:xfrm>
              <a:off x="3160800" y="1868040"/>
              <a:ext cx="4671720" cy="2904120"/>
            </p14:xfrm>
          </p:contentPart>
        </mc:Choice>
        <mc:Fallback xmlns="">
          <p:pic>
            <p:nvPicPr>
              <p:cNvPr id="4" name="墨迹 3">
                <a:extLst>
                  <a:ext uri="{FF2B5EF4-FFF2-40B4-BE49-F238E27FC236}">
                    <a16:creationId xmlns:a16="http://schemas.microsoft.com/office/drawing/2014/main" id="{2F826102-A61D-8BB4-97DF-EF3BEA60EC1E}"/>
                  </a:ext>
                </a:extLst>
              </p:cNvPr>
              <p:cNvPicPr/>
              <p:nvPr/>
            </p:nvPicPr>
            <p:blipFill>
              <a:blip r:embed="rId8"/>
              <a:stretch>
                <a:fillRect/>
              </a:stretch>
            </p:blipFill>
            <p:spPr>
              <a:xfrm>
                <a:off x="3151440" y="1858680"/>
                <a:ext cx="4690440" cy="2922840"/>
              </a:xfrm>
              <a:prstGeom prst="rect">
                <a:avLst/>
              </a:prstGeom>
            </p:spPr>
          </p:pic>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555" y="157090"/>
            <a:ext cx="5680723" cy="772648"/>
          </a:xfrm>
        </p:spPr>
        <p:txBody>
          <a:bodyPr/>
          <a:lstStyle/>
          <a:p>
            <a:r>
              <a:rPr lang="en-US" altLang="zh-CN" dirty="0"/>
              <a:t>1.4 Split Bregman</a:t>
            </a:r>
            <a:r>
              <a:rPr lang="zh-CN" altLang="en-US" dirty="0"/>
              <a:t>方法</a:t>
            </a:r>
          </a:p>
        </p:txBody>
      </p:sp>
      <p:sp>
        <p:nvSpPr>
          <p:cNvPr id="4" name="文本框 3"/>
          <p:cNvSpPr txBox="1"/>
          <p:nvPr/>
        </p:nvSpPr>
        <p:spPr>
          <a:xfrm>
            <a:off x="1066800" y="1603375"/>
            <a:ext cx="7743825" cy="645160"/>
          </a:xfrm>
          <a:prstGeom prst="rect">
            <a:avLst/>
          </a:prstGeom>
          <a:noFill/>
        </p:spPr>
        <p:txBody>
          <a:bodyPr wrap="square" rtlCol="0" anchor="t">
            <a:spAutoFit/>
          </a:bodyPr>
          <a:lstStyle/>
          <a:p>
            <a:r>
              <a:rPr lang="zh-CN" altLang="en-US">
                <a:latin typeface="Times New Roman" panose="02020603050405020304" pitchFamily="18" charset="0"/>
                <a:ea typeface="楷体" panose="02010609060101010101" charset="-122"/>
                <a:cs typeface="Times New Roman" panose="02020603050405020304" pitchFamily="18" charset="0"/>
              </a:rPr>
              <a:t>Split Bregman </a:t>
            </a:r>
            <a:r>
              <a:rPr lang="zh-CN" altLang="en-US">
                <a:latin typeface="楷体" panose="02010609060101010101" charset="-122"/>
                <a:ea typeface="楷体" panose="02010609060101010101" charset="-122"/>
                <a:cs typeface="楷体" panose="02010609060101010101" charset="-122"/>
              </a:rPr>
              <a:t>方法或</a:t>
            </a:r>
            <a:r>
              <a:rPr lang="zh-CN" altLang="en-US">
                <a:latin typeface="Times New Roman" panose="02020603050405020304" pitchFamily="18" charset="0"/>
                <a:ea typeface="楷体" panose="02010609060101010101" charset="-122"/>
                <a:cs typeface="Times New Roman" panose="02020603050405020304" pitchFamily="18" charset="0"/>
              </a:rPr>
              <a:t> Bregman </a:t>
            </a:r>
            <a:r>
              <a:rPr lang="zh-CN" altLang="en-US">
                <a:latin typeface="楷体" panose="02010609060101010101" charset="-122"/>
                <a:ea typeface="楷体" panose="02010609060101010101" charset="-122"/>
                <a:cs typeface="楷体" panose="02010609060101010101" charset="-122"/>
              </a:rPr>
              <a:t>迭代技巧相对于传统的约束函数或连续方</a:t>
            </a:r>
          </a:p>
          <a:p>
            <a:r>
              <a:rPr lang="zh-CN" altLang="en-US">
                <a:latin typeface="楷体" panose="02010609060101010101" charset="-122"/>
                <a:ea typeface="楷体" panose="02010609060101010101" charset="-122"/>
                <a:cs typeface="楷体" panose="02010609060101010101" charset="-122"/>
              </a:rPr>
              <a:t>法有以下几个优点。</a:t>
            </a:r>
          </a:p>
        </p:txBody>
      </p:sp>
      <mc:AlternateContent xmlns:mc="http://schemas.openxmlformats.org/markup-compatibility/2006" xmlns:a14="http://schemas.microsoft.com/office/drawing/2010/main">
        <mc:Choice Requires="a14">
          <p:sp>
            <p:nvSpPr>
              <p:cNvPr id="5" name="文本框 4"/>
              <p:cNvSpPr txBox="1"/>
              <p:nvPr/>
            </p:nvSpPr>
            <p:spPr>
              <a:xfrm>
                <a:off x="1144270" y="2466975"/>
                <a:ext cx="7357110" cy="2861310"/>
              </a:xfrm>
              <a:prstGeom prst="rect">
                <a:avLst/>
              </a:prstGeom>
              <a:noFill/>
            </p:spPr>
            <p:txBody>
              <a:bodyPr wrap="square" rtlCol="0" anchor="t">
                <a:spAutoFit/>
              </a:bodyPr>
              <a:lstStyle/>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sym typeface="+mn-ea"/>
                  </a:rPr>
                  <a:t>当应用于某些类型的目标函数，尤其是当目标函数包含有</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L1</a:t>
                </a:r>
                <a:r>
                  <a:rPr lang="zh-CN" altLang="en-US" dirty="0">
                    <a:latin typeface="楷体" panose="02010609060101010101" charset="-122"/>
                    <a:ea typeface="楷体" panose="02010609060101010101" charset="-122"/>
                    <a:cs typeface="楷体" panose="02010609060101010101" charset="-122"/>
                    <a:sym typeface="+mn-ea"/>
                  </a:rPr>
                  <a:t>正则项时，由于已经将</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 </m:t>
                    </m:r>
                    <m:r>
                      <a:rPr lang="en-US" altLang="zh-CN" i="1">
                        <a:latin typeface="Cambria Math" panose="02040503050406030204" charset="0"/>
                        <a:ea typeface="楷体" panose="02010609060101010101" charset="-122"/>
                        <a:cs typeface="Cambria Math" panose="02040503050406030204" charset="0"/>
                        <a:sym typeface="+mn-ea"/>
                      </a:rPr>
                      <m:t>𝑢</m:t>
                    </m:r>
                    <m:r>
                      <a:rPr lang="en-US" altLang="zh-CN" i="1">
                        <a:latin typeface="Cambria Math" panose="02040503050406030204" charset="0"/>
                        <a:ea typeface="楷体" panose="02010609060101010101" charset="-122"/>
                        <a:cs typeface="Cambria Math" panose="02040503050406030204" charset="0"/>
                        <a:sym typeface="+mn-ea"/>
                      </a:rPr>
                      <m:t> </m:t>
                    </m:r>
                  </m:oMath>
                </a14:m>
                <a:r>
                  <a:rPr lang="zh-CN" altLang="en-US" dirty="0">
                    <a:latin typeface="楷体" panose="02010609060101010101" charset="-122"/>
                    <a:ea typeface="楷体" panose="02010609060101010101" charset="-122"/>
                    <a:cs typeface="楷体" panose="02010609060101010101" charset="-122"/>
                    <a:sym typeface="+mn-ea"/>
                  </a:rPr>
                  <a:t>从</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 L1 </a:t>
                </a:r>
                <a:r>
                  <a:rPr lang="zh-CN" altLang="en-US" dirty="0">
                    <a:latin typeface="楷体" panose="02010609060101010101" charset="-122"/>
                    <a:ea typeface="楷体" panose="02010609060101010101" charset="-122"/>
                    <a:cs typeface="楷体" panose="02010609060101010101" charset="-122"/>
                    <a:sym typeface="+mn-ea"/>
                  </a:rPr>
                  <a:t>范数</a:t>
                </a:r>
                <a14:m>
                  <m:oMath xmlns:m="http://schemas.openxmlformats.org/officeDocument/2006/math">
                    <m:sSub>
                      <m:sSubPr>
                        <m:ctrlPr>
                          <a:rPr lang="en-US" altLang="zh-CN" i="1">
                            <a:latin typeface="Cambria Math" panose="02040503050406030204" pitchFamily="18" charset="0"/>
                            <a:ea typeface="楷体" panose="02010609060101010101" charset="-122"/>
                            <a:cs typeface="Cambria Math" panose="02040503050406030204" charset="0"/>
                            <a:sym typeface="+mn-ea"/>
                          </a:rPr>
                        </m:ctrlPr>
                      </m:sSubPr>
                      <m:e>
                        <m:r>
                          <a:rPr lang="en-US" altLang="zh-CN" i="1">
                            <a:latin typeface="Cambria Math" panose="02040503050406030204" charset="0"/>
                            <a:ea typeface="楷体" panose="02010609060101010101" charset="-122"/>
                            <a:cs typeface="Cambria Math" panose="02040503050406030204" charset="0"/>
                            <a:sym typeface="+mn-ea"/>
                          </a:rPr>
                          <m:t>| · |</m:t>
                        </m:r>
                      </m:e>
                      <m:sub>
                        <m:r>
                          <a:rPr lang="en-US" altLang="zh-CN" i="1">
                            <a:latin typeface="Cambria Math" panose="02040503050406030204" charset="0"/>
                            <a:ea typeface="楷体" panose="02010609060101010101" charset="-122"/>
                            <a:cs typeface="Cambria Math" panose="02040503050406030204" charset="0"/>
                            <a:sym typeface="+mn-ea"/>
                          </a:rPr>
                          <m:t>1</m:t>
                        </m:r>
                      </m:sub>
                    </m:sSub>
                  </m:oMath>
                </a14:m>
                <a:r>
                  <a:rPr lang="zh-CN" altLang="en-US" dirty="0">
                    <a:latin typeface="楷体" panose="02010609060101010101" charset="-122"/>
                    <a:ea typeface="楷体" panose="02010609060101010101" charset="-122"/>
                    <a:cs typeface="楷体" panose="02010609060101010101" charset="-122"/>
                    <a:sym typeface="+mn-ea"/>
                  </a:rPr>
                  <a:t>中分离出来，因此当关于</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𝑢</m:t>
                    </m:r>
                    <m:r>
                      <a:rPr lang="en-US" altLang="zh-CN" i="1">
                        <a:latin typeface="Cambria Math" panose="02040503050406030204" charset="0"/>
                        <a:ea typeface="楷体" panose="02010609060101010101" charset="-122"/>
                        <a:cs typeface="Cambria Math" panose="02040503050406030204" charset="0"/>
                        <a:sym typeface="+mn-ea"/>
                      </a:rPr>
                      <m:t> </m:t>
                    </m:r>
                  </m:oMath>
                </a14:m>
                <a:r>
                  <a:rPr lang="zh-CN" altLang="en-US" dirty="0">
                    <a:latin typeface="楷体" panose="02010609060101010101" charset="-122"/>
                    <a:ea typeface="楷体" panose="02010609060101010101" charset="-122"/>
                    <a:cs typeface="楷体" panose="02010609060101010101" charset="-122"/>
                    <a:sym typeface="+mn-ea"/>
                  </a:rPr>
                  <a:t>极小化 </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1-36)</a:t>
                </a:r>
                <a:r>
                  <a:rPr lang="zh-CN" altLang="en-US" dirty="0">
                    <a:latin typeface="楷体" panose="02010609060101010101" charset="-122"/>
                    <a:ea typeface="楷体" panose="02010609060101010101" charset="-122"/>
                    <a:cs typeface="楷体" panose="02010609060101010101" charset="-122"/>
                    <a:sym typeface="+mn-ea"/>
                  </a:rPr>
                  <a:t>时，不需要传统方法的正则化过程，因此</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Bregman </a:t>
                </a:r>
                <a:r>
                  <a:rPr lang="zh-CN" altLang="en-US" dirty="0">
                    <a:latin typeface="楷体" panose="02010609060101010101" charset="-122"/>
                    <a:ea typeface="楷体" panose="02010609060101010101" charset="-122"/>
                    <a:cs typeface="楷体" panose="02010609060101010101" charset="-122"/>
                    <a:sym typeface="+mn-ea"/>
                  </a:rPr>
                  <a:t>迭代收敛的非常快。由于</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 Bregman </a:t>
                </a:r>
                <a:r>
                  <a:rPr lang="zh-CN" altLang="en-US" dirty="0">
                    <a:latin typeface="楷体" panose="02010609060101010101" charset="-122"/>
                    <a:ea typeface="楷体" panose="02010609060101010101" charset="-122"/>
                    <a:cs typeface="楷体" panose="02010609060101010101" charset="-122"/>
                    <a:sym typeface="+mn-ea"/>
                  </a:rPr>
                  <a:t>迭代可以很快地收敛，因此只需要解很少个无约束问题即可。</a:t>
                </a:r>
              </a:p>
              <a:p>
                <a:pPr marL="285750" indent="-285750">
                  <a:buFont typeface="Arial" panose="020B0604020202020204" pitchFamily="34" charset="0"/>
                  <a:buChar char="•"/>
                </a:pPr>
                <a:r>
                  <a:rPr lang="zh-CN" altLang="en-US" dirty="0">
                    <a:latin typeface="楷体" panose="02010609060101010101" charset="-122"/>
                    <a:ea typeface="楷体" panose="02010609060101010101" charset="-122"/>
                    <a:cs typeface="楷体" panose="02010609060101010101" charset="-122"/>
                    <a:sym typeface="+mn-ea"/>
                  </a:rPr>
                  <a:t>相比连续方法，</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Bregman </a:t>
                </a:r>
                <a:r>
                  <a:rPr lang="zh-CN" altLang="en-US" dirty="0">
                    <a:latin typeface="楷体" panose="02010609060101010101" charset="-122"/>
                    <a:ea typeface="楷体" panose="02010609060101010101" charset="-122"/>
                    <a:cs typeface="楷体" panose="02010609060101010101" charset="-122"/>
                    <a:sym typeface="+mn-ea"/>
                  </a:rPr>
                  <a:t>迭代</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1-35)</a:t>
                </a:r>
                <a:r>
                  <a:rPr lang="zh-CN" altLang="en-US" dirty="0">
                    <a:latin typeface="楷体" panose="02010609060101010101" charset="-122"/>
                    <a:ea typeface="楷体" panose="02010609060101010101" charset="-122"/>
                    <a:cs typeface="楷体" panose="02010609060101010101" charset="-122"/>
                    <a:sym typeface="+mn-ea"/>
                  </a:rPr>
                  <a:t>中参数</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𝜆</m:t>
                    </m:r>
                  </m:oMath>
                </a14:m>
                <a:r>
                  <a:rPr lang="zh-CN" altLang="en-US" dirty="0">
                    <a:latin typeface="楷体" panose="02010609060101010101" charset="-122"/>
                    <a:ea typeface="楷体" panose="02010609060101010101" charset="-122"/>
                    <a:cs typeface="楷体" panose="02010609060101010101" charset="-122"/>
                    <a:sym typeface="+mn-ea"/>
                  </a:rPr>
                  <a:t>可以取作常数，而不需要像连续方法中令</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 </m:t>
                    </m:r>
                    <m:r>
                      <a:rPr lang="en-US" altLang="zh-CN" i="1">
                        <a:latin typeface="Cambria Math" panose="02040503050406030204" charset="0"/>
                        <a:ea typeface="楷体" panose="02010609060101010101" charset="-122"/>
                        <a:cs typeface="Cambria Math" panose="02040503050406030204" charset="0"/>
                        <a:sym typeface="+mn-ea"/>
                      </a:rPr>
                      <m:t>𝜆</m:t>
                    </m:r>
                    <m:r>
                      <a:rPr lang="en-US" altLang="zh-CN" i="1">
                        <a:latin typeface="Cambria Math" panose="02040503050406030204" charset="0"/>
                        <a:ea typeface="楷体" panose="02010609060101010101" charset="-122"/>
                        <a:cs typeface="Cambria Math" panose="02040503050406030204" charset="0"/>
                        <a:sym typeface="+mn-ea"/>
                      </a:rPr>
                      <m:t>→∞</m:t>
                    </m:r>
                  </m:oMath>
                </a14:m>
                <a:r>
                  <a:rPr lang="zh-CN" altLang="en-US" dirty="0">
                    <a:latin typeface="楷体" panose="02010609060101010101" charset="-122"/>
                    <a:ea typeface="楷体" panose="02010609060101010101" charset="-122"/>
                    <a:cs typeface="楷体" panose="02010609060101010101" charset="-122"/>
                    <a:sym typeface="+mn-ea"/>
                  </a:rPr>
                  <a:t>，这样就可以选择一个最小化条件数的</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 </m:t>
                    </m:r>
                    <m:r>
                      <a:rPr lang="en-US" altLang="zh-CN" i="1">
                        <a:latin typeface="Cambria Math" panose="02040503050406030204" charset="0"/>
                        <a:ea typeface="楷体" panose="02010609060101010101" charset="-122"/>
                        <a:cs typeface="Cambria Math" panose="02040503050406030204" charset="0"/>
                        <a:sym typeface="+mn-ea"/>
                      </a:rPr>
                      <m:t>𝜆</m:t>
                    </m:r>
                  </m:oMath>
                </a14:m>
                <a:r>
                  <a:rPr lang="zh-CN" altLang="en-US" dirty="0">
                    <a:latin typeface="楷体" panose="02010609060101010101" charset="-122"/>
                    <a:ea typeface="楷体" panose="02010609060101010101" charset="-122"/>
                    <a:cs typeface="楷体" panose="02010609060101010101" charset="-122"/>
                    <a:sym typeface="+mn-ea"/>
                  </a:rPr>
                  <a:t>，从而保证迭代优化方法（如</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 Newton </a:t>
                </a:r>
                <a:r>
                  <a:rPr lang="zh-CN" altLang="en-US" dirty="0">
                    <a:latin typeface="楷体" panose="02010609060101010101" charset="-122"/>
                    <a:ea typeface="楷体" panose="02010609060101010101" charset="-122"/>
                    <a:cs typeface="楷体" panose="02010609060101010101" charset="-122"/>
                    <a:sym typeface="+mn-ea"/>
                  </a:rPr>
                  <a:t>方法或</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 Guass-Seidel方法</a:t>
                </a:r>
                <a:r>
                  <a:rPr lang="zh-CN" altLang="en-US" dirty="0">
                    <a:latin typeface="楷体" panose="02010609060101010101" charset="-122"/>
                    <a:ea typeface="楷体" panose="02010609060101010101" charset="-122"/>
                    <a:cs typeface="楷体" panose="02010609060101010101" charset="-122"/>
                    <a:sym typeface="+mn-ea"/>
                  </a:rPr>
                  <a:t>）的快速收敛。</a:t>
                </a:r>
              </a:p>
              <a:p>
                <a:pPr marL="285750" indent="-285750">
                  <a:buFont typeface="Arial" panose="020B0604020202020204" pitchFamily="34" charset="0"/>
                  <a:buChar char="•"/>
                </a:pPr>
                <a:r>
                  <a:rPr lang="zh-CN" altLang="en-US" dirty="0">
                    <a:latin typeface="Times New Roman" panose="02020603050405020304" pitchFamily="18" charset="0"/>
                    <a:ea typeface="楷体" panose="02010609060101010101" charset="-122"/>
                    <a:cs typeface="Times New Roman" panose="02020603050405020304" pitchFamily="18" charset="0"/>
                    <a:sym typeface="+mn-ea"/>
                  </a:rPr>
                  <a:t>Bregman </a:t>
                </a:r>
                <a:r>
                  <a:rPr lang="zh-CN" altLang="en-US" dirty="0">
                    <a:latin typeface="楷体" panose="02010609060101010101" charset="-122"/>
                    <a:ea typeface="楷体" panose="02010609060101010101" charset="-122"/>
                    <a:cs typeface="楷体" panose="02010609060101010101" charset="-122"/>
                    <a:sym typeface="+mn-ea"/>
                  </a:rPr>
                  <a:t>迭代可以避免连续方法中</a:t>
                </a:r>
                <a14:m>
                  <m:oMath xmlns:m="http://schemas.openxmlformats.org/officeDocument/2006/math">
                    <m:r>
                      <a:rPr lang="en-US" altLang="zh-CN" i="1">
                        <a:latin typeface="Cambria Math" panose="02040503050406030204" charset="0"/>
                        <a:ea typeface="楷体" panose="02010609060101010101" charset="-122"/>
                        <a:cs typeface="Cambria Math" panose="02040503050406030204" charset="0"/>
                        <a:sym typeface="+mn-ea"/>
                      </a:rPr>
                      <m:t> </m:t>
                    </m:r>
                    <m:r>
                      <a:rPr lang="en-US" altLang="zh-CN" i="1">
                        <a:latin typeface="Cambria Math" panose="02040503050406030204" charset="0"/>
                        <a:ea typeface="楷体" panose="02010609060101010101" charset="-122"/>
                        <a:cs typeface="Cambria Math" panose="02040503050406030204" charset="0"/>
                        <a:sym typeface="+mn-ea"/>
                      </a:rPr>
                      <m:t>𝜆</m:t>
                    </m:r>
                    <m:r>
                      <a:rPr lang="en-US" altLang="zh-CN" i="1">
                        <a:latin typeface="Cambria Math" panose="02040503050406030204" charset="0"/>
                        <a:ea typeface="楷体" panose="02010609060101010101" charset="-122"/>
                        <a:cs typeface="Cambria Math" panose="02040503050406030204" charset="0"/>
                        <a:sym typeface="+mn-ea"/>
                      </a:rPr>
                      <m:t>→∞ </m:t>
                    </m:r>
                  </m:oMath>
                </a14:m>
                <a:r>
                  <a:rPr lang="zh-CN" altLang="en-US" dirty="0">
                    <a:latin typeface="楷体" panose="02010609060101010101" charset="-122"/>
                    <a:ea typeface="楷体" panose="02010609060101010101" charset="-122"/>
                    <a:cs typeface="楷体" panose="02010609060101010101" charset="-122"/>
                    <a:sym typeface="+mn-ea"/>
                  </a:rPr>
                  <a:t>时的数值不稳定问题。</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144270" y="2466975"/>
                <a:ext cx="7357110" cy="2861310"/>
              </a:xfrm>
              <a:prstGeom prst="rect">
                <a:avLst/>
              </a:prstGeom>
              <a:blipFill>
                <a:blip r:embed="rId2"/>
                <a:stretch>
                  <a:fillRect l="-580" t="-1706" r="-3728" b="-2559"/>
                </a:stretch>
              </a:blipFill>
            </p:spPr>
            <p:txBody>
              <a:bodyPr/>
              <a:lstStyle/>
              <a:p>
                <a:r>
                  <a:rPr lang="zh-CN" alt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F7CDBDB4-8850-61A0-9C67-1F065C1E199D}"/>
                  </a:ext>
                </a:extLst>
              </p14:cNvPr>
              <p14:cNvContentPartPr/>
              <p14:nvPr/>
            </p14:nvContentPartPr>
            <p14:xfrm>
              <a:off x="826560" y="2630880"/>
              <a:ext cx="6945120" cy="2849760"/>
            </p14:xfrm>
          </p:contentPart>
        </mc:Choice>
        <mc:Fallback xmlns="">
          <p:pic>
            <p:nvPicPr>
              <p:cNvPr id="3" name="墨迹 2">
                <a:extLst>
                  <a:ext uri="{FF2B5EF4-FFF2-40B4-BE49-F238E27FC236}">
                    <a16:creationId xmlns:a16="http://schemas.microsoft.com/office/drawing/2014/main" id="{F7CDBDB4-8850-61A0-9C67-1F065C1E199D}"/>
                  </a:ext>
                </a:extLst>
              </p:cNvPr>
              <p:cNvPicPr/>
              <p:nvPr/>
            </p:nvPicPr>
            <p:blipFill>
              <a:blip r:embed="rId4"/>
              <a:stretch>
                <a:fillRect/>
              </a:stretch>
            </p:blipFill>
            <p:spPr>
              <a:xfrm>
                <a:off x="817200" y="2621520"/>
                <a:ext cx="6963840" cy="286848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5" name="文本框 4">
            <a:extLst>
              <a:ext uri="{FF2B5EF4-FFF2-40B4-BE49-F238E27FC236}">
                <a16:creationId xmlns:a16="http://schemas.microsoft.com/office/drawing/2014/main" id="{FDD4EE95-6540-444F-A9EA-F86708E19F74}"/>
              </a:ext>
            </a:extLst>
          </p:cNvPr>
          <p:cNvSpPr txBox="1"/>
          <p:nvPr/>
        </p:nvSpPr>
        <p:spPr>
          <a:xfrm>
            <a:off x="687341" y="994299"/>
            <a:ext cx="7584018" cy="2031325"/>
          </a:xfrm>
          <a:prstGeom prst="rect">
            <a:avLst/>
          </a:prstGeom>
          <a:noFill/>
        </p:spPr>
        <p:txBody>
          <a:bodyPr wrap="square">
            <a:spAutoFit/>
          </a:bodyPr>
          <a:lstStyle/>
          <a:p>
            <a:pPr algn="l"/>
            <a:r>
              <a:rPr lang="zh-CN" altLang="en-US" dirty="0">
                <a:latin typeface="楷体" panose="02010609060101010101" charset="-122"/>
                <a:ea typeface="楷体" panose="02010609060101010101" charset="-122"/>
              </a:rPr>
              <a:t>活动轮廓模型可以分为两大类：</a:t>
            </a:r>
            <a:endParaRPr lang="en-US" altLang="zh-CN" dirty="0">
              <a:latin typeface="楷体" panose="02010609060101010101" charset="-122"/>
              <a:ea typeface="楷体" panose="02010609060101010101" charset="-122"/>
            </a:endParaRPr>
          </a:p>
          <a:p>
            <a:pPr algn="l"/>
            <a:endParaRPr lang="en-US" altLang="zh-CN" dirty="0">
              <a:latin typeface="楷体" panose="02010609060101010101" charset="-122"/>
              <a:ea typeface="楷体" panose="02010609060101010101" charset="-122"/>
            </a:endParaRPr>
          </a:p>
          <a:p>
            <a:pPr algn="l"/>
            <a:r>
              <a:rPr lang="en-US" altLang="zh-CN" dirty="0">
                <a:latin typeface="楷体" panose="02010609060101010101" charset="-122"/>
                <a:ea typeface="楷体" panose="02010609060101010101" charset="-122"/>
              </a:rPr>
              <a:t>1.</a:t>
            </a:r>
            <a:r>
              <a:rPr lang="zh-CN" altLang="en-US" b="1" dirty="0">
                <a:latin typeface="楷体" panose="02010609060101010101" charset="-122"/>
                <a:ea typeface="楷体" panose="02010609060101010101" charset="-122"/>
              </a:rPr>
              <a:t>基于边界的活动轮廓模型</a:t>
            </a:r>
            <a:r>
              <a:rPr lang="zh-CN" altLang="en-US" dirty="0">
                <a:latin typeface="楷体" panose="02010609060101010101" charset="-122"/>
                <a:ea typeface="楷体" panose="02010609060101010101" charset="-122"/>
              </a:rPr>
              <a:t>：利用图像的梯度信息使得活动轮廓线停在物</a:t>
            </a:r>
            <a:endParaRPr lang="en-US" altLang="zh-CN" dirty="0">
              <a:latin typeface="楷体" panose="02010609060101010101" charset="-122"/>
              <a:ea typeface="楷体" panose="02010609060101010101" charset="-122"/>
            </a:endParaRPr>
          </a:p>
          <a:p>
            <a:pPr algn="l"/>
            <a:r>
              <a:rPr lang="en-US" altLang="zh-CN" dirty="0">
                <a:latin typeface="楷体" panose="02010609060101010101" charset="-122"/>
                <a:ea typeface="楷体" panose="02010609060101010101" charset="-122"/>
              </a:rPr>
              <a:t>  </a:t>
            </a:r>
            <a:r>
              <a:rPr lang="zh-CN" altLang="en-US" dirty="0">
                <a:latin typeface="楷体" panose="02010609060101010101" charset="-122"/>
                <a:ea typeface="楷体" panose="02010609060101010101" charset="-122"/>
              </a:rPr>
              <a:t>体的边界处。</a:t>
            </a:r>
            <a:endParaRPr lang="en-US" altLang="zh-CN" dirty="0">
              <a:latin typeface="楷体" panose="02010609060101010101" charset="-122"/>
              <a:ea typeface="楷体" panose="02010609060101010101" charset="-122"/>
            </a:endParaRPr>
          </a:p>
          <a:p>
            <a:pPr algn="l"/>
            <a:r>
              <a:rPr lang="en-US" altLang="zh-CN" dirty="0">
                <a:latin typeface="楷体" panose="02010609060101010101" charset="-122"/>
                <a:ea typeface="楷体" panose="02010609060101010101" charset="-122"/>
              </a:rPr>
              <a:t>2.</a:t>
            </a:r>
            <a:r>
              <a:rPr lang="zh-CN" altLang="en-US" b="1" dirty="0">
                <a:latin typeface="楷体" panose="02010609060101010101" charset="-122"/>
                <a:ea typeface="楷体" panose="02010609060101010101" charset="-122"/>
              </a:rPr>
              <a:t>基于区域的活动轮廓模型</a:t>
            </a:r>
            <a:r>
              <a:rPr lang="zh-CN" altLang="en-US" dirty="0">
                <a:latin typeface="楷体" panose="02010609060101010101" charset="-122"/>
                <a:ea typeface="楷体" panose="02010609060101010101" charset="-122"/>
              </a:rPr>
              <a:t>：利用图像的区域信息而不是边界信息，通过使用某一区域描述符（如强度，颜色，纹理等）引导活动轮廓线的运动从而将图像分割为不同的区域或者识别感兴趣的区域。</a:t>
            </a:r>
            <a:endParaRPr lang="en-US" altLang="zh-CN" dirty="0">
              <a:latin typeface="楷体" panose="02010609060101010101" charset="-122"/>
              <a:ea typeface="楷体" panose="02010609060101010101" charset="-122"/>
            </a:endParaRPr>
          </a:p>
        </p:txBody>
      </p:sp>
      <p:sp>
        <p:nvSpPr>
          <p:cNvPr id="6" name="文本框 5">
            <a:extLst>
              <a:ext uri="{FF2B5EF4-FFF2-40B4-BE49-F238E27FC236}">
                <a16:creationId xmlns:a16="http://schemas.microsoft.com/office/drawing/2014/main" id="{449D63EB-D6E3-48AA-BE20-078C1A2E33BC}"/>
              </a:ext>
            </a:extLst>
          </p:cNvPr>
          <p:cNvSpPr txBox="1"/>
          <p:nvPr/>
        </p:nvSpPr>
        <p:spPr>
          <a:xfrm>
            <a:off x="687341" y="3448975"/>
            <a:ext cx="7332955" cy="1754326"/>
          </a:xfrm>
          <a:prstGeom prst="rect">
            <a:avLst/>
          </a:prstGeom>
          <a:noFill/>
        </p:spPr>
        <p:txBody>
          <a:bodyPr wrap="square">
            <a:spAutoFit/>
          </a:bodyPr>
          <a:lstStyle/>
          <a:p>
            <a:pPr algn="l"/>
            <a:r>
              <a:rPr lang="zh-CN" altLang="en-US" dirty="0">
                <a:latin typeface="楷体" panose="02010609060101010101" charset="-122"/>
                <a:ea typeface="楷体" panose="02010609060101010101" charset="-122"/>
              </a:rPr>
              <a:t>相比基于边界的活动轮廓模型，</a:t>
            </a:r>
            <a:r>
              <a:rPr lang="zh-CN" altLang="en-US" b="1" dirty="0">
                <a:latin typeface="楷体" panose="02010609060101010101" charset="-122"/>
                <a:ea typeface="楷体" panose="02010609060101010101" charset="-122"/>
              </a:rPr>
              <a:t>基于区域的活动轮廓模型有以下优点</a:t>
            </a:r>
            <a:r>
              <a:rPr lang="zh-CN" altLang="en-US"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a:p>
            <a:pPr algn="l"/>
            <a:endParaRPr lang="en-US" altLang="zh-CN" dirty="0">
              <a:latin typeface="楷体" panose="02010609060101010101" charset="-122"/>
              <a:ea typeface="楷体" panose="02010609060101010101" charset="-122"/>
            </a:endParaRPr>
          </a:p>
          <a:p>
            <a:pPr algn="l"/>
            <a:r>
              <a:rPr lang="zh-CN" altLang="en-US" dirty="0">
                <a:latin typeface="楷体" panose="02010609060101010101" charset="-122"/>
                <a:ea typeface="楷体" panose="02010609060101010101" charset="-122"/>
              </a:rPr>
              <a:t>首先，基于区域的活动轮廓模型不使用图像的梯度，因此对于具有弱物体边界的图像有较好的分割效果。</a:t>
            </a:r>
            <a:endParaRPr lang="en-US" altLang="zh-CN" dirty="0">
              <a:latin typeface="楷体" panose="02010609060101010101" charset="-122"/>
              <a:ea typeface="楷体" panose="02010609060101010101" charset="-122"/>
            </a:endParaRPr>
          </a:p>
          <a:p>
            <a:pPr algn="l"/>
            <a:r>
              <a:rPr lang="zh-CN" altLang="en-US" dirty="0">
                <a:latin typeface="楷体" panose="02010609060101010101" charset="-122"/>
                <a:ea typeface="楷体" panose="02010609060101010101" charset="-122"/>
              </a:rPr>
              <a:t>其次，基于区域的活动轮廓模型对于噪声和初始轮廓线的位置的敏感度</a:t>
            </a:r>
          </a:p>
          <a:p>
            <a:pPr algn="l"/>
            <a:r>
              <a:rPr lang="zh-CN" altLang="en-US" dirty="0">
                <a:latin typeface="楷体" panose="02010609060101010101" charset="-122"/>
                <a:ea typeface="楷体" panose="02010609060101010101" charset="-122"/>
              </a:rPr>
              <a:t>比基于边界的活动轮廓模型小很多。</a:t>
            </a:r>
          </a:p>
        </p:txBody>
      </p:sp>
    </p:spTree>
    <p:extLst>
      <p:ext uri="{BB962C8B-B14F-4D97-AF65-F5344CB8AC3E}">
        <p14:creationId xmlns:p14="http://schemas.microsoft.com/office/powerpoint/2010/main" val="34130019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3" name="文本框 2"/>
          <p:cNvSpPr txBox="1"/>
          <p:nvPr/>
        </p:nvSpPr>
        <p:spPr>
          <a:xfrm>
            <a:off x="514724" y="1194726"/>
            <a:ext cx="8401657" cy="5082610"/>
          </a:xfrm>
          <a:prstGeom prst="rect">
            <a:avLst/>
          </a:prstGeom>
          <a:noFill/>
        </p:spPr>
        <p:txBody>
          <a:bodyPr wrap="square" rtlCol="0" anchor="t">
            <a:spAutoFit/>
          </a:bodyPr>
          <a:lstStyle/>
          <a:p>
            <a:pPr algn="l">
              <a:lnSpc>
                <a:spcPct val="150000"/>
              </a:lnSpc>
              <a:buClrTx/>
              <a:buSzTx/>
              <a:buFontTx/>
            </a:pPr>
            <a:r>
              <a:rPr lang="zh-CN" altLang="en-US" sz="2100" b="1" dirty="0">
                <a:latin typeface="楷体" panose="02010609060101010101" charset="-122"/>
                <a:ea typeface="楷体" panose="02010609060101010101" charset="-122"/>
                <a:cs typeface="楷体" panose="02010609060101010101" charset="-122"/>
              </a:rPr>
              <a:t>基于边界的活动轮廓模型</a:t>
            </a:r>
          </a:p>
          <a:p>
            <a:pPr algn="l">
              <a:lnSpc>
                <a:spcPct val="150000"/>
              </a:lnSpc>
              <a:buClrTx/>
              <a:buSzTx/>
              <a:buFontTx/>
            </a:pPr>
            <a:r>
              <a:rPr lang="zh-CN" altLang="en-US" dirty="0">
                <a:latin typeface="楷体" panose="02010609060101010101" charset="-122"/>
                <a:ea typeface="楷体" panose="02010609060101010101" charset="-122"/>
                <a:cs typeface="楷体" panose="02010609060101010101" charset="-122"/>
              </a:rPr>
              <a:t>举例：</a:t>
            </a:r>
            <a:r>
              <a:rPr lang="zh-CN" altLang="en-US" dirty="0">
                <a:latin typeface="Times New Roman" panose="02020603050405020304" pitchFamily="18" charset="0"/>
                <a:ea typeface="楷体" panose="02010609060101010101" charset="-122"/>
                <a:cs typeface="Times New Roman" panose="02020603050405020304" pitchFamily="18" charset="0"/>
              </a:rPr>
              <a:t>Kass</a:t>
            </a:r>
            <a:r>
              <a:rPr lang="zh-CN" altLang="en-US" dirty="0">
                <a:latin typeface="楷体" panose="02010609060101010101" charset="-122"/>
                <a:ea typeface="楷体" panose="02010609060101010101" charset="-122"/>
                <a:cs typeface="楷体" panose="02010609060101010101" charset="-122"/>
              </a:rPr>
              <a:t>等人提出的活动轮廓模型 / 蛇模型</a:t>
            </a:r>
          </a:p>
          <a:p>
            <a:pPr algn="l">
              <a:lnSpc>
                <a:spcPct val="150000"/>
              </a:lnSpc>
              <a:buClrTx/>
              <a:buSzTx/>
              <a:buFontTx/>
            </a:pPr>
            <a:r>
              <a:rPr lang="zh-CN" altLang="en-US" dirty="0">
                <a:latin typeface="Times New Roman" panose="02020603050405020304" pitchFamily="18" charset="0"/>
                <a:ea typeface="楷体" panose="02010609060101010101" charset="-122"/>
                <a:cs typeface="Times New Roman" panose="02020603050405020304" pitchFamily="18" charset="0"/>
                <a:sym typeface="+mn-ea"/>
              </a:rPr>
              <a:t>Snake</a:t>
            </a:r>
            <a:r>
              <a:rPr lang="zh-CN" altLang="en-US" dirty="0">
                <a:latin typeface="楷体" panose="02010609060101010101" charset="-122"/>
                <a:ea typeface="楷体" panose="02010609060101010101" charset="-122"/>
                <a:cs typeface="楷体" panose="02010609060101010101" charset="-122"/>
                <a:sym typeface="+mn-ea"/>
              </a:rPr>
              <a:t>模型主要研究的方面：</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r>
              <a:rPr lang="zh-CN" altLang="en-US" b="1" dirty="0">
                <a:latin typeface="楷体" panose="02010609060101010101" charset="-122"/>
                <a:ea typeface="楷体" panose="02010609060101010101" charset="-122"/>
                <a:cs typeface="楷体" panose="02010609060101010101" charset="-122"/>
                <a:sym typeface="+mn-ea"/>
              </a:rPr>
              <a:t>1.表示内部能量的曲线演化    2.外力    3.能量最小化</a:t>
            </a:r>
          </a:p>
          <a:p>
            <a:pPr algn="l">
              <a:lnSpc>
                <a:spcPct val="150000"/>
              </a:lnSpc>
              <a:buClrTx/>
              <a:buSzTx/>
              <a:buFontTx/>
            </a:pPr>
            <a:r>
              <a:rPr lang="en-US" altLang="zh-CN" dirty="0">
                <a:latin typeface="楷体" panose="02010609060101010101" charset="-122"/>
                <a:ea typeface="楷体" panose="02010609060101010101" charset="-122"/>
                <a:cs typeface="楷体" panose="02010609060101010101" charset="-122"/>
                <a:sym typeface="+mn-ea"/>
              </a:rPr>
              <a:t>    </a:t>
            </a:r>
            <a:r>
              <a:rPr lang="zh-CN" altLang="en-US" dirty="0">
                <a:latin typeface="楷体" panose="02010609060101010101" charset="-122"/>
                <a:ea typeface="楷体" panose="02010609060101010101" charset="-122"/>
                <a:cs typeface="楷体" panose="02010609060101010101" charset="-122"/>
                <a:sym typeface="+mn-ea"/>
              </a:rPr>
              <a:t>它对于在噪声和对比度不敏感，能将目标从复杂背景中分割出来，并能有效的跟踪目标的形变和非刚体的复杂运动而被广泛用于图像分割和物体跟踪等图像处理领域。</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r>
              <a:rPr lang="en-US" altLang="zh-CN" dirty="0">
                <a:latin typeface="楷体" panose="02010609060101010101" charset="-122"/>
                <a:ea typeface="楷体" panose="02010609060101010101" charset="-122"/>
                <a:cs typeface="楷体" panose="02010609060101010101" charset="-122"/>
                <a:sym typeface="+mn-ea"/>
              </a:rPr>
              <a:t>    </a:t>
            </a:r>
            <a:r>
              <a:rPr lang="zh-CN" altLang="en-US" dirty="0">
                <a:latin typeface="楷体" panose="02010609060101010101" charset="-122"/>
                <a:ea typeface="楷体" panose="02010609060101010101" charset="-122"/>
                <a:cs typeface="楷体" panose="02010609060101010101" charset="-122"/>
                <a:sym typeface="+mn-ea"/>
              </a:rPr>
              <a:t>由于snake模型对于初始位置比较敏感，因此要求初始轮廓尽可能的靠近真实轮廓，而当图像边缘模糊，目标比较复杂或与其他的物体靠的比较近时，其初始轮廓更不易确定。</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pPr>
            <a:endParaRPr lang="zh-CN" altLang="en-US" dirty="0">
              <a:latin typeface="楷体" panose="02010609060101010101" charset="-122"/>
              <a:ea typeface="楷体" panose="02010609060101010101" charset="-122"/>
              <a:cs typeface="楷体" panose="02010609060101010101"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图像分割发展概述</a:t>
            </a:r>
          </a:p>
        </p:txBody>
      </p:sp>
      <p:sp>
        <p:nvSpPr>
          <p:cNvPr id="4" name="文本框 3"/>
          <p:cNvSpPr txBox="1"/>
          <p:nvPr/>
        </p:nvSpPr>
        <p:spPr>
          <a:xfrm>
            <a:off x="599804" y="1430192"/>
            <a:ext cx="8289107" cy="3420616"/>
          </a:xfrm>
          <a:prstGeom prst="rect">
            <a:avLst/>
          </a:prstGeom>
          <a:noFill/>
        </p:spPr>
        <p:txBody>
          <a:bodyPr wrap="square" rtlCol="0" anchor="t">
            <a:spAutoFit/>
          </a:bodyPr>
          <a:lstStyle/>
          <a:p>
            <a:pPr algn="l">
              <a:lnSpc>
                <a:spcPct val="150000"/>
              </a:lnSpc>
              <a:buClrTx/>
              <a:buSzTx/>
              <a:buFontTx/>
              <a:buNone/>
            </a:pPr>
            <a:r>
              <a:rPr lang="zh-CN" altLang="en-US" sz="2100" b="1" dirty="0">
                <a:latin typeface="楷体" panose="02010609060101010101" charset="-122"/>
                <a:ea typeface="楷体" panose="02010609060101010101" charset="-122"/>
                <a:cs typeface="楷体" panose="02010609060101010101" charset="-122"/>
                <a:sym typeface="+mn-ea"/>
              </a:rPr>
              <a:t>基于边界的活动轮廓模型</a:t>
            </a:r>
            <a:endParaRPr lang="zh-CN" altLang="en-US" dirty="0">
              <a:latin typeface="楷体" panose="02010609060101010101" charset="-122"/>
              <a:ea typeface="楷体" panose="02010609060101010101" charset="-122"/>
              <a:cs typeface="楷体" panose="02010609060101010101" charset="-122"/>
            </a:endParaRP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sym typeface="+mn-ea"/>
              </a:rPr>
              <a:t>举例：</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Caselles</a:t>
            </a:r>
            <a:r>
              <a:rPr lang="zh-CN" altLang="en-US" dirty="0">
                <a:latin typeface="楷体" panose="02010609060101010101" charset="-122"/>
                <a:ea typeface="楷体" panose="02010609060101010101" charset="-122"/>
                <a:cs typeface="楷体" panose="02010609060101010101" charset="-122"/>
                <a:sym typeface="+mn-ea"/>
              </a:rPr>
              <a:t>等人提出的测地/几何活动轮廓模型/</a:t>
            </a:r>
            <a:r>
              <a:rPr lang="zh-CN" altLang="en-US" dirty="0">
                <a:latin typeface="Times New Roman" panose="02020603050405020304" pitchFamily="18" charset="0"/>
                <a:ea typeface="楷体" panose="02010609060101010101" charset="-122"/>
                <a:cs typeface="Times New Roman" panose="02020603050405020304" pitchFamily="18" charset="0"/>
                <a:sym typeface="+mn-ea"/>
              </a:rPr>
              <a:t>GAC</a:t>
            </a:r>
            <a:r>
              <a:rPr lang="zh-CN" altLang="en-US" dirty="0">
                <a:latin typeface="楷体" panose="02010609060101010101" charset="-122"/>
                <a:ea typeface="楷体" panose="02010609060101010101" charset="-122"/>
                <a:cs typeface="楷体" panose="02010609060101010101" charset="-122"/>
                <a:sym typeface="+mn-ea"/>
              </a:rPr>
              <a:t>模型</a:t>
            </a: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rPr>
              <a:t>基于</a:t>
            </a:r>
            <a:r>
              <a:rPr lang="zh-CN" altLang="en-US" dirty="0">
                <a:latin typeface="Times New Roman" panose="02020603050405020304" pitchFamily="18" charset="0"/>
                <a:ea typeface="楷体" panose="02010609060101010101" charset="-122"/>
                <a:cs typeface="Times New Roman" panose="02020603050405020304" pitchFamily="18" charset="0"/>
              </a:rPr>
              <a:t>Snake</a:t>
            </a:r>
            <a:r>
              <a:rPr lang="zh-CN" altLang="en-US" dirty="0">
                <a:latin typeface="楷体" panose="02010609060101010101" charset="-122"/>
                <a:ea typeface="楷体" panose="02010609060101010101" charset="-122"/>
                <a:cs typeface="楷体" panose="02010609060101010101" charset="-122"/>
              </a:rPr>
              <a:t>模型的改进变分图像分割方法。</a:t>
            </a: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rPr>
              <a:t>     </a:t>
            </a:r>
            <a:r>
              <a:rPr lang="zh-CN" altLang="en-US" dirty="0">
                <a:latin typeface="Times New Roman" panose="02020603050405020304" pitchFamily="18" charset="0"/>
                <a:ea typeface="楷体" panose="02010609060101010101" charset="-122"/>
                <a:cs typeface="Times New Roman" panose="02020603050405020304" pitchFamily="18" charset="0"/>
              </a:rPr>
              <a:t>Snake</a:t>
            </a:r>
            <a:r>
              <a:rPr lang="zh-CN" altLang="en-US" dirty="0">
                <a:latin typeface="楷体" panose="02010609060101010101" charset="-122"/>
                <a:ea typeface="楷体" panose="02010609060101010101" charset="-122"/>
                <a:cs typeface="楷体" panose="02010609060101010101" charset="-122"/>
              </a:rPr>
              <a:t>模型其实只能提取一个物体的边界，这个边界必须是</a:t>
            </a:r>
            <a:r>
              <a:rPr lang="zh-CN" altLang="en-US" b="1" dirty="0">
                <a:latin typeface="楷体" panose="02010609060101010101" charset="-122"/>
                <a:ea typeface="楷体" panose="02010609060101010101" charset="-122"/>
                <a:cs typeface="楷体" panose="02010609060101010101" charset="-122"/>
              </a:rPr>
              <a:t>光滑</a:t>
            </a:r>
            <a:r>
              <a:rPr lang="zh-CN" altLang="en-US" dirty="0">
                <a:latin typeface="楷体" panose="02010609060101010101" charset="-122"/>
                <a:ea typeface="楷体" panose="02010609060101010101" charset="-122"/>
                <a:cs typeface="楷体" panose="02010609060101010101" charset="-122"/>
              </a:rPr>
              <a:t>的，而且分割</a:t>
            </a:r>
            <a:r>
              <a:rPr lang="zh-CN" altLang="en-US" b="1" dirty="0">
                <a:latin typeface="楷体" panose="02010609060101010101" charset="-122"/>
                <a:ea typeface="楷体" panose="02010609060101010101" charset="-122"/>
                <a:cs typeface="楷体" panose="02010609060101010101" charset="-122"/>
              </a:rPr>
              <a:t>结果和初始曲线的形状有很大关系</a:t>
            </a:r>
            <a:r>
              <a:rPr lang="zh-CN" altLang="en-US" dirty="0">
                <a:latin typeface="楷体" panose="02010609060101010101" charset="-122"/>
                <a:ea typeface="楷体" panose="02010609060101010101" charset="-122"/>
                <a:cs typeface="楷体" panose="02010609060101010101" charset="-122"/>
              </a:rPr>
              <a:t>。</a:t>
            </a:r>
            <a:r>
              <a:rPr lang="zh-CN" altLang="en-US" dirty="0">
                <a:latin typeface="Times New Roman" panose="02020603050405020304" pitchFamily="18" charset="0"/>
                <a:ea typeface="楷体" panose="02010609060101010101" charset="-122"/>
                <a:cs typeface="Times New Roman" panose="02020603050405020304" pitchFamily="18" charset="0"/>
              </a:rPr>
              <a:t>Caselles</a:t>
            </a:r>
            <a:r>
              <a:rPr lang="zh-CN" altLang="en-US" dirty="0">
                <a:latin typeface="楷体" panose="02010609060101010101" charset="-122"/>
                <a:ea typeface="楷体" panose="02010609060101010101" charset="-122"/>
                <a:cs typeface="楷体" panose="02010609060101010101" charset="-122"/>
              </a:rPr>
              <a:t>等人将</a:t>
            </a:r>
            <a:r>
              <a:rPr lang="zh-CN" altLang="en-US" dirty="0">
                <a:latin typeface="Times New Roman" panose="02020603050405020304" pitchFamily="18" charset="0"/>
                <a:ea typeface="楷体" panose="02010609060101010101" charset="-122"/>
                <a:cs typeface="Times New Roman" panose="02020603050405020304" pitchFamily="18" charset="0"/>
              </a:rPr>
              <a:t>Snake</a:t>
            </a:r>
            <a:r>
              <a:rPr lang="zh-CN" altLang="en-US" dirty="0">
                <a:latin typeface="楷体" panose="02010609060101010101" charset="-122"/>
                <a:ea typeface="楷体" panose="02010609060101010101" charset="-122"/>
                <a:cs typeface="楷体" panose="02010609060101010101" charset="-122"/>
              </a:rPr>
              <a:t>模型减少约束并增加新的测地线函数后得到了新的能量方程。</a:t>
            </a:r>
          </a:p>
          <a:p>
            <a:pPr algn="l">
              <a:lnSpc>
                <a:spcPct val="150000"/>
              </a:lnSpc>
              <a:buClrTx/>
              <a:buSzTx/>
              <a:buFontTx/>
              <a:buNone/>
            </a:pPr>
            <a:r>
              <a:rPr lang="zh-CN" altLang="en-US" dirty="0">
                <a:latin typeface="楷体" panose="02010609060101010101" charset="-122"/>
                <a:ea typeface="楷体" panose="02010609060101010101" charset="-122"/>
                <a:cs typeface="楷体" panose="02010609060101010101" charset="-122"/>
              </a:rPr>
              <a:t>     测地线是指在曲面上两点间的最小距离路径，而这里是基于图像边界内容，搜索与物体边界相近的最短曲线。</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 name="KSO_WM_SPECIAL_SOURCE" val="bdnull"/>
</p:tagLst>
</file>

<file path=ppt/tags/tag4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736,&quot;width&quot;:3540}"/>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自定义 8">
      <a:dk1>
        <a:srgbClr val="1D1D1D"/>
      </a:dk1>
      <a:lt1>
        <a:sysClr val="window" lastClr="FFFFFF"/>
      </a:lt1>
      <a:dk2>
        <a:srgbClr val="1D1D1D"/>
      </a:dk2>
      <a:lt2>
        <a:srgbClr val="E7E6E6"/>
      </a:lt2>
      <a:accent1>
        <a:srgbClr val="1D1D1D"/>
      </a:accent1>
      <a:accent2>
        <a:srgbClr val="F44336"/>
      </a:accent2>
      <a:accent3>
        <a:srgbClr val="FF0000"/>
      </a:accent3>
      <a:accent4>
        <a:srgbClr val="C00000"/>
      </a:accent4>
      <a:accent5>
        <a:srgbClr val="FF0000"/>
      </a:accent5>
      <a:accent6>
        <a:srgbClr val="92D050"/>
      </a:accent6>
      <a:hlink>
        <a:srgbClr val="FFFF00"/>
      </a:hlink>
      <a:folHlink>
        <a:srgbClr val="954F72"/>
      </a:folHlink>
    </a:clrScheme>
    <a:fontScheme name="自定义 1">
      <a:majorFont>
        <a:latin typeface="Calibri Light"/>
        <a:ea typeface="微软雅黑 Light"/>
        <a:cs typeface=""/>
      </a:majorFont>
      <a:minorFont>
        <a:latin typeface="Calibri"/>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8">
      <a:dk1>
        <a:srgbClr val="1D1D1D"/>
      </a:dk1>
      <a:lt1>
        <a:sysClr val="window" lastClr="FFFFFF"/>
      </a:lt1>
      <a:dk2>
        <a:srgbClr val="1D1D1D"/>
      </a:dk2>
      <a:lt2>
        <a:srgbClr val="E7E6E6"/>
      </a:lt2>
      <a:accent1>
        <a:srgbClr val="1D1D1D"/>
      </a:accent1>
      <a:accent2>
        <a:srgbClr val="F44336"/>
      </a:accent2>
      <a:accent3>
        <a:srgbClr val="FF0000"/>
      </a:accent3>
      <a:accent4>
        <a:srgbClr val="C00000"/>
      </a:accent4>
      <a:accent5>
        <a:srgbClr val="FF0000"/>
      </a:accent5>
      <a:accent6>
        <a:srgbClr val="92D050"/>
      </a:accent6>
      <a:hlink>
        <a:srgbClr val="FFFF00"/>
      </a:hlink>
      <a:folHlink>
        <a:srgbClr val="954F72"/>
      </a:folHlink>
    </a:clrScheme>
    <a:fontScheme name="自定义 1">
      <a:majorFont>
        <a:latin typeface="Calibri Light"/>
        <a:ea typeface="微软雅黑 Light"/>
        <a:cs typeface=""/>
      </a:majorFont>
      <a:minorFont>
        <a:latin typeface="Calibri"/>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8">
    <a:dk1>
      <a:srgbClr val="1D1D1D"/>
    </a:dk1>
    <a:lt1>
      <a:sysClr val="window" lastClr="FFFFFF"/>
    </a:lt1>
    <a:dk2>
      <a:srgbClr val="1D1D1D"/>
    </a:dk2>
    <a:lt2>
      <a:srgbClr val="E7E6E6"/>
    </a:lt2>
    <a:accent1>
      <a:srgbClr val="1D1D1D"/>
    </a:accent1>
    <a:accent2>
      <a:srgbClr val="F44336"/>
    </a:accent2>
    <a:accent3>
      <a:srgbClr val="FF0000"/>
    </a:accent3>
    <a:accent4>
      <a:srgbClr val="C00000"/>
    </a:accent4>
    <a:accent5>
      <a:srgbClr val="FF0000"/>
    </a:accent5>
    <a:accent6>
      <a:srgbClr val="92D050"/>
    </a:accent6>
    <a:hlink>
      <a:srgbClr val="FFFF00"/>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166</TotalTime>
  <Words>6374</Words>
  <Application>Microsoft Office PowerPoint</Application>
  <PresentationFormat>全屏显示(4:3)</PresentationFormat>
  <Paragraphs>397</Paragraphs>
  <Slides>68</Slides>
  <Notes>0</Notes>
  <HiddenSlides>0</HiddenSlides>
  <MMClips>17</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68</vt:i4>
      </vt:variant>
    </vt:vector>
  </HeadingPairs>
  <TitlesOfParts>
    <vt:vector size="86" baseType="lpstr">
      <vt:lpstr>NimbusRomNo9L-Regu</vt:lpstr>
      <vt:lpstr>NimbusRomNo9L-ReguItal</vt:lpstr>
      <vt:lpstr>等线</vt:lpstr>
      <vt:lpstr>黑体</vt:lpstr>
      <vt:lpstr>楷体</vt:lpstr>
      <vt:lpstr>宋体</vt:lpstr>
      <vt:lpstr>微软雅黑</vt:lpstr>
      <vt:lpstr>微软雅黑 Light</vt:lpstr>
      <vt:lpstr>Arial</vt:lpstr>
      <vt:lpstr>Calibri</vt:lpstr>
      <vt:lpstr>Calibri Light</vt:lpstr>
      <vt:lpstr>Cambria Math</vt:lpstr>
      <vt:lpstr>Times New Roman</vt:lpstr>
      <vt:lpstr>Wingdings</vt:lpstr>
      <vt:lpstr>Office 主题​​</vt:lpstr>
      <vt:lpstr>1_Office 主题​​</vt:lpstr>
      <vt:lpstr>2_Office 主题​​</vt:lpstr>
      <vt:lpstr>Equation</vt:lpstr>
      <vt:lpstr>图像处理</vt:lpstr>
      <vt:lpstr>PowerPoint 演示文稿</vt:lpstr>
      <vt:lpstr>1.1 图像分割发展概述</vt:lpstr>
      <vt:lpstr>PowerPoint 演示文稿</vt:lpstr>
      <vt:lpstr>1.1 图像分割发展概述</vt:lpstr>
      <vt:lpstr>1.1 图像分割发展概述</vt:lpstr>
      <vt:lpstr>1.1 图像分割发展概述</vt:lpstr>
      <vt:lpstr>1.1 图像分割发展概述</vt:lpstr>
      <vt:lpstr>1.1 图像分割发展概述</vt:lpstr>
      <vt:lpstr>1.1 图像分割发展概述</vt:lpstr>
      <vt:lpstr>1.1 图像分割发展概述</vt:lpstr>
      <vt:lpstr>1.1 图像分割发展概述</vt:lpstr>
      <vt:lpstr>1.1 图像分割发展概述</vt:lpstr>
      <vt:lpstr>1.1 图像分割发展概述</vt:lpstr>
      <vt:lpstr>1.2 相关经典模型1.2.1 GAC模型</vt:lpstr>
      <vt:lpstr>1.2.1 GAC模型</vt:lpstr>
      <vt:lpstr>1.2.1 GAC模型</vt:lpstr>
      <vt:lpstr>1.2.1 GAC模型</vt:lpstr>
      <vt:lpstr>1.2.2 MS模型</vt:lpstr>
      <vt:lpstr>1.2.2 MS模型</vt:lpstr>
      <vt:lpstr>1.2.2 MS模型</vt:lpstr>
      <vt:lpstr>1.2.3 CV模型</vt:lpstr>
      <vt:lpstr>1.2.3 CV模型</vt:lpstr>
      <vt:lpstr>1.2.3 CV模型</vt:lpstr>
      <vt:lpstr>1.2.3 CV模型</vt:lpstr>
      <vt:lpstr>1.2.3 CV模型</vt:lpstr>
      <vt:lpstr>1.2.3 CV模型</vt:lpstr>
      <vt:lpstr>1.2.3 CV模型</vt:lpstr>
      <vt:lpstr>实验结果分析</vt:lpstr>
      <vt:lpstr>实验结果分析</vt:lpstr>
      <vt:lpstr>实验结果分析</vt:lpstr>
      <vt:lpstr>实验结果分析</vt:lpstr>
      <vt:lpstr>实验结果分析</vt:lpstr>
      <vt:lpstr>实验结果分析</vt:lpstr>
      <vt:lpstr>1.2.4 RSF模型</vt:lpstr>
      <vt:lpstr>1.2.4 RSF模型</vt:lpstr>
      <vt:lpstr>1.2.4 RSF模型</vt:lpstr>
      <vt:lpstr>1.2.4 RSF模型</vt:lpstr>
      <vt:lpstr>1.2.4 RSF模型</vt:lpstr>
      <vt:lpstr>1.2.4 RSF模型</vt:lpstr>
      <vt:lpstr>实验结果分析</vt:lpstr>
      <vt:lpstr>实验结果分析</vt:lpstr>
      <vt:lpstr>实验结果分析</vt:lpstr>
      <vt:lpstr>实验结果分析</vt:lpstr>
      <vt:lpstr>实验结果分析</vt:lpstr>
      <vt:lpstr>实验结果分析</vt:lpstr>
      <vt:lpstr>实验结果分析</vt:lpstr>
      <vt:lpstr>实验结果分析</vt:lpstr>
      <vt:lpstr>1.2.5分段常量多区CV模型</vt:lpstr>
      <vt:lpstr>1.2.5分段常量多区CV模型</vt:lpstr>
      <vt:lpstr>1.2.5分段常量多区CV模型</vt:lpstr>
      <vt:lpstr>1.2.5分段常量多区CV模型</vt:lpstr>
      <vt:lpstr>1.2.5分段常量多区CV模型</vt:lpstr>
      <vt:lpstr>实验结果分析</vt:lpstr>
      <vt:lpstr>实验结果分析</vt:lpstr>
      <vt:lpstr>实验结果分析</vt:lpstr>
      <vt:lpstr>1.3 全局凸分割方法</vt:lpstr>
      <vt:lpstr>1.3 全局凸分割方法</vt:lpstr>
      <vt:lpstr>1.3 全局凸分割方法</vt:lpstr>
      <vt:lpstr>1.3 全局凸分割方法</vt:lpstr>
      <vt:lpstr>1.4 Split Bregman方法</vt:lpstr>
      <vt:lpstr>1.4 Split Bregman方法</vt:lpstr>
      <vt:lpstr>1.4 Split Bregman方法</vt:lpstr>
      <vt:lpstr>1.4 Split Bregman方法</vt:lpstr>
      <vt:lpstr>1.4 Split Bregman方法</vt:lpstr>
      <vt:lpstr>1.4 Split Bregman方法</vt:lpstr>
      <vt:lpstr>1.4 Split Bregman方法</vt:lpstr>
      <vt:lpstr>1.4 Split Bregman方法</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h@ge20.onmicrosoft.com</dc:creator>
  <cp:lastModifiedBy>HITSZ</cp:lastModifiedBy>
  <cp:revision>132</cp:revision>
  <dcterms:created xsi:type="dcterms:W3CDTF">2019-06-04T07:36:01Z</dcterms:created>
  <dcterms:modified xsi:type="dcterms:W3CDTF">2023-06-01T04:19:02Z</dcterms:modified>
</cp:coreProperties>
</file>